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2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13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ink/ink9.xml" ContentType="application/inkml+xml"/>
  <Override PartName="/ppt/notesSlides/notesSlide14.xml" ContentType="application/vnd.openxmlformats-officedocument.presentationml.notesSlide+xml"/>
  <Override PartName="/ppt/ink/ink10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notesSlides/notesSlide18.xml" ContentType="application/vnd.openxmlformats-officedocument.presentationml.notesSlide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notesSlides/notesSlide19.xml" ContentType="application/vnd.openxmlformats-officedocument.presentationml.notesSlide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notesSlides/notesSlide20.xml" ContentType="application/vnd.openxmlformats-officedocument.presentationml.notesSlide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notesSlides/notesSlide21.xml" ContentType="application/vnd.openxmlformats-officedocument.presentationml.notesSlide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notesSlides/notesSlide22.xml" ContentType="application/vnd.openxmlformats-officedocument.presentationml.notesSlide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notesSlides/notesSlide23.xml" ContentType="application/vnd.openxmlformats-officedocument.presentationml.notesSlide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notesSlides/notesSlide24.xml" ContentType="application/vnd.openxmlformats-officedocument.presentationml.notesSlide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notesSlides/notesSlide25.xml" ContentType="application/vnd.openxmlformats-officedocument.presentationml.notesSlide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notesSlides/notesSlide26.xml" ContentType="application/vnd.openxmlformats-officedocument.presentationml.notesSlide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notesSlides/notesSlide27.xml" ContentType="application/vnd.openxmlformats-officedocument.presentationml.notesSlide+xml"/>
  <Override PartName="/ppt/ink/ink148.xml" ContentType="application/inkml+xml"/>
  <Override PartName="/ppt/ink/ink149.xml" ContentType="application/inkml+xml"/>
  <Override PartName="/ppt/notesSlides/notesSlide28.xml" ContentType="application/vnd.openxmlformats-officedocument.presentationml.notesSlide+xml"/>
  <Override PartName="/ppt/ink/ink150.xml" ContentType="application/inkml+xml"/>
  <Override PartName="/ppt/ink/ink151.xml" ContentType="application/inkml+xml"/>
  <Override PartName="/ppt/notesSlides/notesSlide29.xml" ContentType="application/vnd.openxmlformats-officedocument.presentationml.notesSlide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notesSlides/notesSlide30.xml" ContentType="application/vnd.openxmlformats-officedocument.presentationml.notesSlide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notesSlides/notesSlide31.xml" ContentType="application/vnd.openxmlformats-officedocument.presentationml.notesSlide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notesSlides/notesSlide32.xml" ContentType="application/vnd.openxmlformats-officedocument.presentationml.notesSlide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notesSlides/notesSlide33.xml" ContentType="application/vnd.openxmlformats-officedocument.presentationml.notesSlide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notesSlides/notesSlide34.xml" ContentType="application/vnd.openxmlformats-officedocument.presentationml.notesSlide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notesSlides/notesSlide35.xml" ContentType="application/vnd.openxmlformats-officedocument.presentationml.notesSlide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notesSlides/notesSlide36.xml" ContentType="application/vnd.openxmlformats-officedocument.presentationml.notesSlide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notesSlides/notesSlide37.xml" ContentType="application/vnd.openxmlformats-officedocument.presentationml.notesSlide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notesSlides/notesSlide38.xml" ContentType="application/vnd.openxmlformats-officedocument.presentationml.notesSlide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notesSlides/notesSlide39.xml" ContentType="application/vnd.openxmlformats-officedocument.presentationml.notesSlide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notesSlides/notesSlide40.xml" ContentType="application/vnd.openxmlformats-officedocument.presentationml.notesSlide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notesSlides/notesSlide41.xml" ContentType="application/vnd.openxmlformats-officedocument.presentationml.notesSlide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notesSlides/notesSlide42.xml" ContentType="application/vnd.openxmlformats-officedocument.presentationml.notesSlide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notesSlides/notesSlide43.xml" ContentType="application/vnd.openxmlformats-officedocument.presentationml.notesSlide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notesSlides/notesSlide44.xml" ContentType="application/vnd.openxmlformats-officedocument.presentationml.notesSlide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notesSlides/notesSlide45.xml" ContentType="application/vnd.openxmlformats-officedocument.presentationml.notesSlide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notesSlides/notesSlide46.xml" ContentType="application/vnd.openxmlformats-officedocument.presentationml.notesSlide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notesSlides/notesSlide47.xml" ContentType="application/vnd.openxmlformats-officedocument.presentationml.notesSlide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notesSlides/notesSlide48.xml" ContentType="application/vnd.openxmlformats-officedocument.presentationml.notesSlide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notesSlides/notesSlide49.xml" ContentType="application/vnd.openxmlformats-officedocument.presentationml.notesSlide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notesSlides/notesSlide50.xml" ContentType="application/vnd.openxmlformats-officedocument.presentationml.notesSlide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notesSlides/notesSlide51.xml" ContentType="application/vnd.openxmlformats-officedocument.presentationml.notesSlide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notesSlides/notesSlide52.xml" ContentType="application/vnd.openxmlformats-officedocument.presentationml.notesSlide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notesSlides/notesSlide53.xml" ContentType="application/vnd.openxmlformats-officedocument.presentationml.notesSlide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notesSlides/notesSlide54.xml" ContentType="application/vnd.openxmlformats-officedocument.presentationml.notesSlide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notesSlides/notesSlide55.xml" ContentType="application/vnd.openxmlformats-officedocument.presentationml.notesSlide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notesSlides/notesSlide56.xml" ContentType="application/vnd.openxmlformats-officedocument.presentationml.notesSlide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notesSlides/notesSlide57.xml" ContentType="application/vnd.openxmlformats-officedocument.presentationml.notesSlide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notesSlides/notesSlide58.xml" ContentType="application/vnd.openxmlformats-officedocument.presentationml.notesSlide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notesSlides/notesSlide59.xml" ContentType="application/vnd.openxmlformats-officedocument.presentationml.notesSlide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notesSlides/notesSlide60.xml" ContentType="application/vnd.openxmlformats-officedocument.presentationml.notesSlide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notesSlides/notesSlide61.xml" ContentType="application/vnd.openxmlformats-officedocument.presentationml.notesSlide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notesSlides/notesSlide62.xml" ContentType="application/vnd.openxmlformats-officedocument.presentationml.notesSlide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notesSlides/notesSlide63.xml" ContentType="application/vnd.openxmlformats-officedocument.presentationml.notesSlide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notesSlides/notesSlide64.xml" ContentType="application/vnd.openxmlformats-officedocument.presentationml.notesSlide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notesSlides/notesSlide65.xml" ContentType="application/vnd.openxmlformats-officedocument.presentationml.notesSlide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notesSlides/notesSlide66.xml" ContentType="application/vnd.openxmlformats-officedocument.presentationml.notesSlide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notesSlides/notesSlide67.xml" ContentType="application/vnd.openxmlformats-officedocument.presentationml.notesSlide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notesSlides/notesSlide68.xml" ContentType="application/vnd.openxmlformats-officedocument.presentationml.notesSlide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71"/>
  </p:notesMasterIdLst>
  <p:handoutMasterIdLst>
    <p:handoutMasterId r:id="rId72"/>
  </p:handoutMasterIdLst>
  <p:sldIdLst>
    <p:sldId id="256" r:id="rId3"/>
    <p:sldId id="309" r:id="rId4"/>
    <p:sldId id="306" r:id="rId5"/>
    <p:sldId id="257" r:id="rId6"/>
    <p:sldId id="261" r:id="rId7"/>
    <p:sldId id="307" r:id="rId8"/>
    <p:sldId id="259" r:id="rId9"/>
    <p:sldId id="308" r:id="rId10"/>
    <p:sldId id="260" r:id="rId11"/>
    <p:sldId id="312" r:id="rId12"/>
    <p:sldId id="262" r:id="rId13"/>
    <p:sldId id="310" r:id="rId14"/>
    <p:sldId id="313" r:id="rId15"/>
    <p:sldId id="265" r:id="rId16"/>
    <p:sldId id="263" r:id="rId17"/>
    <p:sldId id="314" r:id="rId18"/>
    <p:sldId id="266" r:id="rId19"/>
    <p:sldId id="315" r:id="rId20"/>
    <p:sldId id="267" r:id="rId21"/>
    <p:sldId id="316" r:id="rId22"/>
    <p:sldId id="268" r:id="rId23"/>
    <p:sldId id="317" r:id="rId24"/>
    <p:sldId id="269" r:id="rId25"/>
    <p:sldId id="320" r:id="rId26"/>
    <p:sldId id="318" r:id="rId27"/>
    <p:sldId id="292" r:id="rId28"/>
    <p:sldId id="270" r:id="rId29"/>
    <p:sldId id="319" r:id="rId30"/>
    <p:sldId id="271" r:id="rId31"/>
    <p:sldId id="321" r:id="rId32"/>
    <p:sldId id="274" r:id="rId33"/>
    <p:sldId id="324" r:id="rId34"/>
    <p:sldId id="273" r:id="rId35"/>
    <p:sldId id="325" r:id="rId36"/>
    <p:sldId id="276" r:id="rId37"/>
    <p:sldId id="326" r:id="rId38"/>
    <p:sldId id="303" r:id="rId39"/>
    <p:sldId id="327" r:id="rId40"/>
    <p:sldId id="331" r:id="rId41"/>
    <p:sldId id="330" r:id="rId42"/>
    <p:sldId id="305" r:id="rId43"/>
    <p:sldId id="332" r:id="rId44"/>
    <p:sldId id="335" r:id="rId45"/>
    <p:sldId id="336" r:id="rId46"/>
    <p:sldId id="294" r:id="rId47"/>
    <p:sldId id="340" r:id="rId48"/>
    <p:sldId id="339" r:id="rId49"/>
    <p:sldId id="338" r:id="rId50"/>
    <p:sldId id="287" r:id="rId51"/>
    <p:sldId id="341" r:id="rId52"/>
    <p:sldId id="297" r:id="rId53"/>
    <p:sldId id="342" r:id="rId54"/>
    <p:sldId id="282" r:id="rId55"/>
    <p:sldId id="343" r:id="rId56"/>
    <p:sldId id="285" r:id="rId57"/>
    <p:sldId id="344" r:id="rId58"/>
    <p:sldId id="290" r:id="rId59"/>
    <p:sldId id="345" r:id="rId60"/>
    <p:sldId id="346" r:id="rId61"/>
    <p:sldId id="347" r:id="rId62"/>
    <p:sldId id="348" r:id="rId63"/>
    <p:sldId id="349" r:id="rId64"/>
    <p:sldId id="350" r:id="rId65"/>
    <p:sldId id="351" r:id="rId66"/>
    <p:sldId id="298" r:id="rId67"/>
    <p:sldId id="300" r:id="rId68"/>
    <p:sldId id="353" r:id="rId69"/>
    <p:sldId id="352" r:id="rId70"/>
  </p:sldIdLst>
  <p:sldSz cx="9144000" cy="6858000" type="screen4x3"/>
  <p:notesSz cx="7099300" cy="10234613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800000"/>
    <a:srgbClr val="FF3300"/>
    <a:srgbClr val="66FF33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960" autoAdjust="0"/>
    <p:restoredTop sz="93384" autoAdjust="0"/>
  </p:normalViewPr>
  <p:slideViewPr>
    <p:cSldViewPr>
      <p:cViewPr>
        <p:scale>
          <a:sx n="50" d="100"/>
          <a:sy n="50" d="100"/>
        </p:scale>
        <p:origin x="-427" y="17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tableStyles" Target="tableStyles.xml"/><Relationship Id="rId7" Type="http://schemas.openxmlformats.org/officeDocument/2006/relationships/slide" Target="slides/slide5.xml"/><Relationship Id="rId7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192E53F2-C149-4883-BDF4-210D430F477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C0B4E4C5-07B9-46F2-BF25-32D733787D0E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24" name="Rectangle 4">
            <a:extLst>
              <a:ext uri="{FF2B5EF4-FFF2-40B4-BE49-F238E27FC236}">
                <a16:creationId xmlns:a16="http://schemas.microsoft.com/office/drawing/2014/main" id="{24AF83B1-DCA9-4351-A3C1-19053C42074B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25" name="Rectangle 5">
            <a:extLst>
              <a:ext uri="{FF2B5EF4-FFF2-40B4-BE49-F238E27FC236}">
                <a16:creationId xmlns:a16="http://schemas.microsoft.com/office/drawing/2014/main" id="{50DC2F7E-37C3-4A57-9263-00731089CECC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98363AA0-CF99-41F2-B50C-7C4E09381DA6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2:11:02.01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96 14 29,'3'0'17,"-6"-9"-2,3 9-2,-1-3-2,1 0-3,0 9-2,0 1-3,-2 8 0,-2 8-2,-2 7 0,0 9 0,-2 9 1,-5 7 0,-2 4 0,-4 15-1,6 4 0,-6 4 1,2 2-2,-1 4 1,3-8 0,2-5-1,3-7 0,6-13 0,-1-14 0,5-11 1,6-13 0,0-9 0,3-13 0,4-5 0,1-7 1,1-6-1,4-9 0,3-10 0,1 0 0,3-9 0,2 2-1,3-7 0,-1 1 1,5-4-1,0 2 0,-1 4 0,1 2-1,-3 3 1,0 4 1,-3 4-2,-4 4 1,-4 7 0,0 3 0,-7 6 1,-3 6 0,-4 2 0,-1 3 0,-3 7 1,-3-1-1,-2 6 0,1-1 0,-4 4-1,1 0 0,-2 6 0,-1 2-1,0 6 1,-2 2 0,-1 3-1,-1 6 1,3 4 1,-2 7-1,2 3 0,-3 5 0,2 2 0,-1 9 0,-1-2 0,3 4 0,0-3 0,1 1 1,1-3-2,3-5 2,0-6-1,3-5 0,0-6 0,5-7 0,-2-8 0,0-2 0,3-7 0,-4-4 0,4-5 1,0-6 0,3-5-1,-2-10 1,3-3 0,2-10-1,0-6 1,2-8-1,5-4 1,1-6-1,2-3 0,0 0 0,4 0 0,-2-1 0,2 3 0,-4 5 0,1 3 0,-3 3 0,-1 9-1,-3 5 2,-5 7-2,-1 7 1,-4 5-1,1 4 1,-4 5 0,-3 3-1,-2 4 1,1 3-1,0 4 1,-2-1 0,0 6 0,1 1 0,-2 9 1,-1 0-2,4 4 2,-5 5-1,2 6 0,-6 2 0,4 9 0,-3 2 0,3-1-1,-4 5 1,-2 3 0,5-4 0,-2 0 0,5-7 0,3-9 0,1-4 0,0-9 0,1-8 1,6-14-1,1-6 1,3-12 0,2-5-1,-1-6 1,1-9-1,5-4 1,2-7-1,-5-2 0,5-4 0,0-3 0,-2 1 0,1 0 0,-2 4 0,2 0 0,-4 5 0,2 6 0,-4 4 1,-3 4-1,1 4 0,-1 7-1,-1 0 1,-5 4-1,2 7 1,-3-3-1,-3 6 1,1 3-1,1 3 1,1 3 0,-2 0 0,0 7 0,-1 1 0,2 4 0,1 2 0,-3 7 0,-2 2 0,1 2 0,-3 5 0,-2 6 0,1 0 0,-2 5 0,-3 5 0,0 5 0,-1-5 0,1 0-1,0-4 2,4-5-2,0-5 1,2-8 0,0-4 0,4-12 0,1-2 1,2-6-1,1-6 0,4-6 1,-2-3-1,7-5 1,0-6-1,0-4 0,4-6 0,1-7 0,2-3 1,1-3-1,5-5 0,0 1 0,2-1 0,-3 0 0,2 6 0,-5 2 0,3 5 0,-6 5 0,-3 8 0,0 2 0,-5 4-1,-3 6 1,-2 3 0,-1 4 0,-2 1-1,0 5 1,0 1 0,-1 5 0,0 1 0,-2 5 0,2 2 1,-4 6-1,1 3 1,-5 8 0,3 5 1,-5 4-1,-4 3 1,0 5-1,-2 1 0,-1-3 0,5-1 1,0-6-2,5-3 1,0-9-1,5-1 1,4-9-1,0-2 0,6-7-1,2-2 0,6-3 0,-2-6-2,8-3 0,0-9-2,8 1-2,0-15-5,6-6-14,11 9-7,-9-19 1,9 13 1</inkml:trace>
  <inkml:trace contextRef="#ctx0" brushRef="#br0" timeOffset="2313">329 2441 34,'-12'-8'24,"15"-1"-5,4-10 1,5-7-5,10-6-3,-2-10-2,15-7-3,-6-9-1,12-1-2,-3-10-1,4-1-1,1-2 0,-1 1-2,-3 2 1,0 5-1,-6 3 1,-3 6-1,-5 8 0,-2 5 1,-5 13-2,-7 4 0,0 9 1,-7 6 0,0 7-1,-4 11 0,0 2 1,-4 6-1,2 2 1,1 7-1,-3 1 1,-2 7 0,1 3 0,0 4-1,0 1 1,-2 6 0,-2 2 0,3 3 1,-4 3-1,0 3 0,1-5 0,-4 1 0,4-4 0,-5-1 1,7 1-2,-5-13 1,5 2-1,-2-10 0,6 2-3,-4-14-3,7 0-5,-2-8-9,-4-18-12,17 12 1,-14-20 0</inkml:trace>
  <inkml:trace contextRef="#ctx0" brushRef="#br0" timeOffset="2969">1126 1519 27,'4'3'17,"-7"-2"-3,6 5-4,-4 3-2,-1 7-1,-1 2 0,0 7-2,-4 4 0,-2 4-2,1 3 0,-6 3-1,3 3 0,-2 2 0,0-4-1,4 2 0,0-4 0,0-7-1,6-2 0,1-8 0,4-4 1,3-10-1,4-4 1,1-6-1,3-6 1,6-2 0,-3-6 0,3 1-1,1 0 1,-1-3-1,0 3 0,-2-1 0,0 5 0,-1 2 0,0 4 0,-3-1 0,-2 4 0,2 2-1,1 2 1,-3 2 0,-1 3 0,2 1 0,0 2 0,-1 4 0,1 0 0,-3 3 0,2-2 0,-2 5 0,-2 0 1,1 2-1,-2 4 0,-2 1 1,-1 3 1,-5-2-1,1 5 1,-3 0-1,-5 0 1,-3 0 0,-4 1 0,-4-3 0,-4 1 0,-2-7-1,1 2 0,-2-6 0,-4 1 0,-1-13-1,0 1 0,1-6-2,2-6-1,3-3-4,-4-10-8,-3-8-13,12 5-4,-10-16 1</inkml:trace>
  <inkml:trace contextRef="#ctx0" brushRef="#br0" timeOffset="3735">1062 1632 25,'21'5'28,"-7"-7"-7,10 0-2,3-1-4,5 3-4,4 2-3,0-1-2,7 3-3,-3 1-2,6-4-1,-1 4-3,-2-3-1,6 4-5,-1-6-5,-5-4-14,10 8-3,-14-11 1</inkml:trace>
  <inkml:trace contextRef="#ctx0" brushRef="#br0" timeOffset="4328">1976 1556 40,'-3'-2'17,"3"4"-2,-1-4 1,0 4-4,1 3-2,-5-1-1,4 5-3,-7 1-2,3 7-2,-3 2 0,-2 9-1,-3 0 0,1 7 0,-1 0 0,0 1 0,0 4-1,3 0 0,0-3 1,2-2-1,0 0 0,3-9 0,2-2 0,0-1 0,3-8 0,0-5 0,3-3 0,-3 0 1,2-4-1,-1 0 0,2-4 1,2-1-1,-1-1 1,2-1-1,0-2 1,2 0-1,2 1 0,1-1 0,2 1 0,-2 3 0,7 0 0,-4 5 0,5-2 0,-1 8 0,1-2 0,-2 5 0,4-3 0,-1 2 0,-1-1 0,-1 3 0,0 0 0,0-1 0,-3 5 0,-2-2 0,3 5 0,-6 0 0,0-2 0,-6-3 0,2 7 0,-4-5 0,-8 1 1,3-1 0,-7-1 0,0 0 0,-8 0 0,2 1-1,-6-2 1,-4 1-1,-2-3 1,-1 3-2,-3-5 1,-1-2 0,-7-1-1,4-2 0,-2 1-1,-1-5-2,2 4-5,-4-5-7,2-8-17,11 8 2,-5-12-1</inkml:trace>
  <inkml:trace contextRef="#ctx0" brushRef="#br0" timeOffset="5156">1883 1580 6,'3'0'30,"13"5"1,-7-10 2,1 5-17,12 0-2,0-2-4,4 6-3,3-2-2,2 4-1,2-2-2,1 2-1,-2 0-1,3-4-1,-2 1-2,1-3-3,4 0-4,-2-5-8,-1-7-15,13 9-1,-10-11 0</inkml:trace>
  <inkml:trace contextRef="#ctx0" brushRef="#br0" timeOffset="5516">2751 1633 32,'-19'25'12,"-2"-1"-2,0 14-1,-4 1-1,1 11-1,2 4-2,1 2-1,2 5-1,2-3-2,7 0 0,1-3-1,8-3 1,6-10 1,6-6-1,5-6 2,3-8 0,-1-6 1,10-5 1,-3-16 0,4 0 1,-4-11-2,4-1 2,-4-12-2,1 2 1,-6-12-1,-1-2 0,-7-7 0,0 2 0,-8-10-1,-3 1 0,-8-5 0,-2 7-1,-4-3 1,-4 8-3,-4 4 1,1 8-1,-2 10 0,2 9-1,-1 7 0,4 10 1,2 4-3,4 11 2,6 1 0,7 2 0,8 5 0,9-4 1,4-3 0,14-1 0,9-8 0,7-4 0,12-3-1,8-12-4,16-2-18,11 2-10,-2-20-2,16 6 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27:12.9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0 918 2,'2'-11'9,"-2"11"-1,0 0-2,0 0-2,0 0 0,9-7 1,-9 7 1,0 0 0,0 0-1,0 0 1,2-14-1,-2 14 0,-2-14-1,1 5-1,1-1-2,-1 0 1,1-1-1,1 1-1,1-1 0,0 1 1,-1-1-1,-1 11 0,4-17 2,-4 17-2,4-12 1,-4 12-1,1-12 0,-1 12 1,1-22-1,0 8 1,0-5-1,1-2 0,-1-5 0,-1-4-1,2 0 1,-1-4 0,1 0 0,0 0 0,-1-3 0,0 2 1,-1 0-1,0-1 1,0 1-1,1 0 0,-1 1 0,1 1 0,0 4 0,1 1 1,-1 5-1,0 3 0,-1 7 0,-1 1 1,1 12-1,-2-11-1,2 11 0,0 0-1,0 0-3,0 0-1,3 15-6,-3-15-8,6 19-2</inkml:trace>
  <inkml:trace contextRef="#ctx0" brushRef="#br0" timeOffset="797">0 251 11,'13'-13'12,"-6"5"-2,0-9-2,3-1-1,-2-5-2,4-4-1,-2 0 0,1-2-1,-1 4-1,-1 3 1,-1 5 0,-3 3 0,-5 14 0,8-11-1,-8 11 1,0 0 0,7 9 0,-7-9-1,4 16 0,-1-5-1,2 0 1,0 3-1,0 0-1,2 2 1,-1-1-1,1 2 0,1 0 0,0 0 0,-1-2 1,-1-2-1,0 3 0,-1-2-1,0 1-2,-3 0-5,1 4-11,-7-6-5,5 8 1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4:42.6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3 0 16,'-2'-1'5,"3"1"0,-1 0-1,0 1-1,0-1-1,0 2 1,-1-2-1,2 1 1,-2 0 0,1 5 0,-2-4 0,2 2-1,-1 2 1,1-1-1,-2 1 1,1 0-1,-1 1 0,1-2 0,0 5 0,1-2 1,-2 0-1,1-1 1,-1 5 1,-1-2 0,0 7-1,-2 3 1,0 2-1,-2 1 0,-1 6-1,-1-1 0,-1 0 0,0-1 0,0-1-1,0-3-1,-2 1 1,4-1-1,2-5 1,-1 1-1,0-2 0,3-1 0,-1-5 0,2 2 0,-1-5 0,4-1 1,-1-1-1,1-3 0,0 0 0,0-2 1,1-1-1,-1 0 1,0 2-1,3-2 0,-2 0 1,-1-2-1,2 2 1,-1-1-1,1 1 1,-1 0-1,2-2 1,-2 1 0,1-1 0,-1 1-1,1 0 1,-1 1 0,1-2 0,-2-1 0,1 2 0,-1-2-1,1 0 1,-1 2 0,2-1 0,-2 0-1,0 2 0,0-2 1,1 1-1,-1-1 0,0 2 0,0-1 1,0-1-1,0 1 0,0 0 0,2 1 0,-2 0 0,0-2 0,0 4 1,0-1-2,-2-1 1,2 1 0,0-1 0,0 0 0,0-1 1,0 1-1,0-1 0,0-1-1,2 1 2,-1-2-2,1 3 1,2-3 0,2 0 0,1-1 0,1 1-1,4-1 1,1 0 0,4-2 1,3 2-1,2-2 0,-2 4 1,4-2-1,-3 1 0,2-1 1,-1 3-1,-3-4 0,-1 4 1,-3 0-1,0-1 0,-2 2 0,-1 0 1,-4 0-1,2 0 0,-3 3 0,1-2 0,-1-1 0,-3 0 0,3 2 1,-1-4-1,1 1 0,2-2 1,-2 0 0,-3 0-1,3 2 0,-4 0 0,2-1-1,-5 1-1,2 2-2,-2-1-1,2 2-3,-4-1-4,2-2-7,6 11-11,-14-16 1</inkml:trace>
  <inkml:trace contextRef="#ctx0" brushRef="#br0" timeOffset="1391">404 53 25,'-8'23'13,"8"14"-2,-9-5 0,6 8-3,-1-1 0,-2 3-1,-1 1-1,-3 0-1,4 1 0,-4-6-1,3 2 0,-4-3 0,3-3 0,4-5-1,0-2-1,0-3 0,1 0-1,3-7-1,-2-4 1,4-2-1,-1-4 0,-1 2 0,0-6 0,2 3-1,-2-8-2,-2 8-1,2-2-3,-1 3-2,-1 2-3,-1-4-4,6 10-2,-11-15-5,13 21-2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4:45.4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84 75 11,'-6'-2'14,"9"11"-2,-10-3-3,7 6-3,-4 5-2,1 2 0,-4 7 0,1 3-1,0 3 0,-5 5-1,1 1 1,1 1-2,-1 2 1,2-4-1,-2-3 0,1-4 0,3-3-1,2-7 0,1-6 1,0-3-1,3-6 1,3-4 1,0-1-1,4-3 0,3 0 0,-1 1 0,2-3-1,2 0 0,0 2 1,3 1-2,-2 0 1,3 3 0,-2-2 0,2 1 0,-3-2 0,-1 4 0,1-1-1,-2 2 1,-1 0 1,-1 1-1,2 2 0,-5 1 0,-3 1 1,5-1 0,-6 3 0,0 0 1,1 2 0,-3-1 0,-1 0 0,0 1 1,0 2 0,-2 2 1,-4 1-1,-3-3 0,4 9 1,-7-6-1,1 3 0,-5-2 0,3 6 0,-7-6-1,0 3 0,0 2 0,0-5 0,-3 1 0,0-1-1,0-4 0,-3-1 0,5-4-1,-5-2-1,4-3-2,-4-7-5,6-1-7,0 4-9,-10-14-8,14 10 0</inkml:trace>
  <inkml:trace contextRef="#ctx0" brushRef="#br0" timeOffset="875">264 1 52,'20'3'17,"-1"-3"1,5 2-2,3 1-3,-2 0-3,8 6-2,-5-6-2,4-1-2,-2 1-1,3-1-1,-3-4-1,-4-1 0,1 1-4,-8-7-6,4 3-13,4 8-10,-17-12-1,7 13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3.7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54 59 27,'-2'-5'8,"-7"-6"0,3 4-1,-4-3 0,4 4-1,-2 1-1,1-1-1,-2 3-1,-1 0-1,0 3-1,0-3 1,-2 3-2,0 0 2,0 3-1,-5-3-1,1 3 2,-4 0-1,0 0-1,0 2 1,0 1 0,0 3-1,-5-4 0,5 7 0,-3-4 0,3 1 0,2 2 0,-2-1 0,4 1 0,-3 2 0,6 0 0,-1 1 0,3 1 0,-1 2 0,2-2 0,1 2 0,2 0 0,3 1 0,1 1-1,3-1 1,0-1 0,4-3 0,2 4 0,6 1 0,-1-2 0,5-1 1,-3-2-1,5 0 1,0 0-1,0-5 0,-1-1 1,3-5 0,1 0-1,-3-3 1,4-6 0,-2 1 0,1-10 0,1 1 0,-1-6 0,-1-3 0,0-1-1,0-3 1,-4 0 0,1-1 0,-4 2-1,-1-1 0,-4 4 1,-2-2-1,0 5 0,-2 0 0,-2 4 0,-1 3 0,2 3 1,-3 3-1,0 3 0,0 3-1,-2 2 1,2 2 0,-2 1-1,0 5 1,-1-2-1,0 7 1,1-3 1,-4 5-1,0 0 1,-1 4-1,0-2 1,0 2-1,-2 4 1,0-1 0,2 1-1,2 5 0,-1-1 1,3 1-1,0 2 0,3-3 0,1 4 1,-1-4-1,0 6 0,0-7 0,0 2 1,0-5-1,0 2 1,-1-2-1,0-4 1,-2-3 1,0 0 0,-1 3 0,-2-5 0,-3 3 0,4-4-1,-8 4 1,4 2-1,-5-3 0,2 2 0,-2-8 0,1 3 0,-1-8 0,-1 5 1,4-6 0,-2-2 0,0-5 0,2 2 0,-2-1-1,1-4 1,-1 4-1,0-5 0,-1 1 0,3-5-1,-4 1 1,2-2-1,-1 1 1,1-4 0,-1 2-1,4-1 0,-5 6-2,1-3-1,4 7-4,-1-2-5,2-2-10,8 12-11,-12-12 1,13 13 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5.5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3 9 26,'3'-4'8,"6"1"0,-3 0-2,4 4-2,0-1 0,3 3-1,-1 1-1,4 2 0,-1 0 0,2 4 0,-1-2 0,1 4 0,1-2 0,-3 4 0,-1-1 0,0 2-1,2 2 1,-6 0 0,2 1-1,-5 1 1,-4 0 0,-3 1-1,0 1 1,-9 1-1,-1-2 0,3 2 0,-9-2 0,3 0-1,-4 3 1,4-3-1,-4-2 1,3-1-1,2-1 0,-1-3 0,5-3 0,-1-2 0,2-1-1,2-1 1,3-3-1,2 0 1,0-2-1,2 1 0,1-1 1,0 1-1,3 0 1,-2 0 0,3 1 0,2-1 0,-2 4 0,-1-3 0,4 3 0,0-1 0,0 1-1,2 0 1,-1-1 0,-2 3 0,5-1 0,-5 0 0,2 1 0,-2 1 0,1 2 0,-2 1 0,1 2 0,-3-1 0,1 0 0,1-1 0,-3 0 0,0 1 0,-2-2 0,-1 3 1,1-5-1,-3 6 0,-2-3 0,1 5 0,-1-6 1,-4 5-1,2 1 0,-2-3 1,-1 2-1,-1-6 0,-4 7 1,-1-7 0,-2 5 0,3-6 1,-2-1 1,-2-2 0,2-3 0,-5 0 1,3 0-1,-2-6-1,2 1 0,-4-2 0,5 1-1,-6-1-1,2 0-1,1 1-4,-1-1-6,-5-8-15,12 14-3,-11-19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8.1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5 0 22,'-1'-2'9,"8"7"-2,-7 0-1,4 4-2,-1 4 0,1 4-1,-2 0 1,1 6-1,-3-1-1,0 5 0,-2-1 0,-1 2-1,2 1 1,-6-1 0,2-1-1,-3 2 0,2-1-1,0-1 1,-1-1-1,4 1 1,-1-4-2,1 1 2,4-7-1,2 0 0,0-3 1,2-2-1,2-1 0,1-4 0,1 2 1,1-5-1,1 0 0,-1 1 1,3-3-1,0 1 0,-1 0 0,1 0 0,1-2 0,-1 2 0,0 0 0,-2 1 0,1 1 0,-1 0 0,-1 1 1,0 1-1,-1 0 0,-1 2 0,0 2 0,0-2 0,-1 1 0,-2 4 0,-1-3 0,-3 1 1,1 0-1,-4 3 3,1-1-2,-3 6 1,-1-3 1,-3 1 0,1 0 1,-2 0 0,-1 2 0,-2-3 0,1 0 0,-2-6 0,2 5-1,-4-4-1,2 0 0,0-3 0,2-2-1,0-1 0,-2-1-1,1-2 0,-1-1 0,-1-1-1,0-2-3,-2 2-5,-1-1-5,-6-7-14,13 8-1,-18-12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9.01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31 0,'17'5'25,"-17"-12"0,19-2-13,-6 5 0,5-2 1,5 3-3,2-1-1,6 3-2,-1-2-1,6 4-2,-1-1-1,0 3 0,-3 0-2,-1 0 1,1 2-2,-5-5 0,2 5-4,-8-5-6,2 0-12,12 10-9,-18-17 0,12 16 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9.5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51 0 19,'-15'9'6,"-2"-2"-1,1 8-1,-5-2-1,1 4 1,-2-1-1,2 4 0,0-3 0,3 7-1,0-5 1,-1 3 0,7-2 0,-2 0-1,3 2 0,1-3 1,2 3-1,4-4 1,3 2-2,3-3 1,4 0-1,1 5 1,-1-4-1,7 2-1,-1 0 1,7 0 0,-6 1 2,4 2-1,3 1 1,-5-1 1,3 3-1,-2-2 1,0 3 0,-3-3-1,2 2 0,-6 5-1,0-5 0,-1 1-1,-4 1 0,-2 1 1,-4-4-1,-3-2 0,-1-2-1,-2-4 1,-2 0 0,-2-5 0,1-2-1,-1-3 1,-4-1-1,2-2 0,-5 0-1,2-1 1,-1-3-1,-2-3 0,0 0 1,1 0-1,1-2 0,-2-4 0,2 1 0,2-7-1,-2-2 1,3 0-1,1-3 1,0 3-1,2-4 1,-1 1-1,6 3 1,1 3 0,2 2 1,3 0-1,0 2 1,1-2-1,2 4 1,4 2-1,-4-1 1,4 0 0,3-2-1,0 1 1,2-2 1,2-3-1,2 0 1,3-3 1,-1 1-1,5-2 1,0-2 0,-1 2 0,3-3 1,1-1-1,-1-2 1,2 0 0,-1-1-1,-1-2 0,3-2 1,-3 1-2,3 0 1,-1-1-1,-4 2 0,0-1-1,-2 1 1,-4 3 1,2 1 0,-7-4 0,-2 8 0,-6-2 0,0 4 0,-7-2 0,-1 6 0,-6-2-2,-4 5 1,-4 1-3,-4-2-1,0 8-3,-7 0-6,2 2-12,6 8-9,-17-5 0,11 11 1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3.7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61 34 27,'-3'-14'15,"6"7"0,-3 0-2,3 1-3,-3 6 0,-3-1-4,6 7 0,-6 1-2,0 7-1,1 3-1,-4 3 0,-6 8 0,1 4 0,-2 3-1,0 2 0,-4 2 1,3 3-1,-2 1 0,1 0-1,0-2 0,8-7 1,2 2-1,-2-11 0,6 1 0,-1-6 1,2-4-1,2-6 1,3-2-1,-2 1 1,3-4 0,-2 4 0,2-5 1,-2 2 0,1-5 0,2 5 1,0-8 1,3 5-1,-1-6 2,5 3-1,-3-7 1,11 4-1,-4-6 1,7 0 0,1-4-2,7 3 1,-9-4-2,6 1 1,-4 0-1,1 3-1,-1 0 0,-5 5 0,-3-2-1,-4 2 1,-1 3-1,-6 2 0,-1 1 0,-2-1 0,-2 1-1,-4 2-1,4 2 0,-5-5-3,6 5-1,-9-5-4,10 9-4,-10-8-9,5-1-13,2 10 0,-6-11 2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4.48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4 0 35,'1'13'16,"-8"-4"-2,1 11-3,-2 4-2,-5 3-1,1 3-1,-2 4-1,-2 3-1,2 1-1,2 1 0,-5-1-1,4-1 0,3 6 0,2-2-1,0-1-1,4-3 1,-2-2-1,4-3 1,0-1-1,1-4 0,1-4 0,-3 2 0,-3-5 0,5 5 0,-5-5 0,2 5-1,-2-5 1,0 4 0,0-4-1,1 2 1,-4 3 0,3-6 0,2 1-1,-3-3 1,4 0-1,-3-6 0,3 3 0,2-7 0,1-1-2,0-6 0,7 0-2,-3-6-3,8-2-8,2-2-10,-8-10-7,11 9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5.18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0 0 22,'-15'10'10,"7"9"-1,-10-2 0,8 6-2,-7 1 0,1 0-1,2 2-1,0-1 0,-1 2-2,1 0 2,1 2-2,0-1 0,2 1-1,2 3 1,3 1-1,-2-3 0,2 3 0,0 0 0,3-2 0,-2-1-1,2 0 0,0-2 0,2 0 0,-1-2 0,2-3 0,2-6 0,0 3 0,3-9 1,2 3 0,2-8 0,2 0 1,-2-6 1,5 0 0,-3-3-1,5-1 1,-2-6-1,-1 1 1,3 1-1,4-2-1,-4-6 0,0 5 0,-2-6-1,3 0 0,-5-1 1,2 0 0,-2-3 0,-4 5 0,-4-4 2,-1 7-2,-3-4 1,-3 7-1,-2-3 0,-2-1 0,-3 6-1,4-1 0,-3 1-1,-1-1 0,2 3 1,-2 1-1,0 8-1,2-6 1,0 6-1,-2-1 1,-2 4 0,1 3 0,-4-1 0,5 6-1,0-5 1,0 7 0,-1-2-1,1 3-1,1 4-2,-4-5-1,8 8-5,-8-10-3,8 8-9,3 0-13,-6-9-1,11 1 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2:13:59.250"/>
    </inkml:context>
    <inkml:brush xml:id="br0">
      <inkml:brushProperty name="width" value="0.05292" units="cm"/>
      <inkml:brushProperty name="height" value="0.05292" units="cm"/>
      <inkml:brushProperty name="color" value="#009999"/>
      <inkml:brushProperty name="fitToCurve" value="1"/>
    </inkml:brush>
  </inkml:definitions>
  <inkml:trace contextRef="#ctx0" brushRef="#br0">2389 1435 31,'16'-5'20,"-6"-13"0,13 5-2,7-7-3,6-9-2,18-3-2,1-8-3,18-5 0,4-9-3,16-1 0,5-14-2,8 4 0,5-6-1,3 3 0,1-1 0,-2-1-2,-2 5 2,-5 0-2,-4 5 0,-8 5 2,-13 3-2,-6 10 0,-14 4-2,-9 6 2,-13 8-1,-9 8 0,-10 6-1,-13 1-1,-1 6-1,-9 0-2,0 6-2,-8-3-4,5 6-6,-3 0-8,-8-3-7,14 8 1</inkml:trace>
  <inkml:trace contextRef="#ctx0" brushRef="#br0" timeOffset="500">3978 166 37,'9'6'20,"1"-12"-1,9 3-2,9-3-3,11-4-3,8-1-3,5-4-3,8 2-1,1-6-1,6 2-2,-3 0 0,-1-1 0,-8 2-1,-3 5 1,-14 2-1,-3 8 1,-16 6-1,-9 11 1,-14 7 0,-12 11 0,-13 6 0,-13 6 1,-3 9 0,-12 2-1,-2-1-1,0-4-3,8-3-4,-3-4-8,10-10-14,14 7-5,-7-19 2</inkml:trace>
  <inkml:trace contextRef="#ctx0" brushRef="#br0" timeOffset="1390">0 2352 30,'15'-25'18,"17"-2"-2,-6-14-3,13-11 0,11-8-3,-2-13-3,10-2-2,0-14 0,8 0-1,-1-5-1,2-4 0,-5 0-1,-4 7-1,-10 2 0,-6 10 0,-13 7-1,-10 11 1,-14 10-1,-13 15 0,-6 15-1,-10 7 1,-6 14 0,-4 11-1,-1 9 1,-1 10-1,0 12 1,-2 4-1,3 12 1,3 6 0,-2 4 1,8 8 0,1 8 2,5 10-1,2 2 1,5 5 1,0 4-1,7 2 0,0 2 0,4-4 0,-1-6-2,1-7 0,2-9-1,-1-10 0,1-7-2,-2-14-2,1 1-6,-5-10-13,-6-12-9,9 6-2,-14-16 1</inkml:trace>
  <inkml:trace contextRef="#ctx0" brushRef="#br0" timeOffset="1953">264 2336 30,'-2'-30'15,"9"1"1,1-6 0,3-2-3,4-1-1,0 0-2,6 1-2,4-4-2,3 4-2,2 2 0,4 3-2,-1 6 0,1 7-1,-3 3-1,-1 9 1,-4 6 0,-2 7 0,-5 4-1,-2 4 1,-5 5-1,-2 6 0,-4-2 1,-3 3-1,-2 3 0,-2-3 1,-2 5-1,-3-2 0,0 0 1,0-1 0,0-4 0,2-5-1,0-3 1,2-7 0,-2-9-1,8-6 1,-1-9-1,0-5 0,7-9-1,2-5 1,4-7 0,1-2 0,4-1 0,-1-2 0,2 3 0,0 5 0,-3 8 0,-3 5 0,-3 11 0,-1 8 0,-4 9 0,0 6-1,-1 5 1,3 3 0,2 1 0,7 2 0,0-6 0,2 1 0,3-5 0,1-6 0,4-5 0,1-5 0,-6-4 0,-1-2 0,-4-1 1,-5 2-1,-3-5 0,-7 4 1,-5 2-1,-8 6 0,-6 4 0,-1 6 0,-4 5 0,-2 7 0,-1 5 0,-1 6 0,-2 1 0,7 8 1,2 1-1,-1-2 0,7 7 1,2-4-1,6-2 0,4-4 0,4 0 0,5-10 0,6-6 0,4-5 1,5-11-1,7-6 1,3-7-1,3-7 1,1-5 0,2-3 0,1-7 0,1 1 0,-3-7 1,-5 6-1,-1 1 1,-5 1-1,-7 7 0,-6 1 2,-7 5-3,-5 10 1,-7 5 0,-1 9-1,-8 4 1,5 9-1,-2 1 0,0 3 0,1 7 0,2-1 0,3 2 0,1-3 1,7-1-1,-1-1 0,6-3 0,2-6-2,5-3-2,2-11-2,8 3-5,-7-12-4,11-2-8,1 2-12,-11-17 1,10 13 1</inkml:trace>
  <inkml:trace contextRef="#ctx0" brushRef="#br0" timeOffset="3046">1550 1612 33,'7'-6'33,"-10"-17"1,11 10-1,-1-6-23,-1-1-4,1 0-6,3 5-5,-3-2-7,11 8-3,-4 9-7,1-3-11,11 23 1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6.15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75 86 20,'3'-5'21,"-10"-5"-4,4 0-2,-3 1-2,-1-2-3,0 5-1,-3-4-1,3 5-2,-5 0-2,2 2 0,-6 3-1,3 3-1,2 2 0,-2 2-1,-3 3 0,3 0 0,-4 1 1,4 5-1,-5-1 0,5 2 0,-2 0 0,1 3-1,4-4 1,0 7-1,4-6 1,-2 6-1,8-1 0,-3-2 0,3 6 0,1-2 0,1 0 0,9 2 0,1-3 0,2-3 1,5-6-1,2-3 1,5-8 0,0-7 0,2-9 0,2-7 0,1-6 0,-4-3 0,0-6 0,-1-3 0,-5 1 0,-2 0-1,-3 0 1,-3 6-1,-3-1 1,-3 7-1,-6 2 1,1 3-1,-1 4 0,-1 9 0,-1 2 0,-1 5 0,-1 2 0,1 6-1,-1 3 1,1 2-1,-2 5 2,3 2-2,-5 3 2,6 3-1,-6 1 1,5 4-1,-2 3 0,0 6 2,0 0-2,0 4 2,3 0-1,-3 3 0,2 3 0,-1-3 0,1-5-1,-2 1 3,2-9-2,-4 0 1,0-4-1,-1-4 1,-4-8 0,-3 1 0,-4-5-1,0 0 0,-6-5 1,-5-1-2,1-3 1,0-1 0,0-4 0,4 0 0,0-1-2,3-4 0,4 2-1,5-7-2,6 5-5,-2-9-9,7-1-13,3 7-8,-3-12 3,9 6 1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7.2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82 46,'8'-10'31,"-4"-4"-10,2-8-4,2 11-4,-2-3-5,7 8-2,-4 0-2,1 6-2,2 3-2,3 3 0,-2 2 0,2 1 0,3 0 1,2 0-1,4-1 1,-1-4 0,3-1 1,-3 0 0,-2-5 0,2 4 0,-6-4 0,3 4-1,-7-2 1,2 1-2,-5 5 1,-3-1-1,0 2 1,-4 3-1,1 7 1,-2 5 0,-1 1 1,-2 6-2,-4 1 1,3 7 0,-3 3 0,-2 4 0,-2 0 1,4 2 0,-7-2 1,5 3-1,-4-3 0,1 2 1,-2-4-2,4-2 1,-3-1-2,4-7 1,3 0-1,-3-2 1,3-6-1,-2-4 1,3 0-2,-3-6 0,3-3 0,-5 1-1,3-1 0,-3 0-3,1 2-1,-5-7-4,9 7 0,-8-9-7,4 0-8,7 2-12,-9-10 3,12 2 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7.90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88 61,'0'-8'36,"10"-5"-12,10 12-3,-6-12-3,18 8-5,-4-6-3,14 7-3,-3-5-1,6 5-2,0 1-1,2 3 0,0-1-2,-1 2 0,-4 3 0,-2 1-1,-4-2 0,-5-2-1,0 3-2,-13-9-4,5 7-13,-6 0-21,-10-12 2,-4 3-1,-7-9 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0-07T08:36:53.312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0-07T08:36:59.859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09-29T17:24:56.568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150 171 28,'0'0'26,"0"0"2,0 0-1,0 0-9,0 0-4,-14 17-1,14-17-4,0 0-2,0 0-1,0 0-1,-21 4-1,21-4 0,0 0-2,-21 23 0,21-23-1,-24 29-1,13-6 1,-1 3 0,0 5-1,3 2 1,1 5-1,0-1 0,2 0 0,4-2-1,0-4 1,6-8-2,0-2 2,-4-21-2,16 24 2,-16-24 0,21 7 1,-21-7-1,27 0 1,-27 0 1,29-2-1,-11 1 0,-18 1 1,35-4-1,-17 0 0,1 2 0,2 2-1,3 0 1,1 0-1,0 0 1,1 0-1,-1 0 0,0 0 1,-1 0-1,-3-2 1,0 0-1,-21 2 1,31-4 0,-31 4 0,30-6 0,-30 6-1,23-6 1,-23 6-1,18-3 1,-18 3-1,0 0 1,19-4-1,-19 4 0,0 0-2,0 0 0,0 0-4,0 0-5,19 2-23,-19-2-1,0 0 1,0 0-1</inkml:trace>
  <inkml:trace contextRef="#ctx0" brushRef="#br0" timeOffset="780">452 0 25,'0'0'25,"0"0"1,0 0 2,0 0-8,0 23-5,-12-3-3,12 18-1,-12-1-2,12 19 0,-7 3-2,5 18-1,-6 4-2,4 14-2,-4 6 1,2 12-2,-1 3-1,-1 2 0,-2-4 1,2-9-2,0-10 2,1-12 0,1-13-2,0-22 0,4-7-7,2-41-8,-6 18-17,6-18 0,2-22-1,4-3-1</inkml:trace>
  <inkml:trace contextRef="#ctx0" brushRef="#br0" timeOffset="1435">876 295 28,'0'0'28,"14"-24"1,-14 24-2,13-21-4,-13 21-4,10-21-4,-10 21-4,8-18-4,-8 18-3,0 0-1,25-17-2,-25 17 0,31 0-1,-11 2 0,3 2 0,4-1 0,2 1 0,2 0 0,1-2 0,-1-2 1,0-4-1,-4 0 0,0-3 0,-3 1 0,-1-2 0,-4 4 0,-1 0 0,0 2 0,-18 2 0,27 6 1,-27-6-1,17 22 0,-17-22 0,10 32 1,-8-10-1,-2 5 1,-2 4 0,0 4 0,-2 7 0,0 7 0,-2 1 0,1 8 0,-5 1 1,2 4-1,-4-1 1,5 2-2,-1-5 1,2-3 1,0-6-2,4-3 1,2-9-1,4-7 0,0-5 0,0-7 0,-4-19 0,8 27-2,-8-27 0,0 0-2,17 23-3,-17-23-7,0 0-20,0 0 0,18-17 0,-18 17 0</inkml:trace>
  <inkml:trace contextRef="#ctx0" brushRef="#br0" timeOffset="2168">1053 816 32,'-18'4'30,"18"-4"1,0 0 0,-7-31-9,7 31-5,0 0-5,19-14-3,-19 14-2,29 0-3,-11 0 0,5 8 0,2-8-1,9 0 0,-5-6-1,6 0 0,-2-7 0,2-1-1,2-3 0,-2 1 0,-2 3 0,-4 3-1,-4 4 0,-3 2 0,-5 4 0,-17 0 0,30 6-2,-30-6 0,27 0-2,-27 0-6,35-27-21,-16 8-4,1-9 0,-1 1 1</inkml:trace>
  <inkml:trace contextRef="#ctx0" brushRef="#br0" timeOffset="3010">2485 190 36,'-4'-25'29,"4"25"1,0 0 1,-15-24-10,15 24-5,-16-19-3,16 19-4,-17-17-2,17 17-2,-26-22-2,26 22-1,-23-13 0,23 13-1,-25-2 0,25 2-1,-28 21 1,19 0-1,-3 8 0,-2 6 0,1 2 0,-1 4 1,-1 3-1,1 3 1,4-2-1,4-3-2,4-3 2,2-4-1,6-4 1,2-4-2,8-4 1,1-11-1,5-8 2,1-6 0,2-6 0,4-13 0,2-10-1,-1-8 2,-1-4-1,-4-3 1,-3-1-1,-3-1 1,-5 1-1,-5 7 2,-3 9-2,0 2 0,-2 7 0,-2 5 0,-2 17 0,2-18 0,-2 18 0,0 0 0,0 0 0,6 29 0,-2-9-1,1 3 1,3 4 0,0 6 1,2 4-1,-1 4 1,1 7-1,0 1-1,0 5 1,-1 0 0,-3 2 0,-2 2-1,-2-1 1,-2-5-1,0-9 1,-4-3 0,-6-7 1,1-4-1,-7-7 1,-3-5 0,-5-9-1,-3-2 1,-10-5-1,-6 3 1,2-2-1,-3 2 1,-1 0-1,2 0 0,2 8-1,6 1-1,14 8-4,-5-11-15,15 8-12,11-18-1,-6 21 0,6-21-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09-29T17:25:00.842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200 165 29,'0'-33'26,"0"33"-1,-12-23 0,12 23-10,-21-12-1,21 12-5,-26 6-2,26-6-2,-23 20-2,13-3-1,3 8-1,-1 2 0,0 8 1,-2 8-1,0 5 0,1 3 0,-1 3-1,-2 0 1,3 4-1,-1-1 0,2-1-1,4-8 1,2-1 1,2-5-2,4-3 2,2 2-1,2-6 0,0-2 0,1-2 0,1-2 1,2-4-1,-3-2 1,1 0 0,-10-23 0,20 27 0,-20-27 1,25 14-1,-25-14 1,25 2-1,-25-2 1,29-8 0,-29 8 0,30-17 0,-15-1 0,3 1 0,-1-8 0,1 5 0,-5-7 0,5-2-1,-3-4 0,5-2 0,-1-2 0,1 3-1,-3-5 1,3-2-1,-3 2 1,-1 3-1,-5 1 1,-1 6 0,-6 0 0,-2 0 1,-2-1-1,-2 5 1,-2-2-1,0 2 1,-2 0-1,3 1 1,-5-1-2,2 8 1,6 17-1,-12-29 0,12 29 1,-13-23-2,13 23 2,-22-26-2,22 26 1,-25-27 0,25 27 0,-25-29 0,25 29 0,-24-27 0,24 27 0,-23-23 0,23 23-1,-21-16-1,21 16-1,-28-9-5,28 9-6,-23 11-20,23-11 0,-31 18 0,31-18 0</inkml:trace>
  <inkml:trace contextRef="#ctx0" brushRef="#br0" timeOffset="1357">894 90 47,'-19'-26'31,"19"26"1,-12-17 1,12 17-11,0 0-6,-15-25-4,15 25-4,0 0-4,-10 17-1,10-17-2,-6 37 0,4-10-1,0 0 0,0 4 0,2-2 0,0 2 0,0-2 1,-2-1-1,2-3 1,0-4-1,0 0 0,4 1 0,-2-3 0,-2-19 0,8 27 0,-8-27 0,10 18 0,-10-18 0,0 0-1,0 0 2,17 15-1,-17-15 1,0 0 0,0 0 1,26-2-1,-26 2 1,0 0 0,25-11 0,-25 11 0,25-4-1,-25 4 0,29-4-1,-11 2 1,-18 2-1,35 0 0,-18 0 0,3 2 0,-20-2 1,33 2-1,-33-2 0,27 4 0,-27-4 0,23 4 1,-23-4-1,0 0 0,22 3 1,-22-3-1,0 0-1,0 0 1,17 0-2,-17 0-1,0 0-3,0 0-8,20-11-21,-20 11 0,0 0-1,0 0 0</inkml:trace>
  <inkml:trace contextRef="#ctx0" brushRef="#br0" timeOffset="2137">1254 0 26,'0'0'26,"-25"-7"2,25 7 0,-15 17-5,15-17-5,-20 35-4,6-16-4,9 12-2,-5 0-2,6 10 0,-6 0-2,4 7-1,1 7-1,1 5-1,-4 5 1,2 9-2,-8 8 1,1-1-1,-3 2 1,1 1-2,-3-13 1,3-7 0,3-8-1,0-15-2,16-6-5,-4-35-8,8 23-18,-8-23 1,27-6-1,-7 1 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09-29T17:25:03.744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433 51 36,'0'0'27,"0"0"0,0 0 2,-21-25-12,21 25-2,0 0-3,-20-16-2,20 16-2,-19-7-2,19 7 0,-26-2-2,9 6-1,17-4-1,-29 21-1,29-21-1,-29 39 1,13-12-1,-1 6 0,-1 5 1,-1 7-1,-1 9 1,-3 2 0,-3 6-2,1 0 2,2 6-1,1-2 0,3 2-1,3-2 1,3-8-1,3-2 1,6-3 0,4-5 0,4-1 0,2-9 0,4-5 1,3-2-1,3-4 0,-1-3 0,5-3 0,-1-4 0,1-5 1,1-4-1,2-2 0,-1-6 1,1-4-1,1-8 1,-1-5 0,0-9 0,1-3-1,-3-6 2,0-1-2,-3 1 1,-1 0 0,-3-2 0,-2 4 0,-6 0 0,-4 4 0,-2 2 0,-4 4 0,-4-2 0,0 5 0,8 20 0,-23-25-1,23 25 1,-31-2-1,13 10 1,-1 7-1,-1 3 0,-1 5 0,-5 2-1,3 4 1,2 6 0,-3 4-1,5 7-1,-2 1-1,5 11-4,-5-13-9,9 17-19,2-4-1,2-8 0,4-3 2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09-29T17:25:49.015"/>
    </inkml:context>
    <inkml:brush xml:id="br0">
      <inkml:brushProperty name="width" value="0.03528" units="cm"/>
      <inkml:brushProperty name="height" value="0.03528" units="cm"/>
      <inkml:brushProperty name="color" value="#FF0000"/>
      <inkml:brushProperty name="fitToCurve" value="1"/>
    </inkml:brush>
  </inkml:definitions>
  <inkml:trace contextRef="#ctx0" brushRef="#br0">416 162 24,'0'0'26,"0"0"0,-19-4-3,19 4-3,0 0-5,0 0-2,0 0-2,0 0-3,-22-13 0,22 13-2,0 0-2,0 0 0,0 0-1,-19 0-1,19 0-1,0 0 0,-16 23-1,16-23 0,-8 27 0,8-27 0,-7 37 0,5-16 0,-4 5 1,2 1-1,-2 4 1,-2 2-1,1 0 1,-1 0-1,0-2 1,2-6 0,2-2-1,0-6 0,4-17 0,-2 18-1,2-18 1,0 0 0,0 0 0,0 0-1,0 0 1,0 0 0,0 0 0,0 0 0,18 0 0,-18 0 0,0 0 0,18 0 0,-18 0 0,0 0 0,19-2 0,-19 2 0,0 0 0,21-2 1,-21 2-1,0 0 0,0 0 0,22 0 0,-22 0 0,0 0 0,17 4 0,-17-4 0,0 0 0,26 12-1,-26-12 1,21 15-1,-21-15 1,23 12 0,-23-12 0,26 19-1,-26-19 1,21 16 0,-21-16 0,19 15 0,-19-15 0,16 21-1,-16-21 1,0 0 1,18 20-1,-18-20 0,0 0 0,5 21 0,-5-21 1,0 0-1,0 25 0,0-25 0,-5 25 1,5-25-1,-8 31 0,2-13 1,-2 1-1,0 3 1,-1 1-1,-1-2 1,0 2-1,0 1 0,1-3 1,-1 2 0,0-5 0,10-18 0,-17 27 1,17-27-1,-16 17 1,16-17 0,-17 8 0,17-8-1,-20 0 1,20 0-1,-21-2 0,21 2 0,-24-4-1,24 4 1,-23-6 0,23 6-1,-21-7 1,21 7-1,-22-10 0,22 10 0,-23-8 0,23 8 0,-29-11 0,9 5 1,-1-2-1,0 0 0,1 2-1,-1-1 1,-1-1-2,3-6 0,19 14-3,-31-29-1,31 29-7,-22-42-17,16 18-7,-1-5 1,3 0 1</inkml:trace>
  <inkml:trace contextRef="#ctx0" brushRef="#br0" timeOffset="1419">408 2 25,'0'0'27,"-19"9"2,19-9 0,-16 22-9,16-22-5,-19 19-3,19-19-3,0 0-3,-22 19-1,22-19-1,0 0 0,0 0-1,0 0-1,18 18 0,-18-18 0,21 9 0,-21-9-1,32 10 1,-15-2-1,3-2 0,-3-2 0,1 1-1,1-1 1,-2 2 0,-17-6-1,30 8 1,-30-8-1,25-2 1,-25 2-1,25-4 1,-25 4-1,22-8 0,-22 8 0,19-8-1,-19 8-1,0 0-1,20 0-4,-20 0-6,0 0-21,0 0 0,0 0 0,0 0-1</inkml:trace>
  <inkml:trace contextRef="#ctx0" brushRef="#br0" timeOffset="2184">988 38 16,'0'0'23,"0"0"2,0 0-7,0 0-2,-21-5-2,21 5-1,0 0-3,0 0-1,0 0-3,0 0-1,0 0-1,0 0-1,0 0-2,0 0 0,0 0 0,21-16 0,-21 16 0,22-4 0,-22 4 0,31-6 0,-14 2 0,3 3-1,-3-1 1,3 2 0,-20 0 1,29 3-1,-29-3 0,23 10 0,-23-10 1,18 14-1,-18-14 0,15 17 1,-15-17-1,12 20 0,-12-20 0,6 21 0,-6-21-1,0 23 1,-4-5 0,0 1-1,0 2 0,-4 4 1,-1 3-1,-3-1 0,-2 2 1,-1 0 0,-3-2 0,3 0-1,-5-2 1,5-3 0,1-3 0,14-19-1,-19 27-1,19-27 0,0 0 1,0 0 0,0 0-1,0 0 0,0 0 1,0 0 0,0 0 0,0 0 0,17-17 0,-17 17-1,0 0 1,0 0 0,18-10 0,-18 10 0,0 0 0,23 0 0,-23 0 0,19 4 0,-19-4 0,32 10 0,-32-10 0,29 13 0,-29-13 0,29 19 0,-29-19 0,23 22 0,-23-22 0,14 27 1,-10-8-1,0 3-1,-4 1 1,-2 2-1,0 4 1,2 0-1,-2 2 1,-2 0-1,2-2 1,-4-2 0,2-1 0,0-3 1,-1-2-1,5-21 0,-14 31 1,14-31-1,-18 21 1,18-21 0,-23 16-1,23-16 1,-33 14 0,14-7 0,-5 3-1,1 0 1,-2 1-1,1 1 1,-1 1-2,2 1 0,5-2-4,-7-10-15,5 7-13,3-7-1,-1-10-1,18 8 0</inkml:trace>
  <inkml:trace contextRef="#ctx0" brushRef="#br0" timeOffset="5179">1584 195 31,'-14'-25'24,"14"25"0,0 0-6,-6-23-6,6 23-2,0 0-4,0 0 0,4-23-1,-4 23-1,0 0-1,0 0-1,0 0 0,0 0 0,0 0 0,0 0 0,0 0 0,0 0 1,10 17-1,-10-17 0,-2 29 0,2-6 0,-4 3-1,0 5 1,-4 0-1,1 5 0,1 1 1,-2 2-2,0-2 1,0-2 0,2-2 0,1-6-2,3-4 1,-2-6-2,4-17 2,0 28-1,0-28 2,0 0-2,0 0 1,27 5 1,-27-5 0,31-11 2,-13-1-2,7 2 2,-2-1-1,5 3 1,-5-2-1,4 5 1,-3-1-2,-1 2 1,-4 2-1,3 0 0,-3 0-1,1 2 1,-3-4-1,1 2 1,-18 2-1,31-6 0,-31 6 1,23-3-1,-23 3 0,0 0 1,22-4-1,-22 4 0,0 0 0,0 0 1,0 0-1,19 2 0,-19-2 0,0 0-1,0 0-2,0 0-1,0 0-6,0 0-9,0 0-15,0 0 0,0 0 1,0 0 0</inkml:trace>
  <inkml:trace contextRef="#ctx0" brushRef="#br0" timeOffset="6053">1840 42 4,'-23'14'19,"23"-14"1,-6 27-5,6-27-2,-6 41-1,1-14-2,3 8 1,-4-1-2,4 11-1,-2-2-3,4 3-2,-2 3-1,0-3-3,4 1 3,-2-3-3,-2-3 2,2-2-2,-2-3 1,2 1-1,-4-6 1,4 4 1,-4-2-1,2-2 0,0 0 0,1 0 0,-1 0 0,0-4 0,0 0-1,0-5 0,2-5-1,0-17-1,2 29-3,-2-29 0,6 23-4,-6-23-11,0 0-4,15 18 0,-15-18 1</inkml:trace>
  <inkml:trace contextRef="#ctx0" brushRef="#br0" timeOffset="7035">2539 230 30,'-10'-19'27,"10"19"-1,0 0 0,-21-29-13,21 29-1,0 0-4,-23-20-1,23 20-2,-22-9 0,22 9 0,-27-8-2,27 8 0,-27-2-1,27 2-1,-26 6 0,26-6 0,-25 19 0,25-19-1,-27 29 1,11-9-1,3-1 0,-1 2 1,2 1-1,5-3 0,-1 0 1,4 1-1,0-3 1,4 1 0,0-18-1,4 31 0,2-14 0,3 1 0,-9-18 0,28 32 0,-11-14-1,3-3 1,-1 1 0,4-1 0,-5-1-2,7-2 2,-5-7-1,3 1 1,-3-6-1,3-6 1,-2-5 0,1-9 0,7-1 1,-8-6-1,5-2 1,-5-6-1,2 2 1,-3 0-2,-5 4 1,-1 0-1,-6 2 1,-2 4 0,-2 5 1,-4 18-1,-2-27 1,2 27-1,0 0 0,0 0 1,0 0-1,0 0 0,-24-2 0,24 2 0,-15 25 0,3-5 0,2 3 1,1 0-1,1 4 1,6 2 0,2 0-1,2 0 1,2 4-1,5 2 1,-3 0-2,2 0 1,0 4-1,0-2 1,3 3-1,1 1 1,0-2 0,-7-4 0,5-4 1,-4-2 0,2-4 0,-8-6 0,0-19 0,-2 27 0,2-27 1,-6 18-1,6-18 1,-19 12 0,19-12 0,-37 13 0,15-5 1,-7-2-1,-2 3 0,-4 1-1,0 0 0,0-1 0,2 3 0,0 2-1,1-5 0,5 3-1,2-2 0,4 3-3,-1-7-2,14 15-16,8-21-14,-29 6 0,29-6 0,-31-6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1:53.4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63 187 21,'-2'-6'8,"6"0"0,-4-2 0,0 2-1,1-2-2,-2 2 0,1-6-1,-2 7-1,0-7 0,-1 4 1,-2-1-1,-2 1-1,3-4 2,-5 0-1,1 0 0,-2 1 0,-2 1 0,2 0-1,-1 1 0,-4 2-1,-2 2 1,1 0-1,-1 5 0,-1 0 0,2 2-1,-3 3 0,2 1 1,-2 1-1,4 5 1,-4-1-1,6 0 0,-1 2 1,-1 3-1,0-1 1,-1 4 0,2 1 0,-5-2 0,0 5 0,1 0 0,2 3-1,-4-1 2,0 1-1,1 4 0,0-3 0,2 4 0,-1-3 0,5 2 0,-5-1 0,4-1 0,1 4 0,2-1 0,1-1 1,0 1-1,3 0 0,-1 1 1,1-2-1,3 1 0,1-4 0,0 3 0,2-3 0,-1-3 0,4 3 0,1-4 0,-1 4-1,3-6 1,0 2 0,6-5-1,0 0 0,0 0 1,4-4 0,1 3 0,1-5 0,0-1 0,2-1 1,2 0 0,-2 1 0,1-2 0,0-2 0,1-3 1,-3-4 0,6 3-1,-7-11 2,6 5-2,-1-10 1,1 0 0,-2-2 0,1-1-1,-2-4 0,-2 1-1,-2 0 1,3-3 0,-6 4-2,-1-1 1,0-1 0,-5 6 0,-1 0 0,-2 2 0,-4 1 0,-1 3 0,-5-2 0,2 2 0,-4 1-1,3 0 1,-7 2-1,1-1 0,-4-1 0,1 1 0,-3 0 0,1 1 0,-1-1 0,-3 0 0,1-2 0,2 3 0,0 1 0,-3 1 0,4 2 0,-3 1 0,-1 3-1,-1 1 1,-2 5 0,1 1 0,2 4-1,-1 0 0,2 9-3,-1-6-2,10 14-6,-6-8-15,5 2-11,11 4-1,-3-9 1</inkml:trace>
  <inkml:trace contextRef="#ctx0" brushRef="#br0" timeOffset="11719">1430 157 21,'2'3'7,"-4"-5"-2,2 2-1,0-1-1,0 2-1,-1-1 0,1 2 0,-3-1 0,2 2 1,1 0 0,-2 2 0,-1-2 2,-2 6-1,3 1 0,-2 1 1,0 2-2,-2 3 1,0 4 0,0 2-1,2 7 0,-3-4 0,0 5 0,0-1 0,2 3 1,-3-4-1,1 1-1,-2-3 1,3 0-2,-1-1 1,3-5 0,-2 0-1,5-6-1,-2 1 1,3-5 0,-2-2-1,4-5 1,-1 0 0,2-3 0,0 0 0,3-3 0,-1-3 0,2 1 0,4-4-1,0 2 0,2-5 0,1 4 0,-1-3 0,3 3-1,0-3 1,1 5 0,-3-1 0,1 4-1,0 1 1,-2 2 0,2 0-1,-3 1 1,1 3 0,-3 1 0,0-1 0,2 4 1,-2 1 0,0 1-1,-1 4 1,-2 3-1,0-3 1,1 6-1,-3 0 1,1 3-1,-4-5 1,4 4-1,-6-1 1,0 1 1,-1-1 0,-2-1 0,-1 1 0,2-1 0,-7 0 1,5-3 0,-4 3-1,-1-3 1,-1-3 0,1 3-1,-4-5 1,3 5-1,-8-7 0,2 3 0,-4-6-1,0 4 2,-3-7-2,-1 2 0,-1-2-1,-1-2 0,-1-4 1,1-3-1,-1-3 1,3-3-1,-1 1-1,4-3-1,4-1-3,-6-3-2,13 7-9,-5 0-15,4-8-6,9 2 2,-10-13 0</inkml:trace>
  <inkml:trace contextRef="#ctx0" brushRef="#br0" timeOffset="12844">1415 104 37,'2'4'16,"-4"-2"-1,2 2-3,0 2 1,0-2-3,5 3-1,-5-4-1,5 6-1,-1-7 0,3 7-1,0-8 0,6 4 0,-1-7-1,8 5 0,-7-6 0,11 3 0,-2-8 0,2 6-2,3-2 0,0 4 0,-2-3-1,-1 0 0,-1 2 0,3-2-1,-6 3 0,0-3 0,-4 0 0,-2 2-1,-2-2 1,-4 3 0,-1 0-1,-1-1 0,-2 1 1,-2 1-1,-1-1 1,1-1-1,-1 1 0,-1-3 0,0 3-2,0-2 0,4 4-3,-8-8-5,10 8-11,-5 3-17,-1-10-1,9 6 1,-9-8 1</inkml:trace>
  <inkml:trace contextRef="#ctx0" brushRef="#br0" timeOffset="14500">2236 234 29,'3'-7'7,"-3"-2"0,3 0 0,-2 1 0,3-3-2,1 2 1,-1-2-1,-1 2 0,1-1 0,2 2 0,-3-2 0,1 4-1,0 3-1,-2 0 0,-1 0-1,-1 3 0,2 0-1,-1 0 0,1 0-1,1 0-1,1 0 1,0 0 0,2 3 0,1 0 0,0-3 1,3 6-1,2-3 0,-2 4 0,4-4 1,0 1-1,-1 0 0,4-1 1,1 0-1,-3 0 1,-2-3 0,-1 1 1,1-1-1,-3 0 0,0-1 1,-3 1 0,0-2 0,-3 1 0,4-1 0,-3 1-1,1 0 1,-2-1-1,-1 2 1,2-1-1,-5 1 0,5 0 1,-5-3-1,2 3 0,-2-2 1,1 2-1,-2-1-1,1 1 1,0 0-1,0 0 0,1 0 0,-2 1 0,1-1 1,0 0-1,0-1 0,1 1 0,-1 1 1,0-1-1,0-1 0,0 1 0,0 0 1,0 0-1,0 0 0,0 0 0,0-1 1,0-1-1,0 4 0,0-2 0,0-2 0,0 2 0,0 2 0,0-2 0,0 0 0,0 1 0,0-1 0,0 0 0,0 0 1,0 0-1,0-1 0,0 1 0,0 0 0,0 0 0,0 0 1,0 0-1,0 1 0,0 0-1,0 1 1,0-1 0,0 1 0,0-2 0,0 0 0,0-2 0,0 2 0,0-1 1,0 1-1,0-3 0,2 4-1,-2-1 1,0 2-1,0-2 1,0 0 0,0 0 0,0 1 0,0-1 0,1 0 0,0 2 0,4-2 1,-1 1-1,0 1 1,2-1-1,-2 0 0,2-1 0,0 2 1,-2-2-1,3 0 0,-1 1 0,1 1 0,-1 1 0,0-2 0,-1 2 0,0 0 0,0-2 0,-2 3 1,0-2-1,-1 3 0,2-2 1,-3 4-1,-1-1 1,0 3 0,0 3 0,-5 3-1,3 2 1,-4 0 0,-1 4 0,-1 1 0,-2 3 0,0 1 0,-2 2 1,1-1-1,-1 2 1,-1-1-2,-2 2 1,5 3 2,-2 2-2,2-3 0,1 5-1,2-3 1,1 3 0,-2-3 0,2-1 0,-2-1 0,2-2-1,2 3 1,-4-3-1,5 4 0,-4-3 1,6-1-1,-3-1 1,2 1-1,-2-5 0,0-2 0,-2 0 1,4-6-1,1-2 1,-2-2-1,2 1 1,-2-5-1,3-3 0,0-3 1,0-1 0,0 0-1,0-4 1,0 1-1,0-3-2,4-2 0,-4-3-2,6 4-4,-8-14-8,7 4-12,2-2-9,-1-6 0,4 4 2</inkml:trace>
  <inkml:trace contextRef="#ctx0" brushRef="#br0" timeOffset="16156">2334 780 40,'-8'-11'29,"10"11"-8,-2-3-4,0 0-3,6 3-3,-5-3-3,6 3 0,-1-3-2,5 3 0,-1-3-1,9 3 0,-6-4 0,7 6-1,-1-7-1,4 5 0,-2-4 0,2 1-1,-2 3 0,2-3 0,0 3-1,-4-1 0,0 1 0,-2 0 0,-4 1 0,-2 2-1,-1-1 1,0 1-1,-1-1 0,-3 0 0,1 1 1,-2-2-1,0 0 0,-4-1-1,5 3-1,-3-4-3,4 5-4,-10-8-8,10 2-18,3 4-3,-8-6-2,8 2 3</inkml:trace>
  <inkml:trace contextRef="#ctx0" brushRef="#br0" timeOffset="16984">3037 881 47,'5'2'19,"-4"-5"0,5-4-2,4 1-2,-4-8-2,7-1-3,-1-3-3,6-2-1,-1-7-2,6 0 0,-2-6-2,4 2 0,0-6-1,3 3 0,-3 1-1,0 0 1,-4 1-1,1 6 0,-5 2 2,-1 4-2,-6 1 0,0 7 0,-7 0 1,1 4-1,-1 2 0,-2 0 0,1 3-1,-2 1 1,0 2-2,0 0 1,0 2 1,0 1-1,1 0 1,-1 0-1,0 3 1,-1-1 0,2 4 0,1-1 0,-4 2 0,1 3 1,-1 1-1,-1 3 0,1-1 0,0 4 0,-2-1 0,-2 2 0,2 3 0,0 2 0,-1-1 1,-2 5-1,4 0 1,-1 0 1,4 0-1,-4 3-1,1-6 1,1 2 0,-2 0 0,4-2 0,-3 1 0,2-3 0,-1-1 0,2 0-1,3-4 1,-3 0-1,2 0 1,-1 0-1,-1-3 0,1 1 0,1 2 0,-2-3 0,0 0 1,0-1-1,0-2 0,1-1 0,-1-4 1,0-2 0,0-2-1,2 1 0,-2-6-1,-2 0-1,5 3-2,-6-9-6,8 9-7,-5-6-14,-3-5-7,8 5 2,-6-11 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2:14:02.953"/>
    </inkml:context>
    <inkml:brush xml:id="br0">
      <inkml:brushProperty name="width" value="0.05292" units="cm"/>
      <inkml:brushProperty name="height" value="0.05292" units="cm"/>
      <inkml:brushProperty name="color" value="#009999"/>
      <inkml:brushProperty name="fitToCurve" value="1"/>
    </inkml:brush>
  </inkml:definitions>
  <inkml:trace contextRef="#ctx0" brushRef="#br0">0 1261 41,'15'-3'21,"14"-1"-4,4-5-1,4-10-3,9-1-2,5-15-2,9-2-2,-2-13-2,8 4-1,-3-12-2,1 1-1,-5 0 0,-5 2 0,-7 3-1,-9 7 1,-9 5-1,-7 7 0,-11 7 0,-6 5 0,-7 7-1,-6 2 1,-4 8-1,-1 1 1,-5 4-1,1 4 1,-1 4-1,-4 2 1,4 4-1,0 0 1,1 6 0,3 0 0,0 8 0,1 2-1,1 3 1,3 4 0,-1 5 0,3 5 0,-3 1 0,1 3 1,2-4-1,1 3 1,3-5-1,3-3 1,3-5-2,4-8 2,2-7-1,4-5 1,3-4-2,4-14 2,4-3-1,2-8 1,2-7 0,4-5 0,0-4 0,6-8-1,1-7 1,0-3 0,3-2 0,2-6 0,-2 1 1,-1 6-2,-6 3 1,-1 8-1,-7 9 1,-5 9-1,-10 8 0,-2 13 0,-1 6 0,-6 11 0,-2 8 0,1 5 0,-2 7 0,-2 7 0,1-2 0,-5 2 0,0-4 0,0-2 1,2-7-1,-3-9 1,2-9-1,-1-5 0,2-11 0,3-8 0,-1-9 1,5-8-1,1-11 0,4-6 0,0-5 1,3-9-1,2-1 0,-2 2 0,4 4 0,1 5 0,-4 4 0,1 13-1,-2 9 1,4 9 0,-3 10-1,-2 3 1,1 5 0,1 5 0,7 0 0,1-1 0,4-5 0,6-7 0,7-9 0,4-9-1,8-10 1,3-12 0,5-11 0,0-4 0,0-7 0,1-2 0,-5-2 0,-4 1 0,-8 1 0,-9 8 0,-7 4 1,-8 10-1,-8 6 0,-6 10 0,-9 13 1,-9 11-1,-6 15 0,-3 13 0,-6 10 0,-2 11 0,-3 16 0,-5 12-1,1 6 1,-3 12 0,1 9 0,0 10 1,3 2-1,5 6 1,-1 0-1,8-3 0,3-1 1,2-9-1,5-10 1,3-11-1,3-12 0,0-12-1,6-15-1,-5-13-3,7-9-6,-5-19-9,0-14-12,11 4-3,-14-20 1</inkml:trace>
  <inkml:trace contextRef="#ctx0" brushRef="#br0" timeOffset="1390">1487 1348 31,'0'-16'19,"18"1"-3,-5-2-1,7-9-2,7 1-2,2-9 0,7 2-2,-1-6-2,9 5-1,-6-8-1,4 4-2,-4-4-1,-2 5-1,-2 2 0,-2 0 0,-7 8-1,-4 5 0,-5 8 1,-3-2-1,-4 9 0,-3 2 1,-6 7-1,-6 1 0,2 2 1,-3 6-1,-4 2 0,3 2 0,-4 4 0,0 8 0,2-1 0,0 5 1,-3 4-1,0 2 0,3-1-1,-1 1 2,4-3-2,-2-2 1,6-6 0,3-4 0,2-8 0,5-4 0,6-8 0,0-3 0,6-5 0,2-7 1,1-3-1,4-8 1,0-3-1,5-3 1,-5-7 0,7 0 0,-2-4-1,-1 2 0,3 3 1,-4 6-1,-3 0 0,-6 8 0,-2 6 0,-7 8 0,-2 7 1,-7 2-1,-2 11 0,-2 0 0,-2 8 0,-2 4 0,0-1 0,2 5 0,-2 5 0,2-1 0,2-3 0,1-2 1,1-4-1,0-1 0,1-4 0,3-3 0,5-6 0,0-4 0,1-3 0,2-3 0,-1-3 0,7-3 1,-5-4-1,0-3 1,5-4-1,-1-2 0,1-4 1,2-5-1,3 2 0,-1-5 0,4 3 0,-1 1-1,1 3 1,-2 3 0,-4 1 0,-3 5 0,-3 6 0,-3 6 0,-3-2 1,-3 5-1,-2 3 0,-1-1 0,-2 10 0,1-3 0,-4 4 0,3-2 0,-1 5 0,-1-1 0,1-1 0,-2 3 0,0-4 1,2 5-1,-4-2 0,4 0 0,-4 1 0,0 2 0,0-2 0,1-2 1,-1 2-2,1-3 1,1-2 0,0-3 0,3-4 0,0 1 0,2-3 0,-1 0 0,1 0 0,1-3 0,-1 1 0,3-1 0,-2 0 0,3-1 0,-2-2 0,2 0 0,0-3 0,-1 3 0,1-5 1,3 2-1,-2-3 0,2 1 0,0-4 0,1 3 0,2-5 1,2-3-1,5-5 2,-1-1-2,5 0 0,3-6 1,3 3-1,0-2 1,2 5-1,1-2-1,-4 4 1,1 6 0,-6 1 1,2 5-1,-8 1-1,-1 5 1,-2 0 1,-6 6-1,1 2 0,-6 6 1,-2 0-1,-2 4 0,-5 3 1,3 6-1,-6-1 0,-2 4 0,1 2 0,2-3 0,-2 4 0,3-4 0,0 0-1,2-1-2,4-5-2,1-7-1,11 5-3,-5-15-6,16 1-7,0-1-9,-2-10-3,17 7 1</inkml:trace>
  <inkml:trace contextRef="#ctx0" brushRef="#br0" timeOffset="2984">3623 869 33,'-12'-14'19,"-5"-4"-1,5 10-3,-3-4-3,5 6-3,0 3-2,-2 3-2,4 5-1,-4 2-2,2 9 1,-2 4-2,-1 6 1,0 4 0,-2 8 0,2-3 0,2 8-1,-2-2 0,5-4 0,0-1 0,6-4-1,-1-4 0,8-8 1,0-3-1,6-8 0,3-6 0,1-6 1,4-9-1,5-5 1,3-11-1,0-6 1,2-10 0,3-6 0,3-8 0,2-6 1,2-7-1,6-5 0,-4-2 0,4 0 0,-3 2 0,-2 1-1,-5 7 1,-3 11-1,-10 9 0,-5 10 1,-5 9-1,-6 15 1,-8 8-1,-4 12 1,-4 10-1,-3 7 0,-3 10 1,-3 5-2,-1 8 2,-4 5-1,4 5 0,-5 2 0,3 5 0,2 2 0,1-4 0,2-1 0,1-1 0,7-7 0,0-4 0,5-5 0,8-5 0,0-11 0,8-2-1,-2-7 2,9-3-1,0-7 0,2-2 0,2-3 0,-4-6 1,4-3 0,-1-5-1,3-1 1,-6-8 0,1 1 0,-2-5 0,-2 1-1,-3-2 1,0-1-1,-3 1 0,-4-1 0,0 0 0,-2 3 0,-3 3 0,-1 6 0,0 1 0,-1 4 0,-2 5-1,-3 6 1,2 3 0,-2 8 0,-4 1 0,4 6 0,-3 4-1,1 5 1,-1-1 0,3 0 0,0 5 0,2-4 0,2 0 0,2-6 0,2 0 0,1-3-1,3-6 2,-1-4-1,4-5 0,1-3 0,2-5 0,0-1 1,1-6 0,3-4-1,-2-6 1,7 0-1,-1 0 1,2-9 1,-2 1-2,2 2 0,0-1 1,-2 4-1,2 0 0,-3 8 0,-6 1 0,-1 8-1,-2 0 1,-3 6 1,-2 3-2,1 3 1,-3 7 0,-3 0 1,0 7-1,-3 0 0,1 3 0,-2 2 0,1 0 0,0 1 1,0-5-1,0-2 0,2-4 0,1-4 0,3 1-1,0-5 2,2-4-1,4-3 0,0-3 1,2-1-1,0-5 1,2 0 0,-3-2 0,3-1 0,-1-4 0,4 2 0,-5-2 0,1 0 0,-2 4 1,0 1-2,-4-1 1,0 6-1,-2 4 0,1 3 1,-5 8-2,0 1 2,-2 4-2,2 1 2,0 5-1,2 0 0,-1 0 1,5 2-1,3-5 1,3 4 0,5-7-1,8 1 1,5-8 0,13-6-2,11-6-3,10-21-18,14-15-14,32-8-1,8-28-1,24-8 2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2:12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1 171 33,'-6'-12'17,"9"12"-2,-6-3-3,4 6-1,1 3-3,-2 2-1,3 5-3,-3 3 0,0 1-1,-2 3 1,1 4 0,-5-3 0,-1 6-1,-3-4 1,0 4-1,-5-3-1,3 3 0,-3-1 0,2 0-1,-1-4 0,4-2 0,0-3 0,4 0-1,0-4 0,4 2 0,-1-8 0,4 3 0,1-5 0,0 4 0,4-3 1,1-1 0,0-3 2,4 0 0,-1-3 1,7 1 0,-3-8 1,9 2 1,-4-6-1,9 1 0,-2-2-2,6-1 0,-4 0-1,2 2 0,-2 0-1,-4 2 0,0 1 0,-4 5-1,-4 0 1,-3 2 0,-3 1-1,-1 2 0,-3 1 0,-2 0-1,-1 1 0,0 0 0,1 4-1,-4-3-3,6 6 0,-8-10-3,9 12-6,-10-12-7,6 3-11,3 5-5,-9-13 1,9 7 2</inkml:trace>
  <inkml:trace contextRef="#ctx0" brushRef="#br0" timeOffset="718">535 0 51,'0'24'20,"-4"4"1,-2 11-2,0 8-4,-4 0-3,4 14-2,-5 2-3,1 3 0,-7 1-1,2 4-1,-3-2-1,2-5 0,-4-2-1,3-3 0,-1-8-2,4-7 0,3-6 0,2-5 0,3-7 0,3-6-1,2-7 0,1-3 0,1-3 0,1-2-1,1 1-1,-2-6-2,3 6-2,-5-9-2,8 10-4,-11-11-4,10 7-11,-1 4-10,-6-14 2,11 8 2</inkml:trace>
  <inkml:trace contextRef="#ctx0" brushRef="#br0" timeOffset="1984">1113 24 26,'-6'-6'11,"10"9"-2,-8-6-1,5 3-1,-2 0-1,1-3 0,0 3-1,0 0 2,0 0-1,0 0-1,0 0-1,1-2 0,2 2-1,-1 0-1,2 0 0,0-3 0,0 3 0,9 0 0,-1 0 1,2 0 1,2 0-1,0-3 1,1 3-1,-1 0-1,4 0 0,-3 0 0,0 3-2,-3-3 1,2 3-1,-3-1 1,0 4-1,-3 0 1,0 5 0,-4 1 0,2 2 1,-6 6 1,1-3 0,-6 7 0,3 0 0,-4 2 0,1 2 1,-4-1 0,1 3-2,-4 1 0,3 4 0,-2-3-1,-1 2 1,-2 3-1,2 3 0,-1-6 1,0 6-2,0-7 1,4 4 0,-1-7 0,2 0-1,0-6 0,3-4 1,1-3-1,0-4 0,1-2 0,1-5 1,0-2-2,-2-2 1,4-1-1,-4-2-2,4 5-1,-5-7-2,6 9-4,-11-9-3,10 9-7,-6-5-7,-6-5-9,10 8 2</inkml:trace>
  <inkml:trace contextRef="#ctx0" brushRef="#br0" timeOffset="2765">991 522 38,'14'4'33,"-5"-4"-7,6-7-5,8 9-1,0-8-5,16 10-2,-5-11-3,14 13-2,-10-8-3,11 11 0,-6-3-2,2 2-1,-8-2 0,-1 2-1,-8-2 0,-2 1 0,-6-4-1,-4 0 1,-5-2-1,1 1 1,-6-1-1,-2-1-1,-1 1-1,-3-2-1,3 5-4,-8-11-7,10 7-23,-4 2-2,-4-4-1,3 2 1</inkml:trace>
  <inkml:trace contextRef="#ctx0" brushRef="#br0" timeOffset="6968">1295 775 24,'-5'-1'9,"5"5"-1,-3-2-2,2 3 0,-2 1 0,0 4-1,-2 0 0,-1 4 0,0 0-1,0 1 0,-2 2 1,1-2-1,1 4-1,-1-1 1,-2 4 0,2-5-1,-2 3 0,1 1 0,1 2 0,-4-1 0,3 1 0,-1 0-1,4-4 0,-4 0 0,6-1-1,-3-6 0,2 0 0,0-7 1,2 3-1,-1-7 0,3 0 1,-1-2-1,1-2 0,0-5 0,1-1 0,1-4 0,1-2-1,1-4 1,-3-4-1,8-2 0,-5-2 0,8 1 1,-5-2-2,4-1 1,-2 2 0,0 0-1,-2 6-2,0 1-1,-4 0-6,1 0-11,8 16-10,-22-9 0,12 16 1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9:20.8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1 55 25,'-12'-13'17,"3"9"-4,-1-5-1,-2 4-2,2-1 0,-2 0-3,-1 2-2,-3 0-1,-1 2 0,-2-1-1,0 5-2,-4-2 1,1 3-1,-1 0 0,0 1 0,-2-1 0,5 1 0,-1 0 1,-2-1-1,3 0 1,1 0-1,0 0 0,2 2 0,1 0 0,2 2 0,0-2-1,1 4 1,-1 1-1,1 1 0,1 2 0,-5 0 1,3 5-1,2-2 0,-4 3 1,2 0-1,-2 3 0,1-1 0,0 2 0,-1 0 0,1-3-1,-3 1 1,3 0 0,0-2 1,2 1-1,1-2 0,-1 2 0,3 0 0,1-3 0,3 3 0,1-3 1,0 0-1,5 0 0,0-1 1,2 1-1,-1-3 1,2-1 0,1 1-1,-1 0 1,4 1-1,-4-1 1,4-1 0,-4 0 0,6-2 0,1 0 0,-2-2 0,4-1 1,-1 4-1,2-7 1,3 7-1,-3-6 1,6 2-1,-7-2 0,4-1 0,1-2 0,4 2 1,-3-4-1,4 2-1,-2 0 1,1 0 0,1-1 0,-1 6 0,1 0-1,-1 1 0,2-4 0,-1 4 1,-1-1-1,4-2 1,-4 3-1,2-7 0,-1 1 0,-1-3 1,1 0-2,-4-3 0,4 1-1,-7-7-2,5 5-2,-2-9-6,3 2-10,6 5-13,-11-14 2,10 11-1</inkml:trace>
  <inkml:trace contextRef="#ctx0" brushRef="#br0" timeOffset="1266">1308 207 26,'14'3'9,"10"6"-1,-2-4-1,6 2 0,0-1-1,5-2-1,1 2-1,-2-3-3,1-3 1,0 0-1,-2-3 0,-4 0-1,1-2 0,-7-1-3,-2 0 0,-4-2-3,-2 5-2,-4-7-6,1 8-4,-14-12-5</inkml:trace>
  <inkml:trace contextRef="#ctx0" brushRef="#br0" timeOffset="1766">1253 443 41,'6'0'19,"8"6"-3,2-3-1,3-3-2,6 3-3,1-3-2,4 0-3,3-3-1,5 0-2,-4 2 0,0-1-2,-4 2 0,-1 3 0,-2 0-2,-7 0-1,-1 5-4,-5-2-5,-2-6-12,8 11-7,-14-16 1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1:44.640"/>
    </inkml:context>
    <inkml:brush xml:id="br0">
      <inkml:brushProperty name="width" value="0.05292" units="cm"/>
      <inkml:brushProperty name="height" value="0.05292" units="cm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00 1213 41,'-1'0'18,"-8"-12"-2,2 7-1,-1 0-2,-4-2-3,3 3-3,-3-3-1,0 4-2,-2-7-1,-3 7 0,2-5-1,-5 3 0,2-3 0,-3 8 0,0-6-1,-1 6 0,-2 6 1,0 0-1,-2-1 0,0 4-1,-1 4 1,1-2-1,0 0 1,-1 1-1,6-2 0,0 1 0,1-2 0,3 2 0,3 2 0,0-2 0,1 5 0,0-2 0,1 2 1,1 1-1,-1 1 0,1 2 1,-1 3-1,1-3 0,-2 4 1,4 3-1,-2-4 0,-2 4 1,2-3 0,-1 5-1,2-4 1,-1 1 0,3 0-1,1-4 1,2 1-1,3-3 1,1 0-1,1-4 1,3-1-1,-2 1 1,3-3 0,3-2-1,-2 0 1,5-1-1,-2-2 1,4 1 0,-2-1 0,4-3 1,-1 1-1,1 0 0,2-1 0,0 0 0,1-3 0,3 3-1,0-4 1,-2 2-1,2-3 1,0 3 0,-2-2-1,2 2 0,0 0 1,-2 3-1,0-3 0,2-1 1,-2 3-1,-3-4 1,4 0-1,-3-1 1,1-2-1,2 0 0,-5 1 0,2-3-1,4 2-2,-6-4-2,9 8-9,-4-4-17,-6-8-5,12 5-1,-10-11 1</inkml:trace>
  <inkml:trace contextRef="#ctx0" brushRef="#br0" timeOffset="1516">1164 1385 41,'3'1'19,"-4"-5"-3,3 1-2,4 0-5,1 1-1,5 2-2,1-2-1,4 2 0,3-1-1,6 1-1,-2 0 0,2 1 0,0-1-1,-2 2-1,1-1 0,-3 2 0,-1-3 0,-1 3-1,-6-3 0,3 1 0,-3 1-2,-2-4-1,4 2-2,-8-4-3,7 2-4,-7-2-5,1-2-6,5 8-6,-12-12-1</inkml:trace>
  <inkml:trace contextRef="#ctx0" brushRef="#br0" timeOffset="2063">1187 1651 39,'-6'0'17,"6"6"-1,-3-3-1,5-3-3,1 2-1,1-7-3,5 5-1,1-6-1,5 6-1,3-8-1,5 5 0,-2-3-2,5 3 0,0 0-1,-2 3 0,3 0-1,-4 0 1,2 3-1,-2 0 0,-3 3-1,-2-6-1,2 5-3,-4-2-5,6 0-8,-2 6-10,-6-15-5,12 13 1</inkml:trace>
  <inkml:trace contextRef="#ctx0" brushRef="#br0" timeOffset="3406">2824 972 31,'-11'-10'10,"2"10"-1,-4-5-1,2 2-1,-6 0-2,5 3 0,-7 0-1,5 0-1,-5 1 1,-1 1-1,-1 2 0,-1-1 0,-1 1 0,-1 0-1,0 2 0,-1 4-1,0 0 0,-3 0 0,1 3 0,1 4 0,0 3-1,-1 4 1,0 3-2,1 2 2,2 5-1,1 0 1,-2 4-1,1 1 0,4 1 0,-1-1 1,3 3-1,-2-4 0,7 2 1,-1 0-1,5-3 0,-2 0 0,2-3 1,5-3-1,1-1 1,5-1-1,2-5 1,2-3 0,2 0 0,2-2 0,5 1 0,2-5-1,3 1 1,3-4 0,4-1 0,2-4 0,-1 0 0,3-4 1,1-3-1,-1-3 1,-3 0 0,0-8 0,-4 0 0,-3-4 0,-3 0 0,-4-7 0,-4-2-1,-3-4 0,3-2 1,-4-3-2,-2-3 1,0-1-1,-2-1 1,-2 4-1,-2 1 1,-3 8-2,-5 2 1,-3 3 0,-4 7-1,-1 9 0,-6 4 0,-3 7-2,-6 6-1,0 7-3,-6 2-6,-1 4-7,4 12-11,-10-12 0,18 10 1</inkml:trace>
  <inkml:trace contextRef="#ctx0" brushRef="#br0" timeOffset="4297">3058 1019 16,'8'-5'23,"-8"-10"-13,3 10 0,-3-1-2,5 6-3,-5 3-1,2 3-2,1-1-1,3 5-1,0 2 0,2 0 0,2 1 0,3-1 0,2-1 1,5-1-1,-3-3 0,9 2 1,-3-5 0,5-1 0,-2-1 2,1-3-2,-1 1 1,0-3 0,-4 0 0,-5 1-1,-3 0 0,-2-1 0,-5 2 0,-2-2 0,-2 3-1,-1 4 1,-2-2 0,-2 2 0,1 2 1,-2 4 1,0 0-1,0 4 2,-2 0-1,0 5 2,-1 3-1,-5 2 1,2 9 0,-3-4-1,1 8 1,-6 1-1,3 8 0,-6-4-1,6 2 0,-4 2-1,5-3-1,-1-1 0,1-3 0,5-5-1,2-6 0,0-3 1,5-1-1,-4-7 0,4-3 1,0-1-1,-2 1 1,0-3-1,1-1 1,-2 0-1,1-1 0,2-1-2,-2-2 1,6 0-2,-8-5-1,7 4-1,-5-7-2,9 5-2,-11-9-2,10 5-5,-5-1-9,-9-9-6,18 10 0</inkml:trace>
  <inkml:trace contextRef="#ctx0" brushRef="#br0" timeOffset="5125">2996 1550 27,'-6'-6'30,"14"4"-8,-4-4-1,3-3-5,7 4-3,2-7-4,9 5-1,0-6-2,13 6-1,-3-3-2,8 2 0,2 1-1,-1-1 0,4 3-1,-4 0 1,-1-2-1,-3 5-1,-1-3 0,-6 1-1,-3 0-3,-3-3-1,-1 4-5,-6-4-12,-7-6-13,13 9 0,-12-14 1</inkml:trace>
  <inkml:trace contextRef="#ctx0" brushRef="#br0" timeOffset="5641">4302 1024 29,'-10'-10'18,"7"8"-3,-8-6-1,2 8-5,-4-3-3,-3 3-3,-1 3-1,-1-1 0,-4 4-1,-2 0 0,1 1 0,-7 0 1,5 3 0,0-3 0,3 3 1,1 0-1,2 1 0,5-1 0,4 5 0,2-1 0,6 2-1,0 2 1,5 5-1,3-3 1,2 2-1,7 3 0,-1 0 0,6-2 0,3 4 0,6-3 0,-1 0 0,2 4-1,3-4 2,-1 0-1,-3 0 0,1 0 0,-3-1 0,-6-4 0,-2 2 1,-3-1-1,-8 0 1,-2 0-1,-3 1 0,-7 0 0,1 1 1,-9 0-1,1 3 0,-5-5-1,-2 2 1,-4-5 0,-1 3-1,-1-3 0,-5 0 1,6-5-2,-3-1 2,2-4-2,1-1 1,1-6 0,4 0 0,1-6 0,-3-2 0,0 1 0,-1-8 0,1 1-1,-4 0 1,4-3 0,-2-3-1,2 2 1,0-5-1,7 1 1,2 1-1,5-2 1,6 3 0,2 0-1,3 2 0,8 2 1,4 1 0,5 0-1,-1-2 1,5 5 1,10-4 0,-1-3 0,10 5 0,0-4 1,-1-1 0,6-1 0,-1 3 0,-2-6 1,4 3-1,-10-1 1,-1 1 0,-5-4-1,-1 0 0,-8-2 0,-5 2-1,-5 0 0,-3 0 0,-7 1-1,-2 2 1,-2-1-1,-4 4 0,-4 1 0,-1 0 1,-1 2-2,-7 4 0,-2 1-1,-6 3-1,0 8-1,-10-1-5,9 9-5,-10-1-10,-4-1-12,15 8 0,-7-11 2</inkml:trace>
  <inkml:trace contextRef="#ctx0" brushRef="#br0" timeOffset="6891">4931 1509 47,'-1'10'21,"2"-10"1,8-6-5,4-2-3,1-12-2,9 1-1,2-9-3,9-1-3,-1-6 0,4-4-1,2-4-3,3 5 2,-2 0-2,-2 1-1,-5 1 0,-1 3 1,-5 3-1,-4 8 0,-4 3 0,-4 5 0,-5 1 0,-2 6 0,-4 6 0,-3 1 0,1 4-1,-2 2 1,0 4-1,0 1 1,0 7-2,-2 1 4,0 5-2,-3 5 0,1 0 1,-2 7-1,-1 4 0,-2 3 0,1 5 1,-4 0-2,2 1 1,-1-1 1,-1 3-1,2-7 0,2-1 1,-1-4-1,2-7 0,3-2 0,-1-6 0,2-2 1,-1-7-1,1 2 0,2-2 0,-2-4 0,-1 0 0,-1 2 1,0 0-2,-1-4 0,3-1-1,-4-1-3,5 3-3,-6-8-6,9 2-10,4 4-11,-8-10-1,11 3 1</inkml:trace>
  <inkml:trace contextRef="#ctx0" brushRef="#br0" timeOffset="17063">670 2455 21,'0'-3'3,"0"5"1,-2-5 0,4 4 1,-7-5 1,5 4 0,-3-3 0,3 3-1,-1 0 1,0-3 0,-1 0-1,-2 1 1,2-1 0,0 0-2,-1 3 1,-5-6-1,7 6 0,-6-6 0,4 6-1,-6-7 1,7 7-1,-7-4-1,2 3 1,-5-1-1,4 2 0,-4-3-1,1 3 1,-1 0-1,1 0 0,-2 0 0,-3-2-1,0 2 1,-1 1 0,0 0-1,1 2 0,-4-1 1,6 2-1,-3 0 1,2 0-1,-1 1 0,5-1 0,0 0 0,-1 2 0,2 1 0,-1 2 0,1-2 0,0 1 0,-2 4 0,1-1 0,-1 0-1,2 1 1,1-1 0,-2-2 0,4 2 0,0-2-1,2 2 1,0-2 0,2-1 0,3 1 0,0 3 0,4 0-1,-1 1 1,4 1 0,0 0 0,5 0 0,1 1 0,0-1 0,1 0 0,3 0 0,2-2 0,-2-1 0,3 0 0,0 1 1,-1-1-1,2 1 0,-2 2 0,-3-3 1,4 2-1,-5 1 0,1 0 0,0 1 1,-2-1-1,-2-1 0,-2 1 1,0-1-1,-4 4 1,-1-3-1,-3 5 1,-1-1-1,2-1 1,-3 2 0,-4-2-1,2 0 1,-1-4 0,-4 4 0,3-6 0,-3-1 1,-3 0-1,1-1 1,-4-5 0,0 3 0,-5-4 0,-2 0 0,-2-1 0,-1-2 0,-4-5 0,3 5-1,-8-6-1,3 0 2,-2-5-2,-1 1 0,-1-1-2,2-5 0,2 7-3,-2-8-2,6 9-8,1-8-10,-3-2-10,15 8 1,-8-10 0</inkml:trace>
  <inkml:trace contextRef="#ctx0" brushRef="#br0" timeOffset="18453">1055 2649 29,'-4'-10'16,"5"4"-1,1-1-1,1 1 0,2 2-2,3-3-2,4 2-1,0 0-2,8-1 0,-3 0-2,8 5 0,-1-8 0,6 5-2,-3-2 0,3 4 0,3-3 0,-3 4-2,2-2 1,-5 3-1,2-1 0,-5 1-1,-1 1 1,-6 1 0,1-1-1,-6 0-1,0 2 0,-2-3-1,3 3-1,-7-3-5,4 4-5,-7-5-8,-2-2-6,9 10-8,-14-11 2</inkml:trace>
  <inkml:trace contextRef="#ctx0" brushRef="#br0" timeOffset="18969">1105 2863 41,'-1'5'17,"1"-7"2,3 1-1,5-2-3,1-3-3,7 3-2,-5-5-2,11 5-2,-5-5-1,7-1-2,1 3-1,-1-1 0,3 3-1,-1 0-1,3 1 1,-1 1 0,-2 1-1,-1 1 0,0-1-1,-5-1-2,5 5-3,-8-6-5,3 3-9,3 6-14,-11-12 0,10 9 0</inkml:trace>
  <inkml:trace contextRef="#ctx0" brushRef="#br0" timeOffset="20250">2107 2509 28,'-2'-8'13,"6"5"-1,-1-9 0,5 4-2,2-5 1,2-1-3,5 0-1,2 2-1,2-1-1,4 2-2,3 4 0,1-2-2,2 4 0,-1 0 0,1 3-1,-4 0 0,0 2 1,-4 2-1,-4 3 1,-2 2 0,-6 6 0,-6 1 0,-4 9 0,-7 1 0,-4 5 1,-7 4-1,-2 6 0,-5-2 0,-5 7-1,-5 1 1,1 0 0,-4-2-1,1-1 0,-4 3 1,4-6-1,2 0 1,-1-2-1,5-9 1,0 1-1,6-6 0,2-5 0,9-7 1,0-1-1,6-5 0,3-4 0,4-2 0,1-1 0,5-1-1,0-2 1,-1-1-1,5-3 1,-1 2 1,5-3-1,-1 2 1,4-4 0,1 4 1,-1 2 0,-1 1-1,-2 2 1,-1 0-1,0 0 0,-3 6 0,0 0 0,-2 1-1,1 6 1,0-2 0,-1 4-1,1-1 1,-1 6 1,0-2-1,0 2 0,1-5 1,1 1-1,-2-1 1,3-2-1,-1-2 0,1-2 1,3-3-1,2-1 2,0 1-2,3-6 0,-4 1 0,5-4 0,0 0 0,6-2-1,-3-4 0,2 1 0,-3-3 0,6-3 0,2 2-2,-4-7-2,2 5-3,-5-8-4,6 8-8,-5 2-9,-7-4-8,8 13 1,-12-12 1</inkml:trace>
  <inkml:trace contextRef="#ctx0" brushRef="#br0" timeOffset="21610">3226 2452 22,'-6'-15'13,"6"10"-2,-7-2-3,-1 7-3,-2-1-1,-1 4-1,1-1 0,-2 4-1,0 1-1,0 2 0,-1 2-1,-1-5 2,2 4-1,-1 0 1,2 5-1,0-3 1,1 3 0,1 0 1,2-1 0,2 4-1,4 4 0,0-2 0,3 0 0,4 0 1,3 2 0,4 0 0,0 3-1,1-3 1,6 2-1,0-1 1,0-1 0,2 0 0,-1 5-1,1-7 1,1 0 0,-3 1 1,0 2-2,-5-2 1,1 5-2,-3-4 1,-1 4 0,-8 0-1,5 2 0,-8-7-1,2 5 1,-6-9 0,0 3 0,-4-6 0,0-4 0,-5-1 0,-2-1 0,2-2-1,-3-5 1,-4-1-1,-1-4-1,0-2 1,0-2 0,0-3-1,3-2 1,2 0-1,2-1 1,3-2 0,3 0-1,3 1 1,4-5 0,3 4-1,1-2 1,5-4-1,2 2 1,5-2-1,4-3 1,3 0 0,3 1-1,2-6 1,2 1 0,2-2 0,4-2 1,-5-1-1,1-3 1,-5 2-1,-1 0 1,-7 0 0,-4 2 0,-6 5-1,-6-2 1,-5 4 0,-6 2-1,-9 3 1,-2 2-1,-7 5 0,0 1-1,-2 6 0,-7 4-1,5 9-2,-3 1-2,7 9-4,-5 1-7,5-3-6,7 9-10,-8-11 2</inkml:trace>
  <inkml:trace contextRef="#ctx0" brushRef="#br0" timeOffset="22719">3991 2336 26,'10'5'28,"-16"-8"-7,8 8-6,-2-1-2,0 3-4,-2 6-2,-1 1-3,1 7 0,-3 2-2,0 3 0,-3 4 0,4 1-1,-4 0 0,0 2 0,1-7 0,0 2 0,0-2 0,0-5-1,1-1 1,2-2 0,-1-5-1,4 3 1,-1-3 0,2-3 0,2-2-1,2-1 1,2-1 1,0-2 0,2-1-1,4 0 2,4-4-1,-1 2 1,2-5 0,5 1-1,1-3 1,1 2-1,4-3 1,-1 1-1,-1-1-1,-1 3 0,-2-2 0,0 3 0,-7 2-1,0 1 0,-6 0 0,0 1 0,-4 1-1,4-1 0,-5 0-2,0-2-2,5 4-1,-9-7-3,13 8-5,-14-10-5,8 3-7,2 6-9,-10-11 2</inkml:trace>
  <inkml:trace contextRef="#ctx0" brushRef="#br0" timeOffset="23406">4273 2422 36,'-2'23'15,"-6"0"-1,6 5-2,-7 2 0,5 2-2,-2 3-1,0-4-2,3 8-1,-2-6 0,0 6-1,-3-6-1,3 4 0,-5-4-1,6 1-1,-3-4 0,3-5 0,1 1-1,0-6-1,0 0 1,3-3-1,0-3 0,1 0 0,2-1 0,2-1-1,0-5 0,1 0-1,1-1 0,-1-6-1,3 4-2,-4-8-2,4 5-4,-5-2-4,3 1-2,2 0-3,-6-2-2,11 8-1</inkml:trace>
  <inkml:trace contextRef="#ctx0" brushRef="#br0" timeOffset="24250">5387 2344 26,'-10'-10'10,"6"6"0,-7-2-2,2 5-1,-4-2-1,0 3-1,-1 1-1,-1 2-1,0 3-2,-3 0 1,3 1-1,-4 3 1,0 1 0,1 2 0,-2 1 0,-2 5 1,2-1-1,-1 5 0,-1 4 0,2 0-1,3 3 0,-3 1 0,5 5-1,0-5 0,5 3 1,0 0-1,2 0 1,4 1-2,3-1 2,-2-2-1,6 1 0,-2 1 1,3 0-2,4 2 1,0 0 0,5-4 0,-1-6 0,3 0-1,1-5 1,3-10 0,1-2 1,0-9 0,4-4 1,1-4 0,-1-6-1,2-1 1,1-4 0,-1-4 0,-2 2-1,1-2 0,-4 0 1,-5 3 0,1 6 0,-10-4 1,-1 4 0,-6 1 0,-1 1 0,-9 0 0,1 2 0,-7 0-1,0 2-1,-5 3 0,-1 2-1,-1 2 0,-2 3 0,-3 4-3,-3 5-1,2 4-3,-5 0-5,1 8-9,3 11-11,-15-10 0,15 13 1</inkml:trace>
  <inkml:trace contextRef="#ctx0" brushRef="#br1" timeOffset="66063">4261 193 23,'-9'-10'23,"8"10"-13,1 0-3,2 0-4,0 0-6,-1 0-6,9 7-7,-11-12-4</inkml:trace>
  <inkml:trace contextRef="#ctx0" brushRef="#br1" timeOffset="66391">4722 130 3,'14'3'20,"-14"-17"0,8 5-16,0-5-1,5 7-3,3 0-3,-6-1-3,4 6-3,-7-6-3,12 11-5</inkml:trace>
  <inkml:trace contextRef="#ctx0" brushRef="#br1" timeOffset="66703">5321 119 18,'6'2'14,"-6"-6"-3,6 6-3,-6-4-3,0 2-2,0 0-1,1 2-1,1-2-2,2 1-2,-1 3-3,0-5-4,10 9-5,-13-12-7</inkml:trace>
  <inkml:trace contextRef="#ctx0" brushRef="#br1" timeOffset="67047">5840 121 21,'9'-14'10,"4"6"-1,-7-4-1,4 7-2,-6-1-1,3 0-3,-1 3-5,-3 0-4,7 9-7,-9-12-5</inkml:trace>
  <inkml:trace contextRef="#ctx0" brushRef="#br1" timeOffset="67344">6458 103 21,'4'7'11,"-5"-8"-2,2 3-5,-1 0-2,3 1-2,-1 0-3,-2-2-3,5 5-5,-6-12-5</inkml:trace>
  <inkml:trace contextRef="#ctx0" brushRef="#br1" timeOffset="68563">6880 19 37,'-8'-4'34,"13"7"0,-11-15-1,2 6-25,7 9-1,-8-6-3,7 9-1,-7-3-1,3-3-2,0 6-2,-1-3-2,6 6-3,-4-6-8,8 3-10,7 7-11,-10-10 3,9 9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2:27.3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 358 25,'-8'-9'17,"8"6"0,-5-5-3,4-1-1,1-2-3,3-1-2,1 0-2,3-4-2,2 2-1,2-3-2,2 0 1,5-2-1,0-1 0,7-3 0,-2 2 0,7-2 0,-2 1-1,0-1 1,0 3 0,-3 0-1,0 6 1,-5 1-1,-5 4 0,-4 7 1,-2-1-1,1 4 0,-7 2 1,4 1-1,-6 6 0,7-4 1,-7 2-1,3 1 1,2 2-1,-5 4 0,4 0 1,-1 2-1,-3 2 1,-1 1 0,-1 2-1,-3 6 1,-1-6 0,1 7 0,0 1-1,-3 1 1,1 0-1,-4 1 1,4-1-1,0-3 0,1 2 0,-2-1 0,-1-4 1,3-2-1,0-3 0,2-3 0,-1-3 0,1-4 1,2-1-1,1-6 1,0-2-1,0-4 1,1 0-1,1-4 1,1 0-1,2-7 1,2 0-1,2-5 0,0-1 0,6-7 0,0 2 1,5-5-1,1-4 0,2-1 0,0 3 0,2 0 0,-2 4 0,-5 4-1,-1 2 1,-2 5-1,-4 6 1,-2 2 0,-1 7-1,-2-1 1,1 3 0,2 0 0,-2 0 0,2 0 0,1-3 0,3 0 0,-2 0 0,2-3 0,1 2 1,-1 1-2,-3-1 1,0 4 0,-1-3 0,-2 3 0,-1 0 0,-2 3 0,2 0 0,-2 3 1,0-4-1,1 4 1,-1 3-1,-1-4 0,1 4 0,-2-1 1,2 2-1,-3 3 1,2 1-1,-3 1 1,2 3-1,-2 1 1,0 1 0,-2 1-1,2 2 1,-1-3-1,-2 1 1,1 2-1,0-6 0,0 3 0,1 3 1,-2-5-1,1-1 0,1-1 0,-2-3 1,2-2-1,-1 0 0,2-5 0,-1 0 1,1-3-1,0-3 1,1 0 0,-1 0 0,0 0-1,2 0 1,-2-3 0,0 3-1,0 0 1,0 3-1,0-3 0,0 0 0,0 0 0,0 0 0,0 0 0,0 0 0,0-3 0,0 3 0,0-3 1,0 3-1,0 0 0,0 0 0,0 0 0,0 0 0,0 0 0,0 0 0,0 0 0,1 0 1,-1-3-2,2 0 2,-1-3-1,0-2 0,1-1 0,2-2 0,0-5 0,1-2 0,5-5 0,1-3-1,2-3 2,2-6-1,2 0 0,0-2 0,0 1-1,0 2 1,-2 3 0,-1 2 0,-1 7-1,-3 3 1,-1 5-1,-2 2 1,-2 7 0,1-1 0,-2 6-1,1 0 1,-1 3 0,3 0 0,-1 2 0,0-2 0,-1 0 0,3 3 0,-1-3 0,-2 0 0,4-1 0,-5 1 0,4 2 0,-6-1 0,6 1 0,-6 3-1,3 0 1,-1 2 0,2 0 1,-3 4-1,-2 3 1,1-1-1,-2 3 0,1 0 1,-1 3-1,0 1 1,-1-1-1,1 5 0,-2-4-1,1 1 2,1 1-1,-3-6 0,0 1 0,2-3 0,-1 2 0,2-8 0,-1-2 0,1-1 0,0-2 0,0 0 0,1-3 0,-1-1 0,0 1-1,0-3-1,3 5-1,-3-7-3,6 5-5,-6-6-9,1-5-11,8 8-3,-8-12 1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2:29.5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8 50,'6'0'21,"-6"-2"-1,3-1-4,2 1-4,0-3-3,7 3-2,-3-5-2,10 3 0,-4-2-2,6 2-1,0-3-1,1 4 1,-2-1-2,-2 1 1,-2 3-1,1-2 1,-2 2-1,-4 0 0,2 0 0,-6 0 0,2 0 0,-4-1-2,1 1-1,-4-3-2,5 6-3,-7-6-4,5 6-3,-3 0-6,-2-3-3,6 10-5,-14-13 0</inkml:trace>
  <inkml:trace contextRef="#ctx0" brushRef="#br0" timeOffset="515">13 268 50,'3'0'21,"-2"-6"-1,-2 3-3,4-1-3,-5 0-2,5 1-4,-4-3-1,5 2-2,-4-1-2,6 3 0,-2-3 0,4 3-1,1-7 0,5 3-1,-2-1 2,4 4-2,-1-1 0,1 0 0,0 0 0,1 2 0,-2-2-1,3 1 1,-5 2-2,0-4 0,3 7-2,-9-7-4,7 11-8,-5 0-17,-6-8-4,5 8 1,-8-12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4:31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5 40 28,'3'0'11,"-8"-6"0,7 6-3,-4 3 0,4-3-2,-2 3 0,0 2-2,0 1 2,0 4-2,-4 4 0,1-1 0,-3 3-1,0 4 0,-4 4 0,0 1-1,-1 4 0,-7 2-1,7 1 0,-6 2-1,2 0 1,1-4-1,1 1 1,0-3-1,2-3 0,4-7 0,0 1 1,4-8-1,-2-2 0,4-1 0,-1-2 0,4-3 1,-1 0-1,4-3 1,-1 2 1,2-2 0,2 0 0,4-2 2,2 4-1,2-4 1,5 2 0,-2-6 0,7 6 0,-2-3 0,8-1-1,-6-3 0,9 1-1,-6-4 0,5 3 0,2-5 0,-3 5-1,-1-3 2,1 2-3,-5 1 1,-3 1 0,-4 0-1,-4 1 0,-1-1 1,-7 3-1,-2 0 0,-4 3 1,1 0-2,-2 0 1,-2 0 0,0 0-2,0 3 0,-5-3-2,5 3-1,-4-6-2,4 6-4,-10-6-6,4 3-9,3 9-8,-8-12 0,9 8 3</inkml:trace>
  <inkml:trace contextRef="#ctx0" brushRef="#br0" timeOffset="875">502 149 33,'-6'34'14,"-8"2"-1,2 7-2,-2 2 0,-2 2-1,3 2-3,-3 2-1,5-3-1,-3 3-1,1-1 0,1-9-2,1 2 1,1-6 0,0-4-1,0-2-1,4-2 0,-3-7 0,2 0 0,4-2-1,0-6 0,0 0 0,2-4-1,1-1 1,0-5-2,1 2-1,2-4-5,0 0-4,0 2-9,-6-10-8,13 14-1</inkml:trace>
  <inkml:trace contextRef="#ctx0" brushRef="#br0" timeOffset="8032">1390 67 22,'-4'-9'10,"6"6"-1,-5-2-1,0 2-1,0-1 0,0-1-1,-1 2-1,1-1 0,-3-2-1,-1 4 0,0-4-1,-3 0 0,1 3-1,-2 1-1,1-1 0,-2 1 1,2 1-1,-1 1 0,1 3-1,-2 0 1,2 1-1,0 3 0,0-1 0,3-1 0,-3 7 0,1-4 0,1 4 0,-1 2 0,1 3 0,0 0 0,0 1 0,-1 1 0,3 2 0,1-2 0,0 1 0,3-2 0,2 1 0,1-2 0,0 0 0,5 3 0,1-5 0,2 1 1,2-4-1,1-1 1,2-3-1,1 1 1,-1-6-1,3-3 1,-1-2 0,2 0-1,3-4 0,-4-3 1,3 1 0,0-6-1,0 1 1,0-6-1,1 2 1,0-4-1,-1 1 1,-5 1-1,3 2 1,-7-1-1,1 4 0,-2 2 0,-5 1 1,0 5-1,-5 0-1,1 5 1,-2 2-1,1 4 1,0 2-1,0 3 1,1 4-1,-2 2 1,2 2 0,-1 4 0,1 0 0,-1 8 1,0-1-1,-1 3 0,0 0 1,1 0 0,-2 3-1,-5 0 1,4 1 0,-3-5 0,2-1 0,-4-2 1,2-1-1,-4-1 1,0-2-1,-2-7 1,1 0 0,-4-2-1,4 2 1,-3-6-1,-2 3 1,0-4-1,0 2 1,-1 0-1,0-3 1,-2-1-1,1-2 0,-1 1 0,0-1 0,-1 3-1,2-1 0,-2-2 0,-2 2-1,2 1-1,-3-6-3,4 5-4,-1-8-9,-7-10-13,10 12 0,-9-19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4:42.6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3 0 16,'-2'-1'5,"3"1"0,-1 0-1,0 1-1,0-1-1,0 2 1,-1-2-1,2 1 1,-2 0 0,1 5 0,-2-4 0,2 2-1,-1 2 1,1-1-1,-2 1 1,1 0-1,-1 1 0,1-2 0,0 5 0,1-2 1,-2 0-1,1-1 1,-1 5 1,-1-2 0,0 7-1,-2 3 1,0 2-1,-2 1 0,-1 6-1,-1-1 0,-1 0 0,0-1 0,0-1-1,0-3-1,-2 1 1,4-1-1,2-5 1,-1 1-1,0-2 0,3-1 0,-1-5 0,2 2 0,-1-5 0,4-1 1,-1-1-1,1-3 0,0 0 0,0-2 1,1-1-1,-1 0 1,0 2-1,3-2 0,-2 0 1,-1-2-1,2 2 1,-1-1-1,1 1 1,-1 0-1,2-2 1,-2 1 0,1-1 0,-1 1-1,1 0 1,-1 1 0,1-2 0,-2-1 0,1 2 0,-1-2-1,1 0 1,-1 2 0,2-1 0,-2 0-1,0 2 0,0-2 1,1 1-1,-1-1 0,0 2 0,0-1 1,0-1-1,0 1 0,0 0 0,2 1 0,-2 0 0,0-2 0,0 4 1,0-1-2,-2-1 1,2 1 0,0-1 0,0 0 0,0-1 1,0 1-1,0-1 0,0-1-1,2 1 2,-1-2-2,1 3 1,2-3 0,2 0 0,1-1 0,1 1-1,4-1 1,1 0 0,4-2 1,3 2-1,2-2 0,-2 4 1,4-2-1,-3 1 0,2-1 1,-1 3-1,-3-4 0,-1 4 1,-3 0-1,0-1 0,-2 2 0,-1 0 1,-4 0-1,2 0 0,-3 3 0,1-2 0,-1-1 0,-3 0 0,3 2 1,-1-4-1,1 1 0,2-2 1,-2 0 0,-3 0-1,3 2 0,-4 0 0,2-1-1,-5 1-1,2 2-2,-2-1-1,2 2-3,-4-1-4,2-2-7,6 11-11,-14-16 1</inkml:trace>
  <inkml:trace contextRef="#ctx0" brushRef="#br0" timeOffset="1391">404 53 25,'-8'23'13,"8"14"-2,-9-5 0,6 8-3,-1-1 0,-2 3-1,-1 1-1,-3 0-1,4 1 0,-4-6-1,3 2 0,-4-3 0,3-3 0,4-5-1,0-2-1,0-3 0,1 0-1,3-7-1,-2-4 1,4-2-1,-1-4 0,-1 2 0,0-6 0,2 3-1,-2-8-2,-2 8-1,2-2-3,-1 3-2,-1 2-3,-1-4-4,6 10-2,-11-15-5,13 21-2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4:45.4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84 75 11,'-6'-2'14,"9"11"-2,-10-3-3,7 6-3,-4 5-2,1 2 0,-4 7 0,1 3-1,0 3 0,-5 5-1,1 1 1,1 1-2,-1 2 1,2-4-1,-2-3 0,1-4 0,3-3-1,2-7 0,1-6 1,0-3-1,3-6 1,3-4 1,0-1-1,4-3 0,3 0 0,-1 1 0,2-3-1,2 0 0,0 2 1,3 1-2,-2 0 1,3 3 0,-2-2 0,2 1 0,-3-2 0,-1 4 0,1-1-1,-2 2 1,-1 0 1,-1 1-1,2 2 0,-5 1 0,-3 1 1,5-1 0,-6 3 0,0 0 1,1 2 0,-3-1 0,-1 0 0,0 1 1,0 2 0,-2 2 1,-4 1-1,-3-3 0,4 9 1,-7-6-1,1 3 0,-5-2 0,3 6 0,-7-6-1,0 3 0,0 2 0,0-5 0,-3 1 0,0-1-1,0-4 0,-3-1 0,5-4-1,-5-2-1,4-3-2,-4-7-5,6-1-7,0 4-9,-10-14-8,14 10 0</inkml:trace>
  <inkml:trace contextRef="#ctx0" brushRef="#br0" timeOffset="875">264 1 52,'20'3'17,"-1"-3"1,5 2-2,3 1-3,-2 0-3,8 6-2,-5-6-2,4-1-2,-2 1-1,3-1-1,-3-4-1,-4-1 0,1 1-4,-8-7-6,4 3-13,4 8-10,-17-12-1,7 13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3.7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54 59 27,'-2'-5'8,"-7"-6"0,3 4-1,-4-3 0,4 4-1,-2 1-1,1-1-1,-2 3-1,-1 0-1,0 3-1,0-3 1,-2 3-2,0 0 2,0 3-1,-5-3-1,1 3 2,-4 0-1,0 0-1,0 2 1,0 1 0,0 3-1,-5-4 0,5 7 0,-3-4 0,3 1 0,2 2 0,-2-1 0,4 1 0,-3 2 0,6 0 0,-1 1 0,3 1 0,-1 2 0,2-2 0,1 2 0,2 0 0,3 1 0,1 1-1,3-1 1,0-1 0,4-3 0,2 4 0,6 1 0,-1-2 0,5-1 1,-3-2-1,5 0 1,0 0-1,0-5 0,-1-1 1,3-5 0,1 0-1,-3-3 1,4-6 0,-2 1 0,1-10 0,1 1 0,-1-6 0,-1-3 0,0-1-1,0-3 1,-4 0 0,1-1 0,-4 2-1,-1-1 0,-4 4 1,-2-2-1,0 5 0,-2 0 0,-2 4 0,-1 3 0,2 3 1,-3 3-1,0 3 0,0 3-1,-2 2 1,2 2 0,-2 1-1,0 5 1,-1-2-1,0 7 1,1-3 1,-4 5-1,0 0 1,-1 4-1,0-2 1,0 2-1,-2 4 1,0-1 0,2 1-1,2 5 0,-1-1 1,3 1-1,0 2 0,3-3 0,1 4 1,-1-4-1,0 6 0,0-7 0,0 2 1,0-5-1,0 2 1,-1-2-1,0-4 1,-2-3 1,0 0 0,-1 3 0,-2-5 0,-3 3 0,4-4-1,-8 4 1,4 2-1,-5-3 0,2 2 0,-2-8 0,1 3 0,-1-8 0,-1 5 1,4-6 0,-2-2 0,0-5 0,2 2 0,-2-1-1,1-4 1,-1 4-1,0-5 0,-1 1 0,3-5-1,-4 1 1,2-2-1,-1 1 1,1-4 0,-1 2-1,4-1 0,-5 6-2,1-3-1,4 7-4,-1-2-5,2-2-10,8 12-11,-12-12 1,13 13 1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5.5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3 9 26,'3'-4'8,"6"1"0,-3 0-2,4 4-2,0-1 0,3 3-1,-1 1-1,4 2 0,-1 0 0,2 4 0,-1-2 0,1 4 0,1-2 0,-3 4 0,-1-1 0,0 2-1,2 2 1,-6 0 0,2 1-1,-5 1 1,-4 0 0,-3 1-1,0 1 1,-9 1-1,-1-2 0,3 2 0,-9-2 0,3 0-1,-4 3 1,4-3-1,-4-2 1,3-1-1,2-1 0,-1-3 0,5-3 0,-1-2 0,2-1-1,2-1 1,3-3-1,2 0 1,0-2-1,2 1 0,1-1 1,0 1-1,3 0 1,-2 0 0,3 1 0,2-1 0,-2 4 0,-1-3 0,4 3 0,0-1 0,0 1-1,2 0 1,-1-1 0,-2 3 0,5-1 0,-5 0 0,2 1 0,-2 1 0,1 2 0,-2 1 0,1 2 0,-3-1 0,1 0 0,1-1 0,-3 0 0,0 1 0,-2-2 0,-1 3 1,1-5-1,-3 6 0,-2-3 0,1 5 0,-1-6 1,-4 5-1,2 1 0,-2-3 1,-1 2-1,-1-6 0,-4 7 1,-1-7 0,-2 5 0,3-6 1,-2-1 1,-2-2 0,2-3 0,-5 0 1,3 0-1,-2-6-1,2 1 0,-4-2 0,5 1-1,-6-1-1,2 0-1,1 1-4,-1-1-6,-5-8-15,12 14-3,-11-19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1:27.3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9 0 18,'0'0'18,"0"0"0,0 0-3,0 0-2,0 0-2,0 0-3,0 0 0,0 0-2,0 0-1,-2 12-1,-2 0-1,3 5-1,-3 0 1,1 7-2,-2 0 1,1 3-1,-2 0 0,2 1-1,1-2 0,-1-1 0,2 1-1,0-2 1,2-1-2,-2-1 0,2-2-3,-1-6-4,2 1-9,1-4-6,-2-11-3,0 0 0</inkml:trace>
  <inkml:trace contextRef="#ctx0" brushRef="#br0" timeOffset="515">4 157 2,'0'0'12,"0"0"-1,0 0-2,-5 9-2,5-9-2,0 0-1,0 17-1,2-7-1,-1 1 1,1 1 0,1 2-1,-2 1 0,0 1-1,3-1 0,-1-1-1,2-1 1,-1-4-1,-4-9 0,13 13 0,-5-11 0,2-1 0,-2-2 0,2 0 0,-2-2 0,0 1 0,-8 2 0,15-4 0,-15 4 0,13-6 0,-13 6 0,13-10 0,-13 10 0,13-12 0,-13 12 0,13-11 0,-13 11 0,11-9-1,-11 9 1,12-5 0,-12 5-2,14-3-3,-14 3-6,16-2-6,-16 2-2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8.1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5 0 22,'-1'-2'9,"8"7"-2,-7 0-1,4 4-2,-1 4 0,1 4-1,-2 0 1,1 6-1,-3-1-1,0 5 0,-2-1 0,-1 2-1,2 1 1,-6-1 0,2-1-1,-3 2 0,2-1-1,0-1 1,-1-1-1,4 1 1,-1-4-2,1 1 2,4-7-1,2 0 0,0-3 1,2-2-1,2-1 0,1-4 0,1 2 1,1-5-1,1 0 0,-1 1 1,3-3-1,0 1 0,-1 0 0,1 0 0,1-2 0,-1 2 0,0 0 0,-2 1 0,1 1 0,-1 0 0,-1 1 1,0 1-1,-1 0 0,-1 2 0,0 2 0,0-2 0,-1 1 0,-2 4 0,-1-3 0,-3 1 1,1 0-1,-4 3 3,1-1-2,-3 6 1,-1-3 1,-3 1 0,1 0 1,-2 0 0,-1 2 0,-2-3 0,1 0 0,-2-6 0,2 5-1,-4-4-1,2 0 0,0-3 0,2-2-1,0-1 0,-2-1-1,1-2 0,-1-1 0,-1-1-1,0-2-3,-2 2-5,-1-1-5,-6-7-14,13 8-1,-18-12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9.01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31 0,'17'5'25,"-17"-12"0,19-2-13,-6 5 0,5-2 1,5 3-3,2-1-1,6 3-2,-1-2-1,6 4-2,-1-1-1,0 3 0,-3 0-2,-1 0 1,1 2-2,-5-5 0,2 5-4,-8-5-6,2 0-12,12 10-9,-18-17 0,12 16 1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9.5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51 0 19,'-15'9'6,"-2"-2"-1,1 8-1,-5-2-1,1 4 1,-2-1-1,2 4 0,0-3 0,3 7-1,0-5 1,-1 3 0,7-2 0,-2 0-1,3 2 0,1-3 1,2 3-1,4-4 1,3 2-2,3-3 1,4 0-1,1 5 1,-1-4-1,7 2-1,-1 0 1,7 0 0,-6 1 2,4 2-1,3 1 1,-5-1 1,3 3-1,-2-2 1,0 3 0,-3-3-1,2 2 0,-6 5-1,0-5 0,-1 1-1,-4 1 0,-2 1 1,-4-4-1,-3-2 0,-1-2-1,-2-4 1,-2 0 0,-2-5 0,1-2-1,-1-3 1,-4-1-1,2-2 0,-5 0-1,2-1 1,-1-3-1,-2-3 0,0 0 1,1 0-1,1-2 0,-2-4 0,2 1 0,2-7-1,-2-2 1,3 0-1,1-3 1,0 3-1,2-4 1,-1 1-1,6 3 1,1 3 0,2 2 1,3 0-1,0 2 1,1-2-1,2 4 1,4 2-1,-4-1 1,4 0 0,3-2-1,0 1 1,2-2 1,2-3-1,2 0 1,3-3 1,-1 1-1,5-2 1,0-2 0,-1 2 0,3-3 1,1-1-1,-1-2 1,2 0 0,-1-1-1,-1-2 0,3-2 1,-3 1-2,3 0 1,-1-1-1,-4 2 0,0-1-1,-2 1 1,-4 3 1,2 1 0,-7-4 0,-2 8 0,-6-2 0,0 4 0,-7-2 0,-1 6 0,-6-2-2,-4 5 1,-4 1-3,-4-2-1,0 8-3,-7 0-6,2 2-12,6 8-9,-17-5 0,11 11 1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3.7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61 34 27,'-3'-14'15,"6"7"0,-3 0-2,3 1-3,-3 6 0,-3-1-4,6 7 0,-6 1-2,0 7-1,1 3-1,-4 3 0,-6 8 0,1 4 0,-2 3-1,0 2 0,-4 2 1,3 3-1,-2 1 0,1 0-1,0-2 0,8-7 1,2 2-1,-2-11 0,6 1 0,-1-6 1,2-4-1,2-6 1,3-2-1,-2 1 1,3-4 0,-2 4 0,2-5 1,-2 2 0,1-5 0,2 5 1,0-8 1,3 5-1,-1-6 2,5 3-1,-3-7 1,11 4-1,-4-6 1,7 0 0,1-4-2,7 3 1,-9-4-2,6 1 1,-4 0-1,1 3-1,-1 0 0,-5 5 0,-3-2-1,-4 2 1,-1 3-1,-6 2 0,-1 1 0,-2-1 0,-2 1-1,-4 2-1,4 2 0,-5-5-3,6 5-1,-9-5-4,10 9-4,-10-8-9,5-1-13,2 10 0,-6-11 2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4.48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4 0 35,'1'13'16,"-8"-4"-2,1 11-3,-2 4-2,-5 3-1,1 3-1,-2 4-1,-2 3-1,2 1-1,2 1 0,-5-1-1,4-1 0,3 6 0,2-2-1,0-1-1,4-3 1,-2-2-1,4-3 1,0-1-1,1-4 0,1-4 0,-3 2 0,-3-5 0,5 5 0,-5-5 0,2 5-1,-2-5 1,0 4 0,0-4-1,1 2 1,-4 3 0,3-6 0,2 1-1,-3-3 1,4 0-1,-3-6 0,3 3 0,2-7 0,1-1-2,0-6 0,7 0-2,-3-6-3,8-2-8,2-2-10,-8-10-7,11 9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5.18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0 0 22,'-15'10'10,"7"9"-1,-10-2 0,8 6-2,-7 1 0,1 0-1,2 2-1,0-1 0,-1 2-2,1 0 2,1 2-2,0-1 0,2 1-1,2 3 1,3 1-1,-2-3 0,2 3 0,0 0 0,3-2 0,-2-1-1,2 0 0,0-2 0,2 0 0,-1-2 0,2-3 0,2-6 0,0 3 0,3-9 1,2 3 0,2-8 0,2 0 1,-2-6 1,5 0 0,-3-3-1,5-1 1,-2-6-1,-1 1 1,3 1-1,4-2-1,-4-6 0,0 5 0,-2-6-1,3 0 0,-5-1 1,2 0 0,-2-3 0,-4 5 0,-4-4 2,-1 7-2,-3-4 1,-3 7-1,-2-3 0,-2-1 0,-3 6-1,4-1 0,-3 1-1,-1-1 0,2 3 1,-2 1-1,0 8-1,2-6 1,0 6-1,-2-1 1,-2 4 0,1 3 0,-4-1 0,5 6-1,0-5 1,0 7 0,-1-2-1,1 3-1,1 4-2,-4-5-1,8 8-5,-8-10-3,8 8-9,3 0-13,-6-9-1,11 1 2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6.15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75 86 20,'3'-5'21,"-10"-5"-4,4 0-2,-3 1-2,-1-2-3,0 5-1,-3-4-1,3 5-2,-5 0-2,2 2 0,-6 3-1,3 3-1,2 2 0,-2 2-1,-3 3 0,3 0 0,-4 1 1,4 5-1,-5-1 0,5 2 0,-2 0 0,1 3-1,4-4 1,0 7-1,4-6 1,-2 6-1,8-1 0,-3-2 0,3 6 0,1-2 0,1 0 0,9 2 0,1-3 0,2-3 1,5-6-1,2-3 1,5-8 0,0-7 0,2-9 0,2-7 0,1-6 0,-4-3 0,0-6 0,-1-3 0,-5 1 0,-2 0-1,-3 0 1,-3 6-1,-3-1 1,-3 7-1,-6 2 1,1 3-1,-1 4 0,-1 9 0,-1 2 0,-1 5 0,-1 2 0,1 6-1,-1 3 1,1 2-1,-2 5 2,3 2-2,-5 3 2,6 3-1,-6 1 1,5 4-1,-2 3 0,0 6 2,0 0-2,0 4 2,3 0-1,-3 3 0,2 3 0,-1-3 0,1-5-1,-2 1 3,2-9-2,-4 0 1,0-4-1,-1-4 1,-4-8 0,-3 1 0,-4-5-1,0 0 0,-6-5 1,-5-1-2,1-3 1,0-1 0,0-4 0,4 0 0,0-1-2,3-4 0,4 2-1,5-7-2,6 5-5,-2-9-9,7-1-13,3 7-8,-3-12 3,9 6 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7.2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82 46,'8'-10'31,"-4"-4"-10,2-8-4,2 11-4,-2-3-5,7 8-2,-4 0-2,1 6-2,2 3-2,3 3 0,-2 2 0,2 1 0,3 0 1,2 0-1,4-1 1,-1-4 0,3-1 1,-3 0 0,-2-5 0,2 4 0,-6-4 0,3 4-1,-7-2 1,2 1-2,-5 5 1,-3-1-1,0 2 1,-4 3-1,1 7 1,-2 5 0,-1 1 1,-2 6-2,-4 1 1,3 7 0,-3 3 0,-2 4 0,-2 0 1,4 2 0,-7-2 1,5 3-1,-4-3 0,1 2 1,-2-4-2,4-2 1,-3-1-2,4-7 1,3 0-1,-3-2 1,3-6-1,-2-4 1,3 0-2,-3-6 0,3-3 0,-5 1-1,3-1 0,-3 0-3,1 2-1,-5-7-4,9 7 0,-8-9-7,4 0-8,7 2-12,-9-10 3,12 2 1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7.90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88 61,'0'-8'36,"10"-5"-12,10 12-3,-6-12-3,18 8-5,-4-6-3,14 7-3,-3-5-1,6 5-2,0 1-1,2 3 0,0-1-2,-1 2 0,-4 3 0,-2 1-1,-4-2 0,-5-2-1,0 3-2,-13-9-4,5 7-13,-6 0-21,-10-12 2,-4 3-1,-7-9 1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7T06:45:31.46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17 218 25,'0'-24'12,"-4"-5"1,2 4 2,-2 1-2,-2 1 1,-1 7-1,-6 3-1,2 6-2,-7-2-1,1 8-3,-4-1-2,-1 4-1,-1-1-1,2 1 0,-1 2-2,5-2 1,0 5-1,3-4 0,1 5 0,2 1-1,5 3 1,1 2-1,2 7 1,2 3 0,0 5 0,2 3 0,2-1 0,0 2 0,2-1 0,1-1 0,3-3 1,-1-5-2,3-2 1,-1-7 0,2-3 0,0-8 0,3-7 0,1-6 0,-1-10 0,5-8 0,1-8 1,1-1-1,0-8 0,-1 1 0,-3 0 2,0 2-2,-4 3 2,-2 9-1,-6 2 1,0 10 0,-2 5 0,-1 9-1,-2 5 0,2 8 0,-3 7 2,1 3-2,0 6 0,4 3 0,-4 6 1,4 3-1,-2 4 1,4 2 0,0 8-1,1 3 0,0 5 0,1 5-1,2 0 1,-1 2-1,-3-2 1,0-2-1,-4-8 1,-3-2 2,-4-10-1,-2-4 1,-8-9 0,-1-9 0,-7-8-1,-3-7 0,-5-9-1,-2-5-1,-2-9-1,-3-7 0,3-1-2,-5-2-2,7 7-3,-1-1-13,2 6-17,11 10 1,-4 1-1,8 1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1:42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9 58 4,'0'0'22,"3"-18"-2,-3 18-2,5-18-2,-5 18-1,5-13-2,-5 13-2,4-9-2,-4 9-2,0 0-1,0 0-3,0 19 0,0-1-2,0 11 0,-2 6-1,1 9 0,1 7 0,-1 8 0,0 1 0,1 2 0,0-1 0,1-6-1,0-4-1,-1-8-3,4-10-2,-4-13-3,4-4-3,-4-16-4,0 0-7,0 0-4,2-10 0</inkml:trace>
  <inkml:trace contextRef="#ctx0" brushRef="#br0" timeOffset="579">1 439 3,'0'0'15,"0"0"-2,0 0-1,-1 9-4,1 2-1,0 3-3,2 1 0,1 3-1,-1-2-1,4 1 0,0-4 0,1-2 0,1-3 0,-8-8 1,14 13 1,-14-13-1,12 6 0,-12-6 0,12 1-1,-12-1 1,12-5 0,-12 5-1,14-9 0,-14 9 1,16-12-1,-8 5 0,1 2 0,-9 5-1,15-7 0,-15 7 0,14-6 1,-14 6-2,12-10 1,-12 10 0,13-18-1,-6 8-3,-1-3-6,0-4-14,4 5-4,-7-5 0,7 8 1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7T06:45:33.125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89 39 25,'-12'-7'27,"8"8"1,-9-5-12,4 0-2,1 0-5,-1 3-3,1 1-2,-1 4 0,0 3 0,0 3-1,-2 5 1,-2 6-1,1 6-1,-5 6 0,0 6 0,-3 5-1,1 3 1,-2 5-1,1 1-1,3 0 0,3 1 0,4 0 1,3-5-2,5 3 1,3-3 0,5-2 0,1-4 1,5-3-1,1-4 1,1-7-2,2-1 1,2-8 1,1-6 0,5-7 0,0-6 1,-3-9 0,5-7 3,-2-12-1,4-7 0,0-11 0,2-9-1,1-8 0,0-7-1,-1-4 0,-1-3-1,-4 2-1,-5-1 1,-8 3-1,-6 7 0,-8 9 0,-6 6-2,-7 12-2,-7 6-5,-1 15-12,-9 13-15,-3 5-1,-1 12 0,-5 2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7T06:45:34.734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62 42 43,'2'-3'21,"-5"-3"-2,3 0-1,0 2-4,-2-3-2,5 3-1,-6-2-3,7 4-1,-6-1-2,3 2-2,-2 0-1,1 3 0,-2 0-1,0 4 0,1 1-1,-1 3 0,-1 3 0,-1 4 0,1 4 0,-2 2 0,3 3 0,-1-1 0,0 2 0,0 1-1,1 0 0,-2-2 0,1-1 0,1-3 0,-2-1-1,2-3 0,-2-4 1,2-2 0,1-3 0,-2-3 1,2-2 0,0-2 0,2-2 0,-1 0 0,0 1 0,0 0 1,0-1-1,0 2 0,0-1 0,0 0 0,0 1 0,0-1 0,0-1 0,1 0 0,2 0 0,-2 2 1,0-1 0,4 2-1,-3-2 2,4 3-1,2-1 2,4 2-1,1-3 3,5 1-2,1 1 0,1-3 0,1 1 0,1 2 0,-2-3-1,-1 2 0,-2 0-1,-1 1 0,-1 0-1,2-2 1,-2 1 0,2 0-1,0-1 0,2-1-2,-1 4-1,-2-4-5,5 5-7,-7-2-11,-4-4-10,5 7-1,-7-9 1</inkml:trace>
  <inkml:trace contextRef="#ctx0" brushRef="#br0" timeOffset="750">443 149 8,'-11'4'30,"11"8"3,-8-4 2,0 4-16,7 10 0,-8-1-5,7 13-4,-7 0-1,2 12-3,-7 2-2,1 10-2,-2 2-1,-2 2 0,0 0-1,0-3-1,5-3-3,1-9-1,7-3-8,-2-12-7,6-10-16,11-4-1,-5-13 2,6-2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7T06:45:36.15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62 134 33,'11'-18'31,"0"-11"1,2 0-9,1 7-5,-9 0-5,1 8-5,-9 8-2,-5 9-3,-9 7 1,-5 12-2,-8 7 0,-5 13-2,-5 8 1,-4 13-1,0 6 1,-2 6 0,6 5 0,3-2-1,11 1 1,5-4-1,14-8 0,7-6 0,11-11-1,9-8 1,8-6-1,4-8 1,1-11 0,4-5 0,-5-9 1,0-7 0,-1-7 2,-2-4-1,-6-8 0,-5-1 1,-7-4 0,-7 0-3,-9 1 1,-4 3-2,-10 8-2,-12 2-5,-6 12-20,-8 11-9,-15 5-1,-3 15 3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7T06:46:10.234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77 194 30,'4'-5'33,"-5"-8"0,5 7 0,2-1-16,-7 0-7,5 4-4,-6 0-3,5 4 0,-4 2 1,-1 2-2,1 1-1,0 5 0,-3-1 0,0 5 0,0 4-1,-3 5 1,2-1-1,-2 3 0,1 0 0,2 1 0,0 1 0,-1-4 0,3-2 0,0 0 1,1-2-2,0-4 1,1 0 0,-1-4 1,1-3-1,0-1 0,0-1 0,0-1 1,0-2-1,0-1 0,0 1 1,-1-3-1,-1 1 0,2 0 1,0-1-1,0-1 0,2 0 0,0-2 1,1 2-1,2 3 0,1-3 0,1-1 0,0 2 1,3-2-1,-1 1-1,1 3 2,1-3-1,-1 1 0,3 0 0,-3 5 0,2-1 0,-3 1 0,0 3 0,0 1 0,-2-1 0,-1 1 0,0 3-1,-1-2 2,-1-1-1,1-1 1,-1 4-2,-2-4 1,2 0 0,-2 2 0,-2 0 1,0-1-1,-1 2 0,-1 2 1,-2-3 0,0 3 1,-2-2 0,-1 1 0,-2-3 0,1 5 1,-2-4-1,1 1-1,-1-4 1,0 3-2,-1-4 1,3-2-1,-4 0 1,1-4-1,-3-6 1,1-1 0,-2-2-1,-1-2 1,0-2-2,-4 0-1,6 2-3,-5-5-2,8 9-9,-6-3-18,2-4-5,6-3 0,-8-1 2</inkml:trace>
  <inkml:trace contextRef="#ctx0" brushRef="#br0" timeOffset="906">173 28 49,'18'-9'38,"0"7"-1,-9-3 2,-3-6-23,0 11-3,-7-1-3,7 6-3,-3-3-3,8 6-1,1-2-2,4 1 0,7-3-1,4 0-2,9 1-2,1-5-5,9 1-22,2-1-9,-1-5 0,4 1 0</inkml:trace>
  <inkml:trace contextRef="#ctx0" brushRef="#br0" timeOffset="2437">807 239 53,'1'-6'34,"-7"-2"-6,0-2-7,4 5-5,-6-1-6,3 4-2,-2-3-2,6 3-2,-2-2 0,6 2-1,3-3 0,7 6 0,0-2-1,6 8-1,0-2 1,1 9-1,-1 2-1,-2 5 0,-4 1 0,-4 5 0,-6 1 1,-4-1-1,-5 4 0,-3-3 0,-1-1 1,-4-3 0,2 2-1,-2-5 1,2-3-1,2-1 1,0-3-1,2-3 0,3-2 1,1-6-1,2 2 0,-1 2 0,6-4 0,-1-1-1,2 2 1,2 0 0,1 2 0,1 2-1,1-1 1,1 1 0,-1 4 0,2 2 0,-2 2 0,-3 3-1,0 4 0,-2 1 2,-2 2-2,-1 2 0,-1-2 0,2-2 0,-1-4 1,-3-5-1,1-2 1,-1-5-1,-2-3 1,-1-4 0,-3-1 1,-1-3 0,-2 0-1,1-1-1,-3 1 0,-2-2-3,4 3-6,-7-1-23,3-1-4,4 0-3,-5-7 3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7T06:46:15.062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67 1 34,'-8'-3'17,"8"6"-3,-4-3-3,1 1-4,2 2-1,-2-2-1,1 2 0,1-1 1,0 2 0,0-1-1,3 1 0,-3 3 0,2 3 0,-2 5-1,-1 4-1,-1 1 0,1 4-1,-2 1-1,0 3 0,-1-1 0,1-2 0,-1-4-1,4-1 0,-2-1 0,2-5 1,2 1-1,0-5 0,-1 0 1,1 0-1,-1-1 0,-1-4 1,0 4 0,-1 0 0,0-3 1,0 3 1,-2-2 1,3 3 1,0-7 1,5 7 0,0-9 0,5 6 0,0-10-1,9 4 0,-2-6-2,6 2 0,-1-1-1,0 1-1,-3 1 0,1 2-1,-5 2-1,-2-1 1,-1 3 0,-3-1-1,-2 3 0,-1-4 0,2 1-1,-5-3-1,4 3-1,-4-2-1,3 3-2,-5-10-2,8 13-5,-8-13-10,4-2-13,2 8 1,-6-8 0</inkml:trace>
  <inkml:trace contextRef="#ctx0" brushRef="#br0" timeOffset="703">276 184 65,'-8'11'35,"1"1"-8,3 12-4,-3-11-7,5 13-3,-4-5-6,6 13-1,-4-4-1,4 7-3,-2 0 0,-2 1-1,3 1-1,-4 1 0,2-2 0,-2-5-4,3 3 1,-4-4-3,2 0-2,-3-6-10,2-3-15,2-4-7,-6-6 2,6-3 1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7T06:46:28.64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00 151 29,'0'0'32,"3"-18"-8,-1 10-4,-4-12-5,3 10-3,-4-3-3,-2-5-3,-1 11 0,4 9-4,-4-7 1,-1-1-2,1 2 1,0-1-2,2 0 1,-4 1-1,4 1 1,-3-4 0,2 2 0,-1-1 1,1 3-1,-1-1 1,1 2-1,-2 1 1,-1 2-1,0 5-1,-3 0 0,-2 4 1,1 2-1,1 2 0,0 3 0,1 4 0,3 2 0,4 0 0,3-1-1,3 2 1,2 0-1,3-2 0,4-3 0,3-4 1,3-5-1,1 0 1,0-5 0,0-3 0,1-5 1,-20 3 1,18-4 1,-18 4-1,20-7 1,-20 7 0,16-19 0,-16 19-1,15-21 1,-15 21-2,10-28 0,-10 28 0,11-27 0,-11 27-1,9-29 0,-9 29 0,7-24 0,-7 24 0,3-18-1,-3 18 1,0 0-1,0 0 1,0 0 0,0 0 0,10 21 0,-10-21 0,2 35 0,0-16 0,0 2 1,1 2-2,1 2 0,1-1 1,0-1-1,-2-1 1,1 3 1,-4-6 1,-1 2-2,-2 11 2,-9 1-1,-7-8 0,-4-2 1,-7-5-1,-8-1-2,-1-1-1,4-2-1,9-1 0,0-4-4,11 4-9,3-6-24,2-9 1,4-2-1,2-3 3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0-07T08:36:53.312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0-07T08:36:59.859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16T02:13:13.937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40" units="1/cm"/>
          <inkml:channelProperty channel="Y" name="resolution" value="40" units="1/cm"/>
        </inkml:channelProperties>
      </inkml:inkSource>
      <inkml:timestamp xml:id="ts0" timeString="2010-10-19T06:42:4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1:31.3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16 6,'0'0'13,"0"0"0,0 0-1,0 0-2,0 0-3,3-10-1,-3 10 0,12-8-1,-1 4-1,-2 1 2,6 1-3,-2 0 0,5-2 0,1 4-1,1-1 0,5 1-1,1-1-1,6-1 1,1-1-2,3 0 1,1 0 0,0-3-1,-6 3 0,-2 1 0,-4 1 0,-6 1-2,-9 4-3,-1 2-7,-9-6-6,1 12-3,-1-12-1</inkml:trace>
  <inkml:trace contextRef="#ctx0" brushRef="#br0" timeOffset="593">534 0 3,'19'21'7,"-4"-4"-1,2 3-1,-1-1-1,0-1-2,-5-1 1,-4 0-1,-4-1 0,-7-1 0,-6 1 1,-5-1-2,-6 0 0,-5-2-5,-4 7-9,-8-7-2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16T02:13:13.937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40" units="1/cm"/>
          <inkml:channelProperty channel="Y" name="resolution" value="40" units="1/cm"/>
        </inkml:channelProperties>
      </inkml:inkSource>
      <inkml:timestamp xml:id="ts0" timeString="2010-10-19T06:42:4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0:55.968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 62 33,'-8'-5'14,"8"5"-3,-2-3 0,2 3-1,4-2-1,1 1-2,6-3-1,-3 1 0,10 0-1,-3-4-1,8 4 1,-6-5-2,5 5 1,-2-2-1,-2 3 1,0-1-2,5 1 1,-5-3-1,4 5 0,-1-3 0,-3 3 0,2-2-1,-2 4 0,-2-2 0,-1 3-1,2 1 1,-4 0-1,1 1 0,1 2 1,0-1-1,3 1 0,-2-2 0,3 1 1,2 1-1,2-4 0,2 0 0,-3 1 1,5-4-1,1 0 1,-2 0-1,5 0 0,-1-2 1,-1 2-1,-1-2 0,2 2 0,-4 0 1,4-3-1,-3 3 0,0-3 0,-4 3 0,1-2 0,6 2 1,-4 2-1,-1-2 0,-2 3 0,0 2 0,0 0-1,-2 0 2,2 0-1,-2-2 0,2 3 1,-1-2-1,2-1 0,1-1 1,1 1 0,6-1-1,-5-2 0,8 1 1,-2-1-1,1-1 1,6-3-1,-3-1 1,5-1-1,2 1 1,-1-3-1,-1 3 0,3-2 0,-3 4 0,-1 0 1,-3 0-1,3 4 0,-3-1 0,-2 5 0,2-5 1,0 3-1,-2-3 0,0 4 0,-3-1 0,3 0 2,-3 2-2,1-3 0,-1 3 0,-2-5 0,5 3 0,-1-2 1,1-1-1,0 2 1,2-2-1,0 0 0,3-2 0,-5 4 1,5-4-1,-3 2 0,1 0 0,-1 0 0,1-1 0,-3-2 0,0 3 0,-1-2 1,-1 0-1,-1 4 0,-2-2 0,-3 2 0,4-2 0,-1 1 0,-3 2 0,0 1 0,-2-1 0,-2-1 1,3 3-1,-1-2 0,-5-3 0,1 5 0,1-2 0,0-1 0,1-1 0,1 1 0,3-1 0,-2-1 1,2 2-1,-2-2 0,7-3 1,-2 3-1,2-3 1,3-1-1,0-5 0,7 5 0,-2-4 0,2 2 0,3-3 1,-3 0-1,-1 2 0,-2 1-1,-1-1 2,-3 2-1,-3 2 0,-2 3 0,-1-3 0,-4 3 0,-1 0 0,-4 3 0,-1-3 0,-1 2 0,-2-2 0,1 1 0,-7-1 0,1 2 0,-4-2 0,0 0 0,-1 1 0,-1-1 1,-2 2-1,-1-2 0,-1 0 1,-1 0-1,-1 0 2,2 0-2,-4-2 1,2 2-1,-1-1 1,-1-1-2,0 4 0,-4-4-2,3 5-3,-9-4-11,4-2-17,0 11-3,-10-8 1,6 8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0:58.109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23 31,'30'-10'14,"-9"-6"-2,10 6 0,0-3-2,1 2 0,2 1-2,1 0-1,2 0-1,-1-1-2,7 6 0,-5-5-1,1 4-1,4-4 0,0 5 0,-1-1 0,-2 1-1,-2 1 0,3-2 0,-10 1 1,2 2-1,-7-2 0,-1 2 0,-2-2 0,-2 1 0,0 0-1,-4-3 1,2 4-1,-4-5 1,0 3-1,-2 0 0,-1 2-2,-4-2-2,-3 8-5,-9-1-7,-7-4-9,8 17-7,-19-15 2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01.640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1 22,'27'0'3,"-3"-2"0,1 1 1,0-3-1,3 3 0,-1-3 0,0 3 0,-3-4-1,6 5 0,-5-3 0,2-1-1,-7 1 1,3 3-1,-3 0 0,1 3 0,-1-3-1,-4 0 1,6 4-1,-4-4 1,0 0-1,2 3 0,-2-3 0,0 0 0,0 0 1,0 0-1,0 3 0,-2-3 0,2 2 0,-1-1 1,-2 3-1,1-1 0,0-1 0,2 1 0,1-2 0,0 3 1,-1-3-1,2 1 0,1 0 0,1 1 0,1-2 1,-4 3 0,4-3-1,-1 3 1,1-4-1,1 1 1,-1-2-1,9-1 1,-6 0-1,2 1 0,1 1 1,1-4-1,-6 6 0,4-2 0,-1 2 0,-3-1 1,1 3-1,0-3 1,-4 2-1,0-1 0,1 0 1,4-1 0,-3 1-1,0 1 1,0-1 0,0 0 0,3-2-1,0 1 1,-4 1 0,1-2 0,1 0 0,1 0-1,-2 0 1,-2 1-1,2 1 1,0 0-1,0-1 1,0 1-1,2 0 1,-1-2 0,3 1-1,-3-1 2,3-1-2,2 1 0,-4 1 1,-1-1-1,4 0 1,-3 3-1,0 1 0,-1-4 1,1 3-1,0-3 0,-1 3 1,2-3-1,1 3 1,-3-3 0,1 4-1,0-4 1,1 3 0,0-3 0,-1 3-1,3 1 1,-2-4 0,2 0 0,-2 0-1,2 0 1,-2 0 0,1-4 0,-1 4-1,2-3 1,-4 3 0,1 0-1,-2-3 0,0-1 1,-2 4-1,2 0 0,-1 0 0,1-3 0,-2 3 0,-1-3 1,3 6-1,0-3 0,0 0 0,0 0 0,1 0 0,1 0 0,0 0 1,-2 0-1,1 0 0,-1 0 0,4 0 0,-3 0 1,1 0-1,6 0 1,-5 0-1,5 0 0,-3 0 1,4-3-1,-1 5 1,3-6 0,-1 3-1,-2-1 1,2 0-1,-2 2 1,4-3-1,-4 3 1,0 2-1,-3-2 1,3 0 0,-6 1-1,5-4 1,-6 3 0,4 0 0,-3 0-1,-1-3 1,-1 3 0,2 0-1,1-3 1,-3 6-1,2-3 0,0 0 0,-3 0 1,3 0-1,-2-3 0,0 3 1,-3 0-1,1 0 0,-3 0 0,5 0 0,-3-2 0,-2 2 1,2 0-1,-2 0 0,0-2 0,0 2 1,0-1-1,0-1 1,0 1-1,5-1 1,0 0-1,0-1 0,2 1 1,-1-1-1,3 0 0,0 0 0,0-1 0,1-1 0,1 2 0,1-2 1,-1 2-1,-1 0 0,-1-2 0,5 3 0,-4-1 0,3 0 0,-4 1 0,1 0 0,0 1 1,-4-1-1,-1 1 0,0-1 0,-3 2 0,1-2 0,-6 2 0,0 0 0,3 0 0,-7 0 1,2 0-2,-1 0 1,-1 0 0,-6 0 0,5-1 0,-2 1 1,-4 0-1,1 0 0,0-2 0,1 2 0,-1 0 1,7-2-1,-6 1 0,4-1 0,-2 1 0,4-1 0,-4 0 0,2 1 0,0-1 0,-2 0 0,3 2 0,-4 0 0,1-1 0,2 1 0,0-2 0,-4 1 1,1-1-1,0 0 0,-3 2 0,0-1 0,-1-1 0,-1-1 0,-1 6-1,-1-3 1,0 0 0,4 0 0,-8 0 0,4 0 0,0 0 0,0 0 0,0-3 1,-1 6-1,-1-3 0,-1 3 1,-1-3-1,-2 2-1,-1 0-2,-1-4-3,0 5-5,-4-3-7,-6-6-14,13 9 3,-13-15-1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05.656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24,'21'13'6,"-1"-6"-1,3 9 0,-1 0 0,1 4 0,-2-2 0,4 3-1,-3 2 1,1-2-1,-3 3 0,3-1 0,-1 2 0,-3-3-1,4 5 2,-5-5-3,2 1 0,-2-3 0,5 1 0,-5-1-1,0-1 0,0-3 0,-1 2 0,1 0 1,-4-3-1,1 3 0,-2-7 0,1 4 0,-3-5 0,1 1 1,-3-1-1,0-7-1,-3 0 1,-1 1 0,-2-1 0,1-3-1,-3 0-1,1 2 0,-2-4-2,2 2-2,-4-3-2,2-1-2,-2 4-5,-1-3-2,3 10-5,-15-20-5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06.312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33 29,'33'-8'8,"11"2"-1,0-6 1,4-4-2,5-2 0,1 0 0,0-5-1,0 4-1,-1 1 0,-6 1 0,-4 4-2,-4 2-1,-4 3 0,-4 1 0,-3 1 0,-2 1 0,-3 0-1,0 0-2,-3 0-3,0 0-5,-1 5-4,-9-8-7,13 18-5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07.875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66 23,'33'-13'7,"12"0"-1,1-7 0,1 2 1,2-5-1,2 1 0,2-4-1,-7-1 1,-2 1-2,-8 7 0,0-2-1,-6 6 0,-9 2-3,-1 6 1,-8 6 0,-1 1-1,-8 1 0,2 3 0,-5 1 0,-3-2 0,3 2 0,-5-2 0,2 0 0,-1-1 0,4 1 0,0-3 0,4 2-2,-4-1-4,1 3-1,4-6-4,2 7-3,-12-10-4,21 18-6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09.312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1 22,'48'0'7,"-1"-7"-1,11 1 0,-2-1-2,4-3-1,-1-3-1,-4 0 0,-6 7-1,-11-1-1,-14 7-1,-6 0-4,-9 13-3,-14-8-6,3 20-6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10.468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3 26,'27'3'7,"-1"-4"-1,10-1 0,3-4-1,4-2 0,3-1-1,2 0-1,-4-1-1,-1 0 0,-4 4-1,-4-1 1,-4 4-2,-5 1 1,-5 1 0,-2 1 0,-3 0 0,-5 0-1,1 3 0,-4-2-1,0 4-1,1 0-2,-3 0-3,1-2-3,3 7-5,-9-13-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1:46.01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82 22,'0'0'21,"8"6"-2,-8-6 0,18-4-2,-8 7-2,5-10-4,4 7-1,-4-5-3,7 5-1,-4-2-1,4 4-2,-5 0-1,5 2-1,-3 2 1,2 1-1,5-2 0,1 0 0,2-1-1,2-2 1,1-1-1,-2-1 1,-3-1 0,-2 0-1,-7-1 0,-1 1 0,-5 2 0,-3-1-2,0 3-1,-9-3-1,15 2-2,-15-2-3,21 0-5,-10-6-6,11-1-7,1 1-3,-1-8 0</inkml:trace>
  <inkml:trace contextRef="#ctx0" brushRef="#br0" timeOffset="547">582 7 18,'-6'-10'20,"6"10"-4,0 0-3,0 0-2,0 0-1,0 0-3,10 5-2,2-4 0,4 6 0,4-5-2,7 2 0,0 0 0,5 2-1,0-1 0,1 0 0,-7 2 1,3 4-1,-10-1 1,-3 4 0,-5 1-1,-4 2 0,-3 1 0,-3 1-1,-7 0 0,-1 2 0,-6 3 0,-4 1 0,-4 3-1,-5 0 0,-1 4-5,-11-4-16,0-1-8,2 2-2,-6-12 1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11.578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1 17,'42'-3'3,"-2"-1"-1,-1 1 0,-1 3 0,-2-1-1,-1 1 0,-1 1-1,-6-1 1,0 3 0,-5-3-1,-5 0 0,0 4 0,-5-1 0,0 2 0,-5-2 1,1 0-1,2-1 1,1 0-1,-2-1 1,3 1-1,-3-4 1,1 6-1,-1-4 0,1 0 0,-4 3 1,3-3-1,-2 0 0,-3 3 0,8-3 0,-5 3 0,4-3 0,-4 4-1,5-3 1,-5 4 0,7 0 0,-3 0 0,-6 0 0,4 0 0,-2 1-2,-1-3 0,3 2-3,-9-8-3,9 10-3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0:55.968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 62 33,'-8'-5'14,"8"5"-3,-2-3 0,2 3-1,4-2-1,1 1-2,6-3-1,-3 1 0,10 0-1,-3-4-1,8 4 1,-6-5-2,5 5 1,-2-2-1,-2 3 1,0-1-2,5 1 1,-5-3-1,4 5 0,-1-3 0,-3 3 0,2-2-1,-2 4 0,-2-2 0,-1 3-1,2 1 1,-4 0-1,1 1 0,1 2 1,0-1-1,3 1 0,-2-2 0,3 1 1,2 1-1,2-4 0,2 0 0,-3 1 1,5-4-1,1 0 1,-2 0-1,5 0 0,-1-2 1,-1 2-1,-1-2 0,2 2 0,-4 0 1,4-3-1,-3 3 0,0-3 0,-4 3 0,1-2 0,6 2 1,-4 2-1,-1-2 0,-2 3 0,0 2 0,0 0-1,-2 0 2,2 0-1,-2-2 0,2 3 1,-1-2-1,2-1 0,1-1 1,1 1 0,6-1-1,-5-2 0,8 1 1,-2-1-1,1-1 1,6-3-1,-3-1 1,5-1-1,2 1 1,-1-3-1,-1 3 0,3-2 0,-3 4 0,-1 0 1,-3 0-1,3 4 0,-3-1 0,-2 5 0,2-5 1,0 3-1,-2-3 0,0 4 0,-3-1 0,3 0 2,-3 2-2,1-3 0,-1 3 0,-2-5 0,5 3 0,-1-2 1,1-1-1,0 2 1,2-2-1,0 0 0,3-2 0,-5 4 1,5-4-1,-3 2 0,1 0 0,-1 0 0,1-1 0,-3-2 0,0 3 0,-1-2 1,-1 0-1,-1 4 0,-2-2 0,-3 2 0,4-2 0,-1 1 0,-3 2 0,0 1 0,-2-1 0,-2-1 1,3 3-1,-1-2 0,-5-3 0,1 5 0,1-2 0,0-1 0,1-1 0,1 1 0,3-1 0,-2-1 1,2 2-1,-2-2 0,7-3 1,-2 3-1,2-3 1,3-1-1,0-5 0,7 5 0,-2-4 0,2 2 0,3-3 1,-3 0-1,-1 2 0,-2 1-1,-1-1 2,-3 2-1,-3 2 0,-2 3 0,-1-3 0,-4 3 0,-1 0 0,-4 3 0,-1-3 0,-1 2 0,-2-2 0,1 1 0,-7-1 0,1 2 0,-4-2 0,0 0 0,-1 1 0,-1-1 1,-2 2-1,-1-2 0,-1 0 1,-1 0-1,-1 0 2,2 0-2,-4-2 1,2 2-1,-1-1 1,-1-1-2,0 4 0,-4-4-2,3 5-3,-9-4-11,4-2-17,0 11-3,-10-8 1,6 8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0:58.109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23 31,'30'-10'14,"-9"-6"-2,10 6 0,0-3-2,1 2 0,2 1-2,1 0-1,2 0-1,-1-1-2,7 6 0,-5-5-1,1 4-1,4-4 0,0 5 0,-1-1 0,-2 1-1,-2 1 0,3-2 0,-10 1 1,2 2-1,-7-2 0,-1 2 0,-2-2 0,-2 1 0,0 0-1,-4-3 1,2 4-1,-4-5 1,0 3-1,-2 0 0,-1 2-2,-4-2-2,-3 8-5,-9-1-7,-7-4-9,8 17-7,-19-15 2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01.640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1 22,'27'0'3,"-3"-2"0,1 1 1,0-3-1,3 3 0,-1-3 0,0 3 0,-3-4-1,6 5 0,-5-3 0,2-1-1,-7 1 1,3 3-1,-3 0 0,1 3 0,-1-3-1,-4 0 1,6 4-1,-4-4 1,0 0-1,2 3 0,-2-3 0,0 0 0,0 0 1,0 0-1,0 3 0,-2-3 0,2 2 0,-1-1 1,-2 3-1,1-1 0,0-1 0,2 1 0,1-2 0,0 3 1,-1-3-1,2 1 0,1 0 0,1 1 0,1-2 1,-4 3 0,4-3-1,-1 3 1,1-4-1,1 1 1,-1-2-1,9-1 1,-6 0-1,2 1 0,1 1 1,1-4-1,-6 6 0,4-2 0,-1 2 0,-3-1 1,1 3-1,0-3 1,-4 2-1,0-1 0,1 0 1,4-1 0,-3 1-1,0 1 1,0-1 0,0 0 0,3-2-1,0 1 1,-4 1 0,1-2 0,1 0 0,1 0-1,-2 0 1,-2 1-1,2 1 1,0 0-1,0-1 1,0 1-1,2 0 1,-1-2 0,3 1-1,-3-1 2,3-1-2,2 1 0,-4 1 1,-1-1-1,4 0 1,-3 3-1,0 1 0,-1-4 1,1 3-1,0-3 0,-1 3 1,2-3-1,1 3 1,-3-3 0,1 4-1,0-4 1,1 3 0,0-3 0,-1 3-1,3 1 1,-2-4 0,2 0 0,-2 0-1,2 0 1,-2 0 0,1-4 0,-1 4-1,2-3 1,-4 3 0,1 0-1,-2-3 0,0-1 1,-2 4-1,2 0 0,-1 0 0,1-3 0,-2 3 0,-1-3 1,3 6-1,0-3 0,0 0 0,0 0 0,1 0 0,1 0 0,0 0 1,-2 0-1,1 0 0,-1 0 0,4 0 0,-3 0 1,1 0-1,6 0 1,-5 0-1,5 0 0,-3 0 1,4-3-1,-1 5 1,3-6 0,-1 3-1,-2-1 1,2 0-1,-2 2 1,4-3-1,-4 3 1,0 2-1,-3-2 1,3 0 0,-6 1-1,5-4 1,-6 3 0,4 0 0,-3 0-1,-1-3 1,-1 3 0,2 0-1,1-3 1,-3 6-1,2-3 0,0 0 0,-3 0 1,3 0-1,-2-3 0,0 3 1,-3 0-1,1 0 0,-3 0 0,5 0 0,-3-2 0,-2 2 1,2 0-1,-2 0 0,0-2 0,0 2 1,0-1-1,0-1 1,0 1-1,5-1 1,0 0-1,0-1 0,2 1 1,-1-1-1,3 0 0,0 0 0,0-1 0,1-1 0,1 2 0,1-2 1,-1 2-1,-1 0 0,-1-2 0,5 3 0,-4-1 0,3 0 0,-4 1 0,1 0 0,0 1 1,-4-1-1,-1 1 0,0-1 0,-3 2 0,1-2 0,-6 2 0,0 0 0,3 0 0,-7 0 1,2 0-2,-1 0 1,-1 0 0,-6 0 0,5-1 0,-2 1 1,-4 0-1,1 0 0,0-2 0,1 2 0,-1 0 1,7-2-1,-6 1 0,4-1 0,-2 1 0,4-1 0,-4 0 0,2 1 0,0-1 0,-2 0 0,3 2 0,-4 0 0,1-1 0,2 1 0,0-2 0,-4 1 1,1-1-1,0 0 0,-3 2 0,0-1 0,-1-1 0,-1-1 0,-1 6-1,-1-3 1,0 0 0,4 0 0,-8 0 0,4 0 0,0 0 0,0 0 0,0-3 1,-1 6-1,-1-3 0,-1 3 1,-1-3-1,-2 2-1,-1 0-2,-1-4-3,0 5-5,-4-3-7,-6-6-14,13 9 3,-13-15-1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05.656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24,'21'13'6,"-1"-6"-1,3 9 0,-1 0 0,1 4 0,-2-2 0,4 3-1,-3 2 1,1-2-1,-3 3 0,3-1 0,-1 2 0,-3-3-1,4 5 2,-5-5-3,2 1 0,-2-3 0,5 1 0,-5-1-1,0-1 0,0-3 0,-1 2 0,1 0 1,-4-3-1,1 3 0,-2-7 0,1 4 0,-3-5 0,1 1 1,-3-1-1,0-7-1,-3 0 1,-1 1 0,-2-1 0,1-3-1,-3 0-1,1 2 0,-2-4-2,2 2-2,-4-3-2,2-1-2,-2 4-5,-1-3-2,3 10-5,-15-20-5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06.312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33 29,'33'-8'8,"11"2"-1,0-6 1,4-4-2,5-2 0,1 0 0,0-5-1,0 4-1,-1 1 0,-6 1 0,-4 4-2,-4 2-1,-4 3 0,-4 1 0,-3 1 0,-2 1 0,-3 0-1,0 0-2,-3 0-3,0 0-5,-1 5-4,-9-8-7,13 18-5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07.875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66 23,'33'-13'7,"12"0"-1,1-7 0,1 2 1,2-5-1,2 1 0,2-4-1,-7-1 1,-2 1-2,-8 7 0,0-2-1,-6 6 0,-9 2-3,-1 6 1,-8 6 0,-1 1-1,-8 1 0,2 3 0,-5 1 0,-3-2 0,3 2 0,-5-2 0,2 0 0,-1-1 0,4 1 0,0-3 0,4 2-2,-4-1-4,1 3-1,4-6-4,2 7-3,-12-10-4,21 18-6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09.312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1 22,'48'0'7,"-1"-7"-1,11 1 0,-2-1-2,4-3-1,-1-3-1,-4 0 0,-6 7-1,-11-1-1,-14 7-1,-6 0-4,-9 13-3,-14-8-6,3 20-6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10.468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3 26,'27'3'7,"-1"-4"-1,10-1 0,3-4-1,4-2 0,3-1-1,2 0-1,-4-1-1,-1 0 0,-4 4-1,-4-1 1,-4 4-2,-5 1 1,-5 1 0,-2 1 0,-3 0 0,-5 0-1,1 3 0,-4-2-1,0 4-1,1 0-2,-3 0-3,1-2-3,3 7-5,-9-13-6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2:01:11.578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1 17,'42'-3'3,"-2"-1"-1,-1 1 0,-1 3 0,-2-1-1,-1 1 0,-1 1-1,-6-1 1,0 3 0,-5-3-1,-5 0 0,0 4 0,-5-1 0,0 2 0,-5-2 1,1 0-1,2-1 1,1 0-1,-2-1 1,3 1-1,-3-4 1,1 6-1,-1-4 0,1 0 0,-4 3 1,3-3-1,-2 0 0,-3 3 0,8-3 0,-5 3 0,4-3 0,-4 4-1,5-3 1,-5 4 0,7 0 0,-3 0 0,-6 0 0,4 0 0,-2 1-2,-1-3 0,3 2-3,-9-8-3,9 10-3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1:27.3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9 0 18,'0'0'18,"0"0"0,0 0-3,0 0-2,0 0-2,0 0-3,0 0 0,0 0-2,0 0-1,-2 12-1,-2 0-1,3 5-1,-3 0 1,1 7-2,-2 0 1,1 3-1,-2 0 0,2 1-1,1-2 0,-1-1 0,2 1-1,0-2 1,2-1-2,-2-1 0,2-2-3,-1-6-4,2 1-9,1-4-6,-2-11-3,0 0 0</inkml:trace>
  <inkml:trace contextRef="#ctx0" brushRef="#br0" timeOffset="515">4 157 2,'0'0'12,"0"0"-1,0 0-2,-5 9-2,5-9-2,0 0-1,0 17-1,2-7-1,-1 1 1,1 1 0,1 2-1,-2 1 0,0 1-1,3-1 0,-1-1-1,2-1 1,-1-4-1,-4-9 0,13 13 0,-5-11 0,2-1 0,-2-2 0,2 0 0,-2-2 0,0 1 0,-8 2 0,15-4 0,-15 4 0,13-6 0,-13 6 0,13-10 0,-13 10 0,13-12 0,-13 12 0,13-11 0,-13 11 0,11-9-1,-11 9 1,12-5 0,-12 5-2,14-3-3,-14 3-6,16-2-6,-16 2-2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1:42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9 58 4,'0'0'22,"3"-18"-2,-3 18-2,5-18-2,-5 18-1,5-13-2,-5 13-2,4-9-2,-4 9-2,0 0-1,0 0-3,0 19 0,0-1-2,0 11 0,-2 6-1,1 9 0,1 7 0,-1 8 0,0 1 0,1 2 0,0-1 0,1-6-1,0-4-1,-1-8-3,4-10-2,-4-13-3,4-4-3,-4-16-4,0 0-7,0 0-4,2-10 0</inkml:trace>
  <inkml:trace contextRef="#ctx0" brushRef="#br0" timeOffset="579">1 439 3,'0'0'15,"0"0"-2,0 0-1,-1 9-4,1 2-1,0 3-3,2 1 0,1 3-1,-1-2-1,4 1 0,0-4 0,1-2 0,1-3 0,-8-8 1,14 13 1,-14-13-1,12 6 0,-12-6 0,12 1-1,-12-1 1,12-5 0,-12 5-1,14-9 0,-14 9 1,16-12-1,-8 5 0,1 2 0,-9 5-1,15-7 0,-15 7 0,14-6 1,-14 6-2,12-10 1,-12 10 0,13-18-1,-6 8-3,-1-3-6,0-4-14,4 5-4,-7-5 0,7 8 1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1:31.3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16 6,'0'0'13,"0"0"0,0 0-1,0 0-2,0 0-3,3-10-1,-3 10 0,12-8-1,-1 4-1,-2 1 2,6 1-3,-2 0 0,5-2 0,1 4-1,1-1 0,5 1-1,1-1-1,6-1 1,1-1-2,3 0 1,1 0 0,0-3-1,-6 3 0,-2 1 0,-4 1 0,-6 1-2,-9 4-3,-1 2-7,-9-6-6,1 12-3,-1-12-1</inkml:trace>
  <inkml:trace contextRef="#ctx0" brushRef="#br0" timeOffset="593">534 0 3,'19'21'7,"-4"-4"-1,2 3-1,-1-1-1,0-1-2,-5-1 1,-4 0-1,-4-1 0,-7-1 0,-6 1 1,-5-1-2,-6 0 0,-5-2-5,-4 7-9,-8-7-2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8:39:56.40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6 100 21,'0'-1'3,"-2"-5"1,1 2 0,-2-4 1,1-1 0,-2-1 2,3 0 0,-3 1 0,4-1 0,-2 2-1,1 0 0,1 3-1,0 1-1,0 3-2,0 1-1,1 1 0,-1 2-1,0 1 0,0 0 1,2-1-1,-2-1 1,-2-2 0,2-2-1,-1 0 1,0-3 0,-1 1-1,0 0 0,1 2-6,-5-3-14,10 12-6,-12-7 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1:46.01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82 22,'0'0'21,"8"6"-2,-8-6 0,18-4-2,-8 7-2,5-10-4,4 7-1,-4-5-3,7 5-1,-4-2-1,4 4-2,-5 0-1,5 2-1,-3 2 1,2 1-1,5-2 0,1 0 0,2-1-1,2-2 1,1-1-1,-2-1 1,-3-1 0,-2 0-1,-7-1 0,-1 1 0,-5 2 0,-3-1-2,0 3-1,-9-3-1,15 2-2,-15-2-3,21 0-5,-10-6-6,11-1-7,1 1-3,-1-8 0</inkml:trace>
  <inkml:trace contextRef="#ctx0" brushRef="#br0" timeOffset="547">582 7 18,'-6'-10'20,"6"10"-4,0 0-3,0 0-2,0 0-1,0 0-3,10 5-2,2-4 0,4 6 0,4-5-2,7 2 0,0 0 0,5 2-1,0-1 0,1 0 0,-7 2 1,3 4-1,-10-1 1,-3 4 0,-5 1-1,-4 2 0,-3 1 0,-3 1-1,-7 0 0,-1 2 0,-6 3 0,-4 1 0,-4 3-1,-5 0 0,-1 4-5,-11-4-16,0-1-8,2 2-2,-6-12 1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1:36:16.859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84 20,'33'-9'3,"4"1"0,-2-2-1,5 2-1,1-1 1,0-1-1,4-1 1,-1 1-1,0-1 0,2 2 0,-1 0 0,1-1 1,1 3-1,-2-2 0,0 2 1,0 1-1,0 1 1,2 0 0,0 0-1,-2 1 2,1-1-1,-1 3 0,0-3 0,2 3 0,-1-2 0,-2 2 0,0 1-1,-3-1 0,-1 3 0,0-1 1,-2 2-1,-3 1 0,-2 1 1,3 2-1,-2-2 1,-1 3 0,-1 0-1,-1 0 0,1-2 0,-2 3 0,-2-2 1,-1 1-1,-2 1-1,-1-1 1,-2-1 0,-2 0-1,-1 2 0,-3-2 1,1 3 0,0-2-1,-2 0 0,1 0 1,-2 0-1,1-1 0,-2 0 0,0 1 0,-2-1 1,0-1-1,-1-1 0,2 2 0,-1 0 1,3 0-1,-3 0 0,2-2 0,0 3 1,0 0-1,-3-1 0,2 1 0,-2 0 0,-3-1 0,0 0 0,-2 0 0,-1 1 0,0 0 0,-1-2 0,-1 1 1,0 1-1,-1 0 0,-1 1 1,0-1-1,1 0 1,-1 1 0,0 2-1,1 0 1,-1 0 0,1-3 0,-2 2-1,0-3 1,1 1 0,0-2-1,0 0 1,-1-2 0,1 0-1,0-2 1,0 1-1,0 0 1,0-2-1,0 2 1,1-2-1,-1 0 1,0 0-1,0 0 0,1 0 0,-1 0 0,-1 0-1,1 0-4,-1 1-8,-4-4-14,9 6 1,-12-6-1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1:36:21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4 26,'10'-9'7,"4"5"0,0-3-1,0 2-1,0 0-1,-1 0-2,2 3 0,-1 0 1,-2 0-2,-1 2 1,1-1 0,0 1 0,-1-1 0,0-2 1,1-1-1,1 0 1,1 1-1,1-3 0,-1 1 1,1 2-2,1-1 0,-3 1-1,1 2 0,-3-1 1,-1 1-1,0 1 0,-2 2 0,1-4 1,-2 4-1,1-2 1,-1 0-1,1 0 0,0 0 1,-1 0-1,2 0 0,0 0 1,-1 0-1,0-2 0,-1 1 0,0 0 1,-1 0-1,0 1 0,-3 1 0,2-1 0,-2 0 1,0 0-1,1 0 0,0 0 0,0 0 1,0 0-1,1 0 0,-3 0 0,3 0 0,-2 0 0,0 0 0,0 2 0,-1-2 0,1 0 0,0 2 0,-1-4 0,2 3 0,-1-1 1,0 0-1,1 0 0,-4 1 0,2 0-1,0 0 0,-2 0-2,-1 1-3,-2 0-6,1 5-4,-8-9-8,10 11-1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1:36:23.828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20,'13'3'2,"0"0"0,0 2 1,0 0 0,0 0 0,0-2 0,0 2 0,-1-2-1,2 2 1,-2-4 0,1 2 0,-1-3 0,3 0-1,0-2 1,0 1-1,4-1 0,-3-1 0,1 0-1,4 1 0,-1-1 0,3 1-1,-1 0 1,1 0 0,1 1 0,1-1 0,1 2 0,0-3 1,0 0-1,0 2 0,0 1-1,2-1 1,-2 0 0,0 1 0,0-2-1,0 1 1,-1 1 0,-2-1 0,0 0-1,-2 1 1,-1 0-1,-1-1 0,-1 1 2,-2 1-2,0-1 0,-3 0 1,1 0-1,-3 0 1,-2 1-1,1 1 0,-3 0 0,1 0 0,1-1 0,-3 1 0,1 0 0,-2 0 0,2-1 0,-1 0 0,2 1 1,-2-1-1,0 0 0,1 0 0,-1 0 0,0 1 0,0-1 0,0 1 0,-1-1 0,-1 0 0,0-1 1,1 1-1,0-1 0,0 0 0,0 0 1,0 1-1,1-1 0,2 0 0,0-1 0,3-1 0,-2 1 0,1-1 0,-1-1 1,0 2-1,-2 0 0,-2-1 0,-1 0 0,-3 2 0,0 2 0,0-1 0,0 0 0,-1 0 0,1-1 0,0 0 0,0 1 0,0-1 1,0 0-1,-1 0 1,0 0-1,0 1 0,0 0 0,0 0 0,0 2-1,0-1 0,0 1-2,0 1-3,0 1-5,-3-4-11,7 9-2,-10-11-1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4:08.4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42 259 8,'5'-22'26,"-8"-6"0,4 3 3,-4 0-11,-3-6-7,2 8 0,-5-5 0,5 9-3,-5-1-1,2 7-2,-4 1 0,1 4-2,-4 3 0,1 4-2,-3 3 0,-2 6 0,-1 4-1,-3 9 0,-3 9 0,0 9 1,-2 10-1,-2 11 0,-1 7 0,-1 10 1,-2 5-2,1 9 1,3 3-1,1 3 1,3 3 0,4 1 0,6-3-1,6-3 0,5-6 0,9-6 1,5-9 0,8-13-1,7-13 1,2-12 0,9-12 0,4-14 0,5-13 1,6-13 0,-2-10-1,2-8 1,-3-5 0,-2-3 1,-7-4-1,-6 1 1,-6 2 0,-9 0 0,-8 3-1,-4 2 2,-8 3-2,-5 4-1,-3 5 1,-9 8-1,-4 11 0,-9 9 0,-6 14 0,-10 10 0,-1 13-2,-10 8-1,2 12-4,-5 2-18,6 8-8,6 5-3,2 2 2,7 2-2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00.89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797 23,'0'0'26,"0"19"0,0-19 2,0 0-17,0 0-1,3-18-1,10 0-1,0-12-1,7-1-1,4-14-1,7-8-2,1-7 0,5-6-1,0-5 1,2-2-3,-1 3 2,-1 0-2,-4 7 0,-3 9-1,-4 10 1,-5 10-1,-8 18 1,-13 16-2,9 4 1,-14 20 1,-4 12 0,-4 8 0,-2 7-1,1 3 2,0 3-2,2-1 0,1-4 1,4-6-1,1-7 0,4-5 1,0-6-1,1-4 1,0-7-1,1-3 0,2-2-2,-2-12-2,0 13-6,0-13-8,0 0-10,0 0-1,0 0 1,8 4 1</inkml:trace>
  <inkml:trace contextRef="#ctx0" brushRef="#br0" timeOffset="563">743 69 13,'-9'39'17,"-6"-3"-4,6 5-1,-2-2-1,3 0-1,3 1-1,0-1-3,3 3 1,1-5-2,1 4 0,0-3-2,2 3-1,1-1-1,2 3 0,-2-6 0,6-1 1,-1-4 0,4-6 1,2-9 1,3-5 0,3-15 1,3-4 0,2-12 0,3-5 0,0-8-1,1-1 0,0-8-1,-2 2 1,-4-3 1,-1 5-1,-7-3 0,-3 7 0,-6-1 0,-1 4 0,-8-1 0,2 3-3,-6 3 1,0-2-2,-1 1 0,2 3 0,-2 1 1,0 2-1,-1 1 0,-1 4 0,-1 4 0,-4 1 0,-1 4 1,-3 1-1,0 1 0,-1 2 0,0 5-1,0 0-1,1 4-1,-3 4 0,3 6-1,-6-1-1,0 11 0,-6-5-7,1 7-16,-3 5-4,-5-1 1,5 6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6:5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473 4 36,'-7'10'29,"7"-10"4,0 0-2,-6 17-17,1-4-2,5 11-3,-8 7-1,1 11-4,-7 9 1,-3 9-2,-3 8-1,-6 3-1,-2 0 1,-1-2-2,-1-6 0,2-6 0,1-10 0,4-10 0,6-11 0,3-11 0,14-15-1,0 0 1,10-21-1,10-4 1,6 1-1,6-3 1,4 3-1,4 2 0,0 7 1,1 8-1,-2 8 0,0 9 1,-2 5 0,-1 8 0,-5 3 0,0 8 1,-3 0 0,-2 4 0,-1 0 1,-3-2-1,-3 3 1,-2-3-1,-3-1 1,-3 0 0,-5-3-1,0 1 1,-10-1-1,-4 2 1,-8 0-1,-4 0 1,-7-3-1,-7-2 0,-5-2-1,-7-2 1,-4-7-1,-4-5 0,0-4-1,-8-6-2,2-3-1,-4-9-3,6 4-8,-2-5-21,7-9 1,5-8-2,6-6 3</inkml:trace>
  <inkml:trace contextRef="#ctx0" brushRef="#br0" timeOffset="718">222 251 38,'6'10'31,"5"-5"1,11-7 0,12-1-17,3-7-2,15 2-3,0-4-5,6 1-1,1 0-3,2 1 0,-3 2-2,-3 1 1,-3 5-5,-6-5-7,2 6-13,-5-2-7,-5-7-1,-3 2 0</inkml:trace>
  <inkml:trace contextRef="#ctx0" brushRef="#br0" timeOffset="1078">1498 0 37,'0'15'27,"-9"1"2,3 13-2,-7 5-20,-4 4-2,-2 7-1,-4 7-2,-3 2-2,0 7 1,0 1-1,-1-2 0,3-2 1,2-2 0,2-2 1,4-6-1,5-6 2,5-9 0,6-5 1,5-8 0,8-2 0,5-6 1,10-1 1,3-6 0,8 2-1,0-5 0,6 4 0,1 0-1,5 3-1,0-1-1,1 4 0,1-1-1,3 3 0,-2-4 0,-2-1-1,-2-4 0,-3-3 0,-4-5-1,-4-6-1,-2 0-3,-10-9-3,-1 4-6,-10-10-12,-1 0-9,-4 0-1,-7-3 2,-3 1 1</inkml:trace>
  <inkml:trace contextRef="#ctx0" brushRef="#br0" timeOffset="1578">1894 257 31,'-7'12'29,"-6"1"2,0 10-1,-7 7-17,-1 6-1,3 15-3,-7 6-3,4 14-2,-5 4 2,4 7-3,-3 4 1,2 5-1,-2 2 1,1-3-1,1-5 0,-1-5-1,3-13-1,0-7-1,6-13-3,3-16-1,7-9-5,5-22-21,0 0-3,9-21-3,4-6 3</inkml:trace>
  <inkml:trace contextRef="#ctx0" brushRef="#br0" timeOffset="3031">3094 642 19,'-11'4'22,"11"-4"-6,0 0 0,0 0-2,16-12-3,-3 3-1,4-1-1,3-4-1,8 4-2,-2-5-1,4 5 0,2-4-1,4 5-1,-1 0 0,3 3 0,2-2-1,3 3 0,1 0 0,3-1 0,1 1 0,2-1 0,-1 0-1,3 2 0,-3-1-1,0 3 0,-3 1 2,-1 0-2,-5 2 0,-2 1 0,-4 3-2,-6-1 0,-3 4-1,-5-6-3,-3 6-3,-8-8-5,1 1-12,-10-1-5,0 0 2,0 0 1</inkml:trace>
  <inkml:trace contextRef="#ctx0" brushRef="#br0" timeOffset="3625">3158 899 27,'18'-8'26,"-18"8"1,13-8-7,-5 8-3,-8 0-4,16 6-3,-6-3-3,5 1-1,0-5-2,7 3-1,3-5 0,6-2 0,3-3-1,7 1 2,1-3-1,8 0 0,0 0-1,1 2 1,2 2-2,0-1 1,-2 2-2,-4 3 1,0 0-1,-4-1 0,0 0-2,-5-3 2,-1 2-2,-3-4 0,-1 1 0,-6-1-1,-2 1-1,-7 0-3,-2 5-3,-16 2-8,10-5-12,-10 5-2,-9 0 2,1 1 0</inkml:trace>
  <inkml:trace contextRef="#ctx0" brushRef="#br0" timeOffset="4265">3147 1207 20,'6'-13'24,"7"7"-3,0-6-1,1 0-3,1 5-4,0-4-2,2 7-3,-1-5-1,3 6-2,-4-2-2,3 6 0,-3-4-1,3 2-1,-1-1 1,-1 1 0,2 1-1,1-2 0,0 0 1,0 1-1,2-2 0,0 0 0,1 1-1,1-2 1,-1 2-1,0-3 1,1 1-1,-1 0 0,0 1 0,-1 0 2,-1 0-2,1 1 0,1-2-2,1 2 2,-1 1 0,2-1 0,-1-1 0,1 0 0,-1 2 0,-1 0 0,0 2 0,-4 1 0,-1 1 0,0 2 0,-3 5 0,-1-3 0,0 4 0,0-3 0,-1 0 0,1-3 0,1-3 0,3-3 0,1-2-1,-2-4-4,6 2-7,-7-1-18,-1-7 0,-1 6-2,-8-8 1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13.79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13 53 4,'-1'30'23,"-8"-2"0,4 8 2,-7 4-9,3 3-4,-2 2-3,-3 4-1,0 6-3,-2-4 0,0-1-3,1-3 0,0-6-1,3-7-1,2-6 0,4-8 0,4-9 1,2-11-1,0 0 0,12 3 0,-1-5 0,1-5 0,3 1 1,2 0-1,2-2 0,2 2 0,3 2 0,-2 1 1,1 3-1,1 2 0,1 7 1,-5 4 0,-1 8 0,-3 2 1,-2 8 0,-3 2 0,-1 4 1,-5-2 1,0 2 0,-2-5 0,-1 0 1,-2-5 1,0 0 0,-7-5 0,-3 2 0,-6-3-1,-4 4-1,-7-4-1,-5 0-2,-3-4-2,-5-9-2,2-4-2,-7-13-3,7-2-7,-5-18-9,6-3-11,3-5-1,4-9 3,6 1 0</inkml:trace>
  <inkml:trace contextRef="#ctx0" brushRef="#br0" timeOffset="594">294 18 36,'15'-8'29,"-9"-1"0,-6 9 0,13-4-16,-13 4 0,16 7-3,-6-2-3,9 4-2,1-3 0,8 3-2,1-4 0,6 1-2,4-2 0,2 1-1,3-2 1,-2-3-2,3 1 0,-4-5-3,2 6-7,-7-10-13,1-3-8,0 1-2,-7-5 1</inkml:trace>
  <inkml:trace contextRef="#ctx0" brushRef="#br0" timeOffset="1016">1252 115 16,'-2'11'25,"2"-11"-1,-11 28 2,-1-6-12,-1 1-6,-1 10-1,-2 0-1,1 6-1,-1-1-1,3 1-1,1-6-1,3-2-1,4-4 1,2-4-2,3-2 0,0-3-1,1-5 1,4-1 0,2-2 1,2-1-1,4-4 1,3 0 1,5-3 1,4-2 0,3-2 1,6 3 1,-2-5-1,4 4 2,-2-5-2,2 5-1,-1-1-1,-1 1 0,-4-1-2,-2-1 0,-2 1-1,-4-1-2,-4 1 0,-3-2-2,-3 1-3,-12 2-4,11-10-15,-11 10-4,5-10-1,-5 10 1</inkml:trace>
  <inkml:trace contextRef="#ctx0" brushRef="#br0" timeOffset="1516">1631 147 18,'-13'44'26,"-8"0"2,-1 14-6,1 11-3,-3 5-3,2 11-4,-4 4-2,8 2-4,-5-6 0,7-1-3,1-11-1,2-5 1,3-13-3,3-13-3,5-9-2,-1-13-4,8-2-6,-1-8-7,5-6-6,3-1-3,-1-2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15.85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41 0 8,'0'0'24,"-10"10"2,10-10 3,9 9-15,-2-9 0,9 5-2,-1-3-1,10 4-2,3-3-2,7 3-1,0 0-3,8-3 0,3-2-1,6 0 1,4-5-2,1 1 1,-3-4-1,-1 1 0,-2 0-1,-6-2-1,-4 6-2,-10-1-5,-5 6-6,-11 1-13,-7 2-5,-8-6-2,4 11 3</inkml:trace>
  <inkml:trace contextRef="#ctx0" brushRef="#br0" timeOffset="453">0 431 21,'24'-2'25,"-5"-8"2,9-1-10,9 1-1,1-3-2,4 7-3,1-4-1,3 9-2,-2-3-1,2 5-1,-1-2-1,0 4 0,0-3-2,2 3 0,-4-5 0,0-1 0,-1-2-1,-1-2-1,-4 0 1,2 0-1,-6-2-1,-1 3 0,-4 0-1,-5 0-2,-3 6-2,-8-4-2,1 9-6,-13-5-13,0 0-7,9 11-1,-9-11 1</inkml:trace>
  <inkml:trace contextRef="#ctx0" brushRef="#br0" timeOffset="5516">230 901 38,'5'-11'20,"-3"-3"-1,-2 14-2,5-15-5,-5 15-4,0 0-3,0 0-3,14-4-1,-2 4-1,1 1 1,4-1-1,4 0 0,4-2 0,1 1 1,2-3-1,1 3 0,-2-1 0,0 1 0,-3 2 0,1 3 1,-6 2-1,-3 7 0,0 0 1,-5 6 0,-3 4-1,-6 5 2,0 3-1,-4 9 2,-4 6-1,2 8 1,-7 7 1,0 8-1,-5 3 2,3 6 0,-4-3 0,4 4-1,-2-13 0,2 0 1,0-12-2,3-5-1,2-13-1,2-8-2,2-6 0,0-10-3,4-2-5,0-10-5,-4-12-11,6 1-7,-4-7 0,2-2 0</inkml:trace>
  <inkml:trace contextRef="#ctx0" brushRef="#br0" timeOffset="6031">286 1587 25,'9'9'29,"1"-8"3,-2-5-1,3-6-13,8 8-3,-3-9-2,13 8-3,-3-4-3,9 5-2,4-1-2,5 1-2,0 3-2,-3 0-3,5 6-8,-10-5-22,-4 0 0,-5 2-1,-10-1 1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35.67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5 978 14,'-27'29'26,"9"1"0,-4-11 1,4-4-13,12 0-5,6-15 0,5-12-1,8-13-2,12-6 1,4-17 0,13-10-1,6-19-2,12-6-1,5-13-2,6-2 2,-5-2-1,3-1-1,-3 8-1,-5 12 0,-9 13 0,-11 14 0,-7 16-1,-8 16 0,-10 22 0,-9 18 1,-8 19 0,-6 15-2,-7 13 2,-4 13 2,-3 11-2,-1 7 1,-2 0-1,1-2 0,-1-5 1,3-10-2,3-6-4,1-21-7,7-8-16,3-16-5,0-16 1,7-12-1</inkml:trace>
  <inkml:trace contextRef="#ctx0" brushRef="#br0" timeOffset="500">820 861 28,'14'6'28,"-3"-22"2,3-11-12,6-2-4,0-17-2,9-4-3,2-9-3,1-3-3,3-3-1,0 2 0,-1 5-1,-2 7 0,-5 9 0,-7 6 0,-5 11-1,-4 8 1,-4 6-1,-7 11 0,0 0 0,7 11 0,-8 3 1,-1 6-1,-1 8 1,1 7-1,-5 7 1,1 7-1,-3 6 1,-2 7-1,-2 4 0,-1 3 0,-2-4-1,1-4-4,4-3-9,0-13-14,5-15-3,6-9-1,0-21 1</inkml:trace>
  <inkml:trace contextRef="#ctx0" brushRef="#br0" timeOffset="1016">1475 322 3,'11'-11'25,"11"6"1,-3-4 0,4 0-10,4 7-3,-3 2-3,0 8-2,-8 4-2,-3 11 0,-10 1 0,-3 9-2,-8 0 1,-1 4-1,-2-5-1,-1 2-1,0-5-1,4-6 0,2-4-2,4-4 1,3-5 0,1-1 0,-2-9 0,11 15 0,-3-7-1,4 1 1,0 3 0,1 0 1,2 4-1,-1-1 0,0 1 0,-1 1 1,-3-2-1,-1 1 1,-5-3 0,-2 0 2,-6-1-1,-2 2 0,-9-3 1,-3 4 0,-8-2 0,-5 3-1,-4-3-1,-1 1-1,-1 1-2,0-4-2,5 4-3,-2-9-9,11 3-18,4-3 0,3-1-2,7-1 2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4:13.2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8 220 22,'2'-11'28,"-2"11"1,10-14-7,-10 14-5,0 0-3,0 0-3,-3 16-3,-1-2-3,2 12-2,-2 3-1,0 10 0,-2 8-1,2 4 1,-1 5 0,3 6 2,-5 1-3,2 3 1,2-4-1,-1-3 0,2-6 0,3-6-1,0-9 0,2-5-1,2-11 1,0-6 0,5-6 0,0-7 0,1-4 0,1-1 0,1-5 1,1-2-1,0 0 0,1 0 0,0 0 0,-1 3 0,5 3 0,0 0 0,1 4 0,1 3 0,1 1 0,0 3 0,0 2 1,-1 2-1,-3 1 1,-1 4-1,-3 4 1,-3 5 0,-4 5-1,-3 6 1,-5 2 0,-4 2 0,-3 3 1,-3 1 0,-3-3-1,-2 1 0,-5-4 1,-1-1-2,-4-4 2,-1 0-2,-2-5 1,-1-6-2,-1-6-2,-2-12-3,7-4-13,-5-15-15,3-10-1,0-10-1,0-9 1</inkml:trace>
  <inkml:trace contextRef="#ctx0" brushRef="#br0" timeOffset="734">8 130 36,'14'7'32,"0"3"3,1-2-2,-1-8-17,15 3-2,3-12-3,16-3-3,4-7-2,9 0-2,4-2-4,-1-3-5,4 5-29,-6 4 0,-8 3 0,-11 4-2</inkml:trace>
  <inkml:trace contextRef="#ctx0" brushRef="#br0" timeOffset="3109">907 355 2,'16'-20'23,"-4"-5"1,8 4-5,-2 0-4,1 1-1,1 7-3,-4-1-3,3 7-2,-2 1-1,3 3-2,-6 1 0,3 2-1,1 0 0,0 1 0,2-1 0,3 1 1,-3-1-1,0 5 1,-2 1 0,-1 6 1,-7 2 0,-1 11 0,-8 2-1,-2 11 2,-5 5-2,-4 12 1,-4 3-1,1 9 0,-1 7-1,-1 6 1,-2 4-2,4 8 1,0 0-1,3-1 1,-1-5-1,3-6-1,1-9 1,-1-11 0,3-10-1,0-13 0,1-11 1,-1-8-2,3-4 0,2-14-2,-5 12 0,5-12-1,0 0-3,0 0-3,0 0-8,0 0-10,0 0-6,0 0 0,0 0 2</inkml:trace>
  <inkml:trace contextRef="#ctx0" brushRef="#br0" timeOffset="3765">931 918 19,'21'-11'32,"7"5"2,0 1-1,3-3-12,4 9-4,-4-5-3,8 7-4,-6-4-4,1 2-1,-3-3-2,1 0-1,-5-2-1,1-2 0,-4-2-1,-2 2 0,1-3 0,-4 2-2,0 1-1,-5-3-5,4 9-17,-6-2-10,-3 2 0,0 1-1,-9-1 0</inkml:trace>
  <inkml:trace contextRef="#ctx0" brushRef="#br0" timeOffset="5234">1840 917 13,'0'0'28,"-4"12"3,4-12-4,0 0-4,7 11-4,-7-11-5,7-10-3,-4-6-1,11-10-5,6-12-1,11-11-2,12-18-1,11-11-1,8-8 0,7-5 0,4 2 1,-2 6-1,-11 13 0,-11 18 0,-14 22 0,-14 19 0,-16 27 0,-13 20 1,-14 22-1,-10 20 1,-4 14 0,-5 10-1,-3 9 0,0 9 1,3-5-1,2-5 0,8-13 0,6-10 0,4-15 0,8-10 1,3-12-2,3-13-1,8-7-2,-2-11-8,10-2-23,-3-2 0,2-1-1,-2-5 0</inkml:trace>
  <inkml:trace contextRef="#ctx0" brushRef="#br0" timeOffset="9969">2907 475 14,'3'-31'25,"7"2"0,-2 1-7,-2-6 0,2 10-3,-7-4-2,5 13-3,-9 3-1,3 12-1,-12 9-2,4 12-1,-7 9 0,1 11-3,-2 7 0,1 7-1,0 2 1,2 4 0,4-4-2,2 0 0,1-7 0,5-9 0,3-5 0,3-8 0,2-5-1,3-5 0,3-5 2,1-4-1,3-3 1,1-4-1,3-2 1,1 0 0,2-3 1,1-1 0,2 0-1,-1 2 1,1 0-1,0 1 1,2-1-1,-2 2 0,-1-1-1,0-1 0,-2 0-1,-2-5-1,3 0-4,-5-7-5,2 6-16,-5-4-8,-4-2-1,-3 5 2</inkml:trace>
  <inkml:trace contextRef="#ctx0" brushRef="#br0" timeOffset="10515">3204 369 11,'-20'62'26,"-6"-2"1,6 11-4,3 9-9,1 4 0,4 11-4,-2-1-2,6 2-2,-3-5-4,2-4-5,-2-7-6,2-10-11,-4-11-10,6-10 1,-3-17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37.59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24 40 10,'0'0'25,"0"0"2,0 0 1,0 0-12,0 0-1,7-2-4,5 2-3,8 4-2,3-4-1,9 2 0,3-2-3,8 1 0,3-5 0,2 0-1,4-1-1,0-2 1,-2 1-1,-5 0 1,-3-1-2,-5 2-2,-5 5-2,-11-2-5,-1 6-7,-8 2-14,-12-6-1,13 16 1,-13-16 1</inkml:trace>
  <inkml:trace contextRef="#ctx0" brushRef="#br0" timeOffset="516">296 371 11,'0'0'22,"0"0"-6,0 0-1,0 0 0,14-4 0,-14 4-2,16-10 0,-8 0-1,7 5-1,-2-4-3,5 6-1,-4-5-2,6 7 0,-3 0-1,5 5-1,-3-1-2,5 4 1,-1-3-1,1 3 0,2-2 0,1-1-1,2-1 0,0-3 1,0 0-1,-3-2 1,-1-1-1,-4 1 0,-2-1 1,-4 1-2,-3 2 0,-12 0-1,16 4-2,-16-4-4,9 10-6,-9-10-12,0 0-7,5 13-2,-5-13 3</inkml:trace>
  <inkml:trace contextRef="#ctx0" brushRef="#br0" timeOffset="1782">0 1563 18,'-5'13'28,"5"-13"2,2-16-10,10-3-1,1-19-3,13-2-1,-1-15-5,9-3-2,4-12-2,6 5-2,1-7-1,1 3-1,-2 3-1,-3 6 0,-2 11-1,-7 8 1,-6 12-2,-5 14 2,-9 11-1,-5 15 1,-5 14-1,-3 13 0,-6 11 0,-3 12 0,-1 7 0,-2 7 0,1 2 0,-3 0-1,2-2 1,0-6-2,5-9 0,-1-12-4,6-6-6,-2-17-7,6-7-14,-1-18-2,12 5 1,-2-17 2</inkml:trace>
  <inkml:trace contextRef="#ctx0" brushRef="#br0" timeOffset="2235">568 1479 2,'4'13'28,"-4"-13"2,8-10 1,-1-9-12,4-17-2,8-3-4,-1-11-3,7 2-3,-1-6-1,7 6-3,-4 0 1,-1 11-3,-4 7 0,-5 13 0,-4 9 0,-5 12 0,-4 9-1,-3 11 1,-3 9 0,1 10 0,-3 8-1,4 6 1,-1 5 0,1 2-1,0 2 0,-1-2 0,-1-4-3,-2-11-9,3-5-21,0-9-1,1-15-2,0-20 1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8:18.40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99 36 19,'1'-14'22,"2"5"-6,-3 9-2,-2-13-4,2 13-3,0 0-2,0 0-2,0 0 0,10 11-2,-4-1-1,3 6 0,0 3 0,3 3 0,1 2 1,2-1-1,2-2 0,4-6 1,2-4 0,4-8 0,4-10 0,1-8 0,1-5 1,0-1 1,-7-4 1,-2 4 0,-8 2 0,-6 6 0,-10 13 0,0 0-1,-10 5-1,-2 12 0,-4 6-1,-3 9 0,-2 5 0,-1 7 1,-2 2 0,2 5 1,-2 4 0,5 4 0,-1-2 0,2 4-1,-1-2 0,5 3 0,0-1-1,4-1-1,1-4 1,2-5-1,1-5 0,3-6 0,-1-6-2,3-9-1,2-6-1,-1-19-6,1 11-10,-1-11-12,0-20 0,-1 1 1,-4-15 1</inkml:trace>
  <inkml:trace contextRef="#ctx0" brushRef="#br0" timeOffset="562">0 635 12,'3'14'27,"-3"-14"2,18-1-8,5-7-2,6-12-2,8 1-3,-2-11-3,10 5-3,-1-2-4,1 1-3,0 11-5,-6-2-4,3 16-9,-7 4-13,-3 1-3,0 7 1,-7-2 1</inkml:trace>
  <inkml:trace contextRef="#ctx0" brushRef="#br0" timeOffset="1015">943 100 14,'-2'-18'27,"6"9"0,-6-6 2,2 4-15,0 11-3,0 0-4,15-8-3,-5 10-1,6 6-1,1-1 0,2 6-1,3 2 1,-2 2 1,-6 2 0,-1 8 0,-8 1 1,-6 5 0,-10 1-1,-3 6 1,-6-2 0,-1 4-3,-2-2 0,-1-2-1,4-2 0,1-3-1,5-6 1,3-2-2,3-2 2,1-6-2,6-3 1,2-3 1,-1-11 0,12 13-1,0-10 1,4-1 0,3-1 0,1 0 0,1 1-1,0 0 1,-1 6 0,-4 1 0,-4 7 0,-5 1 1,-6 4-1,-7 5 1,-7 3 2,-7 4-2,-7 0 1,-5 2-1,-5-1 0,-2-3 1,-2-3-1,3-5-1,-1-8 0,4-8-1,5-4-1,4-9-5,8-1-4,-1-11-10,10-3-11,5-1-2,4-1 1,6 3 1</inkml:trace>
  <inkml:trace contextRef="#ctx0" brushRef="#br0" timeOffset="2344">1758 205 5,'0'0'20,"15"-3"1,-1 3-7,5 2-2,7 1-2,5 0 0,8 3-2,3-1-1,6 3-1,1-4 0,2 2-2,-3-2-1,1-1 0,-4-3-1,-3-2 0,-4-1-1,-3-3-1,-3 3-2,-4-4-3,-1 4-3,-4-1-4,-2 1-4,-5 6-10,-7-8 0,3 8-1</inkml:trace>
  <inkml:trace contextRef="#ctx0" brushRef="#br0" timeOffset="2719">1733 409 15,'0'0'24,"0"0"3,16 6-3,-7-1-10,7-5-2,10 5 0,2-7-3,13 3-1,5-5-2,9 2-1,1-4-2,4 5-1,-4-1-1,-2 3 0,-4 6-1,-9-1-1,-4 8 0,-7-2-1,-7 4-2,-5-1-1,1 4-4,-7-6-4,-1 1-9,0 2-9,-11-16 0,9 18 3</inkml:trace>
  <inkml:trace contextRef="#ctx0" brushRef="#br0" timeOffset="3094">1857 706 41,'0'0'30,"0"0"2,15-12-8,-2 8-10,3-5-4,5 7-3,1-2-3,7 3-2,2-1 0,2 0-1,6-1 0,0 0-1,2-2-1,-1-1-1,3 2-2,-4-3-5,1 6-6,-8 0-8,-4 2-10,0 8 1,-8 1 1</inkml:trace>
  <inkml:trace contextRef="#ctx0" brushRef="#br0" timeOffset="3484">1735 1767 28,'-16'17'32,"10"-7"1,6-10-12,6-12-2,7-3-5,3-17-4,8-2-3,-1-12-4,6-3-2,-1-1 1,1 0-2,-2 4 1,-3 5-2,-5 9 1,-4 9 0,-6 12 0,-9 11 0,7 21 0,-9 7 0,-5 10 0,-2 6 0,0 9-2,-1 0 1,1-1-1,1-9-3,5 0-3,-2-16-5,7-8-8,-2-19-12,8 0 1,3-13 0</inkml:trace>
  <inkml:trace contextRef="#ctx0" brushRef="#br0" timeOffset="3906">2056 1697 4,'-2'16'22,"2"-16"3,9-2 1,2-6-13,1-6-4,8 0 2,-3-8-1,9-1 0,-3-6-2,0 0-1,-4 0-3,2 1-2,-6 0 1,1 6-1,-7 2 1,-1 6-1,-4 4 1,-4 10-1,0 0 0,1 20 1,-3 2-3,-3 8 1,1 6-1,-1 4 1,2 1-1,-1-1 0,4-3-2,0-9-3,5-6-6,-5-22-15,11 5-6,2-16-2,0-16 1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3:50.9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4 4,'0'0'8,"0"0"-2,0 0 0,0 0 0,0 0 0,0 0 0,0 0 0,17-7 0,-17 7 0,0 0-1,0 0 1,0 0-2,20 2 1,-20-2-2,0 0 2,0 0-1,19 12-1,-19-12 0,0 0 0,19 5 1,-19-5-1,17 5 0,-17-5 0,21 2-1,-21-2 1,22 0-1,-22 0 1,21-2-1,-21 2-1,23-2 1,-23 2-1,24 2 0,-24-2 0,25 3 0,-25-3-1,22 2 1,-22-2 0,26 4 0,-26-4 0,21 0 0,-21 0-1,21 3 1,-21-3 0,19 0-1,-19 0 1,17 0-1,-17 0 0,0 0 1,19-2-1,-19 2 1,0 0 0,21 2-1,-21-2 1,0 0 0,23-2 0,-23 2-1,15-3 1,-15 3 0,18 0 0,-18 0-1,17 0 1,-17 0 0,21 0 0,-21 0-1,19 0 1,-19 0-1,23-2 0,-23 2 0,24-2 0,-24 2 0,22-1 0,-22 1 0,23 0 1,-23 0-1,21 0 0,-21 0 0,17 0 0,-17 0 1,19 0-1,-19 0 0,19-2 1,-19 2-1,27 0 0,-27 0 1,27-5-1,-27 5 1,26-4-1,-26 4 0,25-7 1,-25 7-1,20-3 0,-20 3 1,16-5-1,-16 5 0,0 0 1,17 0-1,-17 0 0,0 0 0,0 0 1,0 0-1,14 5 0,-14-5 0,0 0 0,0 0 0,0 0 0,0 0 0,0 0 1,16 9-1,-16-9 0,0 0 0,0 0-3,0 0-4,0 0-10,0 0-12,16-4-3,-16 4 1,0 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3:57.843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35 46 13,'0'0'14,"0"0"-3,0 0-1,0 0-2,0 0 1,0 0-1,0 0 0,-17 1 1,17-1-2,0 0-1,0 0 0,0 0-2,0 0 0,0 0 0,0 0-2,0 0 0,0 0 0,0 0-1,0 0 0,0 0 1,0 0-1,-18 0 0,18 0 0,0 0 0,0 0 0,0 0 0,0 0 0,0 0 0,0 0 0,0 0 1,0 0-1,18-5 1,-18 5-1,0 0 1,20-3-1,-20 3 1,21-4-1,-21 4 0,26-1 0,-26 1-1,28-4 1,-28 4 0,30-5 0,-30 5 0,27-7-1,-27 7 1,30-5-1,-30 5 0,26-2 0,-26 2 1,26 0-1,-26 0 0,24 5 0,-24-5 0,25 4 0,-25-4 0,26 3 0,-26-3 0,22 0 0,-22 0 1,19 0-1,-19 0 0,19-1 0,-19 1 0,0 0 0,23-4 0,-23 4 0,16 0 1,-16 0-1,15-3 0,-15 3 0,0 0 1,21 0-1,-21 0 0,0 0 0,19 0 0,-19 0 0,0 0 0,0 0 0,19 1 0,-19-1 1,0 0-1,0 0 0,18 6 0,-18-6 0,0 0 0,19 1 0,-19-1 0,0 0 0,19-1 0,-19 1 0,0 0 0,21-6 0,-21 6 1,0 0-1,19-8 0,-19 8 0,0 0 0,17-4 0,-17 4 0,0 0 0,0 0 0,17-5 0,-17 5 0,0 0 0,0 0 1,16 0-1,-16 0 0,0 0 0,0 0-1,0 0 1,16 3 0,-16-3 0,0 0 0,0 0 0,0 0 0,19 9 0,-19-9 0,0 0 0,0 0 0,0 0 0,0 0 1,0 0-1,0 0 0,0 0 1,0 0-2,0 0-1,0 0-2,0 0-6,0 0-13,10 16-7,-10-16-2,0 0 1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4:23.60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45 287 6,'0'0'15,"-16"-21"0,16 21-1,-17-24-1,17 24-2,-9-33 0,7 18-4,-1-9 0,6 6-2,1-8-1,-1 4-1,3-1 0,2 1-1,1 6-1,-9 16 0,14-27-1,-14 27 1,0 0-2,22-16 1,-22 16 0,16 2 0,-16-2-1,19 10 1,-19-10 0,19 18 0,-19-18 0,30 20 0,-13-6 0,1-3 0,1 1 0,5 0 0,5-4 0,3-1 0,1 0 0,0-5 1,3-4-1,1 0 1,-4-6 0,0 1 1,-6-3 0,3 3 0,-9-4 0,-2 4 0,-19 7 0,28-13-1,-28 13 0,15-7 0,-15 7 0,0 0 0,0 0 0,9 27 0,-13-9 0,3 4 0,-5 6 1,0 6 0,-8 8 0,3 6 0,-6 1 0,-2 6 0,-4 5 0,-1 3 0,-2 1 0,3-2-1,1-2 0,-4 3 0,5-8 0,2-1-1,1-4 1,3-7-1,1-5 1,5-7-1,0-5 0,1-5 0,6-6 0,2-15 0,-3 18-1,3-18-2,0 0-1,0 0-6,0 0-13,0 0-9,17-21-1,-17 21 1</inkml:trace>
  <inkml:trace contextRef="#ctx0" brushRef="#br0" timeOffset="844">102 821 4,'0'0'24,"0"0"1,0 0-8,5-22-2,-5 22-2,21-19-2,-2 14-1,-19 5-2,33-14 0,-17 2-2,8 10-1,-1-10 0,3 9-1,2-8-2,-1 8 1,8-8-1,-5 8-1,3-4 1,-4 4-1,-1-1 0,0 2 0,-6-3 1,1 3-2,-1-1 0,-4 1 0,3 0 0,-4-1-2,2 3 1,-19 0-2,30-2-3,-30 2-4,33-3-6,-33 3-12,20-4-6,-20 4 2,25-7 1</inkml:trace>
  <inkml:trace contextRef="#ctx0" brushRef="#br0" timeOffset="1359">1080 71 4,'0'0'23,"5"-17"-6,-5 17-2,0 0-3,0 0-1,0 0-3,19-11-1,-19 11-2,16-3 0,-16 3 0,22 0-1,-22 0 0,35 3-1,-19-6 0,10 6-1,-4-3 0,6 0-1,1-3 1,4 3-2,0 0 1,2 0-1,0 0 1,1 0-1,-4 0 0,1 0 1,-7-2-1,-2 4 0,-1 0 0,-8 1 0,-15-3 0,24 11 0,-24-11 1,16 15-1,-16-15 0,11 24 0,-11-24 1,3 26-1,-5-10 1,1 5 1,-1-1-1,-5 6 1,-2 0 0,0 5 0,-3 4-1,-2 1 2,2 2-1,-2 9 0,-5-4-1,2 6 1,1 1 0,-1 2-1,1 1 1,1-1-2,1-2 2,2-1-2,-2-4 1,5-2-1,0-9 1,-1-3-1,3-1 0,2-4 0,-2-4 0,5-1 0,-7-2 0,6-2 0,3-17-1,-10 26 0,10-26-1,-9 19-1,9-19-2,0 0-2,0 0-2,-16 7-4,16-7-7,0 0-12,0 0 1,-8-22 2</inkml:trace>
  <inkml:trace contextRef="#ctx0" brushRef="#br0" timeOffset="2172">1198 749 11,'0'0'17,"0"0"1,0 0-1,0 0-1,21 2-2,-21-2-3,0 0-1,17 6-1,-17-6-2,19 7-1,-19-7 0,26 6-2,-10 1 0,-16-7-1,34-7 0,-18 1-1,7-1 0,-4 2-1,5-3 1,-3-4-1,3 5-1,-3-4 1,0 4-1,0-3 1,0 5-1,-4-6 1,-1 8-2,-16 3 2,24-5-1,-24 5-1,0 0 1,19 1-1,-19-1 0,0 0-2,0 0-2,0 0-4,0 0-7,0 0-11,17 18-7,-17-18 3,0 0-1</inkml:trace>
  <inkml:trace contextRef="#ctx0" brushRef="#br0" timeOffset="5469">2177 204 7,'0'0'9,"-12"-19"1,12 19-1,0 0 0,-7-19 0,7 19 0,-5-15-2,5 15 0,0 0-2,0-21 1,0 21-2,0-17 0,0 17 0,5-21 0,-5 21-1,10-24 1,-4 8-2,-6 16 1,13-22-1,-13 22-1,16-13 0,-16 13-1,17-5 1,-17 5-1,18 7 0,-18-7 0,19 16 1,-19-16-1,24 15 1,-24-15-1,28 16 0,-28-16 1,26 17-1,-10-6 1,-16-11 0,31 13 0,-31-13-1,29 14 1,-13-10 0,0 1 0,3-3-1,0 3 1,-2-3-1,-17-2 0,30 1 1,-30-1-1,26 2 1,-26-2-1,19 3 0,-19-3 1,0 0-1,19 2 1,-19-2-1,0 0 0,0 0 1,17 4 0,-17-4-1,0 0 1,0 0 0,0 0 1,0 0-1,0 0 1,0 0 0,0 0-1,0 0 1,0 0-1,0 0 0,0 0 0,0 0-1,0 0 0,0 0 0,0 0 0,0 0 1,0 0-1,0 0 0,0 0 0,0 0 0,0 0 0,0 0 0,0 0 0,6 15 0,-6-15 0,-9 28 0,2-9 1,-2 9-1,-1 3 0,-4 3 1,-5 8-1,3-1 1,-3 6 0,-2 3 0,2 0 0,0 6 0,0 1 0,0-2 0,3 0 0,-3-6 0,7-3 0,0-8 0,-2-5-1,5-9 1,2-6-1,7-18 0,-10 22 1,10-22-1,0 0 0,0 0 1,0 0-1,0 0 0,-4 16 0,4-16 0,0 0 0,-8 22 0,8-22 0,-14 26 0,7-9 0,-5 1 0,3 1 0,-1-2 0,3-1 0,7-16 0,-14 24 2,14-24-2,0 0 0,-9 15 0,9-15 0,0 0 0,0 0 0,0 0 0,0 0 0,0 0-2,7-20-1,-7 20-2,5-23-2,-5 23-6,9-22-8,-4 4-12,-5 18 0,11-32 1</inkml:trace>
  <inkml:trace contextRef="#ctx0" brushRef="#br0" timeOffset="6766">2141 802 12,'0'0'17,"0"0"0,0 0-1,0 0-2,0 0 0,0 0-2,0 0-3,0 0-1,19 9-1,-19-9 0,17 0-2,-17 0 0,24 0-1,-24 0 0,33 0-1,-14-2 0,2 4 0,-2-2-1,6 4-1,-3-3 1,3 1-1,-5 0 0,1-1 2,0 1-2,-5 0 0,-1-2-1,-15 0 1,23 0 0,-23 0-1,19-2 0,-19 2 1,0 0-1,0 0 0,0 0 1,17-2-1,-17 2 0,0 0 0,0 0 0,18-3 0,-18 3 0,0 0 0,0 0 0,19-7 0,-19 7 0,0 0-1,0 0-1,0 0-3,0 0 0,0 0-3,0 0-4,0 0-3,0 23-7,0-23-7,0 0-3,2 15 2</inkml:trace>
  <inkml:trace contextRef="#ctx0" brushRef="#br0" timeOffset="7578">2861 111 9,'0'0'17,"0"0"-1,-9-17-3,9 17-1,0 0-2,0 0-1,0 0-1,6-18-2,-6 18-1,0 0-1,0 0 0,19 0-1,-19 0 0,15 5-1,-15-5 1,25 9-2,-10-5 1,4 1-1,-1 0 0,4-2 0,1 3 0,1-1-1,1 3 1,1-4-1,-2 3 0,-2-4 1,4 2-1,-5-1 0,-2-2 0,2-2 1,-3 0-1,-18 0 0,27 0 1,-27 0-1,18 0 1,-18 0-1,0 0 1,0 0 0,14 17 0,-14-17 1,-2 17-1,2-17 0,-7 28 1,3-9 0,1-2-1,-4 2 1,2 9-1,-6-7 1,4 10-1,-1-7 0,-3 7 1,1-3-1,0 3 0,-1-2 0,2 6 0,-1-4-1,0 2 1,3 3 0,-2 2 0,2-2 0,-2 4 0,1 0 0,1 1 0,-4-2 1,4 5-1,-5-6-1,-2 4 1,-3-4 0,5-2-1,-4-3 1,4-3-1,0-4 0,3-6 0,1-2 1,8-18-1,-11 19-1,11-19 1,0 0 0,0 0 0,0 0-1,0 0 0,0 0-1,0 0-3,7-18 0,-7 1-3,0 17-4,7-33-5,-7 33-6,12-31-7,-3 9-2,-4 6 3</inkml:trace>
  <inkml:trace contextRef="#ctx0" brushRef="#br0" timeOffset="8484">2922 811 19,'0'0'17,"0"0"0,0 0-3,0 0 0,0 0-2,0 0-2,0 0-1,0 0 0,14 7-2,-14-7 0,0 0-1,0 0-1,26-7-1,-26 7 0,21-7-1,-21 7 0,31-8-1,-10 2-1,-2 3 1,5-1-1,0 3 1,-1-4 0,3 3 0,-7-2-1,0 3 1,-3 1-1,0-2 0,-16 2-1,22 0 0,-22 0 0,16-2 0,-16 2 0,0 0 0,0 0 1,0 0-2,0 0 1,19 0 1,-19 0-1,0 0 1,0 0-1,0 0-1,0 0 0,0 0-1,0 0-5,0 0-3,0 0-14,0 0-9,0 0-2,0 0 1</inkml:trace>
  <inkml:trace contextRef="#ctx0" brushRef="#br0" timeOffset="20953">3780 325 11,'0'0'11,"-9"-17"-2,9 17-1,0 0-1,0 0-1,0 0-1,0 0 0,0 0 0,0 0 0,-12-16-1,12 16 0,0 0 1,0 0-1,0 0-1,-7-17 0,7 17-1,0 0 0,0 0 0,0 0 0,0 0-1,3-15 1,-3 15-1,0 0 1,0 0-1,11-19 0,-11 19 1,7-16 0,-7 16-1,0 0 0,22-19 1,-22 19-1,14-16 0,-14 16-1,16-15 1,-16 15 0,19-12-1,-19 12 1,22-12 0,-22 12-1,23-4 0,-23 4 1,23 0-1,-23 0 0,24 7 0,-24-7 1,24 9-1,-24-9 0,23 10 1,-23-10-1,15 17 0,-15-17 1,16 16-1,-16-16 0,12 24 1,-12-24-1,9 28 1,-9-11 0,2 2-1,-2-2 1,-2 6-1,2-1 0,-4 3 1,1 1-1,-2-1 1,1 0-1,-3-1 1,4 0-1,-6-1 0,6-4 1,-4 0-1,-2-4 0,0 2 0,9-17 1,-14 23-1,14-23 0,-17 21 1,17-21-1,-19 12 0,19-12 0,-17 8 1,17-8-1,-21 4 0,21-4 0,-18 3 0,18-3 1,0 0-1,-19-3 0,19 3 0,0 0 0,0 0-1,0 0 1,0 0 0,0 0 0,0 0 0,0 0 0,0 0-1,0 0 1,0 0 0,0 0 0,0 0 0,0 0-1,16-11 1,-16 11 0,0 0 0,24 9 0,-24-9 0,18 9 0,-18-9 1,17 15-1,-17-15 0,19 16 1,-19-16-1,19 24 1,-19-24-1,19 24 1,-19-24-2,16 25 2,-7-6-2,-9-19 1,13 29 0,-13-29 0,7 31-1,-5-15 1,0 1 0,-2 0 0,-2-1 1,0-1-1,1 1 0,1-16 0,-6 26 1,6-26 0,-5 22 0,5-22 0,-8 19 0,8-19 0,-11 18 1,11-18-1,-19 20 1,19-20 0,-21 18 0,21-18 0,-28 13-1,28-13 1,-27 14 0,27-14-1,-26 12 0,10-6 0,16-6 1,-30 6 0,30-6-1,-26 7 0,26-7 0,-27 2 0,27-2-1,-26 0 1,26 0-1,-23 0 0,23 0 0,-19-2-1,19 2-1,-17-3-2,17 3-1,0 0-5,-23-19-6,23 19-17,-7-17 0,7 17 0,-9-28 1</inkml:trace>
  <inkml:trace contextRef="#ctx0" brushRef="#br0" timeOffset="22641">4420 164 5,'7'-15'21,"-7"15"-5,0 0-2,0 0-3,0 0-1,0 0-1,0 0-3,-21 7 0,21-7-1,-7 19-1,7-19-1,-15 22 1,8-1-1,-4 0 0,6 6 0,-7 1-1,-2 7 1,2-2-1,2 6 0,-3-1 0,1 2-1,2-2 0,3 2-1,-5 0 2,3-1-2,4-2 1,-2-1-1,3-7 1,3 4-1,-1-5 0,2-4 0,0-1 0,2-3-1,1-1 1,1 0 1,1 0-1,2-1 0,-2-1 0,2-1 0,0-1 0,-7-15 0,16 24 0,-16-24 0,13 21 0,-13-21 1,0 0-1,23 19 0,-23-19 0,0 0 0,21 14 0,-21-14 0,0 0 0,21 7 1,-21-7-1,0 0 0,22-5 0,-22 5 0,0 0 1,23-14-1,-23 14 0,17-16 1,-17 16-1,18-19 0,-18 19 1,19-26-1,-9 9 1,1 2-1,1-1 1,-5-3-1,3-2 1,-1 6 0,-4-8 1,0 6-1,-3 1 1,3-1 0,-7 0-1,2-4 1,-1-2-1,1 3 0,-4-3 0,2 3 0,1-3-1,-1-1 0,2 1 1,0 4-1,0 0 0,0 0 0,0-1 0,-2 1 0,-1 0 1,-1-1-1,1 0 0,-2 2 0,-1-1 0,3 2 0,-6 0 1,2-2-1,-1 2 0,-1-2-1,4 1 1,-6 3 0,11 15 0,-21-30-2,21 30-1,-26-14-2,26 14-4,-29 9-6,13 3-12,-6 7-6,-4 4 1,1 4 1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4:47.85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50 120 5,'0'0'18,"0"0"-3,0 0-2,19-7-3,-19 7-1,18 5-1,-18-5 1,24 2 0,-24-2-2,33 1-1,-17-6 0,8 5-1,-7-5-1,8 3 0,-3-5-1,2 2 0,1-2-1,3 0 0,-1-1 0,3-1 0,1-3 0,0 5 0,4-5-1,-2 5 0,-2-3 0,-3 6-1,3-3 1,-5 5-1,-5-3 1,2 5-1,-4 2 0,-2 0 0,-17-2 0,26 3 0,-26-3 0,21 5 0,-21-5 0,16 9 0,-16-9 0,0 0 0,19 12 0,-19-12-1,17 9-1,-17-9-2,0 0-3,16 1-5,-16-1-5,0 0-11,0 0-2,0 0 1</inkml:trace>
  <inkml:trace contextRef="#ctx0" brushRef="#br0" timeOffset="828">78 374 4,'0'0'18,"0"0"-2,0 0-2,0 0-1,0 0-2,0 0 0,0 0-2,0 0-1,26-14 0,-26 14-2,0 0-1,19-16 0,-19 16-2,21-5-1,-21 5 0,24-2 0,-24 2-1,26-1 0,-10 1 1,1-2-1,1 2 0,1-2 0,0 2 0,2-2 0,0 1 0,-1 1 0,1 0-1,2-2 1,-1 2-1,1-2 1,-1 1-1,-2-1 1,2 0 0,-1 0-1,-2 1 1,0-1-1,-1 0 1,-1 2-1,0 0 1,2-2-1,-3 2 0,1-3 1,4 3-1,-5-3 0,1-1 0,-1 2 0,-16 2 1,24-5-1,-24 5 0,19-5 0,-19 5 0,0 0 0,25-7 0,-25 7 0,13-5 0,-13 5 0,21-5 0,-21 5 0,16-7-1,-16 7-1,0 0-2,22 0-2,-22 0-4,0 0-5,0 0-5,-3 17-11,3-17 1,-19 23 1</inkml:trace>
  <inkml:trace contextRef="#ctx0" brushRef="#br0" timeOffset="1766">0 649 9,'0'0'10,"0"0"1,0 0 0,0 0 0,0 0 0,0 0-1,0 0-1,17-7 0,-17 7-1,0 0 0,23-9-1,-23 9-1,24-7-1,-8 4-1,-16 3 0,31-11-1,-31 11 0,31-8-2,-15 2 1,5 3-1,-21 3 0,27 0 0,-27 0 1,30 0-1,-30 0 0,31 0 1,-31 0-1,31-2 0,-15-1 1,1 3-2,-3-2 1,4 2 0,-3 0-1,3 0 1,-3-2-1,1 2 0,1-5 0,1 3 0,-18 2-1,33-8 1,-16 4 0,-1-1-1,3 0 1,-5 0 0,3 3 0,-1-1 0,1 3 0,-1-4 0,-1 4 0,3-2 0,-1 1 0,0 1 0,-17 0 0,30-4 1,-30 4-1,26-1 0,-26 1 0,21 0 0,-21 0 0,17 0 0,-17 0 0,0 0 0,16 1 0,-16-1-1,0 0 0,0 0-1,0 0-3,0 0-5,0 0-11,0 16-10,0-16-1,0 0 1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4:50.60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655 9,'0'0'18,"0"0"-2,0 0 1,-3-15-3,3 15 0,7-16-3,-7 16-2,17-24-1,-1 10-1,-6-8-1,9 1-1,-3-8-2,8 1 0,-3-7 0,3 1-1,4-6-1,3 5 0,-1-3 0,1 0-1,-2 2 1,-1 0-1,-2 1 0,0 6 0,-5 6 1,-7-1-1,-2 5 0,-12 19 0,14-22 1,-14 22-1,0 0 0,0 0 0,0 0 0,0 0 0,0 0 0,0 0 0,0 0 0,0 0 0,0 0-1,0 0 1,2 20 0,-2-20 0,-2 19 0,2-19 0,-2 26 0,-3-12 1,5-14-1,-7 31 0,4-17 0,-3 5 0,3 4 0,0-3 1,-4 1-1,3 0 0,-1 5 0,0 0 1,-1-4-1,0 2 0,4-3 0,-2 2 0,1-6 0,-1 4 1,1-4-1,-1 0 0,3-1 0,-3 1 0,1 2 0,-1-3 0,1-1 0,3-15 0,-4 28 0,4-28 0,-1 22 0,1-22 0,-2 18 0,2-18 0,0 0 0,0 20 0,0-20 0,0 0 0,0 0 0,-4 16-1,4-16 0,0 0-2,0 0-2,0 0-3,0 0-9,0 0-14,0 0 0,0 0 0</inkml:trace>
  <inkml:trace contextRef="#ctx0" brushRef="#br0" timeOffset="984">516 476 8,'0'0'24,"0"0"-7,0 0-2,12-18 0,-12 18-1,17-29-4,-1 13-3,-2-6 0,5-1-2,0-4-1,7 2-1,-7-7-1,4 2 0,1-3-1,-1 6-1,-1-3 1,-1 4-1,-4 0 0,1 2 1,-4 7-1,-1 0 0,-7 1 1,-6 16-1,10-22 0,-10 22 1,0 0-1,9-16 0,-9 16 1,0 0-1,0 0 0,0 0-1,0 0 1,0 0 0,0 0 0,0 0 0,0 0 0,0 0 0,-2 19 0,2-19 1,-3 16-1,3-16 1,-6 20 0,6-20 1,-7 28-1,4-11 0,3-17 1,-12 31-1,12-31 0,-9 33 1,0-15-1,6 2-1,-6-1 1,8 2 0,-6 3-1,3 1 0,4-3 1,-2 4-1,2-2 0,0 0 1,2-3-1,-2 2 0,0-1 1,2 1-1,-2-4 0,2 1 1,-6-2-1,4-3 0,0-15 0,0 26 0,0-26 1,0 21-1,0-21 0,0 0 0,4 19 0,-4-19 0,0 0 0,0 0 1,1 19-1,-1-19 0,0 0 0,-5 21 1,5-21-1,-3 15 0,3-15 0,0 0 1,-6 19-1,6-19 0,0 0-1,0 0 1,0 0 0,0 0-1,0 0-1,0 0-2,0 0-4,0 0-11,0 0-12,0 0-2,0 0 2,0 0-1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4:52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785 48,'0'0'33,"1"-16"3,2-12-3,9-9-27,7-19 1,18-10 0,4-18-2,15-5-1,3-9-1,9 5-1,4 4 1,3 12-1,-3 15-1,-6 19 1,-6 27-1,-11 24 1,-16 30 0,-11 27-2,-14 24 2,-13 22-2,-12 16 1,-6 9 0,-2-3-1,-1-6 0,1-14 0,8-21 0,4-20 0,7-20 1,10-26-1,6-19 0,7-18 1,8-20-1,6-15 0,5-12 0,8-14 0,7-9-1,3-6 2,4-6-2,5 1 2,2 7-2,0 6 2,0 8-1,-5 14 0,-3 12 0,-4 16 1,-7 10-1,-6 14 0,-6 13 0,-5 9 0,-7 10 0,-6 7 0,0 7 0,-5 5 0,-5 7 1,-3 5-1,-4 4 1,-3 5-1,-4 5 1,-3 0-1,0-1 1,-3-1-1,2-6 0,1-7 0,3-9 0,3-9 0,3-12 0,6-7 0,-2-8 0,-2-12 0,14 6 0,-6-9 0,-8 3 1,11-13-1,-11 13 0,8-15 1,-8 15-1,4-9 0,-4 9 0,0 0 0,0 0 0,0 0 0,-8 16-1,3-7 1,3 3 0,-1-1-1,2 3 1,0 0 0,0-1 0,2 2-1,0 2 1,1-5 0,1 1 0,0 2 0,1-1 0,-1-2 0,1-1 0,3-1 0,-7-10 0,10 11 0,-2-12 0,0-7 1,3-5-1,0-7 0,4-6 1,-1-9-1,5-10 1,0-10-1,3-9 0,1-3 1,4-9 0,2-5-1,2-3 0,4-6 0,2-1 0,3 0 0,5 2 0,3 3 1,0 7-1,3 2 0,0 8 0,-4 14 0,-1 9 0,-4 16-1,-6 12 1,-6 15 0,-5 12-1,-6 15 1,-4 14 0,-5 10 0,-6 12 0,-4 9 0,-4 9 0,-3 7 0,-3 3 0,-2 3 0,-3 4 0,1-2 0,2-3 1,-1-6-1,4-6 0,2-10 0,3-11-1,4-9-1,7-12-1,4-8-1,2-12-2,8-1-5,-4-12-15,10 3-10,-1-2-1,5-1 0,-4-2 1</inkml:trace>
  <inkml:trace contextRef="#ctx0" brushRef="#br0" timeOffset="1313">3360 1305 20,'-20'-3'24,"-10"11"-10,-8 6 2,0 14 2,-8 1-3,4 11 0,-3-6-3,10 11-1,-4-7-3,10 8-2,3-4-2,10 3-1,2 4 1,11 0-2,4 2-1,8 0 1,6-2-1,7-1 0,3-2 0,5-5 0,4-8 0,1-7 0,1-9 0,1-10 1,-2-12-1,0-14 1,-3-13 0,0-11 0,-6-15 0,-4-12 1,-3-10-2,-5-4 0,-4-5-1,-6 6 1,-8 6-1,-4 10-1,-5 11-1,-7 16-2,0 18-1,-5 7-3,3 19-3,-8-2-7,8 15-17,0 2-1,6 4 2,9-2 1</inkml:trace>
  <inkml:trace contextRef="#ctx0" brushRef="#br0" timeOffset="2000">4257 1167 31,'-8'-21'30,"-9"4"1,-4 6-1,-8 6-17,-5 7-7,-1 11-1,-6 6-3,0 15 1,-4 8-1,7 9 0,0 6 0,5 10 0,6 6-1,2 6 0,5 4 0,6-3 1,6-2-1,4-6 0,6-8 0,4-12 0,5-13 1,8-14-1,4-15-1,5-13 1,2-14 0,6-13-1,3-14 1,3-12 0,4-14 0,0-10 1,1-12-1,3-10 1,1-6-1,-4-4 2,-1-5-2,0 1 0,-3-2-1,-2 2 0,-3 7 0,-6 6 0,-4 7 0,-4 10 0,-5 12-1,-5 14 1,-6 16 0,-7 16 1,-3 18-1,2 10 0,-16 24 0,4 8-1,-2 16 1,-1 8 0,1 11 0,0 10 0,2 8 0,-1 10 0,1 8 0,2 8 0,-2 5 0,1 6 0,-1 1 0,0 4 0,-1-6 1,1-2-1,2-9 1,1-13 0,3-12-1,4-12 1,3-13-1,4-16 0,3-15 1,6-12-1,2-13 1,4-9 0,1-11 0,5-9 0,1-10 1,2-7-1,3-7 0,0-7 0,-3-2-1,0-5 1,0-3 0,-2 2-2,-3 3 1,-2 3 1,-4 6-2,-4 7 2,-3 7-1,-3 5-1,-2 12 2,-5 6-1,-1 15 0,0-12 1,0 12-1,0 0 0,2 14 0,0-2 0,1 5-1,-2 4 1,2 7 0,-1 6 0,-2 6 0,0 9 0,-3 5 1,0 7-1,-1 3 0,-2 2 0,2 1 0,0-7 1,2-2-1,2-8 0,1-7 0,4-4 0,2-12 0,6-1 1,0-10-1,2-2 0,2-8 0,3-5 1,2-5-1,3-10 0,2 1 1,2-15-1,4-2 0,4-13 0,2-3 1,2-6-1,1-4 0,-4-2 1,0-4-1,-3 2 0,-5 2 0,-5 6 1,-5 4-2,-4 8 2,-7 7-2,-3 6 1,-2 6 0,-4 10 0,0 11-1,0 0 1,-10 10-1,5 8 1,1 6 0,1 8 0,-3 4 0,0 9 0,2 6 0,-1 7 0,-1 3 1,1 0-1,3 0 0,1-2 0,2-4-1,2-8 1,4-8 0,4-10 1,4-6-1,1-10 0,6-5 0,2-9 1,3-8-1,4-5 0,5-9 1,2-4-1,2-9 0,5-6 0,2-8 1,2-7-1,3-8 0,2-5 1,2-9-1,1-8 0,1-7 0,0-5 0,6-5 0,-3-8 1,0-2-2,-1-7 0,-2 2 2,-5 0-1,-3 3 0,-9 3 1,-3 3-1,-11 10 0,-8 8 0,-6 13 1,-8 13-2,-8 11 1,-8 16-1,-4 17 1,-6 17-1,-6 15 0,-4 16 0,0 17 1,-1 12 0,-2 15-1,0 12 1,-1 11 0,4 10 0,1 9-1,0 7 2,3 5-2,2 7 1,1 4 1,3 3 0,1-1-1,2 2 1,2-4-1,4-7 1,4-4-1,7-10 0,2-11 1,6-13-1,6-11 0,4-12 0,5-11 0,4-10 0,4-12 0,4-6-1,-1-8-1,6-4-3,-2-14-5,10 2-20,-3-13-8,5-6-1,0-8-1</inkml:trace>
  <inkml:trace contextRef="#ctx0" brushRef="#br0" timeOffset="4063">7261 1490 16,'5'-18'30,"1"5"0,-7 0 3,-3-1-17,4 14-2,-23-3-2,8 13-2,-12 1-3,3 11 1,-7 4-3,1 10-1,-4 3 0,1 11-2,1 4 0,2 9-1,3 3 0,7 0 1,6 1-2,7-2 1,8-6-1,8 0 1,7-9-1,7-10 1,9-10 1,7-10 0,1-14 0,7-11 1,3-12 0,5-13 0,0-11 0,0-6-1,-4-11 0,-6-2-1,-7-1 0,-6 1-1,-10 0 0,-11 4 0,-12 4-1,-11 5 0,-9 9 0,-8 9 1,-5 9-1,-4 7 1,-1 8-1,1 8 1,4 3 0,4 5 1,9 2-2,8-2 2,8-1-1,5-10 0,24 12 0,4-12 0,16-6 0,13-4-1,15-3 2,11-3-1,14-1 0,6 0 0,11 0 0,-54 10 0,7 0 0,0 1-2,10 2-3,-1 0-4,6 3-8,-4-1-20,1 4-3,-9-1-2,-1 3 3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00.89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797 23,'0'0'26,"0"19"0,0-19 2,0 0-17,0 0-1,3-18-1,10 0-1,0-12-1,7-1-1,4-14-1,7-8-2,1-7 0,5-6-1,0-5 1,2-2-3,-1 3 2,-1 0-2,-4 7 0,-3 9-1,-4 10 1,-5 10-1,-8 18 1,-13 16-2,9 4 1,-14 20 1,-4 12 0,-4 8 0,-2 7-1,1 3 2,0 3-2,2-1 0,1-4 1,4-6-1,1-7 0,4-5 1,0-6-1,1-4 1,0-7-1,1-3 0,2-2-2,-2-12-2,0 13-6,0-13-8,0 0-10,0 0-1,0 0 1,8 4 1</inkml:trace>
  <inkml:trace contextRef="#ctx0" brushRef="#br0" timeOffset="563">743 69 13,'-9'39'17,"-6"-3"-4,6 5-1,-2-2-1,3 0-1,3 1-1,0-1-3,3 3 1,1-5-2,1 4 0,0-3-2,2 3-1,1-1-1,2 3 0,-2-6 0,6-1 1,-1-4 0,4-6 1,2-9 1,3-5 0,3-15 1,3-4 0,2-12 0,3-5 0,0-8-1,1-1 0,0-8-1,-2 2 1,-4-3 1,-1 5-1,-7-3 0,-3 7 0,-6-1 0,-1 4 0,-8-1 0,2 3-3,-6 3 1,0-2-2,-1 1 0,2 3 0,-2 1 1,0 2-1,-1 1 0,-1 4 0,-1 4 0,-4 1 0,-1 4 1,-3 1-1,0 1 0,-1 2 0,0 5-1,0 0-1,1 4-1,-3 4 0,3 6-1,-6-1-1,0 11 0,-6-5-7,1 7-16,-3 5-4,-5-1 1,5 6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6:5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473 4 36,'-7'10'29,"7"-10"4,0 0-2,-6 17-17,1-4-2,5 11-3,-8 7-1,1 11-4,-7 9 1,-3 9-2,-3 8-1,-6 3-1,-2 0 1,-1-2-2,-1-6 0,2-6 0,1-10 0,4-10 0,6-11 0,3-11 0,14-15-1,0 0 1,10-21-1,10-4 1,6 1-1,6-3 1,4 3-1,4 2 0,0 7 1,1 8-1,-2 8 0,0 9 1,-2 5 0,-1 8 0,-5 3 0,0 8 1,-3 0 0,-2 4 0,-1 0 1,-3-2-1,-3 3 1,-2-3-1,-3-1 1,-3 0 0,-5-3-1,0 1 1,-10-1-1,-4 2 1,-8 0-1,-4 0 1,-7-3-1,-7-2 0,-5-2-1,-7-2 1,-4-7-1,-4-5 0,0-4-1,-8-6-2,2-3-1,-4-9-3,6 4-8,-2-5-21,7-9 1,5-8-2,6-6 3</inkml:trace>
  <inkml:trace contextRef="#ctx0" brushRef="#br0" timeOffset="718">222 251 38,'6'10'31,"5"-5"1,11-7 0,12-1-17,3-7-2,15 2-3,0-4-5,6 1-1,1 0-3,2 1 0,-3 2-2,-3 1 1,-3 5-5,-6-5-7,2 6-13,-5-2-7,-5-7-1,-3 2 0</inkml:trace>
  <inkml:trace contextRef="#ctx0" brushRef="#br0" timeOffset="1078">1498 0 37,'0'15'27,"-9"1"2,3 13-2,-7 5-20,-4 4-2,-2 7-1,-4 7-2,-3 2-2,0 7 1,0 1-1,-1-2 0,3-2 1,2-2 0,2-2 1,4-6-1,5-6 2,5-9 0,6-5 1,5-8 0,8-2 0,5-6 1,10-1 1,3-6 0,8 2-1,0-5 0,6 4 0,1 0-1,5 3-1,0-1-1,1 4 0,1-1-1,3 3 0,-2-4 0,-2-1-1,-2-4 0,-3-3 0,-4-5-1,-4-6-1,-2 0-3,-10-9-3,-1 4-6,-10-10-12,-1 0-9,-4 0-1,-7-3 2,-3 1 1</inkml:trace>
  <inkml:trace contextRef="#ctx0" brushRef="#br0" timeOffset="1578">1894 257 31,'-7'12'29,"-6"1"2,0 10-1,-7 7-17,-1 6-1,3 15-3,-7 6-3,4 14-2,-5 4 2,4 7-3,-3 4 1,2 5-1,-2 2 1,1-3-1,1-5 0,-1-5-1,3-13-1,0-7-1,6-13-3,3-16-1,7-9-5,5-22-21,0 0-3,9-21-3,4-6 3</inkml:trace>
  <inkml:trace contextRef="#ctx0" brushRef="#br0" timeOffset="3031">3094 642 19,'-11'4'22,"11"-4"-6,0 0 0,0 0-2,16-12-3,-3 3-1,4-1-1,3-4-1,8 4-2,-2-5-1,4 5 0,2-4-1,4 5-1,-1 0 0,3 3 0,2-2-1,3 3 0,1 0 0,3-1 0,1 1 0,2-1 0,-1 0-1,3 2 0,-3-1-1,0 3 0,-3 1 2,-1 0-2,-5 2 0,-2 1 0,-4 3-2,-6-1 0,-3 4-1,-5-6-3,-3 6-3,-8-8-5,1 1-12,-10-1-5,0 0 2,0 0 1</inkml:trace>
  <inkml:trace contextRef="#ctx0" brushRef="#br0" timeOffset="3625">3158 899 27,'18'-8'26,"-18"8"1,13-8-7,-5 8-3,-8 0-4,16 6-3,-6-3-3,5 1-1,0-5-2,7 3-1,3-5 0,6-2 0,3-3-1,7 1 2,1-3-1,8 0 0,0 0-1,1 2 1,2 2-2,0-1 1,-2 2-2,-4 3 1,0 0-1,-4-1 0,0 0-2,-5-3 2,-1 2-2,-3-4 0,-1 1 0,-6-1-1,-2 1-1,-7 0-3,-2 5-3,-16 2-8,10-5-12,-10 5-2,-9 0 2,1 1 0</inkml:trace>
  <inkml:trace contextRef="#ctx0" brushRef="#br0" timeOffset="4265">3147 1207 20,'6'-13'24,"7"7"-3,0-6-1,1 0-3,1 5-4,0-4-2,2 7-3,-1-5-1,3 6-2,-4-2-2,3 6 0,-3-4-1,3 2-1,-1-1 1,-1 1 0,2 1-1,1-2 0,0 0 1,0 1-1,2-2 0,0 0 0,1 1-1,1-2 1,-1 2-1,0-3 1,1 1-1,-1 0 0,0 1 0,-1 0 2,-1 0-2,1 1 0,1-2-2,1 2 2,-1 1 0,2-1 0,-1-1 0,1 0 0,-1 2 0,-1 0 0,0 2 0,-4 1 0,-1 1 0,0 2 0,-3 5 0,-1-3 0,0 4 0,0-3 0,-1 0 0,1-3 0,1-3 0,3-3 0,1-2-1,-2-4-4,6 2-7,-7-1-18,-1-7 0,-1 6-2,-8-8 1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13.79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13 53 4,'-1'30'23,"-8"-2"0,4 8 2,-7 4-9,3 3-4,-2 2-3,-3 4-1,0 6-3,-2-4 0,0-1-3,1-3 0,0-6-1,3-7-1,2-6 0,4-8 0,4-9 1,2-11-1,0 0 0,12 3 0,-1-5 0,1-5 0,3 1 1,2 0-1,2-2 0,2 2 0,3 2 0,-2 1 1,1 3-1,1 2 0,1 7 1,-5 4 0,-1 8 0,-3 2 1,-2 8 0,-3 2 0,-1 4 1,-5-2 1,0 2 0,-2-5 0,-1 0 1,-2-5 1,0 0 0,-7-5 0,-3 2 0,-6-3-1,-4 4-1,-7-4-1,-5 0-2,-3-4-2,-5-9-2,2-4-2,-7-13-3,7-2-7,-5-18-9,6-3-11,3-5-1,4-9 3,6 1 0</inkml:trace>
  <inkml:trace contextRef="#ctx0" brushRef="#br0" timeOffset="594">294 18 36,'15'-8'29,"-9"-1"0,-6 9 0,13-4-16,-13 4 0,16 7-3,-6-2-3,9 4-2,1-3 0,8 3-2,1-4 0,6 1-2,4-2 0,2 1-1,3-2 1,-2-3-2,3 1 0,-4-5-3,2 6-7,-7-10-13,1-3-8,0 1-2,-7-5 1</inkml:trace>
  <inkml:trace contextRef="#ctx0" brushRef="#br0" timeOffset="1016">1252 115 16,'-2'11'25,"2"-11"-1,-11 28 2,-1-6-12,-1 1-6,-1 10-1,-2 0-1,1 6-1,-1-1-1,3 1-1,1-6-1,3-2-1,4-4 1,2-4-2,3-2 0,0-3-1,1-5 1,4-1 0,2-2 1,2-1-1,4-4 1,3 0 1,5-3 1,4-2 0,3-2 1,6 3 1,-2-5-1,4 4 2,-2-5-2,2 5-1,-1-1-1,-1 1 0,-4-1-2,-2-1 0,-2 1-1,-4-1-2,-4 1 0,-3-2-2,-3 1-3,-12 2-4,11-10-15,-11 10-4,5-10-1,-5 10 1</inkml:trace>
  <inkml:trace contextRef="#ctx0" brushRef="#br0" timeOffset="1516">1631 147 18,'-13'44'26,"-8"0"2,-1 14-6,1 11-3,-3 5-3,2 11-4,-4 4-2,8 2-4,-5-6 0,7-1-3,1-11-1,2-5 1,3-13-3,3-13-3,5-9-2,-1-13-4,8-2-6,-1-8-7,5-6-6,3-1-3,-1-2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15.85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41 0 8,'0'0'24,"-10"10"2,10-10 3,9 9-15,-2-9 0,9 5-2,-1-3-1,10 4-2,3-3-2,7 3-1,0 0-3,8-3 0,3-2-1,6 0 1,4-5-2,1 1 1,-3-4-1,-1 1 0,-2 0-1,-6-2-1,-4 6-2,-10-1-5,-5 6-6,-11 1-13,-7 2-5,-8-6-2,4 11 3</inkml:trace>
  <inkml:trace contextRef="#ctx0" brushRef="#br0" timeOffset="453">0 431 21,'24'-2'25,"-5"-8"2,9-1-10,9 1-1,1-3-2,4 7-3,1-4-1,3 9-2,-2-3-1,2 5-1,-1-2-1,0 4 0,0-3-2,2 3 0,-4-5 0,0-1 0,-1-2-1,-1-2-1,-4 0 1,2 0-1,-6-2-1,-1 3 0,-4 0-1,-5 0-2,-3 6-2,-8-4-2,1 9-6,-13-5-13,0 0-7,9 11-1,-9-11 1</inkml:trace>
  <inkml:trace contextRef="#ctx0" brushRef="#br0" timeOffset="5516">230 901 38,'5'-11'20,"-3"-3"-1,-2 14-2,5-15-5,-5 15-4,0 0-3,0 0-3,14-4-1,-2 4-1,1 1 1,4-1-1,4 0 0,4-2 0,1 1 1,2-3-1,1 3 0,-2-1 0,0 1 0,-3 2 0,1 3 1,-6 2-1,-3 7 0,0 0 1,-5 6 0,-3 4-1,-6 5 2,0 3-1,-4 9 2,-4 6-1,2 8 1,-7 7 1,0 8-1,-5 3 2,3 6 0,-4-3 0,4 4-1,-2-13 0,2 0 1,0-12-2,3-5-1,2-13-1,2-8-2,2-6 0,0-10-3,4-2-5,0-10-5,-4-12-11,6 1-7,-4-7 0,2-2 0</inkml:trace>
  <inkml:trace contextRef="#ctx0" brushRef="#br0" timeOffset="6031">286 1587 25,'9'9'29,"1"-8"3,-2-5-1,3-6-13,8 8-3,-3-9-2,13 8-3,-3-4-3,9 5-2,4-1-2,5 1-2,0 3-2,-3 0-3,5 6-8,-10-5-22,-4 0 0,-5 2-1,-10-1 1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35.67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5 978 14,'-27'29'26,"9"1"0,-4-11 1,4-4-13,12 0-5,6-15 0,5-12-1,8-13-2,12-6 1,4-17 0,13-10-1,6-19-2,12-6-1,5-13-2,6-2 2,-5-2-1,3-1-1,-3 8-1,-5 12 0,-9 13 0,-11 14 0,-7 16-1,-8 16 0,-10 22 0,-9 18 1,-8 19 0,-6 15-2,-7 13 2,-4 13 2,-3 11-2,-1 7 1,-2 0-1,1-2 0,-1-5 1,3-10-2,3-6-4,1-21-7,7-8-16,3-16-5,0-16 1,7-12-1</inkml:trace>
  <inkml:trace contextRef="#ctx0" brushRef="#br0" timeOffset="500">820 861 28,'14'6'28,"-3"-22"2,3-11-12,6-2-4,0-17-2,9-4-3,2-9-3,1-3-3,3-3-1,0 2 0,-1 5-1,-2 7 0,-5 9 0,-7 6 0,-5 11-1,-4 8 1,-4 6-1,-7 11 0,0 0 0,7 11 0,-8 3 1,-1 6-1,-1 8 1,1 7-1,-5 7 1,1 7-1,-3 6 1,-2 7-1,-2 4 0,-1 3 0,-2-4-1,1-4-4,4-3-9,0-13-14,5-15-3,6-9-1,0-21 1</inkml:trace>
  <inkml:trace contextRef="#ctx0" brushRef="#br0" timeOffset="1016">1475 322 3,'11'-11'25,"11"6"1,-3-4 0,4 0-10,4 7-3,-3 2-3,0 8-2,-8 4-2,-3 11 0,-10 1 0,-3 9-2,-8 0 1,-1 4-1,-2-5-1,-1 2-1,0-5-1,4-6 0,2-4-2,4-4 1,3-5 0,1-1 0,-2-9 0,11 15 0,-3-7-1,4 1 1,0 3 0,1 0 1,2 4-1,-1-1 0,0 1 0,-1 1 1,-3-2-1,-1 1 1,-5-3 0,-2 0 2,-6-1-1,-2 2 0,-9-3 1,-3 4 0,-8-2 0,-5 3-1,-4-3-1,-1 1-1,-1 1-2,0-4-2,5 4-3,-2-9-9,11 3-18,4-3 0,3-1-2,7-1 2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37.59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24 40 10,'0'0'25,"0"0"2,0 0 1,0 0-12,0 0-1,7-2-4,5 2-3,8 4-2,3-4-1,9 2 0,3-2-3,8 1 0,3-5 0,2 0-1,4-1-1,0-2 1,-2 1-1,-5 0 1,-3-1-2,-5 2-2,-5 5-2,-11-2-5,-1 6-7,-8 2-14,-12-6-1,13 16 1,-13-16 1</inkml:trace>
  <inkml:trace contextRef="#ctx0" brushRef="#br0" timeOffset="516">296 371 11,'0'0'22,"0"0"-6,0 0-1,0 0 0,14-4 0,-14 4-2,16-10 0,-8 0-1,7 5-1,-2-4-3,5 6-1,-4-5-2,6 7 0,-3 0-1,5 5-1,-3-1-2,5 4 1,-1-3-1,1 3 0,2-2 0,1-1-1,2-1 0,0-3 1,0 0-1,-3-2 1,-1-1-1,-4 1 0,-2-1 1,-4 1-2,-3 2 0,-12 0-1,16 4-2,-16-4-4,9 10-6,-9-10-12,0 0-7,5 13-2,-5-13 3</inkml:trace>
  <inkml:trace contextRef="#ctx0" brushRef="#br0" timeOffset="1782">0 1563 18,'-5'13'28,"5"-13"2,2-16-10,10-3-1,1-19-3,13-2-1,-1-15-5,9-3-2,4-12-2,6 5-2,1-7-1,1 3-1,-2 3-1,-3 6 0,-2 11-1,-7 8 1,-6 12-2,-5 14 2,-9 11-1,-5 15 1,-5 14-1,-3 13 0,-6 11 0,-3 12 0,-1 7 0,-2 7 0,1 2 0,-3 0-1,2-2 1,0-6-2,5-9 0,-1-12-4,6-6-6,-2-17-7,6-7-14,-1-18-2,12 5 1,-2-17 2</inkml:trace>
  <inkml:trace contextRef="#ctx0" brushRef="#br0" timeOffset="2235">568 1479 2,'4'13'28,"-4"-13"2,8-10 1,-1-9-12,4-17-2,8-3-4,-1-11-3,7 2-3,-1-6-1,7 6-3,-4 0 1,-1 11-3,-4 7 0,-5 13 0,-4 9 0,-5 12 0,-4 9-1,-3 11 1,-3 9 0,1 10 0,-3 8-1,4 6 1,-1 5 0,1 2-1,0 2 0,-1-2 0,-1-4-3,-2-11-9,3-5-21,0-9-1,1-15-2,0-20 1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8:18.40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99 36 19,'1'-14'22,"2"5"-6,-3 9-2,-2-13-4,2 13-3,0 0-2,0 0-2,0 0 0,10 11-2,-4-1-1,3 6 0,0 3 0,3 3 0,1 2 1,2-1-1,2-2 0,4-6 1,2-4 0,4-8 0,4-10 0,1-8 0,1-5 1,0-1 1,-7-4 1,-2 4 0,-8 2 0,-6 6 0,-10 13 0,0 0-1,-10 5-1,-2 12 0,-4 6-1,-3 9 0,-2 5 0,-1 7 1,-2 2 0,2 5 1,-2 4 0,5 4 0,-1-2 0,2 4-1,-1-2 0,5 3 0,0-1-1,4-1-1,1-4 1,2-5-1,1-5 0,3-6 0,-1-6-2,3-9-1,2-6-1,-1-19-6,1 11-10,-1-11-12,0-20 0,-1 1 1,-4-15 1</inkml:trace>
  <inkml:trace contextRef="#ctx0" brushRef="#br0" timeOffset="562">0 635 12,'3'14'27,"-3"-14"2,18-1-8,5-7-2,6-12-2,8 1-3,-2-11-3,10 5-3,-1-2-4,1 1-3,0 11-5,-6-2-4,3 16-9,-7 4-13,-3 1-3,0 7 1,-7-2 1</inkml:trace>
  <inkml:trace contextRef="#ctx0" brushRef="#br0" timeOffset="1015">943 100 14,'-2'-18'27,"6"9"0,-6-6 2,2 4-15,0 11-3,0 0-4,15-8-3,-5 10-1,6 6-1,1-1 0,2 6-1,3 2 1,-2 2 1,-6 2 0,-1 8 0,-8 1 1,-6 5 0,-10 1-1,-3 6 1,-6-2 0,-1 4-3,-2-2 0,-1-2-1,4-2 0,1-3-1,5-6 1,3-2-2,3-2 2,1-6-2,6-3 1,2-3 1,-1-11 0,12 13-1,0-10 1,4-1 0,3-1 0,1 0 0,1 1-1,0 0 1,-1 6 0,-4 1 0,-4 7 0,-5 1 1,-6 4-1,-7 5 1,-7 3 2,-7 4-2,-7 0 1,-5 2-1,-5-1 0,-2-3 1,-2-3-1,3-5-1,-1-8 0,4-8-1,5-4-1,4-9-5,8-1-4,-1-11-10,10-3-11,5-1-2,4-1 1,6 3 1</inkml:trace>
  <inkml:trace contextRef="#ctx0" brushRef="#br0" timeOffset="2344">1758 205 5,'0'0'20,"15"-3"1,-1 3-7,5 2-2,7 1-2,5 0 0,8 3-2,3-1-1,6 3-1,1-4 0,2 2-2,-3-2-1,1-1 0,-4-3-1,-3-2 0,-4-1-1,-3-3-1,-3 3-2,-4-4-3,-1 4-3,-4-1-4,-2 1-4,-5 6-10,-7-8 0,3 8-1</inkml:trace>
  <inkml:trace contextRef="#ctx0" brushRef="#br0" timeOffset="2719">1733 409 15,'0'0'24,"0"0"3,16 6-3,-7-1-10,7-5-2,10 5 0,2-7-3,13 3-1,5-5-2,9 2-1,1-4-2,4 5-1,-4-1-1,-2 3 0,-4 6-1,-9-1-1,-4 8 0,-7-2-1,-7 4-2,-5-1-1,1 4-4,-7-6-4,-1 1-9,0 2-9,-11-16 0,9 18 3</inkml:trace>
  <inkml:trace contextRef="#ctx0" brushRef="#br0" timeOffset="3094">1857 706 41,'0'0'30,"0"0"2,15-12-8,-2 8-10,3-5-4,5 7-3,1-2-3,7 3-2,2-1 0,2 0-1,6-1 0,0 0-1,2-2-1,-1-1-1,3 2-2,-4-3-5,1 6-6,-8 0-8,-4 2-10,0 8 1,-8 1 1</inkml:trace>
  <inkml:trace contextRef="#ctx0" brushRef="#br0" timeOffset="3484">1735 1767 28,'-16'17'32,"10"-7"1,6-10-12,6-12-2,7-3-5,3-17-4,8-2-3,-1-12-4,6-3-2,-1-1 1,1 0-2,-2 4 1,-3 5-2,-5 9 1,-4 9 0,-6 12 0,-9 11 0,7 21 0,-9 7 0,-5 10 0,-2 6 0,0 9-2,-1 0 1,1-1-1,1-9-3,5 0-3,-2-16-5,7-8-8,-2-19-12,8 0 1,3-13 0</inkml:trace>
  <inkml:trace contextRef="#ctx0" brushRef="#br0" timeOffset="3906">2056 1697 4,'-2'16'22,"2"-16"3,9-2 1,2-6-13,1-6-4,8 0 2,-3-8-1,9-1 0,-3-6-2,0 0-1,-4 0-3,2 1-2,-6 0 1,1 6-1,-7 2 1,-1 6-1,-4 4 1,-4 10-1,0 0 0,1 20 1,-3 2-3,-3 8 1,1 6-1,-1 4 1,2 1-1,-1-1 0,4-3-2,0-9-3,5-6-6,-5-22-15,11 5-6,2-16-2,0-16 1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3:50.9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4 4,'0'0'8,"0"0"-2,0 0 0,0 0 0,0 0 0,0 0 0,0 0 0,17-7 0,-17 7 0,0 0-1,0 0 1,0 0-2,20 2 1,-20-2-2,0 0 2,0 0-1,19 12-1,-19-12 0,0 0 0,19 5 1,-19-5-1,17 5 0,-17-5 0,21 2-1,-21-2 1,22 0-1,-22 0 1,21-2-1,-21 2-1,23-2 1,-23 2-1,24 2 0,-24-2 0,25 3 0,-25-3-1,22 2 1,-22-2 0,26 4 0,-26-4 0,21 0 0,-21 0-1,21 3 1,-21-3 0,19 0-1,-19 0 1,17 0-1,-17 0 0,0 0 1,19-2-1,-19 2 1,0 0 0,21 2-1,-21-2 1,0 0 0,23-2 0,-23 2-1,15-3 1,-15 3 0,18 0 0,-18 0-1,17 0 1,-17 0 0,21 0 0,-21 0-1,19 0 1,-19 0-1,23-2 0,-23 2 0,24-2 0,-24 2 0,22-1 0,-22 1 0,23 0 1,-23 0-1,21 0 0,-21 0 0,17 0 0,-17 0 1,19 0-1,-19 0 0,19-2 1,-19 2-1,27 0 0,-27 0 1,27-5-1,-27 5 1,26-4-1,-26 4 0,25-7 1,-25 7-1,20-3 0,-20 3 1,16-5-1,-16 5 0,0 0 1,17 0-1,-17 0 0,0 0 0,0 0 1,0 0-1,14 5 0,-14-5 0,0 0 0,0 0 0,0 0 0,0 0 0,0 0 1,16 9-1,-16-9 0,0 0 0,0 0-3,0 0-4,0 0-10,0 0-12,16-4-3,-16 4 1,0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4:57.31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979 73,'3'-28'33,"16"-9"-2,22-10 0,21-6-33,14 2 2,15-2 0,14 6 1,13 4 3,12 6 1,13 6 0,8 3 1,12 7-1,7 0 1,15 6-1,9 0-1,14 2-1,10-3 0,10 1-1,13-2-1,9-3 1,8-3-1,7-1 0,9-3 0,5-5-1,8-1 2,7-3-1,9 0 1,3-1-1,2 4 1,5 4-1,1 2 0,-6 7-1,-4 8 0,-16 5-2,-11 4 2,-17 5-2,-137 1 0,10 0 0,-8 2-2,8-2-5,-9 7-21,5-1-11,-13-3-1,1 3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3:57.843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35 46 13,'0'0'14,"0"0"-3,0 0-1,0 0-2,0 0 1,0 0-1,0 0 0,-17 1 1,17-1-2,0 0-1,0 0 0,0 0-2,0 0 0,0 0 0,0 0-2,0 0 0,0 0 0,0 0-1,0 0 0,0 0 1,0 0-1,-18 0 0,18 0 0,0 0 0,0 0 0,0 0 0,0 0 0,0 0 0,0 0 0,0 0 1,0 0-1,18-5 1,-18 5-1,0 0 1,20-3-1,-20 3 1,21-4-1,-21 4 0,26-1 0,-26 1-1,28-4 1,-28 4 0,30-5 0,-30 5 0,27-7-1,-27 7 1,30-5-1,-30 5 0,26-2 0,-26 2 1,26 0-1,-26 0 0,24 5 0,-24-5 0,25 4 0,-25-4 0,26 3 0,-26-3 0,22 0 0,-22 0 1,19 0-1,-19 0 0,19-1 0,-19 1 0,0 0 0,23-4 0,-23 4 0,16 0 1,-16 0-1,15-3 0,-15 3 0,0 0 1,21 0-1,-21 0 0,0 0 0,19 0 0,-19 0 0,0 0 0,0 0 0,19 1 0,-19-1 1,0 0-1,0 0 0,18 6 0,-18-6 0,0 0 0,19 1 0,-19-1 0,0 0 0,19-1 0,-19 1 0,0 0 0,21-6 0,-21 6 1,0 0-1,19-8 0,-19 8 0,0 0 0,17-4 0,-17 4 0,0 0 0,0 0 0,17-5 0,-17 5 0,0 0 0,0 0 1,16 0-1,-16 0 0,0 0 0,0 0-1,0 0 1,16 3 0,-16-3 0,0 0 0,0 0 0,0 0 0,19 9 0,-19-9 0,0 0 0,0 0 0,0 0 0,0 0 1,0 0-1,0 0 0,0 0 1,0 0-2,0 0-1,0 0-2,0 0-6,0 0-13,10 16-7,-10-16-2,0 0 1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4:23.60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45 287 6,'0'0'15,"-16"-21"0,16 21-1,-17-24-1,17 24-2,-9-33 0,7 18-4,-1-9 0,6 6-2,1-8-1,-1 4-1,3-1 0,2 1-1,1 6-1,-9 16 0,14-27-1,-14 27 1,0 0-2,22-16 1,-22 16 0,16 2 0,-16-2-1,19 10 1,-19-10 0,19 18 0,-19-18 0,30 20 0,-13-6 0,1-3 0,1 1 0,5 0 0,5-4 0,3-1 0,1 0 0,0-5 1,3-4-1,1 0 1,-4-6 0,0 1 1,-6-3 0,3 3 0,-9-4 0,-2 4 0,-19 7 0,28-13-1,-28 13 0,15-7 0,-15 7 0,0 0 0,0 0 0,9 27 0,-13-9 0,3 4 0,-5 6 1,0 6 0,-8 8 0,3 6 0,-6 1 0,-2 6 0,-4 5 0,-1 3 0,-2 1 0,3-2-1,1-2 0,-4 3 0,5-8 0,2-1-1,1-4 1,3-7-1,1-5 1,5-7-1,0-5 0,1-5 0,6-6 0,2-15 0,-3 18-1,3-18-2,0 0-1,0 0-6,0 0-13,0 0-9,17-21-1,-17 21 1</inkml:trace>
  <inkml:trace contextRef="#ctx0" brushRef="#br0" timeOffset="844">102 821 4,'0'0'24,"0"0"1,0 0-8,5-22-2,-5 22-2,21-19-2,-2 14-1,-19 5-2,33-14 0,-17 2-2,8 10-1,-1-10 0,3 9-1,2-8-2,-1 8 1,8-8-1,-5 8-1,3-4 1,-4 4-1,-1-1 0,0 2 0,-6-3 1,1 3-2,-1-1 0,-4 1 0,3 0 0,-4-1-2,2 3 1,-19 0-2,30-2-3,-30 2-4,33-3-6,-33 3-12,20-4-6,-20 4 2,25-7 1</inkml:trace>
  <inkml:trace contextRef="#ctx0" brushRef="#br0" timeOffset="1359">1080 71 4,'0'0'23,"5"-17"-6,-5 17-2,0 0-3,0 0-1,0 0-3,19-11-1,-19 11-2,16-3 0,-16 3 0,22 0-1,-22 0 0,35 3-1,-19-6 0,10 6-1,-4-3 0,6 0-1,1-3 1,4 3-2,0 0 1,2 0-1,0 0 1,1 0-1,-4 0 0,1 0 1,-7-2-1,-2 4 0,-1 0 0,-8 1 0,-15-3 0,24 11 0,-24-11 1,16 15-1,-16-15 0,11 24 0,-11-24 1,3 26-1,-5-10 1,1 5 1,-1-1-1,-5 6 1,-2 0 0,0 5 0,-3 4-1,-2 1 2,2 2-1,-2 9 0,-5-4-1,2 6 1,1 1 0,-1 2-1,1 1 1,1-1-2,1-2 2,2-1-2,-2-4 1,5-2-1,0-9 1,-1-3-1,3-1 0,2-4 0,-2-4 0,5-1 0,-7-2 0,6-2 0,3-17-1,-10 26 0,10-26-1,-9 19-1,9-19-2,0 0-2,0 0-2,-16 7-4,16-7-7,0 0-12,0 0 1,-8-22 2</inkml:trace>
  <inkml:trace contextRef="#ctx0" brushRef="#br0" timeOffset="2172">1198 749 11,'0'0'17,"0"0"1,0 0-1,0 0-1,21 2-2,-21-2-3,0 0-1,17 6-1,-17-6-2,19 7-1,-19-7 0,26 6-2,-10 1 0,-16-7-1,34-7 0,-18 1-1,7-1 0,-4 2-1,5-3 1,-3-4-1,3 5-1,-3-4 1,0 4-1,0-3 1,0 5-1,-4-6 1,-1 8-2,-16 3 2,24-5-1,-24 5-1,0 0 1,19 1-1,-19-1 0,0 0-2,0 0-2,0 0-4,0 0-7,0 0-11,17 18-7,-17-18 3,0 0-1</inkml:trace>
  <inkml:trace contextRef="#ctx0" brushRef="#br0" timeOffset="5469">2177 204 7,'0'0'9,"-12"-19"1,12 19-1,0 0 0,-7-19 0,7 19 0,-5-15-2,5 15 0,0 0-2,0-21 1,0 21-2,0-17 0,0 17 0,5-21 0,-5 21-1,10-24 1,-4 8-2,-6 16 1,13-22-1,-13 22-1,16-13 0,-16 13-1,17-5 1,-17 5-1,18 7 0,-18-7 0,19 16 1,-19-16-1,24 15 1,-24-15-1,28 16 0,-28-16 1,26 17-1,-10-6 1,-16-11 0,31 13 0,-31-13-1,29 14 1,-13-10 0,0 1 0,3-3-1,0 3 1,-2-3-1,-17-2 0,30 1 1,-30-1-1,26 2 1,-26-2-1,19 3 0,-19-3 1,0 0-1,19 2 1,-19-2-1,0 0 0,0 0 1,17 4 0,-17-4-1,0 0 1,0 0 0,0 0 1,0 0-1,0 0 1,0 0 0,0 0-1,0 0 1,0 0-1,0 0 0,0 0 0,0 0-1,0 0 0,0 0 0,0 0 0,0 0 1,0 0-1,0 0 0,0 0 0,0 0 0,0 0 0,0 0 0,0 0 0,6 15 0,-6-15 0,-9 28 0,2-9 1,-2 9-1,-1 3 0,-4 3 1,-5 8-1,3-1 1,-3 6 0,-2 3 0,2 0 0,0 6 0,0 1 0,0-2 0,3 0 0,-3-6 0,7-3 0,0-8 0,-2-5-1,5-9 1,2-6-1,7-18 0,-10 22 1,10-22-1,0 0 0,0 0 1,0 0-1,0 0 0,-4 16 0,4-16 0,0 0 0,-8 22 0,8-22 0,-14 26 0,7-9 0,-5 1 0,3 1 0,-1-2 0,3-1 0,7-16 0,-14 24 2,14-24-2,0 0 0,-9 15 0,9-15 0,0 0 0,0 0 0,0 0 0,0 0 0,0 0-2,7-20-1,-7 20-2,5-23-2,-5 23-6,9-22-8,-4 4-12,-5 18 0,11-32 1</inkml:trace>
  <inkml:trace contextRef="#ctx0" brushRef="#br0" timeOffset="6766">2141 802 12,'0'0'17,"0"0"0,0 0-1,0 0-2,0 0 0,0 0-2,0 0-3,0 0-1,19 9-1,-19-9 0,17 0-2,-17 0 0,24 0-1,-24 0 0,33 0-1,-14-2 0,2 4 0,-2-2-1,6 4-1,-3-3 1,3 1-1,-5 0 0,1-1 2,0 1-2,-5 0 0,-1-2-1,-15 0 1,23 0 0,-23 0-1,19-2 0,-19 2 1,0 0-1,0 0 0,0 0 1,17-2-1,-17 2 0,0 0 0,0 0 0,18-3 0,-18 3 0,0 0 0,0 0 0,19-7 0,-19 7 0,0 0-1,0 0-1,0 0-3,0 0 0,0 0-3,0 0-4,0 0-3,0 23-7,0-23-7,0 0-3,2 15 2</inkml:trace>
  <inkml:trace contextRef="#ctx0" brushRef="#br0" timeOffset="7578">2861 111 9,'0'0'17,"0"0"-1,-9-17-3,9 17-1,0 0-2,0 0-1,0 0-1,6-18-2,-6 18-1,0 0-1,0 0 0,19 0-1,-19 0 0,15 5-1,-15-5 1,25 9-2,-10-5 1,4 1-1,-1 0 0,4-2 0,1 3 0,1-1-1,1 3 1,1-4-1,-2 3 0,-2-4 1,4 2-1,-5-1 0,-2-2 0,2-2 1,-3 0-1,-18 0 0,27 0 1,-27 0-1,18 0 1,-18 0-1,0 0 1,0 0 0,14 17 0,-14-17 1,-2 17-1,2-17 0,-7 28 1,3-9 0,1-2-1,-4 2 1,2 9-1,-6-7 1,4 10-1,-1-7 0,-3 7 1,1-3-1,0 3 0,-1-2 0,2 6 0,-1-4-1,0 2 1,3 3 0,-2 2 0,2-2 0,-2 4 0,1 0 0,1 1 0,-4-2 1,4 5-1,-5-6-1,-2 4 1,-3-4 0,5-2-1,-4-3 1,4-3-1,0-4 0,3-6 0,1-2 1,8-18-1,-11 19-1,11-19 1,0 0 0,0 0 0,0 0-1,0 0 0,0 0-1,0 0-3,7-18 0,-7 1-3,0 17-4,7-33-5,-7 33-6,12-31-7,-3 9-2,-4 6 3</inkml:trace>
  <inkml:trace contextRef="#ctx0" brushRef="#br0" timeOffset="8484">2922 811 19,'0'0'17,"0"0"0,0 0-3,0 0 0,0 0-2,0 0-2,0 0-1,0 0 0,14 7-2,-14-7 0,0 0-1,0 0-1,26-7-1,-26 7 0,21-7-1,-21 7 0,31-8-1,-10 2-1,-2 3 1,5-1-1,0 3 1,-1-4 0,3 3 0,-7-2-1,0 3 1,-3 1-1,0-2 0,-16 2-1,22 0 0,-22 0 0,16-2 0,-16 2 0,0 0 0,0 0 1,0 0-2,0 0 1,19 0 1,-19 0-1,0 0 1,0 0-1,0 0-1,0 0 0,0 0-1,0 0-5,0 0-3,0 0-14,0 0-9,0 0-2,0 0 1</inkml:trace>
  <inkml:trace contextRef="#ctx0" brushRef="#br0" timeOffset="20953">3780 325 11,'0'0'11,"-9"-17"-2,9 17-1,0 0-1,0 0-1,0 0-1,0 0 0,0 0 0,0 0 0,-12-16-1,12 16 0,0 0 1,0 0-1,0 0-1,-7-17 0,7 17-1,0 0 0,0 0 0,0 0 0,0 0-1,3-15 1,-3 15-1,0 0 1,0 0-1,11-19 0,-11 19 1,7-16 0,-7 16-1,0 0 0,22-19 1,-22 19-1,14-16 0,-14 16-1,16-15 1,-16 15 0,19-12-1,-19 12 1,22-12 0,-22 12-1,23-4 0,-23 4 1,23 0-1,-23 0 0,24 7 0,-24-7 1,24 9-1,-24-9 0,23 10 1,-23-10-1,15 17 0,-15-17 1,16 16-1,-16-16 0,12 24 1,-12-24-1,9 28 1,-9-11 0,2 2-1,-2-2 1,-2 6-1,2-1 0,-4 3 1,1 1-1,-2-1 1,1 0-1,-3-1 1,4 0-1,-6-1 0,6-4 1,-4 0-1,-2-4 0,0 2 0,9-17 1,-14 23-1,14-23 0,-17 21 1,17-21-1,-19 12 0,19-12 0,-17 8 1,17-8-1,-21 4 0,21-4 0,-18 3 0,18-3 1,0 0-1,-19-3 0,19 3 0,0 0 0,0 0-1,0 0 1,0 0 0,0 0 0,0 0 0,0 0 0,0 0-1,0 0 1,0 0 0,0 0 0,0 0 0,0 0-1,16-11 1,-16 11 0,0 0 0,24 9 0,-24-9 0,18 9 0,-18-9 1,17 15-1,-17-15 0,19 16 1,-19-16-1,19 24 1,-19-24-1,19 24 1,-19-24-2,16 25 2,-7-6-2,-9-19 1,13 29 0,-13-29 0,7 31-1,-5-15 1,0 1 0,-2 0 0,-2-1 1,0-1-1,1 1 0,1-16 0,-6 26 1,6-26 0,-5 22 0,5-22 0,-8 19 0,8-19 0,-11 18 1,11-18-1,-19 20 1,19-20 0,-21 18 0,21-18 0,-28 13-1,28-13 1,-27 14 0,27-14-1,-26 12 0,10-6 0,16-6 1,-30 6 0,30-6-1,-26 7 0,26-7 0,-27 2 0,27-2-1,-26 0 1,26 0-1,-23 0 0,23 0 0,-19-2-1,19 2-1,-17-3-2,17 3-1,0 0-5,-23-19-6,23 19-17,-7-17 0,7 17 0,-9-28 1</inkml:trace>
  <inkml:trace contextRef="#ctx0" brushRef="#br0" timeOffset="22641">4420 164 5,'7'-15'21,"-7"15"-5,0 0-2,0 0-3,0 0-1,0 0-1,0 0-3,-21 7 0,21-7-1,-7 19-1,7-19-1,-15 22 1,8-1-1,-4 0 0,6 6 0,-7 1-1,-2 7 1,2-2-1,2 6 0,-3-1 0,1 2-1,2-2 0,3 2-1,-5 0 2,3-1-2,4-2 1,-2-1-1,3-7 1,3 4-1,-1-5 0,2-4 0,0-1 0,2-3-1,1-1 1,1 0 1,1 0-1,2-1 0,-2-1 0,2-1 0,0-1 0,-7-15 0,16 24 0,-16-24 0,13 21 0,-13-21 1,0 0-1,23 19 0,-23-19 0,0 0 0,21 14 0,-21-14 0,0 0 0,21 7 1,-21-7-1,0 0 0,22-5 0,-22 5 0,0 0 1,23-14-1,-23 14 0,17-16 1,-17 16-1,18-19 0,-18 19 1,19-26-1,-9 9 1,1 2-1,1-1 1,-5-3-1,3-2 1,-1 6 0,-4-8 1,0 6-1,-3 1 1,3-1 0,-7 0-1,2-4 1,-1-2-1,1 3 0,-4-3 0,2 3 0,1-3-1,-1-1 0,2 1 1,0 4-1,0 0 0,0 0 0,0-1 0,-2 1 0,-1 0 1,-1-1-1,1 0 0,-2 2 0,-1-1 0,3 2 0,-6 0 1,2-2-1,-1 2 0,-1-2-1,4 1 1,-6 3 0,11 15 0,-21-30-2,21 30-1,-26-14-2,26 14-4,-29 9-6,13 3-12,-6 7-6,-4 4 1,1 4 1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4:47.85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50 120 5,'0'0'18,"0"0"-3,0 0-2,19-7-3,-19 7-1,18 5-1,-18-5 1,24 2 0,-24-2-2,33 1-1,-17-6 0,8 5-1,-7-5-1,8 3 0,-3-5-1,2 2 0,1-2-1,3 0 0,-1-1 0,3-1 0,1-3 0,0 5 0,4-5-1,-2 5 0,-2-3 0,-3 6-1,3-3 1,-5 5-1,-5-3 1,2 5-1,-4 2 0,-2 0 0,-17-2 0,26 3 0,-26-3 0,21 5 0,-21-5 0,16 9 0,-16-9 0,0 0 0,19 12 0,-19-12-1,17 9-1,-17-9-2,0 0-3,16 1-5,-16-1-5,0 0-11,0 0-2,0 0 1</inkml:trace>
  <inkml:trace contextRef="#ctx0" brushRef="#br0" timeOffset="828">78 374 4,'0'0'18,"0"0"-2,0 0-2,0 0-1,0 0-2,0 0 0,0 0-2,0 0-1,26-14 0,-26 14-2,0 0-1,19-16 0,-19 16-2,21-5-1,-21 5 0,24-2 0,-24 2-1,26-1 0,-10 1 1,1-2-1,1 2 0,1-2 0,0 2 0,2-2 0,0 1 0,-1 1 0,1 0-1,2-2 1,-1 2-1,1-2 1,-1 1-1,-2-1 1,2 0 0,-1 0-1,-2 1 1,0-1-1,-1 0 1,-1 2-1,0 0 1,2-2-1,-3 2 0,1-3 1,4 3-1,-5-3 0,1-1 0,-1 2 0,-16 2 1,24-5-1,-24 5 0,19-5 0,-19 5 0,0 0 0,25-7 0,-25 7 0,13-5 0,-13 5 0,21-5 0,-21 5 0,16-7-1,-16 7-1,0 0-2,22 0-2,-22 0-4,0 0-5,0 0-5,-3 17-11,3-17 1,-19 23 1</inkml:trace>
  <inkml:trace contextRef="#ctx0" brushRef="#br0" timeOffset="1766">0 649 9,'0'0'10,"0"0"1,0 0 0,0 0 0,0 0 0,0 0-1,0 0-1,17-7 0,-17 7-1,0 0 0,23-9-1,-23 9-1,24-7-1,-8 4-1,-16 3 0,31-11-1,-31 11 0,31-8-2,-15 2 1,5 3-1,-21 3 0,27 0 0,-27 0 1,30 0-1,-30 0 0,31 0 1,-31 0-1,31-2 0,-15-1 1,1 3-2,-3-2 1,4 2 0,-3 0-1,3 0 1,-3-2-1,1 2 0,1-5 0,1 3 0,-18 2-1,33-8 1,-16 4 0,-1-1-1,3 0 1,-5 0 0,3 3 0,-1-1 0,1 3 0,-1-4 0,-1 4 0,3-2 0,-1 1 0,0 1 0,-17 0 0,30-4 1,-30 4-1,26-1 0,-26 1 0,21 0 0,-21 0 0,17 0 0,-17 0 0,0 0 0,16 1 0,-16-1-1,0 0 0,0 0-1,0 0-3,0 0-5,0 0-11,0 16-10,0-16-1,0 0 1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4:50.60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655 9,'0'0'18,"0"0"-2,0 0 1,-3-15-3,3 15 0,7-16-3,-7 16-2,17-24-1,-1 10-1,-6-8-1,9 1-1,-3-8-2,8 1 0,-3-7 0,3 1-1,4-6-1,3 5 0,-1-3 0,1 0-1,-2 2 1,-1 0-1,-2 1 0,0 6 0,-5 6 1,-7-1-1,-2 5 0,-12 19 0,14-22 1,-14 22-1,0 0 0,0 0 0,0 0 0,0 0 0,0 0 0,0 0 0,0 0 0,0 0 0,0 0-1,0 0 1,2 20 0,-2-20 0,-2 19 0,2-19 0,-2 26 0,-3-12 1,5-14-1,-7 31 0,4-17 0,-3 5 0,3 4 0,0-3 1,-4 1-1,3 0 0,-1 5 0,0 0 1,-1-4-1,0 2 0,4-3 0,-2 2 0,1-6 0,-1 4 1,1-4-1,-1 0 0,3-1 0,-3 1 0,1 2 0,-1-3 0,1-1 0,3-15 0,-4 28 0,4-28 0,-1 22 0,1-22 0,-2 18 0,2-18 0,0 0 0,0 20 0,0-20 0,0 0 0,0 0 0,-4 16-1,4-16 0,0 0-2,0 0-2,0 0-3,0 0-9,0 0-14,0 0 0,0 0 0</inkml:trace>
  <inkml:trace contextRef="#ctx0" brushRef="#br0" timeOffset="984">516 476 8,'0'0'24,"0"0"-7,0 0-2,12-18 0,-12 18-1,17-29-4,-1 13-3,-2-6 0,5-1-2,0-4-1,7 2-1,-7-7-1,4 2 0,1-3-1,-1 6-1,-1-3 1,-1 4-1,-4 0 0,1 2 1,-4 7-1,-1 0 0,-7 1 1,-6 16-1,10-22 0,-10 22 1,0 0-1,9-16 0,-9 16 1,0 0-1,0 0 0,0 0-1,0 0 1,0 0 0,0 0 0,0 0 0,0 0 0,0 0 0,-2 19 0,2-19 1,-3 16-1,3-16 1,-6 20 0,6-20 1,-7 28-1,4-11 0,3-17 1,-12 31-1,12-31 0,-9 33 1,0-15-1,6 2-1,-6-1 1,8 2 0,-6 3-1,3 1 0,4-3 1,-2 4-1,2-2 0,0 0 1,2-3-1,-2 2 0,0-1 1,2 1-1,-2-4 0,2 1 1,-6-2-1,4-3 0,0-15 0,0 26 0,0-26 1,0 21-1,0-21 0,0 0 0,4 19 0,-4-19 0,0 0 0,0 0 1,1 19-1,-1-19 0,0 0 0,-5 21 1,5-21-1,-3 15 0,3-15 0,0 0 1,-6 19-1,6-19 0,0 0-1,0 0 1,0 0 0,0 0-1,0 0-1,0 0-2,0 0-4,0 0-11,0 0-12,0 0-2,0 0 2,0 0-1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00.89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797 23,'0'0'26,"0"19"0,0-19 2,0 0-17,0 0-1,3-18-1,10 0-1,0-12-1,7-1-1,4-14-1,7-8-2,1-7 0,5-6-1,0-5 1,2-2-3,-1 3 2,-1 0-2,-4 7 0,-3 9-1,-4 10 1,-5 10-1,-8 18 1,-13 16-2,9 4 1,-14 20 1,-4 12 0,-4 8 0,-2 7-1,1 3 2,0 3-2,2-1 0,1-4 1,4-6-1,1-7 0,4-5 1,0-6-1,1-4 1,0-7-1,1-3 0,2-2-2,-2-12-2,0 13-6,0-13-8,0 0-10,0 0-1,0 0 1,8 4 1</inkml:trace>
  <inkml:trace contextRef="#ctx0" brushRef="#br0" timeOffset="563">743 69 13,'-9'39'17,"-6"-3"-4,6 5-1,-2-2-1,3 0-1,3 1-1,0-1-3,3 3 1,1-5-2,1 4 0,0-3-2,2 3-1,1-1-1,2 3 0,-2-6 0,6-1 1,-1-4 0,4-6 1,2-9 1,3-5 0,3-15 1,3-4 0,2-12 0,3-5 0,0-8-1,1-1 0,0-8-1,-2 2 1,-4-3 1,-1 5-1,-7-3 0,-3 7 0,-6-1 0,-1 4 0,-8-1 0,2 3-3,-6 3 1,0-2-2,-1 1 0,2 3 0,-2 1 1,0 2-1,-1 1 0,-1 4 0,-1 4 0,-4 1 0,-1 4 1,-3 1-1,0 1 0,-1 2 0,0 5-1,0 0-1,1 4-1,-3 4 0,3 6-1,-6-1-1,0 11 0,-6-5-7,1 7-16,-3 5-4,-5-1 1,5 6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0-15T16:50:25.1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816 19,'0'0'16,"0"0"0,0 0-1,0 0 0,16-1-2,-1-1 0,-6-14-1,15 6-2,-4-16-1,11 4-1,-2-13-3,8 0-1,-1-8-1,4-2-1,-2-2 0,4-1-2,-7 0 1,-1-1 0,-1 4-1,-5 4 1,-3 3-1,-10 7 0,3 1 1,-8 8-1,-1 3 0,-9 19 1,14-21-1,-14 21 1,0 0-1,0 0 0,0 0 0,0 0 0,0 0 0,0 0 0,0 0-1,0 0 1,0 0 0,5 16 0,-5 1 0,0 9 0,-4 7 0,3 10 1,-1 14-1,-7 12 0,0 9 0,-1 10 2,-6 11-2,1 6 0,-1 9 0,-3 2 0,-2 3 1,-3 2-1,0-3 1,3 0-1,-5-11 1,0-5 0,1-11 0,5-4 1,-1-15-1,7-9-1,-2-13 1,8-7-1,4-10 0,-1-7 0,5-5 0,3-6-1,-3-15 1,0 0 0,9 17 0,-9-17 0,0 0-1,0 0-1,0 0-2,0 0-6,21-6-14,-21 6-9,0 0-1,10-28 1</inkml:trace>
  <inkml:trace contextRef="#ctx0" brushRef="#br0" timeOffset="1015">1306 170 5,'-16'-7'23,"16"7"1,-19-11-8,19 11-2,0 0-2,0 0-3,-22 4-3,22-4 0,-16 22-1,9-1 0,-5 3-2,0 13 1,-13 9-2,8 11 1,-11 11 0,-3 4-1,2 10 0,-3 2 0,-4 10-1,3 6 0,-2-3 1,4 1-1,1 1 0,11 3 0,-5-4 0,8 3-1,4-8 1,9-5 0,1-8 0,7-8-1,7-9 1,4-13 0,8-12 0,6-12 0,6-16 1,2-12 0,4-18 0,8-11 1,-1-20-1,7-14 0,-4-13 0,0-12-1,-2-14 1,-1-3-2,-6-9 1,-5-5 0,-5 2-1,-7 5 1,-7 0 0,-6 8-1,-12 11 1,-6 7 0,-12 12-1,-8 7 1,-8 12-1,-5 5 0,-2 12 1,-7 4-1,6 6 0,-4 3 0,5 8 0,8 3 0,5 6 0,9 3 0,-1 3-1,19 4 1,0 0-1,0 0 0,-7 19 1,7-19-1,26 31 1,-7-12 0,9 2 0,3 0 1,8-5 0,9-4 1,3-5-1,8-7 1,0-9-1,1-7 1,3-4-1,-6-8 1,-3 0-1,-5-3 0,-9 2 0,-6 3-1,-8 2 1,-5 5 0,-3 5-1,-18 14-2,19-16-3,-19 16-8,0 0-23,0 0 0,0 0-1,0 0 1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6:5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473 4 36,'-7'10'29,"7"-10"4,0 0-2,-6 17-17,1-4-2,5 11-3,-8 7-1,1 11-4,-7 9 1,-3 9-2,-3 8-1,-6 3-1,-2 0 1,-1-2-2,-1-6 0,2-6 0,1-10 0,4-10 0,6-11 0,3-11 0,14-15-1,0 0 1,10-21-1,10-4 1,6 1-1,6-3 1,4 3-1,4 2 0,0 7 1,1 8-1,-2 8 0,0 9 1,-2 5 0,-1 8 0,-5 3 0,0 8 1,-3 0 0,-2 4 0,-1 0 1,-3-2-1,-3 3 1,-2-3-1,-3-1 1,-3 0 0,-5-3-1,0 1 1,-10-1-1,-4 2 1,-8 0-1,-4 0 1,-7-3-1,-7-2 0,-5-2-1,-7-2 1,-4-7-1,-4-5 0,0-4-1,-8-6-2,2-3-1,-4-9-3,6 4-8,-2-5-21,7-9 1,5-8-2,6-6 3</inkml:trace>
  <inkml:trace contextRef="#ctx0" brushRef="#br0" timeOffset="718">222 251 38,'6'10'31,"5"-5"1,11-7 0,12-1-17,3-7-2,15 2-3,0-4-5,6 1-1,1 0-3,2 1 0,-3 2-2,-3 1 1,-3 5-5,-6-5-7,2 6-13,-5-2-7,-5-7-1,-3 2 0</inkml:trace>
  <inkml:trace contextRef="#ctx0" brushRef="#br0" timeOffset="1078">1498 0 37,'0'15'27,"-9"1"2,3 13-2,-7 5-20,-4 4-2,-2 7-1,-4 7-2,-3 2-2,0 7 1,0 1-1,-1-2 0,3-2 1,2-2 0,2-2 1,4-6-1,5-6 2,5-9 0,6-5 1,5-8 0,8-2 0,5-6 1,10-1 1,3-6 0,8 2-1,0-5 0,6 4 0,1 0-1,5 3-1,0-1-1,1 4 0,1-1-1,3 3 0,-2-4 0,-2-1-1,-2-4 0,-3-3 0,-4-5-1,-4-6-1,-2 0-3,-10-9-3,-1 4-6,-10-10-12,-1 0-9,-4 0-1,-7-3 2,-3 1 1</inkml:trace>
  <inkml:trace contextRef="#ctx0" brushRef="#br0" timeOffset="1578">1894 257 31,'-7'12'29,"-6"1"2,0 10-1,-7 7-17,-1 6-1,3 15-3,-7 6-3,4 14-2,-5 4 2,4 7-3,-3 4 1,2 5-1,-2 2 1,1-3-1,1-5 0,-1-5-1,3-13-1,0-7-1,6-13-3,3-16-1,7-9-5,5-22-21,0 0-3,9-21-3,4-6 3</inkml:trace>
  <inkml:trace contextRef="#ctx0" brushRef="#br0" timeOffset="3031">3094 642 19,'-11'4'22,"11"-4"-6,0 0 0,0 0-2,16-12-3,-3 3-1,4-1-1,3-4-1,8 4-2,-2-5-1,4 5 0,2-4-1,4 5-1,-1 0 0,3 3 0,2-2-1,3 3 0,1 0 0,3-1 0,1 1 0,2-1 0,-1 0-1,3 2 0,-3-1-1,0 3 0,-3 1 2,-1 0-2,-5 2 0,-2 1 0,-4 3-2,-6-1 0,-3 4-1,-5-6-3,-3 6-3,-8-8-5,1 1-12,-10-1-5,0 0 2,0 0 1</inkml:trace>
  <inkml:trace contextRef="#ctx0" brushRef="#br0" timeOffset="3625">3158 899 27,'18'-8'26,"-18"8"1,13-8-7,-5 8-3,-8 0-4,16 6-3,-6-3-3,5 1-1,0-5-2,7 3-1,3-5 0,6-2 0,3-3-1,7 1 2,1-3-1,8 0 0,0 0-1,1 2 1,2 2-2,0-1 1,-2 2-2,-4 3 1,0 0-1,-4-1 0,0 0-2,-5-3 2,-1 2-2,-3-4 0,-1 1 0,-6-1-1,-2 1-1,-7 0-3,-2 5-3,-16 2-8,10-5-12,-10 5-2,-9 0 2,1 1 0</inkml:trace>
  <inkml:trace contextRef="#ctx0" brushRef="#br0" timeOffset="4265">3147 1207 20,'6'-13'24,"7"7"-3,0-6-1,1 0-3,1 5-4,0-4-2,2 7-3,-1-5-1,3 6-2,-4-2-2,3 6 0,-3-4-1,3 2-1,-1-1 1,-1 1 0,2 1-1,1-2 0,0 0 1,0 1-1,2-2 0,0 0 0,1 1-1,1-2 1,-1 2-1,0-3 1,1 1-1,-1 0 0,0 1 0,-1 0 2,-1 0-2,1 1 0,1-2-2,1 2 2,-1 1 0,2-1 0,-1-1 0,1 0 0,-1 2 0,-1 0 0,0 2 0,-4 1 0,-1 1 0,0 2 0,-3 5 0,-1-3 0,0 4 0,0-3 0,-1 0 0,1-3 0,1-3 0,3-3 0,1-2-1,-2-4-4,6 2-7,-7-1-18,-1-7 0,-1 6-2,-8-8 1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13.79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13 53 4,'-1'30'23,"-8"-2"0,4 8 2,-7 4-9,3 3-4,-2 2-3,-3 4-1,0 6-3,-2-4 0,0-1-3,1-3 0,0-6-1,3-7-1,2-6 0,4-8 0,4-9 1,2-11-1,0 0 0,12 3 0,-1-5 0,1-5 0,3 1 1,2 0-1,2-2 0,2 2 0,3 2 0,-2 1 1,1 3-1,1 2 0,1 7 1,-5 4 0,-1 8 0,-3 2 1,-2 8 0,-3 2 0,-1 4 1,-5-2 1,0 2 0,-2-5 0,-1 0 1,-2-5 1,0 0 0,-7-5 0,-3 2 0,-6-3-1,-4 4-1,-7-4-1,-5 0-2,-3-4-2,-5-9-2,2-4-2,-7-13-3,7-2-7,-5-18-9,6-3-11,3-5-1,4-9 3,6 1 0</inkml:trace>
  <inkml:trace contextRef="#ctx0" brushRef="#br0" timeOffset="594">294 18 36,'15'-8'29,"-9"-1"0,-6 9 0,13-4-16,-13 4 0,16 7-3,-6-2-3,9 4-2,1-3 0,8 3-2,1-4 0,6 1-2,4-2 0,2 1-1,3-2 1,-2-3-2,3 1 0,-4-5-3,2 6-7,-7-10-13,1-3-8,0 1-2,-7-5 1</inkml:trace>
  <inkml:trace contextRef="#ctx0" brushRef="#br0" timeOffset="1016">1252 115 16,'-2'11'25,"2"-11"-1,-11 28 2,-1-6-12,-1 1-6,-1 10-1,-2 0-1,1 6-1,-1-1-1,3 1-1,1-6-1,3-2-1,4-4 1,2-4-2,3-2 0,0-3-1,1-5 1,4-1 0,2-2 1,2-1-1,4-4 1,3 0 1,5-3 1,4-2 0,3-2 1,6 3 1,-2-5-1,4 4 2,-2-5-2,2 5-1,-1-1-1,-1 1 0,-4-1-2,-2-1 0,-2 1-1,-4-1-2,-4 1 0,-3-2-2,-3 1-3,-12 2-4,11-10-15,-11 10-4,5-10-1,-5 10 1</inkml:trace>
  <inkml:trace contextRef="#ctx0" brushRef="#br0" timeOffset="1516">1631 147 18,'-13'44'26,"-8"0"2,-1 14-6,1 11-3,-3 5-3,2 11-4,-4 4-2,8 2-4,-5-6 0,7-1-3,1-11-1,2-5 1,3-13-3,3-13-3,5-9-2,-1-13-4,8-2-6,-1-8-7,5-6-6,3-1-3,-1-2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15.85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41 0 8,'0'0'24,"-10"10"2,10-10 3,9 9-15,-2-9 0,9 5-2,-1-3-1,10 4-2,3-3-2,7 3-1,0 0-3,8-3 0,3-2-1,6 0 1,4-5-2,1 1 1,-3-4-1,-1 1 0,-2 0-1,-6-2-1,-4 6-2,-10-1-5,-5 6-6,-11 1-13,-7 2-5,-8-6-2,4 11 3</inkml:trace>
  <inkml:trace contextRef="#ctx0" brushRef="#br0" timeOffset="453">0 431 21,'24'-2'25,"-5"-8"2,9-1-10,9 1-1,1-3-2,4 7-3,1-4-1,3 9-2,-2-3-1,2 5-1,-1-2-1,0 4 0,0-3-2,2 3 0,-4-5 0,0-1 0,-1-2-1,-1-2-1,-4 0 1,2 0-1,-6-2-1,-1 3 0,-4 0-1,-5 0-2,-3 6-2,-8-4-2,1 9-6,-13-5-13,0 0-7,9 11-1,-9-11 1</inkml:trace>
  <inkml:trace contextRef="#ctx0" brushRef="#br0" timeOffset="5516">230 901 38,'5'-11'20,"-3"-3"-1,-2 14-2,5-15-5,-5 15-4,0 0-3,0 0-3,14-4-1,-2 4-1,1 1 1,4-1-1,4 0 0,4-2 0,1 1 1,2-3-1,1 3 0,-2-1 0,0 1 0,-3 2 0,1 3 1,-6 2-1,-3 7 0,0 0 1,-5 6 0,-3 4-1,-6 5 2,0 3-1,-4 9 2,-4 6-1,2 8 1,-7 7 1,0 8-1,-5 3 2,3 6 0,-4-3 0,4 4-1,-2-13 0,2 0 1,0-12-2,3-5-1,2-13-1,2-8-2,2-6 0,0-10-3,4-2-5,0-10-5,-4-12-11,6 1-7,-4-7 0,2-2 0</inkml:trace>
  <inkml:trace contextRef="#ctx0" brushRef="#br0" timeOffset="6031">286 1587 25,'9'9'29,"1"-8"3,-2-5-1,3-6-13,8 8-3,-3-9-2,13 8-3,-3-4-3,9 5-2,4-1-2,5 1-2,0 3-2,-3 0-3,5 6-8,-10-5-22,-4 0 0,-5 2-1,-10-1 1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35.67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5 978 14,'-27'29'26,"9"1"0,-4-11 1,4-4-13,12 0-5,6-15 0,5-12-1,8-13-2,12-6 1,4-17 0,13-10-1,6-19-2,12-6-1,5-13-2,6-2 2,-5-2-1,3-1-1,-3 8-1,-5 12 0,-9 13 0,-11 14 0,-7 16-1,-8 16 0,-10 22 0,-9 18 1,-8 19 0,-6 15-2,-7 13 2,-4 13 2,-3 11-2,-1 7 1,-2 0-1,1-2 0,-1-5 1,3-10-2,3-6-4,1-21-7,7-8-16,3-16-5,0-16 1,7-12-1</inkml:trace>
  <inkml:trace contextRef="#ctx0" brushRef="#br0" timeOffset="500">820 861 28,'14'6'28,"-3"-22"2,3-11-12,6-2-4,0-17-2,9-4-3,2-9-3,1-3-3,3-3-1,0 2 0,-1 5-1,-2 7 0,-5 9 0,-7 6 0,-5 11-1,-4 8 1,-4 6-1,-7 11 0,0 0 0,7 11 0,-8 3 1,-1 6-1,-1 8 1,1 7-1,-5 7 1,1 7-1,-3 6 1,-2 7-1,-2 4 0,-1 3 0,-2-4-1,1-4-4,4-3-9,0-13-14,5-15-3,6-9-1,0-21 1</inkml:trace>
  <inkml:trace contextRef="#ctx0" brushRef="#br0" timeOffset="1016">1475 322 3,'11'-11'25,"11"6"1,-3-4 0,4 0-10,4 7-3,-3 2-3,0 8-2,-8 4-2,-3 11 0,-10 1 0,-3 9-2,-8 0 1,-1 4-1,-2-5-1,-1 2-1,0-5-1,4-6 0,2-4-2,4-4 1,3-5 0,1-1 0,-2-9 0,11 15 0,-3-7-1,4 1 1,0 3 0,1 0 1,2 4-1,-1-1 0,0 1 0,-1 1 1,-3-2-1,-1 1 1,-5-3 0,-2 0 2,-6-1-1,-2 2 0,-9-3 1,-3 4 0,-8-2 0,-5 3-1,-4-3-1,-1 1-1,-1 1-2,0-4-2,5 4-3,-2-9-9,11 3-18,4-3 0,3-1-2,7-1 2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37.59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24 40 10,'0'0'25,"0"0"2,0 0 1,0 0-12,0 0-1,7-2-4,5 2-3,8 4-2,3-4-1,9 2 0,3-2-3,8 1 0,3-5 0,2 0-1,4-1-1,0-2 1,-2 1-1,-5 0 1,-3-1-2,-5 2-2,-5 5-2,-11-2-5,-1 6-7,-8 2-14,-12-6-1,13 16 1,-13-16 1</inkml:trace>
  <inkml:trace contextRef="#ctx0" brushRef="#br0" timeOffset="516">296 371 11,'0'0'22,"0"0"-6,0 0-1,0 0 0,14-4 0,-14 4-2,16-10 0,-8 0-1,7 5-1,-2-4-3,5 6-1,-4-5-2,6 7 0,-3 0-1,5 5-1,-3-1-2,5 4 1,-1-3-1,1 3 0,2-2 0,1-1-1,2-1 0,0-3 1,0 0-1,-3-2 1,-1-1-1,-4 1 0,-2-1 1,-4 1-2,-3 2 0,-12 0-1,16 4-2,-16-4-4,9 10-6,-9-10-12,0 0-7,5 13-2,-5-13 3</inkml:trace>
  <inkml:trace contextRef="#ctx0" brushRef="#br0" timeOffset="1782">0 1563 18,'-5'13'28,"5"-13"2,2-16-10,10-3-1,1-19-3,13-2-1,-1-15-5,9-3-2,4-12-2,6 5-2,1-7-1,1 3-1,-2 3-1,-3 6 0,-2 11-1,-7 8 1,-6 12-2,-5 14 2,-9 11-1,-5 15 1,-5 14-1,-3 13 0,-6 11 0,-3 12 0,-1 7 0,-2 7 0,1 2 0,-3 0-1,2-2 1,0-6-2,5-9 0,-1-12-4,6-6-6,-2-17-7,6-7-14,-1-18-2,12 5 1,-2-17 2</inkml:trace>
  <inkml:trace contextRef="#ctx0" brushRef="#br0" timeOffset="2235">568 1479 2,'4'13'28,"-4"-13"2,8-10 1,-1-9-12,4-17-2,8-3-4,-1-11-3,7 2-3,-1-6-1,7 6-3,-4 0 1,-1 11-3,-4 7 0,-5 13 0,-4 9 0,-5 12 0,-4 9-1,-3 11 1,-3 9 0,1 10 0,-3 8-1,4 6 1,-1 5 0,1 2-1,0 2 0,-1-2 0,-1-4-3,-2-11-9,3-5-21,0-9-1,1-15-2,0-20 1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8:18.40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99 36 19,'1'-14'22,"2"5"-6,-3 9-2,-2-13-4,2 13-3,0 0-2,0 0-2,0 0 0,10 11-2,-4-1-1,3 6 0,0 3 0,3 3 0,1 2 1,2-1-1,2-2 0,4-6 1,2-4 0,4-8 0,4-10 0,1-8 0,1-5 1,0-1 1,-7-4 1,-2 4 0,-8 2 0,-6 6 0,-10 13 0,0 0-1,-10 5-1,-2 12 0,-4 6-1,-3 9 0,-2 5 0,-1 7 1,-2 2 0,2 5 1,-2 4 0,5 4 0,-1-2 0,2 4-1,-1-2 0,5 3 0,0-1-1,4-1-1,1-4 1,2-5-1,1-5 0,3-6 0,-1-6-2,3-9-1,2-6-1,-1-19-6,1 11-10,-1-11-12,0-20 0,-1 1 1,-4-15 1</inkml:trace>
  <inkml:trace contextRef="#ctx0" brushRef="#br0" timeOffset="562">0 635 12,'3'14'27,"-3"-14"2,18-1-8,5-7-2,6-12-2,8 1-3,-2-11-3,10 5-3,-1-2-4,1 1-3,0 11-5,-6-2-4,3 16-9,-7 4-13,-3 1-3,0 7 1,-7-2 1</inkml:trace>
  <inkml:trace contextRef="#ctx0" brushRef="#br0" timeOffset="1015">943 100 14,'-2'-18'27,"6"9"0,-6-6 2,2 4-15,0 11-3,0 0-4,15-8-3,-5 10-1,6 6-1,1-1 0,2 6-1,3 2 1,-2 2 1,-6 2 0,-1 8 0,-8 1 1,-6 5 0,-10 1-1,-3 6 1,-6-2 0,-1 4-3,-2-2 0,-1-2-1,4-2 0,1-3-1,5-6 1,3-2-2,3-2 2,1-6-2,6-3 1,2-3 1,-1-11 0,12 13-1,0-10 1,4-1 0,3-1 0,1 0 0,1 1-1,0 0 1,-1 6 0,-4 1 0,-4 7 0,-5 1 1,-6 4-1,-7 5 1,-7 3 2,-7 4-2,-7 0 1,-5 2-1,-5-1 0,-2-3 1,-2-3-1,3-5-1,-1-8 0,4-8-1,5-4-1,4-9-5,8-1-4,-1-11-10,10-3-11,5-1-2,4-1 1,6 3 1</inkml:trace>
  <inkml:trace contextRef="#ctx0" brushRef="#br0" timeOffset="2344">1758 205 5,'0'0'20,"15"-3"1,-1 3-7,5 2-2,7 1-2,5 0 0,8 3-2,3-1-1,6 3-1,1-4 0,2 2-2,-3-2-1,1-1 0,-4-3-1,-3-2 0,-4-1-1,-3-3-1,-3 3-2,-4-4-3,-1 4-3,-4-1-4,-2 1-4,-5 6-10,-7-8 0,3 8-1</inkml:trace>
  <inkml:trace contextRef="#ctx0" brushRef="#br0" timeOffset="2719">1733 409 15,'0'0'24,"0"0"3,16 6-3,-7-1-10,7-5-2,10 5 0,2-7-3,13 3-1,5-5-2,9 2-1,1-4-2,4 5-1,-4-1-1,-2 3 0,-4 6-1,-9-1-1,-4 8 0,-7-2-1,-7 4-2,-5-1-1,1 4-4,-7-6-4,-1 1-9,0 2-9,-11-16 0,9 18 3</inkml:trace>
  <inkml:trace contextRef="#ctx0" brushRef="#br0" timeOffset="3094">1857 706 41,'0'0'30,"0"0"2,15-12-8,-2 8-10,3-5-4,5 7-3,1-2-3,7 3-2,2-1 0,2 0-1,6-1 0,0 0-1,2-2-1,-1-1-1,3 2-2,-4-3-5,1 6-6,-8 0-8,-4 2-10,0 8 1,-8 1 1</inkml:trace>
  <inkml:trace contextRef="#ctx0" brushRef="#br0" timeOffset="3484">1735 1767 28,'-16'17'32,"10"-7"1,6-10-12,6-12-2,7-3-5,3-17-4,8-2-3,-1-12-4,6-3-2,-1-1 1,1 0-2,-2 4 1,-3 5-2,-5 9 1,-4 9 0,-6 12 0,-9 11 0,7 21 0,-9 7 0,-5 10 0,-2 6 0,0 9-2,-1 0 1,1-1-1,1-9-3,5 0-3,-2-16-5,7-8-8,-2-19-12,8 0 1,3-13 0</inkml:trace>
  <inkml:trace contextRef="#ctx0" brushRef="#br0" timeOffset="3906">2056 1697 4,'-2'16'22,"2"-16"3,9-2 1,2-6-13,1-6-4,8 0 2,-3-8-1,9-1 0,-3-6-2,0 0-1,-4 0-3,2 1-2,-6 0 1,1 6-1,-7 2 1,-1 6-1,-4 4 1,-4 10-1,0 0 0,1 20 1,-3 2-3,-3 8 1,1 6-1,-1 4 1,2 1-1,-1-1 0,4-3-2,0-9-3,5-6-6,-5-22-15,11 5-6,2-16-2,0-16 1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3:50.9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4 4,'0'0'8,"0"0"-2,0 0 0,0 0 0,0 0 0,0 0 0,0 0 0,17-7 0,-17 7 0,0 0-1,0 0 1,0 0-2,20 2 1,-20-2-2,0 0 2,0 0-1,19 12-1,-19-12 0,0 0 0,19 5 1,-19-5-1,17 5 0,-17-5 0,21 2-1,-21-2 1,22 0-1,-22 0 1,21-2-1,-21 2-1,23-2 1,-23 2-1,24 2 0,-24-2 0,25 3 0,-25-3-1,22 2 1,-22-2 0,26 4 0,-26-4 0,21 0 0,-21 0-1,21 3 1,-21-3 0,19 0-1,-19 0 1,17 0-1,-17 0 0,0 0 1,19-2-1,-19 2 1,0 0 0,21 2-1,-21-2 1,0 0 0,23-2 0,-23 2-1,15-3 1,-15 3 0,18 0 0,-18 0-1,17 0 1,-17 0 0,21 0 0,-21 0-1,19 0 1,-19 0-1,23-2 0,-23 2 0,24-2 0,-24 2 0,22-1 0,-22 1 0,23 0 1,-23 0-1,21 0 0,-21 0 0,17 0 0,-17 0 1,19 0-1,-19 0 0,19-2 1,-19 2-1,27 0 0,-27 0 1,27-5-1,-27 5 1,26-4-1,-26 4 0,25-7 1,-25 7-1,20-3 0,-20 3 1,16-5-1,-16 5 0,0 0 1,17 0-1,-17 0 0,0 0 0,0 0 1,0 0-1,14 5 0,-14-5 0,0 0 0,0 0 0,0 0 0,0 0 0,0 0 1,16 9-1,-16-9 0,0 0 0,0 0-3,0 0-4,0 0-10,0 0-12,16-4-3,-16 4 1,0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3:57.843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35 46 13,'0'0'14,"0"0"-3,0 0-1,0 0-2,0 0 1,0 0-1,0 0 0,-17 1 1,17-1-2,0 0-1,0 0 0,0 0-2,0 0 0,0 0 0,0 0-2,0 0 0,0 0 0,0 0-1,0 0 0,0 0 1,0 0-1,-18 0 0,18 0 0,0 0 0,0 0 0,0 0 0,0 0 0,0 0 0,0 0 0,0 0 1,0 0-1,18-5 1,-18 5-1,0 0 1,20-3-1,-20 3 1,21-4-1,-21 4 0,26-1 0,-26 1-1,28-4 1,-28 4 0,30-5 0,-30 5 0,27-7-1,-27 7 1,30-5-1,-30 5 0,26-2 0,-26 2 1,26 0-1,-26 0 0,24 5 0,-24-5 0,25 4 0,-25-4 0,26 3 0,-26-3 0,22 0 0,-22 0 1,19 0-1,-19 0 0,19-1 0,-19 1 0,0 0 0,23-4 0,-23 4 0,16 0 1,-16 0-1,15-3 0,-15 3 0,0 0 1,21 0-1,-21 0 0,0 0 0,19 0 0,-19 0 0,0 0 0,0 0 0,19 1 0,-19-1 1,0 0-1,0 0 0,18 6 0,-18-6 0,0 0 0,19 1 0,-19-1 0,0 0 0,19-1 0,-19 1 0,0 0 0,21-6 0,-21 6 1,0 0-1,19-8 0,-19 8 0,0 0 0,17-4 0,-17 4 0,0 0 0,0 0 0,17-5 0,-17 5 0,0 0 0,0 0 1,16 0-1,-16 0 0,0 0 0,0 0-1,0 0 1,16 3 0,-16-3 0,0 0 0,0 0 0,0 0 0,19 9 0,-19-9 0,0 0 0,0 0 0,0 0 0,0 0 1,0 0-1,0 0 0,0 0 1,0 0-2,0 0-1,0 0-2,0 0-6,0 0-13,10 16-7,-10-16-2,0 0 1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4:23.60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45 287 6,'0'0'15,"-16"-21"0,16 21-1,-17-24-1,17 24-2,-9-33 0,7 18-4,-1-9 0,6 6-2,1-8-1,-1 4-1,3-1 0,2 1-1,1 6-1,-9 16 0,14-27-1,-14 27 1,0 0-2,22-16 1,-22 16 0,16 2 0,-16-2-1,19 10 1,-19-10 0,19 18 0,-19-18 0,30 20 0,-13-6 0,1-3 0,1 1 0,5 0 0,5-4 0,3-1 0,1 0 0,0-5 1,3-4-1,1 0 1,-4-6 0,0 1 1,-6-3 0,3 3 0,-9-4 0,-2 4 0,-19 7 0,28-13-1,-28 13 0,15-7 0,-15 7 0,0 0 0,0 0 0,9 27 0,-13-9 0,3 4 0,-5 6 1,0 6 0,-8 8 0,3 6 0,-6 1 0,-2 6 0,-4 5 0,-1 3 0,-2 1 0,3-2-1,1-2 0,-4 3 0,5-8 0,2-1-1,1-4 1,3-7-1,1-5 1,5-7-1,0-5 0,1-5 0,6-6 0,2-15 0,-3 18-1,3-18-2,0 0-1,0 0-6,0 0-13,0 0-9,17-21-1,-17 21 1</inkml:trace>
  <inkml:trace contextRef="#ctx0" brushRef="#br0" timeOffset="844">102 821 4,'0'0'24,"0"0"1,0 0-8,5-22-2,-5 22-2,21-19-2,-2 14-1,-19 5-2,33-14 0,-17 2-2,8 10-1,-1-10 0,3 9-1,2-8-2,-1 8 1,8-8-1,-5 8-1,3-4 1,-4 4-1,-1-1 0,0 2 0,-6-3 1,1 3-2,-1-1 0,-4 1 0,3 0 0,-4-1-2,2 3 1,-19 0-2,30-2-3,-30 2-4,33-3-6,-33 3-12,20-4-6,-20 4 2,25-7 1</inkml:trace>
  <inkml:trace contextRef="#ctx0" brushRef="#br0" timeOffset="1359">1080 71 4,'0'0'23,"5"-17"-6,-5 17-2,0 0-3,0 0-1,0 0-3,19-11-1,-19 11-2,16-3 0,-16 3 0,22 0-1,-22 0 0,35 3-1,-19-6 0,10 6-1,-4-3 0,6 0-1,1-3 1,4 3-2,0 0 1,2 0-1,0 0 1,1 0-1,-4 0 0,1 0 1,-7-2-1,-2 4 0,-1 0 0,-8 1 0,-15-3 0,24 11 0,-24-11 1,16 15-1,-16-15 0,11 24 0,-11-24 1,3 26-1,-5-10 1,1 5 1,-1-1-1,-5 6 1,-2 0 0,0 5 0,-3 4-1,-2 1 2,2 2-1,-2 9 0,-5-4-1,2 6 1,1 1 0,-1 2-1,1 1 1,1-1-2,1-2 2,2-1-2,-2-4 1,5-2-1,0-9 1,-1-3-1,3-1 0,2-4 0,-2-4 0,5-1 0,-7-2 0,6-2 0,3-17-1,-10 26 0,10-26-1,-9 19-1,9-19-2,0 0-2,0 0-2,-16 7-4,16-7-7,0 0-12,0 0 1,-8-22 2</inkml:trace>
  <inkml:trace contextRef="#ctx0" brushRef="#br0" timeOffset="2172">1198 749 11,'0'0'17,"0"0"1,0 0-1,0 0-1,21 2-2,-21-2-3,0 0-1,17 6-1,-17-6-2,19 7-1,-19-7 0,26 6-2,-10 1 0,-16-7-1,34-7 0,-18 1-1,7-1 0,-4 2-1,5-3 1,-3-4-1,3 5-1,-3-4 1,0 4-1,0-3 1,0 5-1,-4-6 1,-1 8-2,-16 3 2,24-5-1,-24 5-1,0 0 1,19 1-1,-19-1 0,0 0-2,0 0-2,0 0-4,0 0-7,0 0-11,17 18-7,-17-18 3,0 0-1</inkml:trace>
  <inkml:trace contextRef="#ctx0" brushRef="#br0" timeOffset="5469">2177 204 7,'0'0'9,"-12"-19"1,12 19-1,0 0 0,-7-19 0,7 19 0,-5-15-2,5 15 0,0 0-2,0-21 1,0 21-2,0-17 0,0 17 0,5-21 0,-5 21-1,10-24 1,-4 8-2,-6 16 1,13-22-1,-13 22-1,16-13 0,-16 13-1,17-5 1,-17 5-1,18 7 0,-18-7 0,19 16 1,-19-16-1,24 15 1,-24-15-1,28 16 0,-28-16 1,26 17-1,-10-6 1,-16-11 0,31 13 0,-31-13-1,29 14 1,-13-10 0,0 1 0,3-3-1,0 3 1,-2-3-1,-17-2 0,30 1 1,-30-1-1,26 2 1,-26-2-1,19 3 0,-19-3 1,0 0-1,19 2 1,-19-2-1,0 0 0,0 0 1,17 4 0,-17-4-1,0 0 1,0 0 0,0 0 1,0 0-1,0 0 1,0 0 0,0 0-1,0 0 1,0 0-1,0 0 0,0 0 0,0 0-1,0 0 0,0 0 0,0 0 0,0 0 1,0 0-1,0 0 0,0 0 0,0 0 0,0 0 0,0 0 0,0 0 0,6 15 0,-6-15 0,-9 28 0,2-9 1,-2 9-1,-1 3 0,-4 3 1,-5 8-1,3-1 1,-3 6 0,-2 3 0,2 0 0,0 6 0,0 1 0,0-2 0,3 0 0,-3-6 0,7-3 0,0-8 0,-2-5-1,5-9 1,2-6-1,7-18 0,-10 22 1,10-22-1,0 0 0,0 0 1,0 0-1,0 0 0,-4 16 0,4-16 0,0 0 0,-8 22 0,8-22 0,-14 26 0,7-9 0,-5 1 0,3 1 0,-1-2 0,3-1 0,7-16 0,-14 24 2,14-24-2,0 0 0,-9 15 0,9-15 0,0 0 0,0 0 0,0 0 0,0 0 0,0 0-2,7-20-1,-7 20-2,5-23-2,-5 23-6,9-22-8,-4 4-12,-5 18 0,11-32 1</inkml:trace>
  <inkml:trace contextRef="#ctx0" brushRef="#br0" timeOffset="6766">2141 802 12,'0'0'17,"0"0"0,0 0-1,0 0-2,0 0 0,0 0-2,0 0-3,0 0-1,19 9-1,-19-9 0,17 0-2,-17 0 0,24 0-1,-24 0 0,33 0-1,-14-2 0,2 4 0,-2-2-1,6 4-1,-3-3 1,3 1-1,-5 0 0,1-1 2,0 1-2,-5 0 0,-1-2-1,-15 0 1,23 0 0,-23 0-1,19-2 0,-19 2 1,0 0-1,0 0 0,0 0 1,17-2-1,-17 2 0,0 0 0,0 0 0,18-3 0,-18 3 0,0 0 0,0 0 0,19-7 0,-19 7 0,0 0-1,0 0-1,0 0-3,0 0 0,0 0-3,0 0-4,0 0-3,0 23-7,0-23-7,0 0-3,2 15 2</inkml:trace>
  <inkml:trace contextRef="#ctx0" brushRef="#br0" timeOffset="7578">2861 111 9,'0'0'17,"0"0"-1,-9-17-3,9 17-1,0 0-2,0 0-1,0 0-1,6-18-2,-6 18-1,0 0-1,0 0 0,19 0-1,-19 0 0,15 5-1,-15-5 1,25 9-2,-10-5 1,4 1-1,-1 0 0,4-2 0,1 3 0,1-1-1,1 3 1,1-4-1,-2 3 0,-2-4 1,4 2-1,-5-1 0,-2-2 0,2-2 1,-3 0-1,-18 0 0,27 0 1,-27 0-1,18 0 1,-18 0-1,0 0 1,0 0 0,14 17 0,-14-17 1,-2 17-1,2-17 0,-7 28 1,3-9 0,1-2-1,-4 2 1,2 9-1,-6-7 1,4 10-1,-1-7 0,-3 7 1,1-3-1,0 3 0,-1-2 0,2 6 0,-1-4-1,0 2 1,3 3 0,-2 2 0,2-2 0,-2 4 0,1 0 0,1 1 0,-4-2 1,4 5-1,-5-6-1,-2 4 1,-3-4 0,5-2-1,-4-3 1,4-3-1,0-4 0,3-6 0,1-2 1,8-18-1,-11 19-1,11-19 1,0 0 0,0 0 0,0 0-1,0 0 0,0 0-1,0 0-3,7-18 0,-7 1-3,0 17-4,7-33-5,-7 33-6,12-31-7,-3 9-2,-4 6 3</inkml:trace>
  <inkml:trace contextRef="#ctx0" brushRef="#br0" timeOffset="8484">2922 811 19,'0'0'17,"0"0"0,0 0-3,0 0 0,0 0-2,0 0-2,0 0-1,0 0 0,14 7-2,-14-7 0,0 0-1,0 0-1,26-7-1,-26 7 0,21-7-1,-21 7 0,31-8-1,-10 2-1,-2 3 1,5-1-1,0 3 1,-1-4 0,3 3 0,-7-2-1,0 3 1,-3 1-1,0-2 0,-16 2-1,22 0 0,-22 0 0,16-2 0,-16 2 0,0 0 0,0 0 1,0 0-2,0 0 1,19 0 1,-19 0-1,0 0 1,0 0-1,0 0-1,0 0 0,0 0-1,0 0-5,0 0-3,0 0-14,0 0-9,0 0-2,0 0 1</inkml:trace>
  <inkml:trace contextRef="#ctx0" brushRef="#br0" timeOffset="20953">3780 325 11,'0'0'11,"-9"-17"-2,9 17-1,0 0-1,0 0-1,0 0-1,0 0 0,0 0 0,0 0 0,-12-16-1,12 16 0,0 0 1,0 0-1,0 0-1,-7-17 0,7 17-1,0 0 0,0 0 0,0 0 0,0 0-1,3-15 1,-3 15-1,0 0 1,0 0-1,11-19 0,-11 19 1,7-16 0,-7 16-1,0 0 0,22-19 1,-22 19-1,14-16 0,-14 16-1,16-15 1,-16 15 0,19-12-1,-19 12 1,22-12 0,-22 12-1,23-4 0,-23 4 1,23 0-1,-23 0 0,24 7 0,-24-7 1,24 9-1,-24-9 0,23 10 1,-23-10-1,15 17 0,-15-17 1,16 16-1,-16-16 0,12 24 1,-12-24-1,9 28 1,-9-11 0,2 2-1,-2-2 1,-2 6-1,2-1 0,-4 3 1,1 1-1,-2-1 1,1 0-1,-3-1 1,4 0-1,-6-1 0,6-4 1,-4 0-1,-2-4 0,0 2 0,9-17 1,-14 23-1,14-23 0,-17 21 1,17-21-1,-19 12 0,19-12 0,-17 8 1,17-8-1,-21 4 0,21-4 0,-18 3 0,18-3 1,0 0-1,-19-3 0,19 3 0,0 0 0,0 0-1,0 0 1,0 0 0,0 0 0,0 0 0,0 0 0,0 0-1,0 0 1,0 0 0,0 0 0,0 0 0,0 0-1,16-11 1,-16 11 0,0 0 0,24 9 0,-24-9 0,18 9 0,-18-9 1,17 15-1,-17-15 0,19 16 1,-19-16-1,19 24 1,-19-24-1,19 24 1,-19-24-2,16 25 2,-7-6-2,-9-19 1,13 29 0,-13-29 0,7 31-1,-5-15 1,0 1 0,-2 0 0,-2-1 1,0-1-1,1 1 0,1-16 0,-6 26 1,6-26 0,-5 22 0,5-22 0,-8 19 0,8-19 0,-11 18 1,11-18-1,-19 20 1,19-20 0,-21 18 0,21-18 0,-28 13-1,28-13 1,-27 14 0,27-14-1,-26 12 0,10-6 0,16-6 1,-30 6 0,30-6-1,-26 7 0,26-7 0,-27 2 0,27-2-1,-26 0 1,26 0-1,-23 0 0,23 0 0,-19-2-1,19 2-1,-17-3-2,17 3-1,0 0-5,-23-19-6,23 19-17,-7-17 0,7 17 0,-9-28 1</inkml:trace>
  <inkml:trace contextRef="#ctx0" brushRef="#br0" timeOffset="22641">4420 164 5,'7'-15'21,"-7"15"-5,0 0-2,0 0-3,0 0-1,0 0-1,0 0-3,-21 7 0,21-7-1,-7 19-1,7-19-1,-15 22 1,8-1-1,-4 0 0,6 6 0,-7 1-1,-2 7 1,2-2-1,2 6 0,-3-1 0,1 2-1,2-2 0,3 2-1,-5 0 2,3-1-2,4-2 1,-2-1-1,3-7 1,3 4-1,-1-5 0,2-4 0,0-1 0,2-3-1,1-1 1,1 0 1,1 0-1,2-1 0,-2-1 0,2-1 0,0-1 0,-7-15 0,16 24 0,-16-24 0,13 21 0,-13-21 1,0 0-1,23 19 0,-23-19 0,0 0 0,21 14 0,-21-14 0,0 0 0,21 7 1,-21-7-1,0 0 0,22-5 0,-22 5 0,0 0 1,23-14-1,-23 14 0,17-16 1,-17 16-1,18-19 0,-18 19 1,19-26-1,-9 9 1,1 2-1,1-1 1,-5-3-1,3-2 1,-1 6 0,-4-8 1,0 6-1,-3 1 1,3-1 0,-7 0-1,2-4 1,-1-2-1,1 3 0,-4-3 0,2 3 0,1-3-1,-1-1 0,2 1 1,0 4-1,0 0 0,0 0 0,0-1 0,-2 1 0,-1 0 1,-1-1-1,1 0 0,-2 2 0,-1-1 0,3 2 0,-6 0 1,2-2-1,-1 2 0,-1-2-1,4 1 1,-6 3 0,11 15 0,-21-30-2,21 30-1,-26-14-2,26 14-4,-29 9-6,13 3-12,-6 7-6,-4 4 1,1 4 1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4:47.85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50 120 5,'0'0'18,"0"0"-3,0 0-2,19-7-3,-19 7-1,18 5-1,-18-5 1,24 2 0,-24-2-2,33 1-1,-17-6 0,8 5-1,-7-5-1,8 3 0,-3-5-1,2 2 0,1-2-1,3 0 0,-1-1 0,3-1 0,1-3 0,0 5 0,4-5-1,-2 5 0,-2-3 0,-3 6-1,3-3 1,-5 5-1,-5-3 1,2 5-1,-4 2 0,-2 0 0,-17-2 0,26 3 0,-26-3 0,21 5 0,-21-5 0,16 9 0,-16-9 0,0 0 0,19 12 0,-19-12-1,17 9-1,-17-9-2,0 0-3,16 1-5,-16-1-5,0 0-11,0 0-2,0 0 1</inkml:trace>
  <inkml:trace contextRef="#ctx0" brushRef="#br0" timeOffset="828">78 374 4,'0'0'18,"0"0"-2,0 0-2,0 0-1,0 0-2,0 0 0,0 0-2,0 0-1,26-14 0,-26 14-2,0 0-1,19-16 0,-19 16-2,21-5-1,-21 5 0,24-2 0,-24 2-1,26-1 0,-10 1 1,1-2-1,1 2 0,1-2 0,0 2 0,2-2 0,0 1 0,-1 1 0,1 0-1,2-2 1,-1 2-1,1-2 1,-1 1-1,-2-1 1,2 0 0,-1 0-1,-2 1 1,0-1-1,-1 0 1,-1 2-1,0 0 1,2-2-1,-3 2 0,1-3 1,4 3-1,-5-3 0,1-1 0,-1 2 0,-16 2 1,24-5-1,-24 5 0,19-5 0,-19 5 0,0 0 0,25-7 0,-25 7 0,13-5 0,-13 5 0,21-5 0,-21 5 0,16-7-1,-16 7-1,0 0-2,22 0-2,-22 0-4,0 0-5,0 0-5,-3 17-11,3-17 1,-19 23 1</inkml:trace>
  <inkml:trace contextRef="#ctx0" brushRef="#br0" timeOffset="1766">0 649 9,'0'0'10,"0"0"1,0 0 0,0 0 0,0 0 0,0 0-1,0 0-1,17-7 0,-17 7-1,0 0 0,23-9-1,-23 9-1,24-7-1,-8 4-1,-16 3 0,31-11-1,-31 11 0,31-8-2,-15 2 1,5 3-1,-21 3 0,27 0 0,-27 0 1,30 0-1,-30 0 0,31 0 1,-31 0-1,31-2 0,-15-1 1,1 3-2,-3-2 1,4 2 0,-3 0-1,3 0 1,-3-2-1,1 2 0,1-5 0,1 3 0,-18 2-1,33-8 1,-16 4 0,-1-1-1,3 0 1,-5 0 0,3 3 0,-1-1 0,1 3 0,-1-4 0,-1 4 0,3-2 0,-1 1 0,0 1 0,-17 0 0,30-4 1,-30 4-1,26-1 0,-26 1 0,21 0 0,-21 0 0,17 0 0,-17 0 0,0 0 0,16 1 0,-16-1-1,0 0 0,0 0-1,0 0-3,0 0-5,0 0-11,0 16-10,0-16-1,0 0 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2-10-15T21:45:38.80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36 343 129,'0'0'1806,"0"-19"-129,0 19 0,0 0 258,0 0-258,0-15-258,0 15 0,0 0-258,0 0-129,0 0-258,0 0 0,0 0-258,-8-16 0,8 16-129,0 0 0,0 0-258,0 9 129,0-9 0,-2 21 0,2-3 129,-1 1 0,-2 9-129,-1 3 129,4 12 0,-6-2-129,3 11 0,0 2 0,-5 9 0,-1 1-129,0 4 129,-2-1-129,-2 3 0,3-5 129,-3-4-129,-1-9-129,3-5 0,1-10 129,5-9-258,-1-10 129,6-18 0,0 0-129,0 0-387,0 0-258,0-17-387,0 17-774,18-45-1419,-12 14-1290,7-3-129,-7-1 258</inkml:trace>
  <inkml:trace contextRef="#ctx0" brushRef="#br0" timeOffset="1780">15 788 1677,'0'0'2709,"0"0"-129,-15-2-258,15 2-516,0 0-387,0 0 129,0 0-387,0 0-258,0 0 0,0 0-387,9-13 0,-9 13 0,20-6 0,-20 6-258,31-2 129,-15 2-129,2 0 0,6 0-129,-3 0 129,4 0-129,2 0 0,0 0 0,8-1 0,-8-1-129,6 0 129,-4-2-129,1 3 129,-2-1-129,-5 2 0,-1 0 0,-5 0 0,3 2 0,-20-2 0,26 7 0,-26-7 0,25 3 0,-25-3 0,20 2 0,-20-2 0,22 0 129,-22 0-129,19 0 0,-19 0 0,18-5 0,-18 5 0,17-4 0,-17 4 0,0 0 0,24-7 0,-24 7 0,0 0 0,17-3 0,-17 3 0,0 0 0,0 0 0,0 0 0,15-2-129,-15 2 0,0 0-258,0 0-258,0 0-516,19 0-1290,-19 0-1935,0 0-129,0 0-129</inkml:trace>
  <inkml:trace contextRef="#ctx0" brushRef="#br0" timeOffset="3130">915 455 1032,'-4'-17'1935,"4"17"-516,0 0 129,0 0-129,0 0-516,0-15-129,0 15 0,0 0-129,0 0 0,0 0-258,0 0 129,0 0-129,11 5 129,-11-5 0,10 19 129,-10-19-258,9 30 258,-3-10-129,-1 6-129,-1 6-129,1 3 129,-2 5-129,3 2-129,-4 4 0,-1 3 0,-1-4-129,-1 1 129,1-7-129,0-2 129,0-9 0,0-5 0,0-23 0,-2 26 0,2-26 258,0 0-258,0 0 0,0 0 0,0-21 0,0 0 0,0-7-129,3-8 0,2-5 0,1-11 0,-3-2 0,1-4 0,2 1 129,-3-5-258,6 8 129,-3 6 0,4 5-129,-6 9 129,4 9 0,-3 8 0,-5 17-129,0 0 129,0 0 0,0 0 0,0 0 0,0 0 0,7 17 0,-7-17 0,2 25 0,-2-25 0,9 21 0,-9-21 0,17 26 0,-17-26-129,25 26 129,-8-13 0,-17-13 0,36 21 0,-14-10 0,-1-8 0,4-3 0,1 0-129,7-5 129,1-8 0,0-6 0,2 0 0,1-6 129,-1 1-129,-4-3 0,-1-2 0,-1 6 129,-9-1-129,-3 4 129,-8 3-129,-10 17 0,7-24 0,-7 24 129,0 0-129,-16-4 0,16 4-129,-26 9 129,26-9 0,-28 25 0,14-9 0,-2 1 0,1 5 0,1 1 0,1 3 0,0 2 0,0 3 129,-1 6 0,2 6-129,-2 0 129,1 5 0,-1-1 0,5 1 129,-3-6-258,6-4 129,-1-2 0,6-7-129,1-10 0,0-2 0,0-17 0,18 17 0,-18-17 0,30 7 0,-10-5 0,-1-2-129,2 0 129,1 0-129,3 2 0,-3-1-129,10 5-258,-9-4-387,11 8-258,-7-9-516,10 7-1161,-3-1-1419,-3-7 0</inkml:trace>
  <inkml:trace contextRef="#ctx0" brushRef="#br0" timeOffset="4330">2358 428 1032,'-23'-14'2838,"23"14"-258,-24-15-387,24 15-387,-20-15-258,20 15-387,-29-12-129,12 5-129,1 7-258,-4 0 129,3 0-258,-5 0 0,7 9-129,-8 1-129,7 3 129,-4-2-258,1 6 129,2-2-129,-1 5 0,2 1 0,1 1 0,-2 0 0,3 4 0,1 0-129,5 1 129,-1 1-129,5 0 129,-3 0-129,6 2 129,-1-2-129,2 0 0,0 0 0,0-3 129,0-3-129,5-2 0,3-3 0,-8-17 0,17 27 0,-17-27 0,21 12 0,-21-12 0,25 2 129,-25-2-129,28-4 0,-11-8 0,3-5 0,-1-4-129,7-6 129,4-8-129,1-2 0,3-9 129,1-6-129,6-2 0,-1-6 129,4 0-129,-6-2 129,-1-1 0,4 5 0,-7 6 0,0 1 0,-11 9 0,1 3 0,-7 0 0,-8 11 0,-1 4 129,-4 8-129,-4 0 0,0 16 0,0 0 0,-7-12 0,7 12 0,-19 3 0,19-3-129,-19 23 129,8-7 0,1 0 0,-1 3 0,0 0 0,3 8 0,-6-3 0,3 4 129,-3 6-129,2 5 0,-2 4 129,0 5-129,-3 3 0,3 5 129,0 1-129,2 0 0,-1 3 0,6-6 0,-1-1 0,3-6 0,2-5 0,2-3 0,1-6 0,0-8 0,0-4-129,0-21 129,4 23 0,-4-23 0,0 0 0,17 2 0,-17-2 0,19-17 0,-4 0 129,1-5-129,4-8 0,3-2 0,4-7 0,1-1 0,3-5 0,-2-3 0,5 3 0,0 0 0,0 5 0,-4 3 0,4 5 0,-6 6 0,0 7 0,-5 4 0,-1 9 0,-22 6 0,23-5 0,-23 5 0,0 0 0,5 15 0,-5-15 0,-4 24 0,4-24 0,-18 31 0,10-14 0,-3 2 129,2 1-129,1 1 0,-3 3 0,2 1 0,0 2 0,1 3 0,-1-4 0,1 2 0,2-4 0,-2 2 0,3-2 0,1 0 0,-1-5 0,3-3 0,2-16 0,-1 25 129,1-25-129,0 0 0,0 0 0,11 11 0,-11-11 0,17-9 0,-17 9 0,26-27 0,-7 8 0,1-6 0,2 1 0,2-6 0,3-2 0,4-5 0,1 2 0,1-2 0,3 2 0,-2 1 0,-2 2 0,1 3 0,-4 5 0,-2 3 0,-4 2 0,-1 4 0,-7 4 0,-15 11 0,25-11 0,-25 11 0,0 0 0,18 0 0,-18 0 0,0 0 0,0 17 0,0-17 0,0 21 0,-1-5 0,-4 1 129,-2 3-129,2 1 0,-3 3 0,2 4 0,-2 2 0,2 5 0,-2-5 129,4 5-129,-3-1 0,3-4 0,-2-1 0,2-4 0,1-2 0,2-6 0,1-17 0,-3 25 0,3-25 0,0 0 0,0 0 0,0 0 0,0 0 0,0 0 0,9-8 0,0-9 0,1 0 0,2-6 0,2-2 0,6-6 0,5-5 0,1-3-129,8-2 129,4-3 0,-1-1-129,3 2 129,2 2 0,-5 4 0,-3 9 0,0 2 0,-6 7 0,-8 7 0,-1 7 0,-19 5 0,19 0 0,-19 0 0,7 12 129,-7-12-129,-1 26 0,1-26 0,-13 32 129,3-16-129,2 1 0,-3 3 0,3-3 0,-1 4 0,0 1 129,1 2-129,-3 2 0,5 4 0,0-2 0,-2 0 129,5 5-129,0-6 0,1 0 0,2-5 0,0 1 0,0-3 0,0-1 0,0-19 0,14 30 0,-14-30 0,19 19 0,-19-19 0,28 9 0,-10-9 0,-1 0 0,5-4 0,-2-6 0,5-8 0,4 1 0,1-7 0,2-2 0,1-2 129,1-5-129,0-1 0,2-1 0,-8 1 0,0-1 0,-5 5 0,-5 0 0,-4 5 0,-3 2 0,-3 4 0,-6 3 0,-2 16 0,0-21 0,0 21 0,0 0 129,-16-15-129,16 15 0,-17-1 0,17 1 0,0 0 0,-22 5 0,22-5 0,-14 22 0,14-22 0,-17 30 0,6-11 0,-1 3 0,-2 3 0,2 4 0,-1 0 0,-1 5 129,2-3-129,1 2 129,2-3-129,1-1 0,2-1 0,1-6 0,5-5 129,0 0-129,0-17 0,0 19 0,0-19 0,16 9 0,-16-9 0,21 0 0,-21 0 0,28-13 129,-11 3-129,3-4 0,1-4 0,2-3 0,5-5 0,3-4 129,0-2-129,4-1 0,1-5 0,-3 4 0,2-1 0,-1 3 0,-3 3 0,-3 3 0,-3 7 0,-3 7-129,-22 12 129,25-16 0,-25 16 0,0 0 0,0 0 0,0 0 0,1 19 0,-1-19 0,-9 24 129,9-24-129,-12 26 0,7-11 0,-3 2 0,3 3 258,1-1-258,-2 5 0,3-2 0,-5 5 0,5-5 0,0 2 129,-2-2-129,3-5 0,2-17 0,0 26 0,0-26 0,0 0 0,0 0 129,0 0-129,0 0 0,13 10 0,-13-10 0,0 0 0,20-10 0,-20 10 0,25-18 0,-25 18 0,28-32 0,-11 11 0,4 1 0,4-8-129,-3 4 129,0-4 0,4-2 0,0 4 0,1 2 129,-4 0-129,0 5 0,-3 4 0,-3 0 0,-17 15 0,25-17 0,-25 17 0,0 0 0,16-3 0,-16 3 0,0 0 0,0 0 0,0 11 0,0-11 0,-2 17 0,2-17 0,-8 17 129,8-17-129,-6 21 0,6-21 0,-9 21 129,9-21-129,-11 25 0,11-25 129,-8 28-129,8-28 0,-9 31 129,6-13-129,1 3 129,-2-2-129,1 1 0,-1-1 129,3 0 0,-2-1-129,1-1 0,1-1 0,1 2 129,0-18-129,0 23 0,0-23 0,0 19 0,0-19 129,1 15-129,-1-15 129,0 0 0,19 15 0,-19-15 0,20 3 0,-20-3 129,33 0-129,-10-9 129,3-3-129,-1-2-129,4-5 0,1-4-516,13 6-774,-15-10-2838,8-2-516,-4-8-387,1 1-258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4:50.60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655 9,'0'0'18,"0"0"-2,0 0 1,-3-15-3,3 15 0,7-16-3,-7 16-2,17-24-1,-1 10-1,-6-8-1,9 1-1,-3-8-2,8 1 0,-3-7 0,3 1-1,4-6-1,3 5 0,-1-3 0,1 0-1,-2 2 1,-1 0-1,-2 1 0,0 6 0,-5 6 1,-7-1-1,-2 5 0,-12 19 0,14-22 1,-14 22-1,0 0 0,0 0 0,0 0 0,0 0 0,0 0 0,0 0 0,0 0 0,0 0 0,0 0-1,0 0 1,2 20 0,-2-20 0,-2 19 0,2-19 0,-2 26 0,-3-12 1,5-14-1,-7 31 0,4-17 0,-3 5 0,3 4 0,0-3 1,-4 1-1,3 0 0,-1 5 0,0 0 1,-1-4-1,0 2 0,4-3 0,-2 2 0,1-6 0,-1 4 1,1-4-1,-1 0 0,3-1 0,-3 1 0,1 2 0,-1-3 0,1-1 0,3-15 0,-4 28 0,4-28 0,-1 22 0,1-22 0,-2 18 0,2-18 0,0 0 0,0 20 0,0-20 0,0 0 0,0 0 0,-4 16-1,4-16 0,0 0-2,0 0-2,0 0-3,0 0-9,0 0-14,0 0 0,0 0 0</inkml:trace>
  <inkml:trace contextRef="#ctx0" brushRef="#br0" timeOffset="984">516 476 8,'0'0'24,"0"0"-7,0 0-2,12-18 0,-12 18-1,17-29-4,-1 13-3,-2-6 0,5-1-2,0-4-1,7 2-1,-7-7-1,4 2 0,1-3-1,-1 6-1,-1-3 1,-1 4-1,-4 0 0,1 2 1,-4 7-1,-1 0 0,-7 1 1,-6 16-1,10-22 0,-10 22 1,0 0-1,9-16 0,-9 16 1,0 0-1,0 0 0,0 0-1,0 0 1,0 0 0,0 0 0,0 0 0,0 0 0,0 0 0,-2 19 0,2-19 1,-3 16-1,3-16 1,-6 20 0,6-20 1,-7 28-1,4-11 0,3-17 1,-12 31-1,12-31 0,-9 33 1,0-15-1,6 2-1,-6-1 1,8 2 0,-6 3-1,3 1 0,4-3 1,-2 4-1,2-2 0,0 0 1,2-3-1,-2 2 0,0-1 1,2 1-1,-2-4 0,2 1 1,-6-2-1,4-3 0,0-15 0,0 26 0,0-26 1,0 21-1,0-21 0,0 0 0,4 19 0,-4-19 0,0 0 0,0 0 1,1 19-1,-1-19 0,0 0 0,-5 21 1,5-21-1,-3 15 0,3-15 0,0 0 1,-6 19-1,6-19 0,0 0-1,0 0 1,0 0 0,0 0-1,0 0-1,0 0-2,0 0-4,0 0-11,0 0-12,0 0-2,0 0 2,0 0-1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1:56:53.634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455 0 17,'21'8'26,"-21"-8"1,0 0 2,0 0-9,0 0-4,0 0-2,-21 8-4,21-8-1,0 0-3,-14 21-1,14-21 0,-15 22-2,15-22 0,-20 35 0,8-11-2,-1 7 1,-1 8-1,0 6 0,-3 4-1,3 2 0,-1 4 0,1 0 0,2-2 0,1 0 0,1-8-1,2 0 1,4-8 0,2-4 0,0-5-1,0-3 1,4-7 0,-2-18-1,6 27 1,-6-27 0,0 0 0,0 0 0,20 14 0,-20-14 0,0 0 0,31 6 1,-31-6-1,33 6 1,-10-4 0,3 1 0,3-1 0,6 2 0,0-4 0,4 4-1,2-4 1,6 4 0,2 0 0,5 0 0,-1 0 0,2-2 0,5 0 0,-3 0 0,-3 0 0,-1-2 0,-8 0 0,-2 0 0,-8-2 0,-6 4-1,-5-2 0,-3 2 1,-21-2-1,25-4 0,-25 4 1,0 0-1,0 0 1,0 0-1,18 0 1,-18 0-1,0 0 1,0 0-1,0 0 0,0 0-1,0 0 0,0 0-1,0 0-1,0 0-1,-2 21-1,2-21-1,0 0-6,0 0-7,0 0-16,-10 22 2,10-22-1,0 0 2</inkml:trace>
  <inkml:trace contextRef="#ctx0" brushRef="#br0" timeOffset="992">1054 39 33,'-8'20'25,"8"-20"2,-18 27-7,9 5-2,-3 9-5,4 25-3,-11-1-2,7 23-2,-6 6-2,-1 14 0,-1 4-2,1 7 0,-3-7-1,-1 1 0,3-7-1,-3-6 1,4-6-1,-1-8 0,4-17 0,1-9 0,5-13-1,2-13 1,4-7-1,0-7 0,4-20 0,0 0 1,0 0-1,0 0 0,0 0 0,0 0-1,0 0-1,0 0-1,0 0-4,0 0-4,18-4-6,-18 4-11,0 0 0,0 0 0,0 0 1</inkml:trace>
  <inkml:trace contextRef="#ctx0" brushRef="#br0" timeOffset="3853">371 2693 43,'0'0'29,"0"0"0,0 0-6,0 0-6,0 0-4,0 0-5,0 0-1,0 0-2,0 0-2,0 0-1,2 22-1,-2-22 0,-12 33 0,6-13 0,-3 7 0,1 0-1,0 1 1,2-1-1,-2-1 1,1 5-1,3 2-1,-2-3 1,2-1-2,0-1 2,2-3-2,-2 0 2,4-5-2,0-20 2,-2 22 0,2-22 0,0 0-1,0 0 1,0 0 0,0 0-1,0 0 1,0 0 0,0 0 0,0 0 0,0 0 0,20-6 0,-20 6 0,0 0 0,21-14 0,-21 14 0,18-10-1,-18 10 1,23-6 0,-23 6 0,24-4 0,-24 4 0,27-5 0,-27 5 0,31-6 0,-31 6 0,31-4 0,-31 4 0,33-8 0,-33 8 0,28-6 0,-28 6 0,29 0 1,-29 0-1,25 6 0,-25-6 0,22 16 0,-22-16 0,25 23 1,-25-23-1,24 24 0,-24-24 0,25 27 1,-25-27-1,23 33 0,-23-33 1,16 34-1,-10-13 0,-2-1 1,-2 3-1,2 3 0,-6-3 1,2-1-1,-4 1 1,0 1 0,-2-3-1,0 1 1,-2 1 0,-3-3 0,11-20 0,-26 37 0,7-17 0,5 1 0,-3-1 0,-1 3 0,0-5 0,-3 2 0,-2 1 0,3 1 1,-1-5-1,-5 1 0,-3-8 0,2 1 0,-3-5 0,1-2-1,-2-4 1,0-4-1,1-2 0,1-3 0,0 1 1,2-4-1,1 0-1,3-3 1,3 3-1,-5-2-1,25 14 0,-33-25-2,33 25-1,-33-22-5,33 22-9,0 0-15,-18-29 0,18 29 1,-10-37 0</inkml:trace>
  <inkml:trace contextRef="#ctx0" brushRef="#br0" timeOffset="5137">422 2662 25,'0'0'27,"0"0"3,0 0-7,0 0-2,0 0-6,0 0-1,0 0-4,0 0-2,0 0-2,0 0-1,0 0-2,0 0 0,0 0-1,0 0 1,25 2-2,-25-2 2,29 6-1,-9 3 0,3-7 0,5 2 0,3-2 0,6 2 0,0-2-1,4 0 1,0-2-1,-2 0 0,2-2-1,-2 2 1,-4-2 0,-2-2-1,-6 2 0,-3 0 1,-5 0-1,-19 2 0,28-2 1,-28 2-1,0 0 0,0 0 1,21 0-1,-21 0 0,0 0 0,0 0 1,0 0-1,0 0 0,0 0 0,0 0 0,0 0 0,0 0 1,0 0-1,0 0 0,0 0 1,0 0-1,0 0 0,0 0-1,0 0 0,0 0-2,0 0-1,0 0-2,22 12-4,-22-12-8,0 0-17,0 0-2,15 24 2,-9-5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1:57:03.003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530 184 14,'-21'-18'22,"21"18"-2,0 0-2,0 0-2,0 0-3,-14-21-2,14 21-1,0 0-2,0 0 0,-4-24-2,4 24-1,0 0-1,12-21-1,-12 21-1,16-18 0,-16 18 0,25-20 0,-25 20 0,33-21-1,-33 21 1,37-20 0,-19 14-1,3-1 0,-3 1 0,3 4 0,-3 2 0,1 2-1,-1 0 0,1 5 1,-19-7-1,33 14 0,-33-14 1,30 22-1,-30-22 1,25 29-1,-15-11 1,-2 3-1,-1 3 1,-1 5-1,-4-1 1,-2 5-1,0 2 1,-2 2-1,-2-3 0,-3 1 0,1 0 0,-2 0 0,0-1-1,-2 1 1,-3-4 0,-1-3-1,0 1 1,-1-5-1,1-3 0,-3-1 1,17-20-1,-26 27 1,26-27-1,-25 16 1,25-16 0,-18 13-1,18-13 1,0 0 0,-19 4 0,19-4 0,0 0-1,0 0 1,0 0 0,0 0 0,0 0 0,0 0 0,0 0-1,0 0 0,0 0 1,0 0-1,0 0 1,0 0-1,27-2 1,-27 2 0,25 2 0,-25-2-1,28 6 1,-28-6 0,31 14 0,-31-14 0,31 20 0,-31-20 1,26 35-1,-13-14 0,-5 1 0,0 5 0,-2 1 0,-2 3 1,-1 2-1,-3 1 1,-3 5-1,1 2-1,-2 0 2,-2-2-2,0 0 1,-2-3 0,0-1 0,-1-2-1,-1-7 1,0-3 1,-2-3 0,12-20 0,-27 31 0,27-31 0,-31 20 1,31-20 0,-37 11-1,19-9 1,-7-2-1,-2 0 0,-3-5 0,-5 3-1,-4-2 1,-4 0-1,-5 0 0,1 0 0,0 4-1,-4 0 0,2 6-1,-1-2-1,9 11-7,-6-3-19,10 0-4,0 4-1,4-7 1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1:57:48.981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263 231 11,'0'0'20,"0"0"-2,0 0-2,0 0-2,0 0-1,0 0-2,0 0-1,-19-14-3,19 14 0,0 0-2,0 0-1,0 0-1,0 0 0,0 0 0,-22-9 0,22 9-1,0 0 0,0 0 1,0 0-2,0 0 0,0 0 0,-19 2 0,19-2-1,0 0 0,0 0 0,0 0 0,-16 19 0,16-19 0,0 0 1,-13 22-1,13-22 0,0 0 0,-10 27 0,10-27 0,0 0 1,-12 24-1,12-24 0,-6 21 1,6-21-1,-9 22 0,9-22 0,-6 19 0,6-19 0,-6 24 1,6-24-1,-6 23 0,6-23 0,-4 22 0,4-22 0,-2 25 0,2-25 0,-4 24 0,4-24 0,-4 27 0,4-27 1,-7 26-1,7-26 0,-4 29 0,4-29 0,-4 33 0,4-33 0,-6 32 0,6-32 0,-6 31 0,6-31 0,-8 31 0,8-31 0,-4 28 0,4-28 0,-9 29 1,9-29-1,-14 33 0,14-33 1,-12 32-1,12-32 1,-15 33-1,15-33 1,-10 29-1,10-29 0,-4 26 0,4-26 0,-2 23 1,2-23-1,-2 18 0,2-18 0,4 22-1,-4-22 1,6 23-1,-6-23 1,6 22-1,-6-22 1,6 27-1,-6-27 1,3 25 0,-3-25-1,2 22 1,-2-22 0,2 24 0,-2-24 0,4 21 0,-4-21 0,4 18 0,-4-18 0,0 0 0,6 23 0,-6-23 1,0 0-1,6 24 0,-6-24 0,4 21 1,-4-21-1,8 20 0,-8-20 1,7 25-1,-7-25 0,10 26 0,-10-26 0,8 21 1,-8-21-1,10 20 0,-10-20 0,0 0 0,19 25 0,-19-25 1,0 0-1,20 18 0,-20-18 0,0 0 0,23 12 0,-23-12 0,0 0 1,25 2-1,-25-2 0,0 0 0,26-8 1,-26 8-1,0 0 1,25-8-1,-25 8 0,0 0 0,20-10 1,-20 10-1,0 0 1,0 0-1,21-15 0,-21 15 1,0 0-1,0 0 0,16-22 1,-16 22-1,0 0 1,13-20-1,-13 20 0,0 0 0,0 0 0,16-23 1,-16 23-1,0 0 0,0 0 0,16-20 1,-16 20-1,0 0 0,7-19 1,-7 19-1,0 0 0,4-24 0,-4 24 1,0-21-1,0 21 0,0-20-1,0 20 2,0-25-1,0 25 0,0-22 0,0 22 0,2-27 0,-2 27 1,-2-28-1,2 28 0,-2-23 0,2 23 1,-2-26 0,2 26-1,-11-23 2,11 23-2,-12-20 2,12 20-1,-16-21 0,16 21 0,-21-16-1,21 16 1,-18-14-1,18 14 0,-25-11 0,25 11 0,-23-6 1,23 6-1,-22 2 0,22-2 0,-25 11-1,25-11 1,-26 18 0,26-18 0,-27 37-1,15-19 1,-1 5-1,1 1 0,2 1 0,1-1-1,3-1 0,4-3-1,-2-2 0,6 5-3,-2-23-4,8 31-10,-8-31-11,17 22 0,-17-22 1,18 8 0</inkml:trace>
  <inkml:trace contextRef="#ctx0" brushRef="#br0" timeOffset="2061">958 229 15,'0'0'20,"0"0"-3,-4-19-1,4 19-1,0 0-2,0 0-1,-25-16-2,25 16-2,0 0-1,-18 10-2,18-10 0,0 0 0,-25 11-1,25-11-1,-18 18 0,18-18 0,-17 20-1,17-20-1,-20 27 1,10-7 0,-3 1-1,1 1 0,-2-1 1,1 7-1,1-1 0,0-1 0,-1 7 0,3-2-1,-2-1 1,2 5-1,-1-2 0,3 0 1,0-3-1,0 3 0,0-4 0,3-1 0,-1 1 1,2-3-1,2 3 0,0-3 0,0 7 1,2-4-2,-2 1 1,2 3-1,2-2 0,0-1 0,-2-1 1,0-2-1,2-5 0,-2 1 2,2-5-2,0 0 2,-2-18-1,4 31 0,-4-31 0,6 29 1,-6-29-2,7 26 1,-7-26 1,8 25-1,-8-25 0,6 26 0,-6-26 0,10 23-1,-10-23 2,13 24-1,-13-24-1,14 23 2,-14-23-1,18 20 0,-18-20 0,19 23 0,-19-23 0,18 18 0,-18-18 0,21 18 0,-21-18 0,0 0 0,24 17 0,-24-17 0,0 0 1,25 6-1,-25-6 0,0 0 1,23-6-1,-23 6 0,18-10 1,-18 10-1,19-17 1,-19 17-1,22-26 1,-22 26-1,27-33 0,-15 15 1,-2-1-1,3-1 0,-5-1 1,2 3-1,-4-3 1,1 3-1,-3 0 0,0-1 0,0 1 1,-2-1-2,-2 19 2,2-36-2,-2 36 2,0-33-1,0 33 0,-4-37 1,4 37-1,-6-34 1,6 34-1,-9-33 1,5 14 0,4 19 0,-12-32-1,12 32 2,-12-23-2,12 23 2,-17-18-2,17 18 1,0 0-1,-24-21 1,24 21-1,-21-10 1,21 10-1,-22-10 1,22 10-1,-23-6 0,23 6 1,-23-2-1,23 2 0,-20 0 0,20 0 0,-19 2 0,19-2-1,0 0 1,-24 12 0,24-12 0,0 0 0,-27 25 0,27-25 0,-20 26 0,9-7 0,1-1-2,2 4 1,-2-1-2,1 1 1,-1-3-2,6 3-1,4-22-3,-8 37-6,8-37-9,-17 20-9,17-20 1,0 0 1,11 23 1</inkml:trace>
  <inkml:trace contextRef="#ctx0" brushRef="#br0" timeOffset="3773">1383 476 17,'18'-20'12,"-18"20"2,0 0-1,0 0 2,11-21 0,-11 21 0,0 0-2,0 0-1,0 0-2,0 0-1,0 0-2,0 0-1,0 0-1,0 0-1,0 0 0,0 0-2,12 25 1,-10-3-1,-2-3 0,2 9-1,-2-1 1,0 3-1,-2 1 0,2 2 0,0-3-1,0 5 1,-2-2-1,2 2 1,0-3 0,-2 1-1,0 2 1,0-3-2,0-3 1,0-2-1,0-3 1,0-5-1,0-1 1,2-18-1,2 24 1,-2-24 0,0 23 0,0-23 1,-2 18-1,2-18 0,0 0-1,-3 27 2,3-27-1,0 0-1,0 0 1,-2 22-1,2-22 1,0 0-1,0 0 1,0 0-1,2 19-1,-2-19 1,0 0 0,0 0-2,0 0 0,0 0-1,0 0-1,0 0-2,0 0-4,0 0-2,0 0-6,0 0-4,0 0-5,0 0 0,0 0 3</inkml:trace>
  <inkml:trace contextRef="#ctx0" brushRef="#br0" timeOffset="4605">1149 852 31,'0'0'24,"0"0"-3,0 0-3,0 0-3,0 0-1,0 0-4,0 0-2,0 0-1,0 0-2,2-18-1,-2 18 0,0 0 0,0 0-1,25-15 0,-25 15-1,26-8 1,-26 8-1,35-10-1,-12 8 1,-1-2-1,1 2 0,0 2-1,-1-2 1,-3 0 0,3 2-1,-3 0 1,-19 0-1,30-4 1,-30 4-1,25 0 1,-25 0-1,18-2 1,-18 2-1,0 0 1,21 0-1,-21 0 0,0 0 1,0 0-1,18 0 0,-18 0 0,0 0 0,0 0 1,19 4-1,-19-4 0,0 0 0,0 0 0,0 0 0,20 0 0,-20 0 1,0 0-1,0 0 0,0 0 0,19-4 0,-19 4 0,0 0-1,0 0-1,0 0-1,0 0-2,0 0-6,0 0-10,20 4-12,-20-4 2,0 0-1,0 0 1</inkml:trace>
  <inkml:trace contextRef="#ctx0" brushRef="#br0" timeOffset="5561">1771 235 8,'0'0'22,"8"-27"1,-8 27-3,0 0-3,10-30-1,-10 30-3,4-21-3,-4 21-2,0 0-2,9-18-2,-9 18-1,0 0-1,0 0-1,0 0 0,0 0 0,24-14-1,-24 14 1,19 2-1,-19-2 1,26 4 0,-26-4 0,35 6-1,-14 0 1,-1-4 0,3 2 0,-1-2-1,-1 0 1,1 2 0,-1 0 0,-3 1-1,-18-5 1,33 12-1,-33-12 1,25 10-1,-25-10 1,20 14-1,-20-14 1,19 13-1,-19-13 1,0 0-1,22 16 1,-22-16 0,0 0 0,15 24 0,-15-24 0,6 23 0,-6-23 0,2 37 0,-2-37 0,0 32 1,-4-7-1,4-1 0,-6 3 0,2 4 0,-5-1 0,3 3 0,-2 4-1,0 4 1,0-5-1,-3 5 1,3-2-1,0 2 1,-2-2-1,2 0 0,-1 1 0,1 1-1,0-4 1,0 2-1,-1-2 1,3-3-2,-2-1 2,2 0 0,0-7-1,0 3 2,-1-2-1,1-3 1,0-1-1,0-1 1,2-2-1,0-1 0,-2 1 0,6-20 0,-7 33-1,7-33 1,-8 29 0,8-29 0,-6 22 0,6-22 0,-4 23 0,4-23 0,0 0 1,-6 24-1,6-24 0,0 0 0,0 0 0,0 0 0,-6 18 0,6-18-1,0 0 1,0 0-2,0 0 0,0 0-2,0 0-4,2-18-7,-2 18-13,0 0-4,12-35 0,-12 35 2</inkml:trace>
  <inkml:trace contextRef="#ctx0" brushRef="#br0" timeOffset="6681">1867 1018 31,'0'0'25,"0"0"-3,4-19-5,-4 19-2,0 0-3,0 0-3,0 0-1,0 0-1,0 0-1,0 0-1,19 10-1,-19-10 1,0 0-1,18 5-1,-18-5 0,23 2 0,-23-2 0,26 4 0,-7-6-1,-19 2 0,39-7 0,-21-1-1,3 2 2,-3 0-2,1 0 1,-19 6-1,29-8 1,-29 8-2,24-8 2,-24 8-1,19 0-1,-19 0 0,0 0 0,18 2 0,-18-2 1,0 0-1,19-2 0,-19 2 0,0 0 0,0 0 1,20-5-1,-20 5 0,0 0 0,0 0 0,19 0 0,-19 0 0,0 0 0,0 0-1,0 0 0,0 0-1,0 0-2,0 0-2,0 0-4,18 11-10,-18-11-15,0 0 2,0 0 0,0 0 2</inkml:trace>
  <inkml:trace contextRef="#ctx0" brushRef="#br0" timeOffset="7865">2616 574 18,'0'0'23,"0"0"-2,0 0-1,0 0-1,0 0 0,0 0-3,23 4-2,-23-4-2,0 0-3,0 0-1,26-6-2,-26 6-2,21-8-1,-21 8 0,27-6-1,-27 6 0,26-8-1,-26 8 0,35-11 0,-16 5 0,-1 4 0,5-4 0,-3 0 0,1 4-1,1-2 0,1 0 1,-3 6-1,1-2 0,-1-2 0,-20 2 1,33 6-1,-33-6 0,31 4 0,-31-4 0,27 2 0,-27-2 0,20 4 0,-20-4 1,23-4-1,-23 4 0,18-2 0,-18 2 0,0 0 1,23-2-1,-23 2 0,0 0 0,18 0 0,-18 0 1,0 0-1,0 0 0,0 0 0,0 0 0,0 0-1,21-10-1,-21 10 0,0 0-3,0 0-1,0 0-5,0 0-7,0 0-16,0 0 0,0 0 1,0 0 1</inkml:trace>
  <inkml:trace contextRef="#ctx0" brushRef="#br0" timeOffset="8693">2682 819 22,'0'0'23,"0"0"1,0 0-5,0 0-3,0 0-2,0 0-3,0 0 0,0 0-3,0 0-1,0 0-1,0 0-1,0 0-1,0 0 0,0 0-1,0 0 0,0 0-1,18 13 0,-18-13-1,0 0 0,19 4 0,-19-4 0,0 0 0,26 10 0,-26-10 0,21 6 0,-21-6 0,22 4 0,-22-4 0,23 2 0,-23-2 0,21 0 0,-21 0 0,20 0-1,-20 0 1,21 0 0,-21 0 0,20-4-1,-20 4 1,23-6-1,-23 6 1,24-10-1,-24 10 1,23-8-1,-23 8 0,22-9 0,-22 9 0,23-4 0,-23 4 0,23-6 0,-23 6 0,24-4 0,-24 4 0,21-4 0,-21 4 0,20-4 0,-20 4 1,21-2-1,-21 2 0,18 2 0,-18-2 0,21-2 0,-21 2 0,0 0 0,18-2 0,-18 2 0,0 0 0,0 0 0,0 0 0,0 0 1,19-8-1,-19 8 0,0 0 0,0 0 0,0 0-1,0 0 0,0 0-2,0 0-1,0 0-2,0 0-7,0 0-14,0 0-7,0 0 1,0 0 0</inkml:trace>
  <inkml:trace contextRef="#ctx0" brushRef="#br0" timeOffset="9661">2581 1199 7,'0'0'24,"0"0"0,0 0-2,0 0-4,0 0-1,0 0-2,0 0-3,0 0-3,0 0-1,0 0-3,0 0-1,0 0 0,0 0-2,0 0 0,21-12 0,-21 12-1,18-4 1,-18 4-1,23-2 0,-23 2 0,26-4 0,-26 4-1,27-4 1,-27 4 0,29-2-1,-29 2 1,24-2 0,-24 2-1,25 0 1,-25 0 0,25 2-1,-25-2 0,24-4 1,-24 4-1,25-2 0,-25 2 1,27-4-1,-27 4 0,26-4 0,-26 4 1,23-3-1,-23 3 1,22-2-1,-22 2 0,21 0 0,-21 0 0,21 0 0,-21 0 0,20-2 0,-20 2 0,21-2 0,-21 2 1,20-2-1,-20 2 0,21-2 0,-21 2 0,18 0 0,-18 0 0,19-4 0,-19 4 1,0 0-1,20 0 0,-20 0 0,0 0 0,0 0 0,21 2 0,-21-2-1,0 0 2,0 0-1,0 0 0,0 0 0,0 0 1,0 0-1,0 0-1,0 0 1,0 0-2,0 0-2,0 0-3,0 0-7,0 0-12,0 0-6,0 0 0,0 0-1</inkml:trace>
  <inkml:trace contextRef="#ctx0" brushRef="#br0" timeOffset="10669">2329 2121 25,'0'0'27,"0"0"4,0 0-6,0 0-4,18-27-4,-18 27-2,0 0-5,27-16-2,-27 16-2,12-18-2,-12 18-1,13-19-1,-13 19 0,18-24-1,-18 24 1,23-33-2,-9 13 1,0-1 0,3-3-1,-1 1 0,-1 1 1,-1-1-1,-2 1 0,1 1 0,-13 21 0,18-28 0,-18 28 0,0 0 0,16-23 1,-16 23-1,0 0 0,11-22 0,-11 22 0,18-25 0,-18 25 0,17-26 0,-17 26 0,18-27-1,-18 27 1,14-18 0,-14 18 0,0 0 0,0 0 0,0 0 0,0 0-1,0 0 1,0 0 0,0 0 0,0 0 0,0 0 0,0 0 0,0 0 0,2 22 0,-2-22 0,-2 21 0,2-21 0,-4 22-1,4-22 1,-6 31 0,6-31 0,-4 32 0,4-32 0,-6 33 0,6-33 0,-6 33 0,2-15 0,4-18 0,-7 31 0,7-31 0,0 31 0,0-31 0,-8 32 0,4-13 0,4-19 1,-10 30-1,10-30 0,-10 29-1,10-29 2,-4 22-1,4-22-1,-5 19 1,5-19 0,0 0 0,0 0 0,0 20 0,0-20-1,0 0 0,0 0 0,0 0-1,0 0 1,0 19-2,0-19 1,0 0-1,0 0-1,0 0 0,0 0 0,11 22-1,-11-22-1,0 0-1,0 0-4,0 0-1,0 0-5,0 0-3,4 23-6,-4-23-2,0 0 1</inkml:trace>
  <inkml:trace contextRef="#ctx0" brushRef="#br0" timeOffset="11809">2788 2056 22,'-6'20'22,"6"-20"-3,0 0-1,0 0-1,0 0-2,0 0-1,0 0-2,0 0 0,0 0-2,0 0-2,11-31-2,-11 31-3,14-24-1,-14 24 0,16-35-1,-5 17 0,-1-3-1,2 1 0,0-3 1,5-1-1,-3-1 0,1 3 0,-1 1 1,-2 1-1,-12 20 0,25-29 0,-25 29 0,0 0 0,18-20 0,-18 20 0,0 0 0,0 0 0,0 0 0,0 0 0,0 0 0,17-18-1,-17 18 1,0 0 0,0 0 0,0 0 0,14-19 0,-14 19 0,0 0-1,0 0 2,0 0-1,0 0-1,0 0 1,0 0 0,0 0 1,8 23-1,-8-23 0,0 0 0,-2 24 0,2-24 0,2 19 1,-2-19-1,-2 24 0,2-24 0,-4 27 0,4-27 0,-4 30 0,4-30 0,-6 29 0,6-29 1,-4 31-2,4-31 1,-4 28 0,4-28 0,-4 27 0,4-27 0,-2 26 0,2-26 0,-4 23 1,4-23-1,-5 18 0,5-18 0,0 0 0,-6 21 0,6-21 0,0 0 0,0 0 0,0 0 1,0 0-1,-4 20-1,4-20 1,0 0 0,-6 18-1,6-18 0,0 0-2,-10 19-1,10-19-3,0 0-8,0 0-17,0 0 0,0 0 1,0 0-1</inkml:trace>
  <inkml:trace contextRef="#ctx0" brushRef="#br0" timeOffset="13193">3574 39 25,'0'0'24,"0"0"-3,0 0-3,0 0-1,2-21-3,-2 21-2,0 0-1,0 0-3,5-18 0,-5 18-3,0 0 0,0 0-1,0 0-2,0 0 0,0 0 0,0 0-2,0 0 1,0 0-1,0 0 0,18 6 1,-18-6-1,16 19 0,-16-19 0,25 30 1,-11-11-1,3 1 0,-1 3 0,1-3 0,1 2 0,-2 1 0,1-5-1,-3 1 1,-14-19 0,29 26 0,-29-26 0,25 17 0,-25-17 0,22 8 0,-22-8 0,27 2 1,-27-2-1,33-6 0,-33 6 0,33-13 0,-33 13-1,34-16 1,-34 16 0,31-14 0,-31 14 0,23-13 0,-23 13-1,20-8 1,-20 8 0,0 0 0,19-4 0,-19 4 0,0 0 0,0 0 0,0 0-1,0 0 1,0 0 0,18 12 0,-18-12 0,0 0 1,2 21-1,-2-21 0,-2 22 1,2-22-1,-4 33 0,-2-10 0,0-5 0,-2 4 1,-3 9-1,1 0 1,-2 3-1,-1 3 1,-1 2 0,-2 4 1,1 0-1,-1 8 0,-3-6 0,3 2 1,-2 0-2,1-4 1,1 4-1,3-4 0,-1-2 0,4-3-1,2-1 0,-1-4 1,1-2-1,2-3 1,0-5-1,0-1 2,2-1-1,-1-1 1,1 0-1,-2 1 0,0 3 0,0-1 0,0 1 0,-2 3 0,-1-1 0,-3 1 1,4-2-1,-2-1 0,1-3 0,1-1 1,8-20-1,-12 27 1,12-27-1,-8 18 0,8-18 1,0 0-1,0 0 0,0 0 1,0 0-1,0 0 0,0 0 0,0 0 0,0 0-1,0 0-1,0 0-2,0 0-3,0-18-7,0 18-12,0-37-7,8 18 0,-4-11 1</inkml:trace>
  <inkml:trace contextRef="#ctx0" brushRef="#br0" timeOffset="14433">3607 1005 26,'0'0'25,"0"0"2,0 0-1,0 0-10,0 0-2,0 0-4,0 0-1,0 0-2,0 0 0,0 0-2,0 0-1,0 0 0,0 0 0,0 0-1,0 0 0,23 4 0,-23-4-1,22 0 0,-22 0 0,33-4-1,-14 4 2,-19 0-2,37-4 0,-19-2 0,0 2 1,-18 4-2,31-8 2,-31 8-1,23-6-1,-23 6 1,20-13 0,-20 13 0,0 0-1,23-12 0,-23 12 0,18-8 0,-18 8 0,0 0 0,23-10 0,-23 10 0,0 0 1,23-6-1,-23 6 0,0 0 0,0 0-1,18-2 0,-18 2-1,0 0-1,0 0-1,0 0-3,0 0-6,0 0-13,0 0-9,0 0 1,8 18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1:58:26.094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0 110 19,'0'0'11,"0"0"0,0 0-1,0 0-1,0 0 0,0 0-2,0 0 0,-10-19-2,10 19 0,0 0 0,0 0-1,0 0-1,-4-18 1,4 18-1,0 0 0,0 0-1,0 0 0,4-21 0,-4 21 0,0 0 0,0 0 0,10-22 0,-10 22 0,0 0-1,0 0 1,15-19 0,-15 19 0,0 0-1,0 0 0,0 0 1,20-14-1,-20 14 0,0 0 0,0 0 0,0 0 0,21 2-1,-21-2 1,0 0 0,0 0-1,0 0 1,24 6-1,-24-6 1,0 0-1,25 6 1,-25-6-1,21 7 0,-21-7 0,28 8 0,-28-8 0,25 6 0,-25-6 0,25 4 0,-25-4 0,24 6 0,-24-6 0,23 4 1,-23-4-1,20 4 0,-20-4 0,23 2 1,-23-2-1,25 2 0,-25-2 0,22-2 1,-22 2-1,21-2 0,-21 2 0,18 0 0,-18 0 0,0 0 0,0 0 1,21 8-1,-21-8 0,0 0 0,0 0 1,0 0-1,6 21 1,-6-21-1,0 0 1,0 24-1,0-24 0,-4 21 1,4-21-1,-6 26 1,6-26-1,-9 33 1,9-33-1,-10 35 1,6-17-1,0 1 0,4-19 1,-8 32-1,8-32 0,-7 31 0,7-31 1,-4 28-1,4-28 0,-6 25 0,6-25 1,-6 31-1,6-31 0,-8 32 0,2-11 0,0-1 1,-1 3-1,-1-1 0,0 0 1,0 3-1,0-1 0,-1-1 1,1-1-1,0 1 0,2-3 0,0 1 1,-1-3-1,3 0 0,4-18 0,-10 29 0,10-29 0,-8 29 0,8-29 0,-8 26 0,8-26 1,-11 31-1,5-13 0,6-18 0,-14 33 0,4-15 1,10-18-1,-17 33 0,17-33 0,-14 24 0,14-24 0,-6 19 0,6-19 0,0 0 0,-6 20 0,6-20 1,0 0-1,0 0 0,-5 19 0,5-19 0,0 0 0,0 0 0,0 0 0,0 0 0,0 0 0,0 0-1,0 0 0,0 0-3,0 0-2,9-29-5,-9 29-5,10-31-9,-8 5-5,10 5 0,-10-11 1</inkml:trace>
  <inkml:trace contextRef="#ctx0" brushRef="#br0" timeOffset="1436">66 622 13,'-21'12'18,"21"-12"-1,0 0-2,-10 19-2,10-19-1,0 0-1,0 0-1,0 0-2,0 0 0,0 0-1,0 0-1,0 0 0,0 0-1,0 0 0,0 0-1,0 0 0,0 0-1,0 0-1,0 0 0,19 10 0,-19-10-1,24-2 1,-5 0-1,-19 2 0,35-6-1,-17 4 1,0-2 0,1 0 0,-1-1-1,-18 5 1,25-2-1,-25 2 0,21-2 1,-21 2-1,18 0 0,-18 0 0,0 0 0,25 4 0,-25-4 0,0 0 1,26 5-1,-26-5 0,19 2 0,-19-2 0,0 0 0,24 2 1,-24-2-1,0 0 0,23 2 0,-23-2 0,0 0 1,23-4-1,-23 4 0,0 0 1,18 0-1,-18 0 0,0 0 1,0 0-1,0 0-1,0 0 0,0 0 0,0 0-3,0 0-1,0 0-5,0 0-11,0 0-11,0 0-1,0 0 2,-4 26-1</inkml:trace>
  <inkml:trace contextRef="#ctx0" brushRef="#br0" timeOffset="2316">727 159 8,'0'0'17,"0"0"-2,0 0 0,0 0-2,0 0-2,0 0-1,0 0 0,0 0-3,4-21-1,-4 21-2,0 0 0,0 0-1,8-18 0,-8 18-1,0 0-1,0 0 0,21-21 0,-21 21 1,0 0-1,26-12 0,-26 12 0,29-8 0,-29 8 0,37-12 1,-37 12 0,37-11-1,-37 11 1,37-10-1,-37 10 1,35-6-1,-35 6 0,28-2 0,-28 2 0,31 0 0,-31 0-1,25 2 1,-25-2-1,26 4 1,-26-4 0,25 6-1,-25-6 1,21 8-1,-21-8 1,18 11-1,-18-11 1,0 0-1,23 18 1,-23-18-1,0 0 1,18 25-1,-18-25 1,8 24 0,-8-24-1,7 29 1,-7-29 0,2 32-1,-4-13 1,2 3 0,-5 1 0,1-1-1,-2 3 1,0-1-1,0 5 1,-2-3-1,1 1 1,1-3-1,0 1 0,0-1 1,2 3-1,0-3 0,-2-3 0,2 3 1,-1-3-1,3 1 0,-2-1 1,0-3-1,0 0 0,0 3 0,4-21 0,-12 35 1,5-17-1,-1 2 0,8-20 0,-18 37 0,10-17 1,-1-1-1,-1-1 0,2 3 0,2-3 0,-2 0 0,-1 3 0,9-21 0,-14 35 0,14-35 0,-14 30 0,14-30 1,-11 27-1,11-27 1,-8 24-1,8-24 1,-6 21-1,6-21 1,-4 18-1,4-18 1,0 0-1,-4 23 0,4-23 0,0 0 0,0 0 0,0 0 0,0 0-1,0 0 0,0 0-2,0 0-1,0 0-3,0 0-5,0 0-9,0 0-9,6-23 0,-6 23-2,4-31 3</inkml:trace>
  <inkml:trace contextRef="#ctx0" brushRef="#br0" timeOffset="3504">727 708 10,'0'0'23,"0"0"-1,0 0-4,0 0-3,0 0-2,0 0-1,18 6-4,-18-6-1,0 0-1,19 12 0,-19-12-1,22 6 0,-22-6-2,29 9 1,-29-9-2,33 6 1,-15-4-2,1 2 1,-1-2 0,3 2-1,-21-4 0,33 2 0,-33-2 0,32 0 0,-32 0 0,25 0 0,-25 0 0,23-2-1,-23 2 1,20 0-1,-20 0 0,19 0 1,-19 0-1,18 0 0,-18 0 0,19-2 1,-19 2-1,20-2 0,-20 2 0,19-4 1,-19 4-1,20-6 0,-20 6 0,19-6 1,-19 6-1,0 0 0,22-13 0,-22 13 0,0 0 0,19-6 0,-19 6 0,0 0 0,0 0 0,0 0 0,18-2 0,-18 2 1,0 0-1,0 0 0,0 0 0,0 0 0,21 4 0,-21-4-1,0 0-1,0 0-1,0 0-2,0 0-3,20 10-6,-20-10-10,0 0-7,0 0-1,0 0 2</inkml:trace>
  <inkml:trace contextRef="#ctx0" brushRef="#br0" timeOffset="4660">1449 208 10,'0'0'13,"0"0"-1,0 0-1,0 0-2,0 0-2,0 0-2,0 0 0,0 0 0,0 0-2,0 0 1,0 0-2,0 0 0,0 0 0,0 0-1,0 0 0,0 0 0,0 0-1,0 0 1,0 0 0,0 0 1,0-19-1,0 19 1,0 0 0,0 0 0,0 0 0,0 0-1,0 0 1,0 0-1,0 0 0,0 0 1,0 0 0,0 0-1,0 0 1,0 0 0,19-16 0,-19 16-1,0 0 1,18-12-1,-18 12 1,0 0-1,23-15 0,-23 15 0,20-10 0,-20 10-1,23-8 1,-23 8 0,20-12-1,-20 12 1,21-13 0,-21 13-1,22-10 1,-22 10-1,25-6 0,-25 6 0,23-2 1,-23 2-1,22 6 0,-22-6 0,21 10 1,-21-10-1,18 15 0,-18-15 1,21 16-1,-21-16 0,20 16 1,-20-16-1,19 13 0,-19-13 0,0 0 0,22 12 0,-22-12 0,0 0 0,0 0 1,23 14-1,-23-14 0,0 0 0,0 0 0,16 18 0,-16-18 0,0 0 1,13 19-1,-13-19 0,6 18 1,-6-18-1,2 21 1,-2-21-1,-2 24 0,2-24 1,-4 31 0,4-31-1,-9 37 1,5-15 0,-2-2 0,0 5 0,-2 2 0,2 1 0,-3 1 0,1-1-1,2 1 1,0-1 0,0 1-1,0-2 1,1-3-1,1-1 0,0-3 0,2-2 0,2-18 1,-6 31-1,6-31 0,-4 27 0,4-27 1,-4 22-1,4-22 0,-2 22 0,2-22 0,-4 25 0,4-25 0,-6 29 1,6-29-1,-11 32 0,5-13 0,-2-1 1,2 0-1,6-18 0,-15 31 0,15-31 1,-10 20-1,10-20 0,0 0 1,0 0-1,0 0 0,0 0 0,0 0-1,0 0-1,0 0-1,-6-22-3,6 22-4,0 0-9,2-33-10,-2 33-1,2-24 1,-2 24 1</inkml:trace>
  <inkml:trace contextRef="#ctx0" brushRef="#br0" timeOffset="5952">1544 681 34,'0'0'21,"0"0"-1,0 0-1,0 0-3,0 0-3,0 0-3,0 0-3,0 0-1,0 0-1,0 0-1,18-16-2,-18 16 1,18-2 0,-18 2-1,25-2 1,-25 2-1,29-6 0,-29 6 0,33-6 0,-15 4-1,-18 2 0,35-7 0,-35 7-1,29-4 1,-29 4 0,28-6-1,-28 6 1,23-4 0,-23 4-1,21-4 1,-21 4-1,22-6 1,-22 6-1,21-2 0,-21 2 1,22-4-1,-22 4 0,23-2 0,-23 2 0,20-2 0,-20 2 0,21 2 1,-21-2-1,0 0 0,25 0 0,-25 0 0,0 0 0,0 0 0,22 6 0,-22-6 1,0 0-1,0 0 0,0 0 0,19 4 0,-19-4 0,0 0 0,0 0 0,0 0-1,0 0-1,0 0-1,18 8-2,-18-8-5,0 0-9,0 0-14,0 0 0,0 0 1,6-24 1</inkml:trace>
  <inkml:trace contextRef="#ctx0" brushRef="#br0" timeOffset="13479">2237 226 4,'2'-31'17,"-2"31"-4,0 0-2,19-12-2,-19 12-2,0 0 0,18 0-1,-18 0 0,0 0-1,27 2 1,-27-2-1,20 2 0,-20-2 0,25 0 0,-25 0-1,25 2-1,-25-2 0,24 4 0,-24-4-1,29 4-1,-29-4 1,31 2-1,-13 0 1,1-4-1,3 4 0,-3-4 1,1 4-1,-1-6 1,-1 6-1,-18-2-1,35-2 1,-35 2 0,29-2 0,-29 2 0,27-6-1,-27 6 1,24-2-1,-24 2 1,19 0-1,-19 0 1,0 0-1,18 6 1,-18-6 0,0 0-1,0 0 1,0 0 0,0 0 0,0 0 0,17 23 0,-17-23 1,0 0-1,0 0 1,-5 24 0,5-24-1,-6 21 0,6-21 0,-12 26 0,12-26 0,-16 35 0,5-13 0,1 3-1,0-1 1,-3 3-1,1 2 1,0 1 0,0 1-1,-3 1 1,3-1-1,-3 4 1,1-3-1,2-1 1,-1 0-1,1-1 0,0-3 1,2-1-1,-3-1 0,3-3 1,0 1-1,2-1 0,-3-3 0,1 1 0,0-1 1,10-19-1,-19 34 0,19-34 0,-18 33 0,10-15 1,8-18-1,-17 33 1,17-33 0,-14 35 0,14-35-1,-17 34 1,17-34-1,-14 29 1,14-29-1,-12 23 0,12-23 0,0 0 0,0 0 0,-11 18 0,11-18 1,0 0-1,0 0 0,0 0 0,0 0 0,0 0 0,0 0 0,0 0-1,0 0 0,0 0 0,0 0-2,0 0 0,0 0-3,0 0-3,23-18-5,-23 18-7,10-31-9,-10 31-1,15-31 1,-15 31 1</inkml:trace>
  <inkml:trace contextRef="#ctx0" brushRef="#br0" timeOffset="14683">2176 771 19,'0'0'16,"0"0"-2,0 0 1,0 0-3,0 0 0,0 0-2,4 23-1,-4-23-2,0 0 1,0 0-2,31 10 0,-31-10-2,22 4 0,-22-4-1,29 4 0,-29-4 0,31 2-1,-31-2 0,32 2 0,-32-2-1,33-2-1,-33 2 1,35-4 0,-35 4-1,31 0 1,-31 0-1,31-2 1,-31 2-1,29-2 1,-29 2-1,26-2 0,-26 2 1,29-8-1,-29 8 0,27-6 1,-27 6-1,22-7 0,-22 7 0,21-6 1,-21 6-1,0 0 0,24-8 0,-24 8 0,0 0 0,19-6 0,-19 6 0,0 0 1,0 0-1,20-4 0,-20 4 0,0 0 0,0 0-1,0 0-1,21 0-3,-21 0-3,0 0-7,0 0-13,0 0-2,0 0 0,0 0 1</inkml:trace>
  <inkml:trace contextRef="#ctx0" brushRef="#br0" timeOffset="15667">3272 248 12,'0'0'14,"0"0"-2,0 0-1,-23-10 0,23 10-1,0 0-1,-21-4-2,21 4 0,0 0-2,-22 2 0,22-2-2,-19 4 1,19-4-1,-18 10-1,18-10 0,-21 13-1,21-13 0,-22 20 0,22-20 0,-27 25 0,27-25 0,-22 28 0,9-9 0,13-19 0,-20 34 0,12-13 0,-1-1-1,3 3 1,0-1 0,2-2-1,0 5 1,0-3-1,2 3 0,0-3 0,2 1 1,0-1-1,0-1 0,2 1 0,0 1 0,2-5 0,-4 3 1,4 1-1,-2-4 0,0 1 0,-2-19 1,4 34-1,-4-34 0,6 31 0,-6-31 1,6 25-1,-6-25 0,7 26 0,-7-26 0,6 21 0,-6-21 0,10 20 1,-10-20-1,0 0 0,16 24 0,-16-24 0,0 0 0,21 21 0,-21-21 0,18 8 1,-18-8-1,0 0 0,27 10 0,-27-10 0,0 0 0,27 4 0,-27-4 1,0 0-1,27 2 1,-27-2 0,20-4-1,-20 4 1,25-12 0,-25 12-1,28-16 1,-28 16 0,27-17-1,-27 17 1,27-22 0,-27 22 0,20-23 0,-20 23 1,19-28-2,-19 28 1,18-33 0,-12 15 0,3-1-1,-3-1 0,2 2 0,-4-3 0,0 1 1,-2-3-1,0 1 1,2-1-1,-2 1 0,0-3 1,-2 1-1,0 1 1,3-1-1,-1 1 0,-2 3 0,2-2 0,-2 1 0,2 3 0,-2-1 0,0 19 0,0-32 0,0 32 0,-4-25 0,4 25 0,-5-22 0,5 22 0,-6-21 0,6 21 0,-10-18 0,10 18 0,-6-18 0,6 18 1,-10-21-1,10 21 0,-11-18 0,11 18 0,-12-19 0,12 19 0,-14-18 1,14 18-1,-15-18-1,15 18 1,0 0 0,-20-27-2,20 27 0,0 0-1,-15-18-1,15 18-3,0 0-4,0 0-6,0 0-8,0 0-3,-22-13 0,22 13 1</inkml:trace>
  <inkml:trace contextRef="#ctx0" brushRef="#br0" timeOffset="17424">3904 316 1,'0'0'11,"-4"-25"3,4 25-2,-2-22 0,2 22 0,-7-23 0,7 23-1,-6-18-1,6 18-1,0 0-2,-16-20-2,16 20 0,0 0-1,0 0-1,-23-7-1,23 7 0,0 0-1,-18 9 0,18-9 0,0 0 0,-25 18 0,25-18-1,-16 22 1,16-22 0,-19 33-1,11-12 1,-2 3 0,0 1-1,-1 3 1,3 3 0,0-1-1,0 3 1,4 2-1,-1-1 0,3 1 1,2-2-1,2-2 0,3-3 0,1-1 0,2-3 0,0-1 0,2-3 0,-10-20 0,23 33 0,-23-33 1,25 26-1,-25-26 0,24 25 0,-24-25 0,23 20 0,-23-20 0,20 17 0,-20-17 1,0 0-1,25 16 0,-25-16 0,0 0 1,25 6-1,-25-6 1,0 0-1,22 0 1,-22 0 0,0 0 0,23-4 0,-23 4 0,0 0 1,20-10-1,-20 10 1,0 0-1,23-21 1,-23 21-1,14-18 1,-14 18-1,12-23 0,-12 23 0,11-28 0,-11 28-1,10-31 1,-10 31-1,8-34 1,-4 15-1,0-1 0,1 1 1,-3-1-1,4-1 0,-4-1 1,4 0-1,-4-1 0,4 1 0,-2-3 0,0 3 0,0-1 0,-1 3 0,1-1 0,-4 1 0,0 20 0,2-35 1,-2 35-2,-2-30 2,2 30-1,-7-27 0,7 27 0,-8-20 0,8 20 0,-12-21 0,12 21 0,-12-18 0,12 18 0,0 0 0,-21-25 0,21 25 0,-18-12 0,18 12 0,-21-8 1,21 8-1,-27-6-1,27 6 1,-32-2-1,32 2-1,-39 4-1,18 4-1,-10-4-4,9 12-6,-13-1-12,-2-3-4,6 12-1,-14-5 1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1:58:53.44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5 119 22,'0'0'13,"0"0"0,0 0-1,0 0 0,-14 22-3,14-22-1,0 0-1,0 0-1,-6 21-2,6-21 1,0 0-2,0 0 1,0 0-1,0 0 0,0 0 0,24 14 2,-24-14-2,25-4 0,-25 4 0,35-4 0,-35 4-1,41-12 0,-19 5 0,5-1-1,0 0 0,1 2 1,3-4-2,0 0 2,4-3-2,-2 3 1,2-2-1,-3 2 1,3-1-1,-4 1 0,-4 2 1,-1 4-1,-3 0 0,-3 0 1,1 2-1,-3 0 1,1-2-1,-1 1 1,3 1-1,-3 0 0,1 0 0,-1 2 1,1-2-1,-1 2 0,-18 0 0,33 0 0,-33 0 0,31 0 0,-31 0 1,27 0-1,-27 0 0,22 0 1,-22 0-1,21 0 0,-21 0 0,18 4-1,-18-4 0,0 0-2,27 4-1,-27-4-4,0 0-5,0 0-8,0 0-8,0 0-1,0 0 1</inkml:trace>
  <inkml:trace contextRef="#ctx0" brushRef="#br0" timeOffset="880">40 507 14,'18'-20'14,"-18"20"-1,23-25-2,-23 25 0,24-22-2,-24 22-1,29-23-1,-29 23 0,31-22-1,-31 22 0,31-23 0,-13 13-1,-18 10-1,37-18 0,-37 18 0,37-15-2,-19 7 0,5 2-1,0 2 1,-3 0-1,5-2 0,-1-1 1,3 1-1,0 0 1,-1 2-1,1-2 1,0 2-1,-3-2 0,3 2 1,-2 0-2,1 0 2,-5-1-2,6 1 2,-5 0-2,3 0 2,-1 4-2,-1-2 1,-5 0-1,3 0 1,-21 2-1,33-2 1,-33 2-1,26-2 1,-26 2-1,23-2 0,-23 2 0,20 0 1,-20 0-2,0 0 0,25-4-1,-25 4-1,0 0-4,0 0-4,0 0-5,0 0-5,0 0-6,19 8-1,-19-8 0</inkml:trace>
  <inkml:trace contextRef="#ctx0" brushRef="#br0" timeOffset="1752">44 744 20,'16'-27'17,"-16"27"-1,23-32-2,-23 32-2,29-35-2,-15 17-1,6 1-2,-3-1-1,7 4 0,-5-3-1,6 5-2,-1-2 0,3 3 0,-3-1-1,3 6-1,0-2 1,-3 4-1,1 0 0,-2 2 0,-1 0 0,-1 2 0,-1-2 0,-1 2 0,-19 0-1,33 0 1,-33 0 0,32-4 0,-32 4-1,31-3 1,-31 3-1,33 3 1,-15-3-1,1 0 1,-1 0-1,-18 0 1,35 4-1,-14-4 0,-21 0 1,35 0-1,-17-2 1,1 2-1,-19 0 1,32-2-1,-32 2 1,27-5-1,-27 5 1,21 0-1,-21 0 0,0 0 0,22 0 0,-22 0 0,0 0-1,0 0-1,25 2 0,-25-2-2,0 0-5,20 3-5,-20-3-8,25 12-7,-25-12 2,0 0-1</inkml:trace>
  <inkml:trace contextRef="#ctx0" brushRef="#br0" timeOffset="2684">165 1451 15,'0'0'17,"0"0"1,0 0-1,0 0 0,0 0-1,0 0-1,0 0-2,14-31-2,-14 31-2,27-36-2,-5 11-2,-3-10-1,10-1-2,-1-9 1,5 0-2,0-6 1,2 2-1,0-1 0,-2 1 0,-3 4-1,1 9 1,-4 3-1,-5 6 0,-1 7 0,-21 20 0,27-27 0,-27 27 0,0 0 0,0 0 0,0 0 0,0 0 0,0 0 0,0 0 0,0 0 0,0 0 0,0 0 0,0 0 0,18-4 0,-18 4-1,0 0 1,0 0 0,0 0 1,0 0-1,2 23 0,-2-23 0,-4 26 1,4-26-1,-6 41 0,2-18 1,2 7-1,2 3 0,-6 0 0,6-1 0,-7 1 1,7 0-1,-4-2 0,2-7 0,0-1 0,-4-3 1,6-20-1,-6 29 0,6-29 0,0 0 0,-2 18 0,2-18-1,0 0 0,0 0 0,0 0-2,0 0-1,0 0-3,0 0-4,0 0-5,0 0-8,0 0-7,0 0 1,0 0 1</inkml:trace>
  <inkml:trace contextRef="#ctx0" brushRef="#br0" timeOffset="3516">739 1359 31,'25'0'18,"-25"0"3,16-24-2,-16 24-1,21-43-5,-3 22-2,-7-12-3,7 7-3,-6-9-1,9 0-1,-7-1-1,5-1-1,-3 2-1,1 2 1,-3 1-1,2 5 1,-3-1-1,-1 9 0,0-1 1,-12 20-1,19-27 0,-19 27 0,0 0 0,18-20 0,-18 20 0,0 0 0,0 0 0,0 0 0,21 10 0,-21-10 0,6 18 0,-6-18 1,4 21-1,-4-21 0,4 28 1,-4-28-1,0 35 1,2-12 0,-4-1-1,2 3 0,-2-1 1,2 5-1,-2-3 0,0 1 1,0-1-1,0 1 0,2-2 0,-2-1 0,2-1 0,0-5 1,0 0-1,0-18 0,2 29 0,-2-29 0,2 18 0,-2-18 1,0 0-1,2 21 0,-2-21 0,0 0-1,0 0 1,0 0-3,0 0-1,0 0-4,0 0-7,0 0-10,0 0-5,0 0 0,0 0 2</inkml:trace>
  <inkml:trace contextRef="#ctx0" brushRef="#br0" timeOffset="9521">1423 233 14,'0'0'22,"0"0"-4,12-24-1,-12 24-2,0 0-2,0-19-1,0 19-2,0 0-2,0 0-2,4-26 0,-4 26-3,0 0 2,10-21-3,-10 21 1,9-18-2,-9 18 0,10-18 1,-10 18-1,10-19 0,-10 19-1,12-18 0,-12 18 0,0 0 0,21-17 0,-21 17 1,0 0-1,27-10 0,-27 10 0,22-6 0,-22 6 1,27-8-1,-27 8 0,29-6 0,-29 6 0,30-2 0,-30 2 0,29 0 0,-29 0 0,25 4 0,-25-4 0,22 6 0,-22-6 0,21 8 1,-21-8-1,18 10 0,-18-10 0,0 0 0,25 15 0,-25-15 1,0 0-1,16 24 0,-16-24 1,6 29 1,-6-29-1,5 34 0,-5-11 0,0 1 1,-3 7-1,-3 4 0,-4-2-1,2 5-1,-7 1 2,1 2-2,-4 2 1,-1 2 0,-3 0 0,1 0 0,-1 4 1,-1 2-1,0-6 0,1 4 1,-1-4-1,3-2 0,-1-2-1,7-7 1,-1-3 0,3-8 0,6-1-1,6-22 1,-6 31-1,6-31 1,0 0 0,0 0-1,0 0 1,0 0 0,0 0-1,0 0 1,0 0 1,22 2-1,-22-2 0,17-21 0,-7 3 0,2-1 0,1-1 1,1-2-1,0-1 0,-1 5 0,1-3 0,-14 21 0,25-26 0,-25 26 0,0 0 0,24-17 0,-24 17 0,0 0 0,0 0 0,0 0 0,0 0 0,19-8 0,-19 8 0,0 0 0,0 0 0,0 0 0,0 0 0,0 0 1,18 23-1,-18-23 1,2 26-1,-2-26 0,2 35 0,-2-11 1,0-1-1,0 1 0,0-1 0,2-3 0,1-1 0,-1-1 0,-2-18 0,8 29 0,-8-29 0,12 26 0,-12-26 0,10 19 0,-10-19 0,0 0 1,21 20-1,-21-20 0,0 0 0,20 8 0,-20-8 1,0 0-1,25-2 0,-25 2 0,0 0 0,25-6 1,-25 6-1,0 0 0,26-4 0,-26 4 1,0 0-1,25-6 0,-25 6 1,0 0-2,20-8 0,-20 8-1,0 0-4,13-23-6,-13 23-16,16-18-4,-16 18 0,8-27 0</inkml:trace>
  <inkml:trace contextRef="#ctx0" brushRef="#br0" timeOffset="11285">1991 209 30,'0'0'16,"0"0"-1,0 0 0,0 0-3,0 0-1,0 0-2,0 0 0,0 0-1,0 0 0,0 0-1,0 0-1,0 0-1,0 0 0,0-23-2,0 23 0,12-22-2,-12 22 1,19-27-2,-19 27 1,24-26-2,-24 26 1,31-25 0,-31 25 0,31-18 0,-31 18 0,29-15 1,-29 15-1,26-12 0,-26 12 0,23-4 0,-23 4 1,20-2-1,-20 2 0,0 0 0,25 4 0,-25-4 1,0 0-1,23 10 0,-23-10 0,0 0 0,24 11 0,-24-11 0,0 0 0,23 14 0,-23-14 0,0 0 0,22 14 1,-22-14-1,0 0 1,0 0-1,23 23 1,-23-23-1,0 0 1,10 28 1,-10-28-2,4 21 2,-4-21-2,4 24 2,-4-24-2,3 27 2,-3-27-2,2 22 0,-2-22 0,-2 31 0,2-31 0,-5 30-1,5-30 2,-8 33-2,2-14 1,0 1 0,6-20 0,-10 37 0,1-19 0,9-18 0,-12 35 0,12-35 0,-10 33 0,10-33 0,-10 30 0,10-30 0,-11 31 0,11-31 0,-10 31 0,10-31 0,-8 30 0,8-30 0,-10 27 0,10-27 0,-9 24 0,9-24 0,-8 27 0,8-27 0,-8 24 0,8-24 0,-8 33 0,8-33 0,-10 31 0,10-31 0,-9 32 0,9-32 0,-10 29 0,10-29 0,-8 27 0,8-27 0,-4 24-1,4-24 2,-4 25-1,4-25 0,-2 22 0,2-22 0,-4 23 0,4-23 0,0 0 0,-7 24 0,7-24 0,0 0 0,-6 21 0,6-21 1,0 0-1,0 0 0,-8 18 0,8-18 0,0 0 0,0 0 0,-14 22 1,14-22-1,0 0 0,-19 21 0,19-21 0,-16 22 0,16-22 0,-21 25 0,21-25-1,-20 24 1,20-24 0,-15 21 0,15-21 0,0 0 0,0 0 0,0 0-1,0 0 1,0 0 0,0 0 0,0 0 0,0 0 0,0 0 0,0 0 0,0 0 0,0 0 0,0 0 0,19-19 0,-19 19 0,18-20 1,-18 20-1,21-25 0,-21 25 0,22-22 1,-22 22-1,21-18 0,-21 18 0,18-15 0,-18 15 0,0 0 0,23-16 0,-23 16 0,0 0 0,0 0 0,22-8 0,-22 8 0,0 0 0,0 0 0,0 0 0,19 4 1,-19-4-1,0 0 0,0 0 0,0 0 0,20 14 0,-20-14 0,0 0 0,0 0 1,17 21-1,-17-21 0,0 0 0,10 22 0,-10-22 0,8 18 0,-8-18 0,11 19 0,-11-19 0,8 20 0,-8-20 0,10 19 0,-10-19 0,0 0 0,12 24 0,-12-24 0,0 0 0,13 19 0,-13-19 0,0 0 0,14 18 0,-14-18 0,0 0 0,21 12 0,-21-12 0,0 0 0,24 12 0,-24-12 0,19 5 1,-19-5-1,0 0 0,22-3 1,-22 3-1,0 0 1,19-14-1,-19 14 0,0 0-1,20-24-1,-20 24-1,15-21-2,-13 1-5,-2 20-10,24-19-13,-24 19 2,17-24-2,-15 6 2</inkml:trace>
  <inkml:trace contextRef="#ctx0" brushRef="#br0" timeOffset="14024">2646 466 20,'0'0'14,"0"0"0,0 0-1,0 0-2,0 0-1,0 0-1,0 0-2,0 0 0,0 0-2,0 0-1,0 0-1,0 0 0,0 0-1,0 0 0,0 0 0,0 0 0,0 0-1,0 0 1,12 25-1,-12-25 1,6 18 0,-6-18 1,12 29-1,-12-11 1,9 2-1,-7 3 1,6 4-1,-8 1 0,6 3 0,-8-5-1,2 9 0,0-4 0,0-3 0,-2-1 0,2-1-1,-2-3 1,2-5-1,2 3 0,-2-21 1,0 22-1,0-22 0,0 0 0,2 23 0,-2-23 1,0 0-1,0 0 0,0 0 0,0 0 0,0 0-1,0 0 0,0 0-2,0 0 0,0 0-2,0 0-3,0 0-3,0 0-6,0 0-10,-4-21-1,4 21 0,-4-32 1</inkml:trace>
  <inkml:trace contextRef="#ctx0" brushRef="#br0" timeOffset="14716">2508 730 14,'0'0'14,"0"0"0,0 0-2,0 0 0,0 0-1,0 0 0,0 0-2,0 0 0,0 0-2,0 0-1,0 0-1,0 0 0,0 0-1,0 0 0,0 0 0,19 10-1,-19-10 1,0 0-1,28-2 1,-28 2-1,21-4-1,-21 4 0,35-6 0,-17-2 0,3 5 0,-3-3-1,5 2 0,-5-4 0,5 4 0,-23 4-1,33-8 1,-33 8 0,30-8-1,-30 8 1,29-9 0,-29 9-1,27-8 1,-27 8-1,26-8 1,-26 8-1,25-10 0,-25 10 0,23-10 0,-23 10 1,20-6-1,-20 6 0,0 0 0,25-9 0,-25 9 0,0 0 0,0 0 1,0 0-1,18-4 0,-18 4 0,0 0 1,0 0-1,0 0 0,0 0 0,0 0-1,0 0-2,0 0 0,0 0-5,0 0-5,0 0-13,0 0-6,2 21 0,-2-21 1</inkml:trace>
  <inkml:trace contextRef="#ctx0" brushRef="#br0" timeOffset="16144">3331 119 28,'0'0'20,"-19"8"-2,19-8-3,0 0-2,-18 8-2,18-8-3,0 0-1,-25 21-2,25-21 0,-16 24-1,16-24 0,-19 35 0,13-13 0,-2-1-2,4 5 1,-4-3-1,4 3-1,2-1 0,2 3-1,2-3 1,0 4-1,-4-3 0,6-1 1,0 1-1,2 1 0,0-3 0,7 1 0,-5-3 0,2 1 1,4-3-1,1-1 0,-15-19 0,31 34 1,-13-17-1,-18-17 0,35 28 0,-13-9 1,-1-5-1,2 4 1,-3-1-1,3-3 1,-3 2-1,1 1 1,-5 1-1,-16-18 1,29 31-1,-29-31 1,18 28-1,-18-28 1,11 31 0,-11-31 0,0 27-1,-3-9 1,3-18 0,-10 33-1,10-33 1,-16 32-1,16-32 1,-27 33-1,13-15 1,-5 1-1,1-5 0,-3 2 0,1-1 0,-1-3 0,1-4 0,-1 0 0,3-6 0,18-2 0,-33-4 0,33 4 0,-31-16 0,31 16 0,-24-25 0,24 25 0,-19-28 0,19 28-1,-10-27 1,10 27 0,-4-30 0,4 30 0,4-33 0,2 10-1,4-1 1,0-5 0,7-5 0,1-1 0,5-2 0,0-2 0,1-2 0,3 3 0,2-3 0,-1 4 1,-1 0-1,0-2 0,-3 1 0,1 3 0,-3-2 1,-1 2-1,-5 3 0,1-1 0,-7 0 1,0 5 0,-2 1-1,-1 2 1,-5 5 0,0 2 0,-2 18 0,-6-27 0,6 27 0,-11-18 0,11 18-1,-18-19 1,18 19-1,-23-14 0,23 14 0,-26-16 0,26 16 0,-29-15-1,29 15 1,-29-10-2,29 10 2,-29-6-2,29 6-1,-26 2-3,26-2-3,-21 12-6,21-12-16,-8 29 1,8-29-2,-12 43 2</inkml:trace>
  <inkml:trace contextRef="#ctx0" brushRef="#br0" timeOffset="20892">4156 472 19,'0'0'19,"0"0"-3,-23 8 0,23-8-2,0 0-2,0 0-1,0 0-1,0 0-1,0 0-1,-18-6 0,18 6-2,0 0-1,0 0-2,0 0 0,0 0-1,0 0-1,0 0 0,0 0-1,0 0 0,0 0 0,0 0 0,24-2 1,-24 2-1,19 2 0,-19-2 0,24 4 0,-24-4 1,29 2-1,-29-2 0,29 5 0,-29-5 0,27 0 0,-27 0 0,24 0 0,-24 0 0,23 0 0,-23 0 0,22 2 1,-22-2-1,25 2 0,-25-2 0,27 0 1,-27 0-1,24 0 1,-24 0-1,25-7 0,-25 7 1,20 0-1,-20 0 1,0 0-1,23-2 0,-23 2 0,0 0 0,18 2 1,-18-2-1,0 0 0,0 0 0,0 0 0,19 0 0,-19 0 0,0 0 1,0 0-1,0 0 0,0 0 0,0 0 0,0 0-1,18 5 0,-18-5-1,0 0-1,0 0-3,0 0-2,0 0-4,0 0-7,0 0-4,0 0-6,0 0 0,0 0 1</inkml:trace>
  <inkml:trace contextRef="#ctx0" brushRef="#br0" timeOffset="24837">4279 697 15,'0'0'9,"0"0"-1,0 0-1,0 0-1,0 0 0,0 0-1,0 0 1,0 0 0,0 0 0,-19 4 2,19-4-1,0 0 1,0 0-1,0 0 0,0 0-1,0 0-1,0 0 0,0 0-1,0 0 1,0 0-1,0 0 1,0 0-1,0 0-1,0 0 0,0 0 0,0 0-2,0 0-1,0 0 1,0 0-1,0 0 0,0 0 0,0 0 0,0 0 1,21-2 0,-21 2 0,0 0-1,18-2 1,-18 2 0,19-2-1,-19 2 1,22 0-1,-22 0 1,29-2-1,-29 2 1,25 2 0,-25-2-1,20-2 1,-20 2 0,0 0-1,19 0 1,-19 0-1,0 0 1,0 0-1,0 0 0,0 0 0,22 2 1,-22-2-1,0 0 0,25 4 0,-25-4 0,27 2 0,-27-2 1,28 0-1,-28 0 0,31 0 1,-31 0-1,31-2 0,-31 2 1,27-4-1,-27 4 0,24-2 1,-24 2-1,19-2 0,-19 2 1,0 0-1,18-2 0,-18 2 1,0 0-1,0 0 1,0 0-1,0 0 0,0 0 1,0 0-1,0 0 0,0 0 0,0 0 1,19-4-1,-19 4 0,0 0 0,0 0 0,0 0 1,18-2-1,-18 2 0,0 0 0,0 0 1,0 0-1,19-2 0,-19 2 0,0 0-1,0 0-1,0 0-2,0 0-4,0 0-12,0 0-12,6-21-1,-6 21 1,0 0 0</inkml:trace>
  <inkml:trace contextRef="#ctx0" brushRef="#br0" timeOffset="29740">4236 975 15,'0'0'20,"0"0"-2,0 0 0,0 0-1,0 0 0,0 0-3,0 0-2,0 0-2,0 0-1,0 0-2,0 0-2,0 0 0,0 0-2,0 0 0,0 0-1,0 0 0,0 0-1,0 0 0,0 0 0,0 0 0,0 0 0,16-23 0,-16 23 0,0 0 0,21-14 0,-21 14 0,0 0 0,20-18-1,-20 18 1,0 0-1,21-10 0,-21 10 0,0 0 0,20-7 0,-20 7 0,19-4 0,-19 4 0,20-6 1,-20 6-1,27-12 1,-27 12-1,29-14 1,-29 14 0,24-15 0,-24 15-1,21-10 1,-21 10-1,0 0 1,20-2-1,-20 2 0,0 0 0,0 0 0,21 2 0,-21-2 1,0 0-1,20-2 0,-20 2 0,0 0 1,0 0-1,21 2 0,-21-2 0,0 0 0,0 0 1,0 0-1,0 0 0,20 12 0,-20-12 0,0 0 0,0 0 0,21 9 0,-21-9 0,0 0 0,20 6 0,-20-6 0,0 0 0,23 12 0,-23-12 0,0 0 0,27 12 0,-27-12 1,20 10-1,-20-10 0,0 0 0,27 11 0,-27-11 1,0 0-1,25 10 0,-25-10 0,0 0 0,20 10 0,-20-10 0,0 0 0,0 0 0,21 12 0,-21-12 0,0 0 0,0 0 1,0 0-1,0 0 0,0 0 0,0 0 0,0 0 0,0 0-1,0 0 0,0 0 0,0 0-2,0 0-1,14 23-3,-14-23-4,0 0-12,0 0-12,0 0 2,0 0-1,0 0 2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1:59:54.065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465 68 19,'0'0'23,"-2"-19"-2,2 19-1,0 0-3,0 0-2,-28-22-4,28 22-1,0 0-2,-19-8-1,19 8-1,-18-7-1,18 7-2,0 0 0,-31-10-1,31 10 0,-23-2-1,23 2 0,-22 0 0,22 0 0,-25 4 0,25-4 0,-22 4-1,22-4 1,-21 6-1,21-6 0,-20 7 1,20-7-1,-19 10 0,19-10 0,0 0 0,-25 20 0,25-20 0,-14 21 1,14-21 0,-16 24-1,16-24 1,-19 31 0,13-13 0,-4 1 0,2 1-1,-1 0-1,1 3 1,0 1 0,0-1 0,2-1-1,-1 3 1,1-1-1,0-3 1,2-1 0,2 3 0,2-23-1,-2 35 1,2-35 0,-2 32 0,2-32 0,4 29 0,-4-29 1,4 28-1,-4-28 0,12 29 0,-12-29 0,13 27 0,-13-27 1,16 26-1,-16-26 0,23 23 0,-23-23 1,20 20-1,-20-20 0,27 21 0,-9-15 1,-18-6-1,31 14 0,-31-14 1,33 12-1,-15-6 0,3-2 0,-21-4 0,35 11 0,-35-11 0,35 10 1,-35-10-1,28 12 0,-28-12 0,27 12 0,-27-12 1,23 13-1,-23-13 0,20 8 0,-20-8 0,19 10 0,-19-10 0,14 18 0,-14-18 0,12 27 1,-12-27-1,7 35 0,-5-15 1,-4 3-1,2-3 0,-5 0 1,1-1-1,-2-1 1,6-18-1,-12 33 1,12-33-1,-15 27 1,15-27 0,-18 24 0,18-24-1,-21 25 1,21-25 0,-26 24 0,26-24-1,-31 20 1,31-20-1,-35 13 1,35-13 0,-35 4-1,17-6 1,-3-4-1,1 0 1,-1-3-1,-1-3 0,-1 0 1,1-2-1,-1 1 0,2-1 0,1-2 0,20 16 0,-33-33 0,33 33 0,-27-29 0,27 29 0,-14-26 0,14 26 0,-10-19 0,10 19 0,0 0 0,-6-22 0,6 22-1,0 0 1,0 0 0,0 0 0,2-18 0,-2 18 0,0 0 0,0 0 0,0 0-1,24-23 2,-24 23-2,19-18 1,-19 18 0,26-25 0,-26 25 0,35-26 0,-16 13 0,3-3 0,1-2 0,2-3 0,1 3 0,-3-5 0,3-1 1,1-5-1,0 1 0,-3 1 1,1 0-1,-2 3 1,-1 1-1,-1 1 1,-5 4-1,1-1 0,-17 19 1,26-26 0,-26 26-1,19-25 1,-19 25-1,12-26 1,-12 26 0,10-29 0,-10 29 0,6-33 0,-1 13-1,-3-1 1,-2 1 0,0 0 0,0-3 0,-5 3-1,1-5 1,0 1-1,-2 1-1,-2 1 1,2-1-1,-2 3 0,-1-1 0,9 21 0,-20-32-1,20 32 0,-23-17 0,23 17-3,-35 4-1,35-4-5,-49 29-15,18-9-10,-4 7 2,-12-3-1,0 11 2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02:00.520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322 82 25,'0'0'14,"0"0"0,0 0-1,0 0-1,0 0-1,19 8-1,-19-8 0,0 0-2,0 0 0,0 0-1,0 0-1,2 23-1,-2-23 0,0 0-2,-2 26 0,2-7-1,-2-1 0,2 5 0,-2 1-1,2 5 1,-2 2-1,2 1 0,-4 1 0,4 0 0,-4 0 0,1-1-1,1 1 0,2-2 1,-2-3-1,0 1 0,2-2 0,0-1 1,2-5-1,-2-1 0,0-20 0,2 33 0,-2-33 0,2 28 1,-2-28-1,5 23 0,-5-23 0,0 20 0,0-20 0,0 0 0,2 21 0,-2-21 0,0 0 0,0 0 0,0 18 0,0-18 1,0 0-1,-4 19 0,4-19 0,-5 18 0,5-18 0,0 0 0,-4 25 0,4-25 0,0 0 0,-8 22 0,8-22 0,0 0 0,-4 23 0,4-23 0,0 0 0,-2 22 0,2-22 0,0 0 1,0 0-1,0 0-1,0 0 1,0 0-2,0 0-2,0 0-4,0 0-5,0 0-13,-2-27-5,2 27 0,2-32 1</inkml:trace>
  <inkml:trace contextRef="#ctx0" brushRef="#br0" timeOffset="932">0 465 19,'0'0'24,"0"0"-2,0 0-4,0 0-3,0 0-2,0 0-3,0 0-1,-2 24-1,2-24-1,0 0-1,0 0-1,6 25 0,-6-25-2,0 0 0,6 18 0,-6-18-1,0 0 0,15 23 0,-15-23-1,0 0 1,22 18-1,-22-18 0,27 12 0,-6-8 0,-3 1 0,3-1-1,1-2 1,3-2-1,-3-2 1,3-2-1,-2-1 1,-1-1-1,1 0 0,-1 0 0,-3 0 0,-1 2 0,1-2 0,-19 6 0,28-9 0,-28 9 1,27-6-1,-27 6 0,25-6 0,-25 6 0,22-6 0,-22 6 0,25-8 0,-25 8 0,25-12 0,-25 12 0,22-11 0,-22 11 0,23-8 1,-23 8-1,18-8 0,-18 8 0,0 0-1,25-4 1,-25 4 0,0 0 0,0 0 0,23-2 0,-23 2 0,0 0 0,0 0 0,20 4 0,-20-4 0,0 0 1,0 0-1,0 0 0,0 0-1,0 0 1,0 0-2,0 0-2,0 0-3,0 0-8,0 0-18,0 0 0,0 0 0,19-20 0</inkml:trace>
  <inkml:trace contextRef="#ctx0" brushRef="#br0" timeOffset="2072">1109 88 19,'0'0'16,"0"0"-2,0 0 0,-11-22-3,11 22-1,0 0-1,0 0-1,-10-19-1,10 19-1,0 0-2,0 0 0,2-18-1,-2 18 0,0 0-1,23-14 0,-23 14-1,33-11 0,-13 9 0,5 0 0,1 2 0,1 2 0,2 2-1,2 1 1,-5 1-1,1 0 1,-2 4-1,-3-2 0,-1 5 1,-3-3-1,-18-10 1,23 28 0,-17-9-1,-6-19 1,6 37 0,-8-17 0,-4 3 0,-2 1-1,2-1 1,-7 1-1,3 1 1,-4-1-1,-1 1 0,1-5 0,0 1 1,-5-1-1,3 1 0,-1-1 0,17-20 1,-31 35-1,31-35 0,-26 33 0,26-33 0,-19 26 0,19-26 0,-12 19 0,12-19-1,0 0 1,0 0 0,0 0 0,0 0 0,0 0 0,0 0-1,0 0 1,0 0 0,0 0 0,0 0 0,0 0 0,0 0 0,20 10 0,-20-10 0,19 2 0,-19-2 0,23-2 0,-23 2 0,24 0 0,-24 0 0,25 2 0,-25-2 0,24 6 0,-24-6 0,23 10 0,-23-10 0,21 17 0,-21-17 0,20 20 0,-20-20 0,14 25-1,-14-25 1,15 28 0,-15-28 0,4 33 0,-4-33 0,-2 35-1,-4-15 1,2 1 0,-5-1 0,1 0 0,8-20 0,-16 35 1,16-35-1,-21 25 0,21-25 1,-20 16 0,20-16 0,-27 8 1,27-8-1,-31 9 1,31-9 0,-35 4 1,17-2-1,-7-2 1,3 0-1,-5-4 1,4 2-1,-7-3-1,3 3 0,-4-2 0,4 0 0,-1 2-1,-1 0 0,4 2-1,3-2 0,3 2 0,1-2-3,18 2-1,-23-4-3,23 4-5,0 0-11,0 0-7,-8-18 0,8 18 1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02:09.820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294 0 13,'0'0'13,"0"0"2,-23 2-1,23-2 0,0 0-1,-23 6-1,23-6 0,-24 6-3,24-6 0,-25 6-3,25-6-1,-24 10-1,24-10-2,-25 11-1,25-11 0,-21 16 0,21-16 0,-18 20 0,18-20 0,-21 23 0,21-23 0,-20 28 0,20-28 0,-16 29 0,16-29-1,-13 29 0,13-29 1,-8 28-1,8-28 0,-8 31 0,8-31 0,-4 31 0,2-13 1,0 0-1,-2 1 0,1-1 1,1 3-1,0-1 1,0 0-1,0-1 0,0-1 1,2-18-1,0 33 1,0-15-1,0-18 0,4 29 0,-4-29 0,4 26 0,-4-26 0,7 25 0,-7-25 0,8 24 0,-8-24 0,8 19 0,-8-19 0,8 18 0,-8-18 0,8 19 0,-8-19 0,0 0 1,13 24-1,-13-24 0,0 0 0,14 25 0,-14-25 0,0 0 0,16 24 0,-16-24 0,15 19 0,-15-19 1,16 20-1,-16-20 0,15 20 0,-15-20 1,14 21-1,-14-21 0,0 0 0,21 22 0,-21-22 0,0 0 0,22 17 0,-22-17 0,0 0 1,21 8-1,-21-8 0,0 0 1,22-4-1,-22 4 1,0 0-1,25-15 0,-25 15 1,20-14-1,-20 14 1,25-16-1,-25 16 0,25-19 1,-25 19-1,26-22 1,-26 22-1,23-18 1,-23 18-1,20-19 0,-20 19 0,0 0 1,23-22-1,-23 22 0,0 0 0,18-27 1,-18 27-1,13-20 1,-13 20-1,10-23 1,-10 23 0,12-26-1,-12 26 1,10-31 0,-10 31 0,9-31-1,-9 31 1,6-32 0,-6 32-1,4-31 1,-4 31 0,4-29-1,-4 29 1,2-30-1,-2 30 1,0-29-1,0 29 0,0-24 1,0 24-1,0-27 0,0 27 1,0-29-1,0 29 0,-2-22 1,2 22-1,-4-22 0,4 22 0,-4-19 1,4 19-1,0 0 1,-6-22-1,6 22 0,0 0 0,-9-21 1,9 21-1,0 0 0,0 0 0,-20-18 0,20 18 1,0 0-1,-21-12 0,21 12 0,-18-9 0,18 9 0,-21-8 0,21 8-1,-22-8-1,22 8 0,-27-6-2,27 6 0,-31-2-5,31 2-8,-18 8-15,-3-6-1,21-2 1,-41 4 1</inkml:trace>
  <inkml:trace contextRef="#ctx0" brushRef="#br0" timeOffset="3084">199 161 15,'0'0'24,"0"0"1,0 0-7,0 0-3,0 0-1,0 0-3,0 0-2,0 0-2,-4-22 0,4 22-1,0 0-1,0 0-1,0 0 0,0 0-2,0 0 1,0 0-2,0 0 0,-8-19 0,8 19 0,0 0-1,0 0 0,0 0 1,0 0-1,2-20 0,-2 20 1,0 0-1,0 0 0,0 0 0,0 0-1,-25-4-1,25 4-3,0 0-2,-20 18-5,20-18-7,-27 8-12,27-8 0,-20 11 0,20-11 2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02:41.476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86 482 1,'0'0'2,"0"0"6,0 0 0,0 0 0,0 0 0,0 0 0,0 0 1,0 0 1,0 0 0,0 0-2,0 0 0,0 0-1,0 0-1,0 0 0,0 0 0,0 0-1,0 0 1,0 0-1,0 0 1,27 21-1,-27-21 0,21 6-1,-21-6 0,22 0 0,-22 0-1,29-2 0,-29 2-1,31-9 0,-31 9 0,28-8 0,-28 8-1,31-8 1,-31 8 0,29-10-1,-29 10 1,29-4-1,-29 4 0,26-2 0,-26 2 0,23-2 0,-23 2-1,20-2 1,-20 2-1,21 0 0,-21 0 0,0 0 0,22 2 1,-22-2-1,19 0 0,-19 0 0,0 0 0,27 4 1,-27-4-1,18 6 0,-18-6 0,19 6 0,-19-6 0,18 8 0,-18-8 0,18 6 1,-18-6-1,21 0 0,-21 0 0,20-6 1,-20 6-1,21-2 0,-21 2 0,21-8 1,-21 8-1,20-8 0,-20 8 1,23-2-1,-23 2 0,22-10 0,-22 10 0,21-4 0,-21 4 0,20-5 0,-20 5 1,0 0 0,21-16-1,-21 16 1,0 0-1,18-10 2,-18 10-2,0 0 1,0 0-1,0 0 0,0 0 0,0 0 0,0 0 0,19-14 0,-19 14 0,0 0 0,24-7 0,-24 7 0,19-6-1,-19 6 0,0 0-2,18-6 0,-18 6-3,0 0 0,0 0-2,0 0-5,0 0-3,0 0-7,0 0-8,-8 23 1,8-23 1,0 0 3</inkml:trace>
  <inkml:trace contextRef="#ctx0" brushRef="#br0" timeOffset="1200">123 842 16,'-2'22'15,"2"-22"0,0 0-1,0 0-1,0 0-1,0 0-1,0 0 0,0 0 0,0 0-2,0 0-1,0 0-2,25-8-2,-25 8 0,0 0-1,27-8-1,-27 8 0,18-6-1,-18 6 1,25-4-1,-25 4 0,28-4 1,-28 4-1,29-2 0,-10 2 0,-19 0 0,28 0 0,-28 0-1,31-2 1,-31 2 0,29-3 0,-29 3 0,29-6 0,-29 6 0,24-4-1,-24 4 1,21-4-1,-21 4 1,20-4-1,-20 4 0,19-2 0,-19 2 0,22-2 0,-22 2 0,25 0 0,-25 0 0,22 2 0,-22-2 0,25 2 1,-25-2-1,21 0 0,-21 0 0,24 0 0,-24 0 0,21 0 0,-21 0 0,20-2 0,-20 2 1,21 0-1,-21 0 0,0 0 0,22 0 0,-22 0 0,0 0 0,23 2 0,-23-2 0,0 0 0,22 0 0,-22 0 1,19-4-1,-19 4 0,18-2 0,-18 2 0,19-4-1,-19 4 0,0 0-2,0 0 0,20-4-1,-20 4-2,0 0-2,0 0-1,0 0-3,0 0-4,19-4-5,-19 4-8,0 0 1,0 0 2</inkml:trace>
  <inkml:trace contextRef="#ctx0" brushRef="#br0" timeOffset="2351">0 1432 11,'0'0'20,"0"0"-4,19-6-2,-19 6-3,0 0-1,26 2-1,-26-2-1,29 0-2,-29 0-1,33 0 0,-15 0-1,1-4 0,5 2 0,-5-4-1,3 4 0,-22 2-1,37-10 0,-37 10 0,37-8 0,-37 8-1,29-11 1,-29 11-1,29-8-1,-29 8 1,31-10-1,-31 10 1,32-14-1,-32 14 1,33-13-1,-14 5 1,-19 8-1,33-12 0,-33 12 1,30-10-1,-30 10 1,29-4-1,-29 4 0,25-2 0,-25 2 0,20 0 0,-20 0 0,21 0 1,-21 0-1,20 2 0,-20-2 0,25 0 0,-25 0 0,27 2 1,-27-2-1,26 2 0,-26-2 0,27-2 0,-27 2 0,31-2 1,-31 2-1,24-4 0,-24 4 0,31-7 0,-31 7 0,31-8 0,-31 8 0,35-12-1,-35 12 0,35-12-2,-35 12 0,28-13-3,-28 13-3,21-10-7,-21 10-10,0 0-2,0 0 0,0 0 1</inkml:trace>
  <inkml:trace contextRef="#ctx0" brushRef="#br0" timeOffset="3695">93 1890 3,'-11'22'21,"11"-22"-4,0 0-1,0 0-2,0 0-2,0 0 1,0 0-1,27-16-1,-13-2-2,9-3-3,-3-9 0,7 1-2,-4-6-2,5-1 1,-5-1-2,8-2 0,-9 2-1,3 2 2,-3 7-2,-1 1 0,0 7 0,-7 1 0,-14 19 0,27-24 0,-27 24 0,18-8 0,-18 8-1,0 0 1,0 0 0,0 0 0,18 12 0,-18-12 0,0 0 0,9 24 0,-9-24 1,0 27 0,0-27-1,-4 37 2,-1-17-1,1 5 0,-2-3 0,0 1-1,0 1 1,0-3-2,2 1 0,4-22-1,-9 29-1,9-29-1,0 0-1,0 0-5,0 20-7,0-20-12,0 0 0,0 0 1,11-18-1</inkml:trace>
  <inkml:trace contextRef="#ctx0" brushRef="#br0" timeOffset="4295">466 1925 16,'0'0'24,"0"0"1,0 0-7,0 0-3,25-23-2,-7 13-2,-6-15-2,11 3-1,-5-11-2,7 5 0,0-5-2,1 0-1,-1 1 0,2 1-1,-7 2 0,5 7 1,-9 4-3,-16 18 1,29-25-1,-29 25 0,0 0 0,20-4 0,-20 4 0,0 0 1,11 26-1,-11-26 0,2 31 1,-2-31-1,-2 33 1,2-15-1,-4 3 0,-1-3-1,-1 0 1,6-18-1,-8 31-1,8-31-2,-10 31-1,10-31-5,0 0-12,-2 24-9,2-24 0,0 0 0</inkml:trace>
  <inkml:trace contextRef="#ctx0" brushRef="#br0" timeOffset="5160">1459 245 27,'-35'0'13,"35"0"0,-24 0 1,24 0-2,0 0-1,0 0-1,0 0 0,0 0-2,0 0-1,0 0-1,0 0 0,0 0-3,0 0 1,0 0-2,0 0 1,0 0-1,22-16 1,-22 16-1,35-15 0,-12 7 0,3 2 0,-1-2 0,4 6-1,-3 0 0,3 4 0,-4 2 0,-1 2-1,-1 2 0,-1 1 1,1 1-1,-3 0 0,-1 2 0,-19-12 1,29 21 0,-29-21-1,22 22 1,-22-22 2,13 29-2,-13-29 1,2 30-1,-2-9 1,-4 1-1,-3 3 0,-1-1 0,0 1-2,-2 1 1,-3 1-1,1-3 1,-2 3 0,-1-4 0,3-1 0,-2-2 0,3-1 0,1-1 0,10-18 0,-16 25 0,16-25 0,-8 18 0,8-18 0,0 0 0,0 0 0,0 0-1,0 19 1,0-19 0,0 0 0,0 0 0,0 0 0,0 0 0,20 16-1,-20-16 1,0 0 0,27 6 0,-27-6 0,24 6 0,-24-6 0,27 4 0,-27-4 0,29 8 0,-29-8 0,28 11 0,-28-11 0,25 16 0,-25-16 0,21 27 0,-21-27 0,14 30 0,-10-9 0,0 1-1,-4 1 1,0-1 0,-2 5 1,-4-3-1,-2 5 0,-2-3 0,-3 5 0,-3-2 1,-1 1-1,-1 3 0,-3 0 0,1-3 0,-1-1 1,1-3-1,-3-3 0,3-3 1,1-5-1,-1-3 1,-3-4-1,5-4 1,-3-2-1,1-6 0,-1-2 1,1-2-1,-1-4-1,1-7 0,1-3 0,-3 3-1,3-7-1,5 5-1,-5-7-3,19 28-3,-24-45-8,15 22-13,9 23-1,-2-41 1,2 41 1</inkml:trace>
  <inkml:trace contextRef="#ctx0" brushRef="#br0" timeOffset="6596">2696 112 22,'0'0'17,"0"0"-1,-4-20-1,4 20-1,0 0-3,-18-12-1,18 12-3,0 0-1,-23-13-1,23 13 0,0 0 0,-22 0-1,22 0-1,-23 2 0,23-2-1,-29 11 0,11-5-1,18-6 0,-35 22 0,14-7 0,1 1 0,2 2-1,-1 3 1,3 1-1,-3 1 1,3 3 0,-1 1 0,1 1 1,-1 3-2,3 2 1,-2-1 0,1 1 0,3-2-1,-2 1 1,3-1-1,1 0-1,2-3 1,0 1 1,2-5-1,1 5 1,1 0-1,0-3 1,2 5-1,0-5 0,2 1 1,0 0-1,0-1 0,0-1 0,2-1 0,2-1 0,-4-23 0,11 36 0,-11-36 0,14 35 1,-14-35-1,20 29 0,-20-29 0,23 28 0,-23-28 0,29 29 1,-29-29-1,31 25 0,-31-25 0,32 20 0,-13-14 1,-1 2-1,1-2 0,1 1 0,-1-3 0,1 2 1,-1-2-1,1-2 0,-20-2 0,35 2 1,-16-4-1,-1 0 1,-18 2 0,33-8-1,-33 8 1,33-13 0,-33 13-1,33-14 1,-33 14-1,26-16 1,-26 16-1,31-25 0,-31 25 1,29-24-1,-29 24 1,31-27-1,-31 27 1,30-20-1,-30 20 1,23-19 0,-23 19 0,22-24 0,-22 24 0,17-27 0,-9 9 0,0-1 0,-2-3 0,3 2 0,-1-3-1,0 1 1,0-3-1,3 3 1,-3-3 0,0 3-1,0-3 1,-2 5 0,0-3 0,3 3 0,-5-3-1,2 3 1,-4-1 0,2 1 0,-4 0 0,0-3 0,2 1 0,-2-1 1,0 3-2,-2-3 2,0 1-2,0 1-1,-2 1 1,0 1-1,-2-1 1,-3 2-2,-1-3 2,-2 1-1,0 1 1,-5-1-1,3 0 0,-11-3 0,5 5-2,-9-11-2,4 13-1,-8-15-4,11 17-9,-15-7-14,0-1 0,4 3-1,-8-5 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7T08:26:3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1 0 32,'-4'4'10,"0"-4"1,3 7-3,-1-2-2,3 5-1,-1 1-2,3 2-4,-3 1-7,-1-8-12,7 9-3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1:36:16.859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84 20,'33'-9'3,"4"1"0,-2-2-1,5 2-1,1-1 1,0-1-1,4-1 1,-1 1-1,0-1 0,2 2 0,-1 0 0,1-1 1,1 3-1,-2-2 0,0 2 1,0 1-1,0 1 1,2 0 0,0 0-1,-2 1 2,1-1-1,-1 3 0,0-3 0,2 3 0,-1-2 0,-2 2 0,0 1-1,-3-1 0,-1 3 0,0-1 1,-2 2-1,-3 1 0,-2 1 1,3 2-1,-2-2 1,-1 3 0,-1 0-1,-1 0 0,1-2 0,-2 3 0,-2-2 1,-1 1-1,-2 1-1,-1-1 1,-2-1 0,-2 0-1,-1 2 0,-3-2 1,1 3 0,0-2-1,-2 0 0,1 0 1,-2 0-1,1-1 0,-2 0 0,0 1 0,-2-1 1,0-1-1,-1-1 0,2 2 0,-1 0 1,3 0-1,-3 0 0,2-2 0,0 3 1,0 0-1,-3-1 0,2 1 0,-2 0 0,-3-1 0,0 0 0,-2 0 0,-1 1 0,0 0 0,-1-2 0,-1 1 1,0 1-1,-1 0 0,-1 1 1,0-1-1,1 0 1,-1 1 0,0 2-1,1 0 1,-1 0 0,1-3 0,-2 2-1,0-3 1,1 1 0,0-2-1,0 0 1,-1-2 0,1 0-1,0-2 1,0 1-1,0 0 1,0-2-1,0 2 1,1-2-1,-1 0 1,0 0-1,0 0 0,1 0 0,-1 0 0,-1 0-1,1 0-4,-1 1-8,-4-4-14,9 6 1,-12-6-1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02:56.955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1 310 26,'0'0'22,"0"0"2,0 0-8,-11 18-4,11-18-2,0 0-1,0 0 0,19-12-2,-19 12 0,0 0-2,18-30 0,-18 30-2,23-27-1,-9 9 0,1-3-1,1 1 1,3-3-2,-1 1 1,3-3 0,-3 1-1,0 1 0,-1 5 0,-17 18 0,25-29 1,-25 29-1,14-18 0,-14 18-1,0 0 2,0 0-1,0 0-1,0 0 1,0 0 0,20 0 0,-20 0 0,0 0 0,0 0 0,0 0 0,0 0 0,17 20 0,-17-20 0,0 0 0,0 27 0,0-27 0,-4 22 0,4-22 0,-2 19-1,2-19 1,-2 20-1,2-20 1,0 21-1,0-21 0,-5 26-2,5-26-1,-4 27-2,4-27-4,-2 20-2,2-20-8,4 21-8,-4-21 0,0 0 1,0 0 6</inkml:trace>
  <inkml:trace contextRef="#ctx0" brushRef="#br0" timeOffset="813">407 288 25,'0'0'22,"0"0"-1,0 0-1,0 0-2,0 0-3,0 0-3,0-27-3,0 27-1,0 0-3,0 0-1,16-27-1,-16 27-1,12-18 0,-12 18-1,19-22 0,-19 22-1,22-27 1,-22 27 0,23-20-1,-23 20 1,19-19-1,-19 19 1,0 0-1,24-24 0,-24 24 1,17-19-1,-17 19 0,18-20 0,-18 20 0,0 0 0,25-23 0,-25 23 0,0 0 0,0 0 0,18-20 0,-18 20 0,0 0 0,0 0 0,19-22 0,-19 22 0,0 0 0,0 0 0,0 0 1,0 0-1,0 0 0,0 0 0,0 0 1,0 0-1,0 0 0,12 26 0,-12-26 1,-2 23-1,2-23 0,-4 24 0,4-24 0,-4 29 1,4-29-1,-9 30 0,9-30 0,-6 27 0,6-27 1,-6 26-1,6-26 0,-4 25 0,4-25 0,-2 22-1,2-22 0,-2 21-2,2-21-4,0 0-6,0 18-18,0-18 0,0 0 0,0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00.89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0 797 23,'0'0'26,"0"19"0,0-19 2,0 0-17,0 0-1,3-18-1,10 0-1,0-12-1,7-1-1,4-14-1,7-8-2,1-7 0,5-6-1,0-5 1,2-2-3,-1 3 2,-1 0-2,-4 7 0,-3 9-1,-4 10 1,-5 10-1,-8 18 1,-13 16-2,9 4 1,-14 20 1,-4 12 0,-4 8 0,-2 7-1,1 3 2,0 3-2,2-1 0,1-4 1,4-6-1,1-7 0,4-5 1,0-6-1,1-4 1,0-7-1,1-3 0,2-2-2,-2-12-2,0 13-6,0-13-8,0 0-10,0 0-1,0 0 1,8 4 1</inkml:trace>
  <inkml:trace contextRef="#ctx0" brushRef="#br0" timeOffset="563">743 69 13,'-9'39'17,"-6"-3"-4,6 5-1,-2-2-1,3 0-1,3 1-1,0-1-3,3 3 1,1-5-2,1 4 0,0-3-2,2 3-1,1-1-1,2 3 0,-2-6 0,6-1 1,-1-4 0,4-6 1,2-9 1,3-5 0,3-15 1,3-4 0,2-12 0,3-5 0,0-8-1,1-1 0,0-8-1,-2 2 1,-4-3 1,-1 5-1,-7-3 0,-3 7 0,-6-1 0,-1 4 0,-8-1 0,2 3-3,-6 3 1,0-2-2,-1 1 0,2 3 0,-2 1 1,0 2-1,-1 1 0,-1 4 0,-1 4 0,-4 1 0,-1 4 1,-3 1-1,0 1 0,-1 2 0,0 5-1,0 0-1,1 4-1,-3 4 0,3 6-1,-6-1-1,0 11 0,-6-5-7,1 7-16,-3 5-4,-5-1 1,5 6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6:5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473 4 36,'-7'10'29,"7"-10"4,0 0-2,-6 17-17,1-4-2,5 11-3,-8 7-1,1 11-4,-7 9 1,-3 9-2,-3 8-1,-6 3-1,-2 0 1,-1-2-2,-1-6 0,2-6 0,1-10 0,4-10 0,6-11 0,3-11 0,14-15-1,0 0 1,10-21-1,10-4 1,6 1-1,6-3 1,4 3-1,4 2 0,0 7 1,1 8-1,-2 8 0,0 9 1,-2 5 0,-1 8 0,-5 3 0,0 8 1,-3 0 0,-2 4 0,-1 0 1,-3-2-1,-3 3 1,-2-3-1,-3-1 1,-3 0 0,-5-3-1,0 1 1,-10-1-1,-4 2 1,-8 0-1,-4 0 1,-7-3-1,-7-2 0,-5-2-1,-7-2 1,-4-7-1,-4-5 0,0-4-1,-8-6-2,2-3-1,-4-9-3,6 4-8,-2-5-21,7-9 1,5-8-2,6-6 3</inkml:trace>
  <inkml:trace contextRef="#ctx0" brushRef="#br0" timeOffset="718">222 251 38,'6'10'31,"5"-5"1,11-7 0,12-1-17,3-7-2,15 2-3,0-4-5,6 1-1,1 0-3,2 1 0,-3 2-2,-3 1 1,-3 5-5,-6-5-7,2 6-13,-5-2-7,-5-7-1,-3 2 0</inkml:trace>
  <inkml:trace contextRef="#ctx0" brushRef="#br0" timeOffset="1078">1498 0 37,'0'15'27,"-9"1"2,3 13-2,-7 5-20,-4 4-2,-2 7-1,-4 7-2,-3 2-2,0 7 1,0 1-1,-1-2 0,3-2 1,2-2 0,2-2 1,4-6-1,5-6 2,5-9 0,6-5 1,5-8 0,8-2 0,5-6 1,10-1 1,3-6 0,8 2-1,0-5 0,6 4 0,1 0-1,5 3-1,0-1-1,1 4 0,1-1-1,3 3 0,-2-4 0,-2-1-1,-2-4 0,-3-3 0,-4-5-1,-4-6-1,-2 0-3,-10-9-3,-1 4-6,-10-10-12,-1 0-9,-4 0-1,-7-3 2,-3 1 1</inkml:trace>
  <inkml:trace contextRef="#ctx0" brushRef="#br0" timeOffset="1578">1894 257 31,'-7'12'29,"-6"1"2,0 10-1,-7 7-17,-1 6-1,3 15-3,-7 6-3,4 14-2,-5 4 2,4 7-3,-3 4 1,2 5-1,-2 2 1,1-3-1,1-5 0,-1-5-1,3-13-1,0-7-1,6-13-3,3-16-1,7-9-5,5-22-21,0 0-3,9-21-3,4-6 3</inkml:trace>
  <inkml:trace contextRef="#ctx0" brushRef="#br0" timeOffset="3031">3094 642 19,'-11'4'22,"11"-4"-6,0 0 0,0 0-2,16-12-3,-3 3-1,4-1-1,3-4-1,8 4-2,-2-5-1,4 5 0,2-4-1,4 5-1,-1 0 0,3 3 0,2-2-1,3 3 0,1 0 0,3-1 0,1 1 0,2-1 0,-1 0-1,3 2 0,-3-1-1,0 3 0,-3 1 2,-1 0-2,-5 2 0,-2 1 0,-4 3-2,-6-1 0,-3 4-1,-5-6-3,-3 6-3,-8-8-5,1 1-12,-10-1-5,0 0 2,0 0 1</inkml:trace>
  <inkml:trace contextRef="#ctx0" brushRef="#br0" timeOffset="3625">3158 899 27,'18'-8'26,"-18"8"1,13-8-7,-5 8-3,-8 0-4,16 6-3,-6-3-3,5 1-1,0-5-2,7 3-1,3-5 0,6-2 0,3-3-1,7 1 2,1-3-1,8 0 0,0 0-1,1 2 1,2 2-2,0-1 1,-2 2-2,-4 3 1,0 0-1,-4-1 0,0 0-2,-5-3 2,-1 2-2,-3-4 0,-1 1 0,-6-1-1,-2 1-1,-7 0-3,-2 5-3,-16 2-8,10-5-12,-10 5-2,-9 0 2,1 1 0</inkml:trace>
  <inkml:trace contextRef="#ctx0" brushRef="#br0" timeOffset="4265">3147 1207 20,'6'-13'24,"7"7"-3,0-6-1,1 0-3,1 5-4,0-4-2,2 7-3,-1-5-1,3 6-2,-4-2-2,3 6 0,-3-4-1,3 2-1,-1-1 1,-1 1 0,2 1-1,1-2 0,0 0 1,0 1-1,2-2 0,0 0 0,1 1-1,1-2 1,-1 2-1,0-3 1,1 1-1,-1 0 0,0 1 0,-1 0 2,-1 0-2,1 1 0,1-2-2,1 2 2,-1 1 0,2-1 0,-1-1 0,1 0 0,-1 2 0,-1 0 0,0 2 0,-4 1 0,-1 1 0,0 2 0,-3 5 0,-1-3 0,0 4 0,0-3 0,-1 0 0,1-3 0,1-3 0,3-3 0,1-2-1,-2-4-4,6 2-7,-7-1-18,-1-7 0,-1 6-2,-8-8 1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13.79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13 53 4,'-1'30'23,"-8"-2"0,4 8 2,-7 4-9,3 3-4,-2 2-3,-3 4-1,0 6-3,-2-4 0,0-1-3,1-3 0,0-6-1,3-7-1,2-6 0,4-8 0,4-9 1,2-11-1,0 0 0,12 3 0,-1-5 0,1-5 0,3 1 1,2 0-1,2-2 0,2 2 0,3 2 0,-2 1 1,1 3-1,1 2 0,1 7 1,-5 4 0,-1 8 0,-3 2 1,-2 8 0,-3 2 0,-1 4 1,-5-2 1,0 2 0,-2-5 0,-1 0 1,-2-5 1,0 0 0,-7-5 0,-3 2 0,-6-3-1,-4 4-1,-7-4-1,-5 0-2,-3-4-2,-5-9-2,2-4-2,-7-13-3,7-2-7,-5-18-9,6-3-11,3-5-1,4-9 3,6 1 0</inkml:trace>
  <inkml:trace contextRef="#ctx0" brushRef="#br0" timeOffset="594">294 18 36,'15'-8'29,"-9"-1"0,-6 9 0,13-4-16,-13 4 0,16 7-3,-6-2-3,9 4-2,1-3 0,8 3-2,1-4 0,6 1-2,4-2 0,2 1-1,3-2 1,-2-3-2,3 1 0,-4-5-3,2 6-7,-7-10-13,1-3-8,0 1-2,-7-5 1</inkml:trace>
  <inkml:trace contextRef="#ctx0" brushRef="#br0" timeOffset="1016">1252 115 16,'-2'11'25,"2"-11"-1,-11 28 2,-1-6-12,-1 1-6,-1 10-1,-2 0-1,1 6-1,-1-1-1,3 1-1,1-6-1,3-2-1,4-4 1,2-4-2,3-2 0,0-3-1,1-5 1,4-1 0,2-2 1,2-1-1,4-4 1,3 0 1,5-3 1,4-2 0,3-2 1,6 3 1,-2-5-1,4 4 2,-2-5-2,2 5-1,-1-1-1,-1 1 0,-4-1-2,-2-1 0,-2 1-1,-4-1-2,-4 1 0,-3-2-2,-3 1-3,-12 2-4,11-10-15,-11 10-4,5-10-1,-5 10 1</inkml:trace>
  <inkml:trace contextRef="#ctx0" brushRef="#br0" timeOffset="1516">1631 147 18,'-13'44'26,"-8"0"2,-1 14-6,1 11-3,-3 5-3,2 11-4,-4 4-2,8 2-4,-5-6 0,7-1-3,1-11-1,2-5 1,3-13-3,3-13-3,5-9-2,-1-13-4,8-2-6,-1-8-7,5-6-6,3-1-3,-1-2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15.85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41 0 8,'0'0'24,"-10"10"2,10-10 3,9 9-15,-2-9 0,9 5-2,-1-3-1,10 4-2,3-3-2,7 3-1,0 0-3,8-3 0,3-2-1,6 0 1,4-5-2,1 1 1,-3-4-1,-1 1 0,-2 0-1,-6-2-1,-4 6-2,-10-1-5,-5 6-6,-11 1-13,-7 2-5,-8-6-2,4 11 3</inkml:trace>
  <inkml:trace contextRef="#ctx0" brushRef="#br0" timeOffset="453">0 431 21,'24'-2'25,"-5"-8"2,9-1-10,9 1-1,1-3-2,4 7-3,1-4-1,3 9-2,-2-3-1,2 5-1,-1-2-1,0 4 0,0-3-2,2 3 0,-4-5 0,0-1 0,-1-2-1,-1-2-1,-4 0 1,2 0-1,-6-2-1,-1 3 0,-4 0-1,-5 0-2,-3 6-2,-8-4-2,1 9-6,-13-5-13,0 0-7,9 11-1,-9-11 1</inkml:trace>
  <inkml:trace contextRef="#ctx0" brushRef="#br0" timeOffset="5516">230 901 38,'5'-11'20,"-3"-3"-1,-2 14-2,5-15-5,-5 15-4,0 0-3,0 0-3,14-4-1,-2 4-1,1 1 1,4-1-1,4 0 0,4-2 0,1 1 1,2-3-1,1 3 0,-2-1 0,0 1 0,-3 2 0,1 3 1,-6 2-1,-3 7 0,0 0 1,-5 6 0,-3 4-1,-6 5 2,0 3-1,-4 9 2,-4 6-1,2 8 1,-7 7 1,0 8-1,-5 3 2,3 6 0,-4-3 0,4 4-1,-2-13 0,2 0 1,0-12-2,3-5-1,2-13-1,2-8-2,2-6 0,0-10-3,4-2-5,0-10-5,-4-12-11,6 1-7,-4-7 0,2-2 0</inkml:trace>
  <inkml:trace contextRef="#ctx0" brushRef="#br0" timeOffset="6031">286 1587 25,'9'9'29,"1"-8"3,-2-5-1,3-6-13,8 8-3,-3-9-2,13 8-3,-3-4-3,9 5-2,4-1-2,5 1-2,0 3-2,-3 0-3,5 6-8,-10-5-22,-4 0 0,-5 2-1,-10-1 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1:36:21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4 26,'10'-9'7,"4"5"0,0-3-1,0 2-1,0 0-1,-1 0-2,2 3 0,-1 0 1,-2 0-2,-1 2 1,1-1 0,0 1 0,-1-1 0,0-2 1,1-1-1,1 0 1,1 1-1,1-3 0,-1 1 1,1 2-2,1-1 0,-3 1-1,1 2 0,-3-1 1,-1 1-1,0 1 0,-2 2 0,1-4 1,-2 4-1,1-2 1,-1 0-1,1 0 0,0 0 1,-1 0-1,2 0 0,0 0 1,-1 0-1,0-2 0,-1 1 0,0 0 1,-1 0-1,0 1 0,-3 1 0,2-1 0,-2 0 1,0 0-1,1 0 0,0 0 0,0 0 1,0 0-1,1 0 0,-3 0 0,3 0 0,-2 0 0,0 0 0,0 2 0,-1-2 0,1 0 0,0 2 0,-1-4 0,2 3 0,-1-1 1,0 0-1,1 0 0,-4 1 0,2 0-1,0 0 0,-2 0-2,-1 1-3,-2 0-6,1 5-4,-8-9-8,10 11-1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35.671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5 978 14,'-27'29'26,"9"1"0,-4-11 1,4-4-13,12 0-5,6-15 0,5-12-1,8-13-2,12-6 1,4-17 0,13-10-1,6-19-2,12-6-1,5-13-2,6-2 2,-5-2-1,3-1-1,-3 8-1,-5 12 0,-9 13 0,-11 14 0,-7 16-1,-8 16 0,-10 22 0,-9 18 1,-8 19 0,-6 15-2,-7 13 2,-4 13 2,-3 11-2,-1 7 1,-2 0-1,1-2 0,-1-5 1,3-10-2,3-6-4,1-21-7,7-8-16,3-16-5,0-16 1,7-12-1</inkml:trace>
  <inkml:trace contextRef="#ctx0" brushRef="#br0" timeOffset="500">820 861 28,'14'6'28,"-3"-22"2,3-11-12,6-2-4,0-17-2,9-4-3,2-9-3,1-3-3,3-3-1,0 2 0,-1 5-1,-2 7 0,-5 9 0,-7 6 0,-5 11-1,-4 8 1,-4 6-1,-7 11 0,0 0 0,7 11 0,-8 3 1,-1 6-1,-1 8 1,1 7-1,-5 7 1,1 7-1,-3 6 1,-2 7-1,-2 4 0,-1 3 0,-2-4-1,1-4-4,4-3-9,0-13-14,5-15-3,6-9-1,0-21 1</inkml:trace>
  <inkml:trace contextRef="#ctx0" brushRef="#br0" timeOffset="1016">1475 322 3,'11'-11'25,"11"6"1,-3-4 0,4 0-10,4 7-3,-3 2-3,0 8-2,-8 4-2,-3 11 0,-10 1 0,-3 9-2,-8 0 1,-1 4-1,-2-5-1,-1 2-1,0-5-1,4-6 0,2-4-2,4-4 1,3-5 0,1-1 0,-2-9 0,11 15 0,-3-7-1,4 1 1,0 3 0,1 0 1,2 4-1,-1-1 0,0 1 0,-1 1 1,-3-2-1,-1 1 1,-5-3 0,-2 0 2,-6-1-1,-2 2 0,-9-3 1,-3 4 0,-8-2 0,-5 3-1,-4-3-1,-1 1-1,-1 1-2,0-4-2,5 4-3,-2-9-9,11 3-18,4-3 0,3-1-2,7-1 2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7:37.59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24 40 10,'0'0'25,"0"0"2,0 0 1,0 0-12,0 0-1,7-2-4,5 2-3,8 4-2,3-4-1,9 2 0,3-2-3,8 1 0,3-5 0,2 0-1,4-1-1,0-2 1,-2 1-1,-5 0 1,-3-1-2,-5 2-2,-5 5-2,-11-2-5,-1 6-7,-8 2-14,-12-6-1,13 16 1,-13-16 1</inkml:trace>
  <inkml:trace contextRef="#ctx0" brushRef="#br0" timeOffset="516">296 371 11,'0'0'22,"0"0"-6,0 0-1,0 0 0,14-4 0,-14 4-2,16-10 0,-8 0-1,7 5-1,-2-4-3,5 6-1,-4-5-2,6 7 0,-3 0-1,5 5-1,-3-1-2,5 4 1,-1-3-1,1 3 0,2-2 0,1-1-1,2-1 0,0-3 1,0 0-1,-3-2 1,-1-1-1,-4 1 0,-2-1 1,-4 1-2,-3 2 0,-12 0-1,16 4-2,-16-4-4,9 10-6,-9-10-12,0 0-7,5 13-2,-5-13 3</inkml:trace>
  <inkml:trace contextRef="#ctx0" brushRef="#br0" timeOffset="1782">0 1563 18,'-5'13'28,"5"-13"2,2-16-10,10-3-1,1-19-3,13-2-1,-1-15-5,9-3-2,4-12-2,6 5-2,1-7-1,1 3-1,-2 3-1,-3 6 0,-2 11-1,-7 8 1,-6 12-2,-5 14 2,-9 11-1,-5 15 1,-5 14-1,-3 13 0,-6 11 0,-3 12 0,-1 7 0,-2 7 0,1 2 0,-3 0-1,2-2 1,0-6-2,5-9 0,-1-12-4,6-6-6,-2-17-7,6-7-14,-1-18-2,12 5 1,-2-17 2</inkml:trace>
  <inkml:trace contextRef="#ctx0" brushRef="#br0" timeOffset="2235">568 1479 2,'4'13'28,"-4"-13"2,8-10 1,-1-9-12,4-17-2,8-3-4,-1-11-3,7 2-3,-1-6-1,7 6-3,-4 0 1,-1 11-3,-4 7 0,-5 13 0,-4 9 0,-5 12 0,-4 9-1,-3 11 1,-3 9 0,1 10 0,-3 8-1,4 6 1,-1 5 0,1 2-1,0 2 0,-1-2 0,-1-4-3,-2-11-9,3-5-21,0-9-1,1-15-2,0-20 1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28:18.40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99 36 19,'1'-14'22,"2"5"-6,-3 9-2,-2-13-4,2 13-3,0 0-2,0 0-2,0 0 0,10 11-2,-4-1-1,3 6 0,0 3 0,3 3 0,1 2 1,2-1-1,2-2 0,4-6 1,2-4 0,4-8 0,4-10 0,1-8 0,1-5 1,0-1 1,-7-4 1,-2 4 0,-8 2 0,-6 6 0,-10 13 0,0 0-1,-10 5-1,-2 12 0,-4 6-1,-3 9 0,-2 5 0,-1 7 1,-2 2 0,2 5 1,-2 4 0,5 4 0,-1-2 0,2 4-1,-1-2 0,5 3 0,0-1-1,4-1-1,1-4 1,2-5-1,1-5 0,3-6 0,-1-6-2,3-9-1,2-6-1,-1-19-6,1 11-10,-1-11-12,0-20 0,-1 1 1,-4-15 1</inkml:trace>
  <inkml:trace contextRef="#ctx0" brushRef="#br0" timeOffset="562">0 635 12,'3'14'27,"-3"-14"2,18-1-8,5-7-2,6-12-2,8 1-3,-2-11-3,10 5-3,-1-2-4,1 1-3,0 11-5,-6-2-4,3 16-9,-7 4-13,-3 1-3,0 7 1,-7-2 1</inkml:trace>
  <inkml:trace contextRef="#ctx0" brushRef="#br0" timeOffset="1015">943 100 14,'-2'-18'27,"6"9"0,-6-6 2,2 4-15,0 11-3,0 0-4,15-8-3,-5 10-1,6 6-1,1-1 0,2 6-1,3 2 1,-2 2 1,-6 2 0,-1 8 0,-8 1 1,-6 5 0,-10 1-1,-3 6 1,-6-2 0,-1 4-3,-2-2 0,-1-2-1,4-2 0,1-3-1,5-6 1,3-2-2,3-2 2,1-6-2,6-3 1,2-3 1,-1-11 0,12 13-1,0-10 1,4-1 0,3-1 0,1 0 0,1 1-1,0 0 1,-1 6 0,-4 1 0,-4 7 0,-5 1 1,-6 4-1,-7 5 1,-7 3 2,-7 4-2,-7 0 1,-5 2-1,-5-1 0,-2-3 1,-2-3-1,3-5-1,-1-8 0,4-8-1,5-4-1,4-9-5,8-1-4,-1-11-10,10-3-11,5-1-2,4-1 1,6 3 1</inkml:trace>
  <inkml:trace contextRef="#ctx0" brushRef="#br0" timeOffset="2344">1758 205 5,'0'0'20,"15"-3"1,-1 3-7,5 2-2,7 1-2,5 0 0,8 3-2,3-1-1,6 3-1,1-4 0,2 2-2,-3-2-1,1-1 0,-4-3-1,-3-2 0,-4-1-1,-3-3-1,-3 3-2,-4-4-3,-1 4-3,-4-1-4,-2 1-4,-5 6-10,-7-8 0,3 8-1</inkml:trace>
  <inkml:trace contextRef="#ctx0" brushRef="#br0" timeOffset="2719">1733 409 15,'0'0'24,"0"0"3,16 6-3,-7-1-10,7-5-2,10 5 0,2-7-3,13 3-1,5-5-2,9 2-1,1-4-2,4 5-1,-4-1-1,-2 3 0,-4 6-1,-9-1-1,-4 8 0,-7-2-1,-7 4-2,-5-1-1,1 4-4,-7-6-4,-1 1-9,0 2-9,-11-16 0,9 18 3</inkml:trace>
  <inkml:trace contextRef="#ctx0" brushRef="#br0" timeOffset="3094">1857 706 41,'0'0'30,"0"0"2,15-12-8,-2 8-10,3-5-4,5 7-3,1-2-3,7 3-2,2-1 0,2 0-1,6-1 0,0 0-1,2-2-1,-1-1-1,3 2-2,-4-3-5,1 6-6,-8 0-8,-4 2-10,0 8 1,-8 1 1</inkml:trace>
  <inkml:trace contextRef="#ctx0" brushRef="#br0" timeOffset="3484">1735 1767 28,'-16'17'32,"10"-7"1,6-10-12,6-12-2,7-3-5,3-17-4,8-2-3,-1-12-4,6-3-2,-1-1 1,1 0-2,-2 4 1,-3 5-2,-5 9 1,-4 9 0,-6 12 0,-9 11 0,7 21 0,-9 7 0,-5 10 0,-2 6 0,0 9-2,-1 0 1,1-1-1,1-9-3,5 0-3,-2-16-5,7-8-8,-2-19-12,8 0 1,3-13 0</inkml:trace>
  <inkml:trace contextRef="#ctx0" brushRef="#br0" timeOffset="3906">2056 1697 4,'-2'16'22,"2"-16"3,9-2 1,2-6-13,1-6-4,8 0 2,-3-8-1,9-1 0,-3-6-2,0 0-1,-4 0-3,2 1-2,-6 0 1,1 6-1,-7 2 1,-1 6-1,-4 4 1,-4 10-1,0 0 0,1 20 1,-3 2-3,-3 8 1,1 6-1,-1 4 1,2 1-1,-1-1 0,4-3-2,0-9-3,5-6-6,-5-22-15,11 5-6,2-16-2,0-16 1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3:50.95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4 4,'0'0'8,"0"0"-2,0 0 0,0 0 0,0 0 0,0 0 0,0 0 0,17-7 0,-17 7 0,0 0-1,0 0 1,0 0-2,20 2 1,-20-2-2,0 0 2,0 0-1,19 12-1,-19-12 0,0 0 0,19 5 1,-19-5-1,17 5 0,-17-5 0,21 2-1,-21-2 1,22 0-1,-22 0 1,21-2-1,-21 2-1,23-2 1,-23 2-1,24 2 0,-24-2 0,25 3 0,-25-3-1,22 2 1,-22-2 0,26 4 0,-26-4 0,21 0 0,-21 0-1,21 3 1,-21-3 0,19 0-1,-19 0 1,17 0-1,-17 0 0,0 0 1,19-2-1,-19 2 1,0 0 0,21 2-1,-21-2 1,0 0 0,23-2 0,-23 2-1,15-3 1,-15 3 0,18 0 0,-18 0-1,17 0 1,-17 0 0,21 0 0,-21 0-1,19 0 1,-19 0-1,23-2 0,-23 2 0,24-2 0,-24 2 0,22-1 0,-22 1 0,23 0 1,-23 0-1,21 0 0,-21 0 0,17 0 0,-17 0 1,19 0-1,-19 0 0,19-2 1,-19 2-1,27 0 0,-27 0 1,27-5-1,-27 5 1,26-4-1,-26 4 0,25-7 1,-25 7-1,20-3 0,-20 3 1,16-5-1,-16 5 0,0 0 1,17 0-1,-17 0 0,0 0 0,0 0 1,0 0-1,14 5 0,-14-5 0,0 0 0,0 0 0,0 0 0,0 0 0,0 0 1,16 9-1,-16-9 0,0 0 0,0 0-3,0 0-4,0 0-10,0 0-12,16-4-3,-16 4 1,0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3:57.843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35 46 13,'0'0'14,"0"0"-3,0 0-1,0 0-2,0 0 1,0 0-1,0 0 0,-17 1 1,17-1-2,0 0-1,0 0 0,0 0-2,0 0 0,0 0 0,0 0-2,0 0 0,0 0 0,0 0-1,0 0 0,0 0 1,0 0-1,-18 0 0,18 0 0,0 0 0,0 0 0,0 0 0,0 0 0,0 0 0,0 0 0,0 0 1,0 0-1,18-5 1,-18 5-1,0 0 1,20-3-1,-20 3 1,21-4-1,-21 4 0,26-1 0,-26 1-1,28-4 1,-28 4 0,30-5 0,-30 5 0,27-7-1,-27 7 1,30-5-1,-30 5 0,26-2 0,-26 2 1,26 0-1,-26 0 0,24 5 0,-24-5 0,25 4 0,-25-4 0,26 3 0,-26-3 0,22 0 0,-22 0 1,19 0-1,-19 0 0,19-1 0,-19 1 0,0 0 0,23-4 0,-23 4 0,16 0 1,-16 0-1,15-3 0,-15 3 0,0 0 1,21 0-1,-21 0 0,0 0 0,19 0 0,-19 0 0,0 0 0,0 0 0,19 1 0,-19-1 1,0 0-1,0 0 0,18 6 0,-18-6 0,0 0 0,19 1 0,-19-1 0,0 0 0,19-1 0,-19 1 0,0 0 0,21-6 0,-21 6 1,0 0-1,19-8 0,-19 8 0,0 0 0,17-4 0,-17 4 0,0 0 0,0 0 0,17-5 0,-17 5 0,0 0 0,0 0 1,16 0-1,-16 0 0,0 0 0,0 0-1,0 0 1,16 3 0,-16-3 0,0 0 0,0 0 0,0 0 0,19 9 0,-19-9 0,0 0 0,0 0 0,0 0 0,0 0 1,0 0-1,0 0 0,0 0 1,0 0-2,0 0-1,0 0-2,0 0-6,0 0-13,10 16-7,-10-16-2,0 0 1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4:23.60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45 287 6,'0'0'15,"-16"-21"0,16 21-1,-17-24-1,17 24-2,-9-33 0,7 18-4,-1-9 0,6 6-2,1-8-1,-1 4-1,3-1 0,2 1-1,1 6-1,-9 16 0,14-27-1,-14 27 1,0 0-2,22-16 1,-22 16 0,16 2 0,-16-2-1,19 10 1,-19-10 0,19 18 0,-19-18 0,30 20 0,-13-6 0,1-3 0,1 1 0,5 0 0,5-4 0,3-1 0,1 0 0,0-5 1,3-4-1,1 0 1,-4-6 0,0 1 1,-6-3 0,3 3 0,-9-4 0,-2 4 0,-19 7 0,28-13-1,-28 13 0,15-7 0,-15 7 0,0 0 0,0 0 0,9 27 0,-13-9 0,3 4 0,-5 6 1,0 6 0,-8 8 0,3 6 0,-6 1 0,-2 6 0,-4 5 0,-1 3 0,-2 1 0,3-2-1,1-2 0,-4 3 0,5-8 0,2-1-1,1-4 1,3-7-1,1-5 1,5-7-1,0-5 0,1-5 0,6-6 0,2-15 0,-3 18-1,3-18-2,0 0-1,0 0-6,0 0-13,0 0-9,17-21-1,-17 21 1</inkml:trace>
  <inkml:trace contextRef="#ctx0" brushRef="#br0" timeOffset="844">102 821 4,'0'0'24,"0"0"1,0 0-8,5-22-2,-5 22-2,21-19-2,-2 14-1,-19 5-2,33-14 0,-17 2-2,8 10-1,-1-10 0,3 9-1,2-8-2,-1 8 1,8-8-1,-5 8-1,3-4 1,-4 4-1,-1-1 0,0 2 0,-6-3 1,1 3-2,-1-1 0,-4 1 0,3 0 0,-4-1-2,2 3 1,-19 0-2,30-2-3,-30 2-4,33-3-6,-33 3-12,20-4-6,-20 4 2,25-7 1</inkml:trace>
  <inkml:trace contextRef="#ctx0" brushRef="#br0" timeOffset="1359">1080 71 4,'0'0'23,"5"-17"-6,-5 17-2,0 0-3,0 0-1,0 0-3,19-11-1,-19 11-2,16-3 0,-16 3 0,22 0-1,-22 0 0,35 3-1,-19-6 0,10 6-1,-4-3 0,6 0-1,1-3 1,4 3-2,0 0 1,2 0-1,0 0 1,1 0-1,-4 0 0,1 0 1,-7-2-1,-2 4 0,-1 0 0,-8 1 0,-15-3 0,24 11 0,-24-11 1,16 15-1,-16-15 0,11 24 0,-11-24 1,3 26-1,-5-10 1,1 5 1,-1-1-1,-5 6 1,-2 0 0,0 5 0,-3 4-1,-2 1 2,2 2-1,-2 9 0,-5-4-1,2 6 1,1 1 0,-1 2-1,1 1 1,1-1-2,1-2 2,2-1-2,-2-4 1,5-2-1,0-9 1,-1-3-1,3-1 0,2-4 0,-2-4 0,5-1 0,-7-2 0,6-2 0,3-17-1,-10 26 0,10-26-1,-9 19-1,9-19-2,0 0-2,0 0-2,-16 7-4,16-7-7,0 0-12,0 0 1,-8-22 2</inkml:trace>
  <inkml:trace contextRef="#ctx0" brushRef="#br0" timeOffset="2172">1198 749 11,'0'0'17,"0"0"1,0 0-1,0 0-1,21 2-2,-21-2-3,0 0-1,17 6-1,-17-6-2,19 7-1,-19-7 0,26 6-2,-10 1 0,-16-7-1,34-7 0,-18 1-1,7-1 0,-4 2-1,5-3 1,-3-4-1,3 5-1,-3-4 1,0 4-1,0-3 1,0 5-1,-4-6 1,-1 8-2,-16 3 2,24-5-1,-24 5-1,0 0 1,19 1-1,-19-1 0,0 0-2,0 0-2,0 0-4,0 0-7,0 0-11,17 18-7,-17-18 3,0 0-1</inkml:trace>
  <inkml:trace contextRef="#ctx0" brushRef="#br0" timeOffset="5469">2177 204 7,'0'0'9,"-12"-19"1,12 19-1,0 0 0,-7-19 0,7 19 0,-5-15-2,5 15 0,0 0-2,0-21 1,0 21-2,0-17 0,0 17 0,5-21 0,-5 21-1,10-24 1,-4 8-2,-6 16 1,13-22-1,-13 22-1,16-13 0,-16 13-1,17-5 1,-17 5-1,18 7 0,-18-7 0,19 16 1,-19-16-1,24 15 1,-24-15-1,28 16 0,-28-16 1,26 17-1,-10-6 1,-16-11 0,31 13 0,-31-13-1,29 14 1,-13-10 0,0 1 0,3-3-1,0 3 1,-2-3-1,-17-2 0,30 1 1,-30-1-1,26 2 1,-26-2-1,19 3 0,-19-3 1,0 0-1,19 2 1,-19-2-1,0 0 0,0 0 1,17 4 0,-17-4-1,0 0 1,0 0 0,0 0 1,0 0-1,0 0 1,0 0 0,0 0-1,0 0 1,0 0-1,0 0 0,0 0 0,0 0-1,0 0 0,0 0 0,0 0 0,0 0 1,0 0-1,0 0 0,0 0 0,0 0 0,0 0 0,0 0 0,0 0 0,6 15 0,-6-15 0,-9 28 0,2-9 1,-2 9-1,-1 3 0,-4 3 1,-5 8-1,3-1 1,-3 6 0,-2 3 0,2 0 0,0 6 0,0 1 0,0-2 0,3 0 0,-3-6 0,7-3 0,0-8 0,-2-5-1,5-9 1,2-6-1,7-18 0,-10 22 1,10-22-1,0 0 0,0 0 1,0 0-1,0 0 0,-4 16 0,4-16 0,0 0 0,-8 22 0,8-22 0,-14 26 0,7-9 0,-5 1 0,3 1 0,-1-2 0,3-1 0,7-16 0,-14 24 2,14-24-2,0 0 0,-9 15 0,9-15 0,0 0 0,0 0 0,0 0 0,0 0 0,0 0-2,7-20-1,-7 20-2,5-23-2,-5 23-6,9-22-8,-4 4-12,-5 18 0,11-32 1</inkml:trace>
  <inkml:trace contextRef="#ctx0" brushRef="#br0" timeOffset="6766">2141 802 12,'0'0'17,"0"0"0,0 0-1,0 0-2,0 0 0,0 0-2,0 0-3,0 0-1,19 9-1,-19-9 0,17 0-2,-17 0 0,24 0-1,-24 0 0,33 0-1,-14-2 0,2 4 0,-2-2-1,6 4-1,-3-3 1,3 1-1,-5 0 0,1-1 2,0 1-2,-5 0 0,-1-2-1,-15 0 1,23 0 0,-23 0-1,19-2 0,-19 2 1,0 0-1,0 0 0,0 0 1,17-2-1,-17 2 0,0 0 0,0 0 0,18-3 0,-18 3 0,0 0 0,0 0 0,19-7 0,-19 7 0,0 0-1,0 0-1,0 0-3,0 0 0,0 0-3,0 0-4,0 0-3,0 23-7,0-23-7,0 0-3,2 15 2</inkml:trace>
  <inkml:trace contextRef="#ctx0" brushRef="#br0" timeOffset="7578">2861 111 9,'0'0'17,"0"0"-1,-9-17-3,9 17-1,0 0-2,0 0-1,0 0-1,6-18-2,-6 18-1,0 0-1,0 0 0,19 0-1,-19 0 0,15 5-1,-15-5 1,25 9-2,-10-5 1,4 1-1,-1 0 0,4-2 0,1 3 0,1-1-1,1 3 1,1-4-1,-2 3 0,-2-4 1,4 2-1,-5-1 0,-2-2 0,2-2 1,-3 0-1,-18 0 0,27 0 1,-27 0-1,18 0 1,-18 0-1,0 0 1,0 0 0,14 17 0,-14-17 1,-2 17-1,2-17 0,-7 28 1,3-9 0,1-2-1,-4 2 1,2 9-1,-6-7 1,4 10-1,-1-7 0,-3 7 1,1-3-1,0 3 0,-1-2 0,2 6 0,-1-4-1,0 2 1,3 3 0,-2 2 0,2-2 0,-2 4 0,1 0 0,1 1 0,-4-2 1,4 5-1,-5-6-1,-2 4 1,-3-4 0,5-2-1,-4-3 1,4-3-1,0-4 0,3-6 0,1-2 1,8-18-1,-11 19-1,11-19 1,0 0 0,0 0 0,0 0-1,0 0 0,0 0-1,0 0-3,7-18 0,-7 1-3,0 17-4,7-33-5,-7 33-6,12-31-7,-3 9-2,-4 6 3</inkml:trace>
  <inkml:trace contextRef="#ctx0" brushRef="#br0" timeOffset="8484">2922 811 19,'0'0'17,"0"0"0,0 0-3,0 0 0,0 0-2,0 0-2,0 0-1,0 0 0,14 7-2,-14-7 0,0 0-1,0 0-1,26-7-1,-26 7 0,21-7-1,-21 7 0,31-8-1,-10 2-1,-2 3 1,5-1-1,0 3 1,-1-4 0,3 3 0,-7-2-1,0 3 1,-3 1-1,0-2 0,-16 2-1,22 0 0,-22 0 0,16-2 0,-16 2 0,0 0 0,0 0 1,0 0-2,0 0 1,19 0 1,-19 0-1,0 0 1,0 0-1,0 0-1,0 0 0,0 0-1,0 0-5,0 0-3,0 0-14,0 0-9,0 0-2,0 0 1</inkml:trace>
  <inkml:trace contextRef="#ctx0" brushRef="#br0" timeOffset="20953">3780 325 11,'0'0'11,"-9"-17"-2,9 17-1,0 0-1,0 0-1,0 0-1,0 0 0,0 0 0,0 0 0,-12-16-1,12 16 0,0 0 1,0 0-1,0 0-1,-7-17 0,7 17-1,0 0 0,0 0 0,0 0 0,0 0-1,3-15 1,-3 15-1,0 0 1,0 0-1,11-19 0,-11 19 1,7-16 0,-7 16-1,0 0 0,22-19 1,-22 19-1,14-16 0,-14 16-1,16-15 1,-16 15 0,19-12-1,-19 12 1,22-12 0,-22 12-1,23-4 0,-23 4 1,23 0-1,-23 0 0,24 7 0,-24-7 1,24 9-1,-24-9 0,23 10 1,-23-10-1,15 17 0,-15-17 1,16 16-1,-16-16 0,12 24 1,-12-24-1,9 28 1,-9-11 0,2 2-1,-2-2 1,-2 6-1,2-1 0,-4 3 1,1 1-1,-2-1 1,1 0-1,-3-1 1,4 0-1,-6-1 0,6-4 1,-4 0-1,-2-4 0,0 2 0,9-17 1,-14 23-1,14-23 0,-17 21 1,17-21-1,-19 12 0,19-12 0,-17 8 1,17-8-1,-21 4 0,21-4 0,-18 3 0,18-3 1,0 0-1,-19-3 0,19 3 0,0 0 0,0 0-1,0 0 1,0 0 0,0 0 0,0 0 0,0 0 0,0 0-1,0 0 1,0 0 0,0 0 0,0 0 0,0 0-1,16-11 1,-16 11 0,0 0 0,24 9 0,-24-9 0,18 9 0,-18-9 1,17 15-1,-17-15 0,19 16 1,-19-16-1,19 24 1,-19-24-1,19 24 1,-19-24-2,16 25 2,-7-6-2,-9-19 1,13 29 0,-13-29 0,7 31-1,-5-15 1,0 1 0,-2 0 0,-2-1 1,0-1-1,1 1 0,1-16 0,-6 26 1,6-26 0,-5 22 0,5-22 0,-8 19 0,8-19 0,-11 18 1,11-18-1,-19 20 1,19-20 0,-21 18 0,21-18 0,-28 13-1,28-13 1,-27 14 0,27-14-1,-26 12 0,10-6 0,16-6 1,-30 6 0,30-6-1,-26 7 0,26-7 0,-27 2 0,27-2-1,-26 0 1,26 0-1,-23 0 0,23 0 0,-19-2-1,19 2-1,-17-3-2,17 3-1,0 0-5,-23-19-6,23 19-17,-7-17 0,7 17 0,-9-28 1</inkml:trace>
  <inkml:trace contextRef="#ctx0" brushRef="#br0" timeOffset="22641">4420 164 5,'7'-15'21,"-7"15"-5,0 0-2,0 0-3,0 0-1,0 0-1,0 0-3,-21 7 0,21-7-1,-7 19-1,7-19-1,-15 22 1,8-1-1,-4 0 0,6 6 0,-7 1-1,-2 7 1,2-2-1,2 6 0,-3-1 0,1 2-1,2-2 0,3 2-1,-5 0 2,3-1-2,4-2 1,-2-1-1,3-7 1,3 4-1,-1-5 0,2-4 0,0-1 0,2-3-1,1-1 1,1 0 1,1 0-1,2-1 0,-2-1 0,2-1 0,0-1 0,-7-15 0,16 24 0,-16-24 0,13 21 0,-13-21 1,0 0-1,23 19 0,-23-19 0,0 0 0,21 14 0,-21-14 0,0 0 0,21 7 1,-21-7-1,0 0 0,22-5 0,-22 5 0,0 0 1,23-14-1,-23 14 0,17-16 1,-17 16-1,18-19 0,-18 19 1,19-26-1,-9 9 1,1 2-1,1-1 1,-5-3-1,3-2 1,-1 6 0,-4-8 1,0 6-1,-3 1 1,3-1 0,-7 0-1,2-4 1,-1-2-1,1 3 0,-4-3 0,2 3 0,1-3-1,-1-1 0,2 1 1,0 4-1,0 0 0,0 0 0,0-1 0,-2 1 0,-1 0 1,-1-1-1,1 0 0,-2 2 0,-1-1 0,3 2 0,-6 0 1,2-2-1,-1 2 0,-1-2-1,4 1 1,-6 3 0,11 15 0,-21-30-2,21 30-1,-26-14-2,26 14-4,-29 9-6,13 3-12,-6 7-6,-4 4 1,1 4 1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4:47.85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50 120 5,'0'0'18,"0"0"-3,0 0-2,19-7-3,-19 7-1,18 5-1,-18-5 1,24 2 0,-24-2-2,33 1-1,-17-6 0,8 5-1,-7-5-1,8 3 0,-3-5-1,2 2 0,1-2-1,3 0 0,-1-1 0,3-1 0,1-3 0,0 5 0,4-5-1,-2 5 0,-2-3 0,-3 6-1,3-3 1,-5 5-1,-5-3 1,2 5-1,-4 2 0,-2 0 0,-17-2 0,26 3 0,-26-3 0,21 5 0,-21-5 0,16 9 0,-16-9 0,0 0 0,19 12 0,-19-12-1,17 9-1,-17-9-2,0 0-3,16 1-5,-16-1-5,0 0-11,0 0-2,0 0 1</inkml:trace>
  <inkml:trace contextRef="#ctx0" brushRef="#br0" timeOffset="828">78 374 4,'0'0'18,"0"0"-2,0 0-2,0 0-1,0 0-2,0 0 0,0 0-2,0 0-1,26-14 0,-26 14-2,0 0-1,19-16 0,-19 16-2,21-5-1,-21 5 0,24-2 0,-24 2-1,26-1 0,-10 1 1,1-2-1,1 2 0,1-2 0,0 2 0,2-2 0,0 1 0,-1 1 0,1 0-1,2-2 1,-1 2-1,1-2 1,-1 1-1,-2-1 1,2 0 0,-1 0-1,-2 1 1,0-1-1,-1 0 1,-1 2-1,0 0 1,2-2-1,-3 2 0,1-3 1,4 3-1,-5-3 0,1-1 0,-1 2 0,-16 2 1,24-5-1,-24 5 0,19-5 0,-19 5 0,0 0 0,25-7 0,-25 7 0,13-5 0,-13 5 0,21-5 0,-21 5 0,16-7-1,-16 7-1,0 0-2,22 0-2,-22 0-4,0 0-5,0 0-5,-3 17-11,3-17 1,-19 23 1</inkml:trace>
  <inkml:trace contextRef="#ctx0" brushRef="#br0" timeOffset="1766">0 649 9,'0'0'10,"0"0"1,0 0 0,0 0 0,0 0 0,0 0-1,0 0-1,17-7 0,-17 7-1,0 0 0,23-9-1,-23 9-1,24-7-1,-8 4-1,-16 3 0,31-11-1,-31 11 0,31-8-2,-15 2 1,5 3-1,-21 3 0,27 0 0,-27 0 1,30 0-1,-30 0 0,31 0 1,-31 0-1,31-2 0,-15-1 1,1 3-2,-3-2 1,4 2 0,-3 0-1,3 0 1,-3-2-1,1 2 0,1-5 0,1 3 0,-18 2-1,33-8 1,-16 4 0,-1-1-1,3 0 1,-5 0 0,3 3 0,-1-1 0,1 3 0,-1-4 0,-1 4 0,3-2 0,-1 1 0,0 1 0,-17 0 0,30-4 1,-30 4-1,26-1 0,-26 1 0,21 0 0,-21 0 0,17 0 0,-17 0 0,0 0 0,16 1 0,-16-1-1,0 0 0,0 0-1,0 0-3,0 0-5,0 0-11,0 16-10,0-16-1,0 0 1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44:50.609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0 655 9,'0'0'18,"0"0"-2,0 0 1,-3-15-3,3 15 0,7-16-3,-7 16-2,17-24-1,-1 10-1,-6-8-1,9 1-1,-3-8-2,8 1 0,-3-7 0,3 1-1,4-6-1,3 5 0,-1-3 0,1 0-1,-2 2 1,-1 0-1,-2 1 0,0 6 0,-5 6 1,-7-1-1,-2 5 0,-12 19 0,14-22 1,-14 22-1,0 0 0,0 0 0,0 0 0,0 0 0,0 0 0,0 0 0,0 0 0,0 0 0,0 0-1,0 0 1,2 20 0,-2-20 0,-2 19 0,2-19 0,-2 26 0,-3-12 1,5-14-1,-7 31 0,4-17 0,-3 5 0,3 4 0,0-3 1,-4 1-1,3 0 0,-1 5 0,0 0 1,-1-4-1,0 2 0,4-3 0,-2 2 0,1-6 0,-1 4 1,1-4-1,-1 0 0,3-1 0,-3 1 0,1 2 0,-1-3 0,1-1 0,3-15 0,-4 28 0,4-28 0,-1 22 0,1-22 0,-2 18 0,2-18 0,0 0 0,0 20 0,0-20 0,0 0 0,0 0 0,-4 16-1,4-16 0,0 0-2,0 0-2,0 0-3,0 0-9,0 0-14,0 0 0,0 0 0</inkml:trace>
  <inkml:trace contextRef="#ctx0" brushRef="#br0" timeOffset="984">516 476 8,'0'0'24,"0"0"-7,0 0-2,12-18 0,-12 18-1,17-29-4,-1 13-3,-2-6 0,5-1-2,0-4-1,7 2-1,-7-7-1,4 2 0,1-3-1,-1 6-1,-1-3 1,-1 4-1,-4 0 0,1 2 1,-4 7-1,-1 0 0,-7 1 1,-6 16-1,10-22 0,-10 22 1,0 0-1,9-16 0,-9 16 1,0 0-1,0 0 0,0 0-1,0 0 1,0 0 0,0 0 0,0 0 0,0 0 0,0 0 0,-2 19 0,2-19 1,-3 16-1,3-16 1,-6 20 0,6-20 1,-7 28-1,4-11 0,3-17 1,-12 31-1,12-31 0,-9 33 1,0-15-1,6 2-1,-6-1 1,8 2 0,-6 3-1,3 1 0,4-3 1,-2 4-1,2-2 0,0 0 1,2-3-1,-2 2 0,0-1 1,2 1-1,-2-4 0,2 1 1,-6-2-1,4-3 0,0-15 0,0 26 0,0-26 1,0 21-1,0-21 0,0 0 0,4 19 0,-4-19 0,0 0 0,0 0 1,1 19-1,-1-19 0,0 0 0,-5 21 1,5-21-1,-3 15 0,3-15 0,0 0 1,-6 19-1,6-19 0,0 0-1,0 0 1,0 0 0,0 0-1,0 0-1,0 0-2,0 0-4,0 0-11,0 0-12,0 0-2,0 0 2,0 0-1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04:02.631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573 77 14,'-8'-26'22,"8"26"1,0 0-4,-5-21-2,5 21-3,0 0-4,-14-18-1,14 18-1,0 0-2,-23-6-1,23 6-1,-18 2 0,18-2 0,-23 0-1,23 0-1,-26 0 1,26 0-1,-27 0 0,27 0 0,-29 4-1,29-4 0,-26 8 0,26-8-1,-27 14 1,27-14-1,-25 21 0,25-21 0,-26 22 0,26-22 0,-25 29 1,25-29-1,-31 37 0,15-15 0,-3 3 0,3 3 0,-2 1 0,-1 4 0,1-3 0,-1 3 0,3-2-1,3-1 1,-1-1 0,2-1 0,-1-1 0,5 0 0,-2-3 0,6-4 0,-2 1 0,2-3 0,4-18 0,-4 33 0,4-33 0,-5 29 0,5-29 0,-2 28 1,0-9-2,2-19 1,-2 34 0,2-15-1,0 3 1,0-1 0,4 1 0,-2 1 0,-2-23 0,7 38 0,-3-19 0,-2-1 1,-2-18-1,8 29 0,-8-29 0,6 28 1,-6-28-1,6 23 0,-6-23 1,6 18-1,-6-18 1,9 19-1,-9-19 1,0 0 0,18 20 0,-18-20-1,0 0 1,25 23-1,-25-23 0,22 12 1,-22-12-1,21 14 1,-21-14-1,22 12 1,-22-12 0,27 11-1,-27-11 1,25 10-1,-25-10 0,24 8 1,-24-8-1,25 6 0,-25-6 1,22-2-1,-22 2 1,25-6-1,-25 6 1,25-8-1,-25 8 0,24-15 1,-24 15-1,23-18 1,-23 18-1,22-24 1,-22 24-1,19-29 1,-19 29 0,12-29-1,-12 29 1,11-30-1,-11 30 1,2-33 0,-2 33 0,-2-31-1,2 31 1,-5-28 0,5 28 0,-10-29 0,4 9 0,0 1-1,6 19 1,-19-32 0,11 13 0,-2 1-1,10 18 1,-21-31 0,21 31 0,-24-18-1,24 18 1,-31-17-1,13 11 0,-1 2 0,-1 0 0,-3 4 0,-2 2 0,3 4 0,-1 3 0,-1 1-1,3 8 0,-4 3 0,7 5-2,2-3 0,7 7-3,-3-9-3,16 15-9,-8-3-15,6-12-1,10 3 1,-12-24 0</inkml:trace>
  <inkml:trace contextRef="#ctx0" brushRef="#br0" timeOffset="1544">1219 181 21,'-18'-16'21,"18"16"-3,-13-18-1,13 18-3,-14-19-2,14 19-1,0 0 0,-29-28-2,29 28-2,0 0 0,-20-17-2,20 17-2,0 0 0,-25-12-1,25 12 0,0 0-1,-20 0 0,20 0-1,0 0 1,-25 25-1,25-25 0,-21 26 1,21-26-1,-24 41 1,9-14 0,-1 1-1,2 1 1,-1-1 0,-1 3-1,2-2 1,1-1-1,3 1 1,2 0-1,-3-1 0,5 3 1,-2 1-1,2 1 0,-2-2 1,2 2-1,-1-3 0,-3-3 1,4 5-1,-2-1 0,4-2 0,-5 1 0,5 1 1,-2-2-1,2-1 0,0 1 0,2-5 1,0-1-1,0-1 0,2-1 1,-2 1-1,4-3 0,0 5 0,2-1 0,-2 1 0,4-1 0,-2-1 0,2-2 0,-1 3 0,3-5 0,-8-18 0,10 33 1,-10-33-1,14 27 0,-14-27 1,15 18-1,-15-18 1,18 14-1,-18-14 1,23 4-1,-23-4 1,22 4-1,-22-4 1,27-2-1,-27 2 1,29-6-1,-29 6 1,31-8-1,-31 8 1,30-18-1,-30 18 1,29-23-1,-29 23 1,29-30-1,-29 30 1,24-33-1,-24 33 0,23-35 1,-23 35-1,16-35 1,-11 17 0,-5 18-1,6-35 1,-6 35 0,-2-34 0,2 34-1,-9-37 1,3 18 0,-2 1 0,-2 0 0,0-1 0,10 19-1,-27-35 1,27 35-1,-31-28 1,31 28-1,-35-25 0,35 25 0,-37-26 0,19 14 1,-3 1-1,1-1 0,-1 6 0,1 0 1,-1 6-2,-1 0 1,-1 8-1,0 2-1,23-10-2,-36 31-1,29-5-4,-9-7-6,16 9-13,4 9-5,-4-6 0,10 8 1</inkml:trace>
  <inkml:trace contextRef="#ctx0" brushRef="#br0" timeOffset="3828">2036 243 35,'0'0'26,"0"0"-1,0 0-4,10-19-3,-10 19-4,0 0-3,0 0-2,0 0-4,2 27-1,-2-27-2,-2 35-2,4-9 1,-2 5-1,0 6 1,2 4-1,-2 1 0,0 3 1,-2 0-1,2 4 0,-2 0 0,0 3 0,2-6 0,-2 1 0,0 0-1,0-6 1,-4-2-1,4-4 1,-3-9 0,3-5 0,0-3-1,2-18 0,2 19-1,-2-19 0,0 0-3,0 0 0,0 0-4,0 0-3,21-4-9,-21 4-7,0 0 0,0 0 1,-2-35 0</inkml:trace>
  <inkml:trace contextRef="#ctx0" brushRef="#br0" timeOffset="4364">1771 713 25,'0'0'22,"0"0"-1,0 0-1,0 0-2,2-21-4,-2 21-1,10-20-2,-10 20-1,19-25-2,-19 25-1,26-18-1,-7 12-3,-1-4 0,7 3-1,-2 1 0,5 2-1,3 0 0,4 0 0,0 2-1,-2 2 1,0-2-1,-3 2 0,1 0 0,-2-2 0,-9 2 1,3 0-1,-23 0 0,33 2 0,-33-2 0,28 0 0,-28 0 0,21 0 0,-21 0 0,0 0-1,21 2-1,-21-2-2,0 0-3,0 0-5,20 0-10,-20 0-10,0 0 0,25-4 1,-25 4 1</inkml:trace>
  <inkml:trace contextRef="#ctx0" brushRef="#br0" timeOffset="5264">2690 335 29,'0'0'19,"-4"-25"-1,4 25-3,-4-24-1,4 24-1,-6-33-3,4 13-1,4-1-1,-2-7-1,4 9-1,0-9-1,2 9-1,3-9-1,-9 28 0,18-37-1,-18 37-1,27-21-1,-27 21 1,30-14-1,-11 10 0,1 2 0,3 4 0,0 0 0,-1 6 0,1-2 0,1 7 0,1-5 0,2-2 0,-5 8 0,1-8 0,-3 7 0,1-7 0,-21-6 0,35 22 1,-35-22-1,22 35 1,-14-17-1,1 5 1,-5 1 0,0 3 1,-4-1-1,2 7 1,-6-2 0,2 3 0,-4 1-1,2 6 1,-5-2 0,3 4-1,-2 0 0,0 2 1,0 2-2,1 2 1,1 0-1,0 0 0,0-4 1,0 4-1,2-4 0,0-2 1,-1-5-1,1-3 0,-2-4 0,4-1 1,-2-3-1,0-2 0,0-3 0,0-2 1,-2 1-1,1-1 0,5-20-1,-10 31 1,10-31-2,0 0-1,-6 22-2,6-22-1,0 0-4,-2-20-4,2 20-7,10-25-6,-8-1-5,6 1 3,-8-13 0</inkml:trace>
  <inkml:trace contextRef="#ctx0" brushRef="#br0" timeOffset="6052">2902 792 15,'0'0'23,"0"0"-1,0 0-1,0 0-1,0 0-3,0 0-3,0 0-1,-15-18-1,15 18-2,0 0-3,0 0-1,0 0-1,0 0-1,0 0-1,25-14-1,-25 14-1,27 0 0,-27 0 0,37-6 2,-15 8-3,5-2 0,-1-2 1,3 0 0,0-3 0,-2 3 0,-1 0 0,-1 0-1,-3-2 0,-3 2 1,1 0 0,1 0-1,-21 2 0,29-2 0,-29 2 0,24-2 1,-24 2-1,19-2 0,-19 2-1,0 0-1,0 0 0,18 6-3,-18-6-1,0 0-3,25 8-8,-25-8-11,0 0-5,16-18 0,-16 18 2</inkml:trace>
  <inkml:trace contextRef="#ctx0" brushRef="#br0" timeOffset="7276">3946 490 17,'0'0'23,"0"0"2,0 0-4,0 0-2,0 0-4,0 0-2,0 0-1,21-6-2,-21 6-1,24-10-1,-24 10-1,39-17-2,-18 7-1,9 4-1,-3 0-1,2 2 0,-2-2 0,3 6-1,-3-4 0,4 1 1,-2 1-1,-1 0 0,1-2 0,0 0 0,-3-2 0,1 4-1,-4-2 1,-3 2-1,-1-2 0,-19 4 1,30-2-1,-30 2 0,23-4 1,-23 4-1,18-4 0,-18 4 1,0 0-1,19-7 0,-19 7 0,0 0-1,0 0 0,0 0 0,0 0-1,0 0-1,18-4-2,-18 4-1,0 0-2,0 0-5,0 0-7,0 0-8,0 0-4,-6 29 0,6-29 1</inkml:trace>
  <inkml:trace contextRef="#ctx0" brushRef="#br0" timeOffset="8036">3893 843 24,'0'0'23,"0"0"-2,0 0-2,0 0-2,-9-18-3,9 18-3,0 0-2,7-20 0,-7 20-3,0 0 0,28-23-2,-28 23 0,23-14-1,-23 14 0,33-12-1,-13 1 0,-1 7 1,3-6-1,1 6 0,-1-4 0,-1 6 0,2-4-1,-3 4 1,1 2-1,1 0-1,-1 0 1,1 2 0,-3-2-1,1 0 1,-1 0 0,-1 2 0,-18-2-1,35 0 1,-35 0 0,29 0-1,-29 0 1,29 2-1,-29-2 0,24 0 1,-24 0-1,21 2 0,-21-2 0,22 0 0,-22 0 0,19 2 1,-19-2-1,20-2 0,-20 2 0,23-4 0,-23 4 1,18-4-1,-18 4 0,21-2 0,-21 2 0,18-2 0,-18 2 0,0 0 0,21-2 0,-21 2 0,0 0 0,0 0-1,0 0 1,0 0-1,18 0-1,-18 0-1,0 0-1,0 0-3,0 0-2,0 0-7,19 8-8,-19-8-10,0 0 2,0 0 0,0 0 3</inkml:trace>
  <inkml:trace contextRef="#ctx0" brushRef="#br0" timeOffset="9628">3897 208 19,'0'0'18,"0"0"-2,0 0-2,0 0-1,4-20-2,-4 20-1,0 0 0,22-21 0,-22 21-1,21-14-1,-21 14-1,29-10-2,-29 10 0,33-6-2,-33 6-1,34-3 0,-11 6 0,-23-3 0,37 6-1,-37-6 0,35 2 1,-35-2-1,35 2 0,-35-2 0,33 0 0,-33 0 0,34 0 0,-34 0-1,35 2 1,-35-2-1,35 2 1,-35-2-1,35-2 1,-35 2-1,33 0 0,-33 0 0,33-2 1,-33 2-1,31-4 0,-31 4 0,30-6 0,-30 6 1,29-11-1,-29 11 0,27-10 0,-27 10 0,22-12 0,-22 12-1,0 0 0,25-2-2,-25 2-1,0 0-4,0 0-4,12 22-9,-8 1-10,-4-23 1,-4 34 0,4-34 1</inkml:trace>
  <inkml:trace contextRef="#ctx0" brushRef="#br0" timeOffset="10748">3837 1646 32,'0'0'26,"0"0"-3,19-26-3,-19 26-3,12-27-3,-12 27-3,19-26-2,-19 26-3,24-37 0,-7 17-2,1-7-1,5 3-1,-1-9 0,3 4-1,-1-1-1,5-1 1,-6 0-1,-1 5 0,-1 3 1,-3-1-1,-18 24 0,27-31 0,-27 31 0,16-22 0,-16 22 0,0 0 0,17-19 0,-17 19 0,0 0 0,0 0 0,0 0 1,0 0-1,0 0 0,0 0 0,0 0 0,0 0 0,0 0 0,-2 19 0,2-19 0,-6 18 0,6-18-1,-7 27 1,7-27 0,-10 32 0,10-32 0,-12 35 1,6-15-2,0 3 2,-1 1-1,1 3 0,-2 0 0,4 1 0,-2 1 0,2-3 0,0-1 0,2-1 1,-3-5-2,5-19 1,0 28 0,0-28 0,0 21 0,0-21-1,0 0 0,5 18-1,-5-18 0,0 0-2,0 0-2,0 0-2,20 19-2,-20-19-4,0 0-6,0 0-5,0 0-4,0 0 1,0 0 2</inkml:trace>
  <inkml:trace contextRef="#ctx0" brushRef="#br0" timeOffset="11613">4352 1581 21,'0'0'26,"0"0"1,0 0-5,0 0-3,6-18-4,-6 18-4,15-25-1,-11 3-2,12 3-2,-5-9-1,7 3-1,-6-3-1,7 5 0,-5-5-2,5 3 1,-3-2-2,-2 3 1,3 3-1,-5 3 0,-12 18 0,21-29 0,-21 29 0,0 0 0,14-18 0,-14 18-1,0 0 1,0 0 0,2 18 0,-2-18 0,-4 23 0,4-23 0,-6 29 1,6-29-1,-6 34 0,0-13 0,1-1 0,-1 3 0,0 1 0,0 5 0,0 1 0,0 1 0,0 0 0,-1-3 0,3-3 0,0 1 0,2-5 0,2-21-1,-4 28 1,4-28 0,0 0 0,2 19-1,-2-19 0,0 0-2,0 0 0,0 0-2,0 0-3,0 0-6,21-10-10,-21 10-8,0 0 2,18-13-1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04:15.476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0 337 18,'0'0'17,"0"0"-1,-8-18 0,8 18-1,0-19-1,0 19-1,0-28-1,-2 5-1,2 23-2,6-37-1,-6 37-1,8-40-1,-8 40-1,12-35-2,-12 35 0,11-25 0,-11 25-1,8-24 0,-8 24 0,8-19-1,-8 19 0,0 0 0,10-20-1,-10 20 0,0 0 1,0 0-1,0 0 0,0 0 0,0 0 0,0 0 0,0 0 0,23-8 0,-23 8 0,0 0 0,27 12 0,-27-12 0,24 16 0,-24-16 0,31 21 0,-12-15-1,-1 8 1,3-6 0,3 5 0,-1-7 0,3-2 0,5-2 0,-2 2 0,2 0 0,-1-4 0,3-2 0,0-4 0,2 2 0,2-4 0,-4 2 0,2-9 0,-5 5 0,3-6 0,-4 5 0,0-3 0,-5 2 0,-1 0 0,-3 1 1,-1 1-1,-19 10 0,33-12 0,-33 12 0,22-6 0,-22 6 0,0 0 0,19 4 0,-19-4 1,0 0-1,2 22 1,-2-22 0,-8 25-1,8-25 1,-13 37 0,5-15 0,0 5-1,-2-1 1,1 7 0,-3 4-1,2 2 1,-2 4-1,-1 1 1,-1 6-1,2 1 1,-1 0-1,-1 0 0,0 2 1,-1-2-2,1-2 1,-1-2-1,3-2 1,-4-2 0,-1-4-1,1-5 1,1-3 0,3-2 1,0-5-2,2 3 2,-3-1-1,5-3 0,0-1 0,0 1 0,-1-1 0,1-1 0,0-3 0,8-18 0,-14 29 0,14-29 1,-11 18-2,11-18 1,0 0-1,0 0-1,0 0 0,0 0-1,0 0-1,0 0-1,0 0-2,0 0-1,0 0-6,2-29-8,-2 9-10,0 20 2,9-35 0,-9 35 1</inkml:trace>
  <inkml:trace contextRef="#ctx0" brushRef="#br0" timeOffset="1208">414 707 28,'0'0'24,"0"0"-2,0 0-2,0 0-2,21-12-2,-21 12-2,22-11-1,-1 11-3,-21 0-2,33-8-2,-33 8-2,35-8 0,-13 4-2,3 4 0,-3-2-1,3 2 1,-2-4-1,3 2 0,-1 0 0,2-2 0,-9 0-1,0 0 1,1-1-1,-19 5 1,31-6-1,-31 6 0,20-4 0,-20 4 0,0 0 0,21 2 1,-21-2-1,0 0-1,0 0 1,0 0-2,0 0 0,0 0-2,0 0-2,0 0-2,0 0-5,0 0-8,0 0-11,0 0-1,0 0 3,0 0-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1:36:23.828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20,'13'3'2,"0"0"0,0 2 1,0 0 0,0 0 0,0-2 0,0 2 0,-1-2-1,2 2 1,-2-4 0,1 2 0,-1-3 0,3 0-1,0-2 1,0 1-1,4-1 0,-3-1 0,1 0-1,4 1 0,-1-1 0,3 1-1,-1 0 1,1 0 0,1 1 0,1-1 0,1 2 0,0-3 1,0 0-1,0 2 0,0 1-1,2-1 1,-2 0 0,0 1 0,0-2-1,0 1 1,-1 1 0,-2-1 0,0 0-1,-2 1 1,-1 0-1,-1-1 0,-1 1 2,-2 1-2,0-1 0,-3 0 1,1 0-1,-3 0 1,-2 1-1,1 1 0,-3 0 0,1 0 0,1-1 0,-3 1 0,1 0 0,-2 0 0,2-1 0,-1 0 0,2 1 1,-2-1-1,0 0 0,1 0 0,-1 0 0,0 1 0,0-1 0,0 1 0,-1-1 0,-1 0 0,0-1 1,1 1-1,0-1 0,0 0 0,0 0 1,0 1-1,1-1 0,2 0 0,0-1 0,3-1 0,-2 1 0,1-1 0,-1-1 1,0 2-1,-2 0 0,-2-1 0,-1 0 0,-3 2 0,0 2 0,0-1 0,0 0 0,-1 0 0,1-1 0,0 0 0,0 1 0,0-1 1,0 0-1,-1 0 1,0 0-1,0 1 0,0 0 0,0 0 0,0 2-1,0-1 0,0 1-2,0 1-3,0 1-5,-3-4-11,7 9-2,-10-11-1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04:22.13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9 134 9,'0'0'8,"0"0"1,0 0 0,0 0 0,0 0-2,0 0 0,0 0 0,0 0-1,0 0 0,0 0-2,0 0 1,0 0-1,0 0-1,0 0 1,-6-19-1,6 19 1,0 0-1,0 0 1,0 0 0,0 0-1,4-18 0,-4 18 0,0 0 0,0 0-1,0 0 0,10-19 0,-10 19-1,0 0 1,0 0-1,0 0 0,10-18 0,-10 18 1,0 0-2,0 0 1,0 0 0,19-12 0,-19 12-1,0 0 1,0 0-1,20-12 1,-20 12 0,0 0 0,21-13 0,-21 13 0,0 0 0,22-8 0,-22 8 0,19-4-1,-19 4 1,22-2-1,-22 2 1,23-4-1,-23 4 1,27-2 0,-27 2 0,22-4 0,-22 4 0,23 0 0,-23 0 0,22 0-1,-22 0 1,21 2-1,-21-2 0,27 2 1,-27-2-1,24 0 0,-24 0 1,21 0-1,-21 0 0,20 2 1,-20-2-1,0 0 0,21 2 0,-21-2 0,0 0 0,0 0 0,18 8 0,-18-8 0,0 0 0,0 0 0,15 19 1,-15-19-1,0 0 0,6 26 1,-6-26-1,2 25 0,-2-25 1,-4 34 0,2-15-1,-2 3 1,-3 3 0,3 1 0,-4 3-1,2-1 1,-2-3-1,0 2 1,-1-3-1,-1 1 1,2-3-1,0 1 0,-3 1 1,1 1-1,2 1 0,-2 3 0,-3-1 0,1 1 0,0 0 0,-1 1 0,1-3 0,0-1 1,2-1-1,1-1 0,1-3 0,4-1 0,-2 1 0,6-21 0,-8 32 0,8-32 0,-4 33 0,4-33 1,-5 25-1,5-25 0,-2 24 0,2-24 0,-4 21 0,4-21 0,-4 20 0,4-20 0,-4 22 1,4-22 0,-6 19 0,6-19-1,0 0 0,-4 18 0,4-18-1,0 0-1,0 0-1,0 0-2,0 0-1,0 0-3,0 0-4,0 0-6,18-8-8,-18 8-3,0 0 1,25-12 1</inkml:trace>
  <inkml:trace contextRef="#ctx0" brushRef="#br0" timeOffset="1412">15 651 9,'0'0'16,"0"0"1,0 0-2,-12-19 0,12 19-3,0 0-2,-2-20-2,2 20 0,0 0-3,0 0 0,2-19-1,-2 19-1,0 0 0,0 0 0,0 0 0,0 0-1,22-8 1,-22 8 0,23-2 0,-23 2 1,31-2-1,-9 4 0,-3-4 0,3 4 0,-3-2-1,3 0-1,-1 0 1,-3 2-1,3-4 0,-21 2 0,35 0 0,-35 0-1,32-4 1,-32 4-1,29-2 0,-29 2 0,29-4 0,-29 4 0,27 0 0,-27 0 0,26 0-2,-26 0 0,25-4-2,-25 4-2,27-6-4,-27 6-7,22-19-10,-3 17-4,-19 2 1,28-18 1</inkml:trace>
  <inkml:trace contextRef="#ctx0" brushRef="#br0" timeOffset="2208">733 281 29,'0'0'22,"0"0"-4,0 0-1,0 0-3,-8-19-3,8 19 0,0 0-2,0 0-1,0-28-1,0 28-1,6-25-1,-6 25-2,14-28 1,-14 28-1,17-31-1,-17 31-1,25-31 1,-25 31-2,30-26 1,-30 26-1,31-25 1,-12 17-2,-19 8 1,32-14 0,-11 8 0,-3 4 0,1 0 0,1 0 0,-20 2 0,35 2 0,-35-2 0,33 2 0,-33-2 0,27 4-1,-27-4 2,24 10-1,-24-10 0,25 10 0,-25-10 0,27 12 0,-27-12 0,24 9 0,-24-9 0,21 8 0,-21-8 0,18 8 0,-18-8 0,0 0 1,19 20-1,-19-20 0,8 19 0,-8-19 0,6 22 0,-6-22 1,2 35-1,-4-17 0,-2 5 1,2 1-1,-4 5 0,2 0 0,-2 1 0,-1 1 1,1-1-1,0 3 0,0-2 0,0 2 0,0-3 0,-3 1 0,3-1 1,-2 1-1,0 0 0,2-3 0,-3 1 0,1-2 0,2-3 0,0-4 0,0 1 0,6-21 1,-6 31-1,6-31 0,-7 28 0,7-28 0,-6 29 0,6-29 0,-8 30 1,8-30-1,-12 33 0,12-33 0,-10 31-1,10-31 1,-7 24-2,7-24-1,-4 19-1,4-19-3,0 0-4,0 0-9,0 0-11,6-19-1,-8-1 2,2 20 1</inkml:trace>
  <inkml:trace contextRef="#ctx0" brushRef="#br0" timeOffset="3184">1000 671 14,'0'0'24,"-23"10"2,23-10-6,0 0-1,0 0-5,0 0-1,0 0-3,0 0-1,0 0-2,0 0-1,0 0-1,0 0-1,0 0-2,0 0 0,21-4 0,-21 4-1,27-4 0,-9 2-1,-18 2 0,41-4 1,-20 0-1,1 0-1,3 2-1,-5-6-2,7 10-3,-9-11-7,5 1-17,0 8-1,-23 0 0,30-8 0</inkml:trace>
  <inkml:trace contextRef="#ctx0" brushRef="#br0" timeOffset="3952">1640 461 18,'0'0'21,"-14"-21"-3,14 21-2,-8-18-2,8 18-2,-7-31 0,3 7-1,10 5-2,-6-9-1,9 7-2,-3-7-1,8 5-1,-2-1-2,7 1 0,-3 3-1,5-1-1,1 1 1,3 3-1,0 1 0,1 0 0,1 1 1,0 3-1,-3 2 0,3 2 0,-4 2 0,-1 2-1,-3 2 2,1-1-2,-1 6 1,-19-3 0,32 6 0,-32-6 0,31 12 0,-31-12 0,29 14 0,-29-14 1,23 23-1,-23-23 1,18 26-1,-18-26 1,12 37-1,-8-17 1,-2 5 0,1 4 0,-8 1 0,3 3 0,-4 0 0,0 3 0,-2 1 0,0 0 0,-1 0-1,1-3 1,-2-3-1,4 2 0,0-7 0,-3 1 1,3-3-1,2-1 0,-4-3 0,4 1 0,-2-1 0,0 1 0,6-21 0,-13 32 1,13-32-1,-10 27 0,10-27 0,-8 20 0,8-20 0,0 0 0,-8 25 0,8-25-1,0 0 1,-11 26 0,11-26 0,-10 27 0,10-27 0,-10 31 0,10-31-1,-8 26-1,8-26-1,-7 19-1,7-19-6,0 0-12,0 0-9,15-23 0,-13-1 1,10 3 0</inkml:trace>
  <inkml:trace contextRef="#ctx0" brushRef="#br0" timeOffset="4820">1856 632 9,'0'0'24,"0"0"1,-13 21-5,13-21 0,0 0-2,0 0-2,0 0-3,0 0-2,0 0-1,27 16-3,-27-16-2,25 2-1,-25-2-1,34 0-1,-13-2-1,2 2 1,3-2-1,3 0 0,0-2 1,3 0-1,-1-2-1,2-3 1,0 3 0,-2-2-1,-3 2 1,-1 2-2,-4-2 1,-3 4 0,-20 2-1,33-4-1,-33 4 0,25-4-3,-25 4-2,22-11-6,1 11-10,-23 0-11,29-14 1,-11 10 0,-18 4 1</inkml:trace>
  <inkml:trace contextRef="#ctx0" brushRef="#br0" timeOffset="5536">2791 512 15,'0'0'24,"0"0"-1,0 0-3,-14-21-4,14 21 0,2-22-3,-2 22-2,8-33-2,-8 33-1,14-43-2,-1 23-2,-3-9 0,9 7-1,-1-7-1,5 4 0,3-3-1,1 3 0,2 3 0,1 1 0,-1 1-1,0 2 1,-2 3-1,-3 3 1,1 2-1,-3 2 0,-1 0 0,-21 8 0,33-9 0,-33 9 0,26-4 0,-26 4 0,23 4 0,-23-4 0,0 0 0,23 19 0,-23-19 0,0 0 0,22 28 0,-22-28 1,12 23-1,-12-23 0,11 24 1,-11-24-1,6 27 0,-6-27 1,2 26-1,-2-26 0,-4 31 1,0-13-1,-5 5 1,3-1-1,-2 3 0,-2 4 1,2-1-1,-3 3 0,1-1 0,2 3 1,0-4-1,-1 1 0,3-1 0,0-2 0,0-3 0,2 1 0,0-3 0,0 1 0,0-3 0,2 0 0,-3-1 0,5-19 1,-8 33-1,8-33 0,-8 30 0,8-30 0,-6 29 0,6-29 0,-10 32 1,10-32-1,-13 33 0,13-33 0,-10 31 1,10-31 0,-8 26-1,8-26 0,0 0 0,0 0-1,0 0 0,0 0-2,0 0-1,0 0-3,8-18-2,-12-4-3,4 22-7,12-35-11,-12 8-2,6 9 1,-10-9 1</inkml:trace>
  <inkml:trace contextRef="#ctx0" brushRef="#br0" timeOffset="6420">3070 704 28,'0'0'28,"0"0"-1,0 0-4,-18 6-4,18-6-3,0 0-2,0 0-3,0 0-2,0 0-2,0 0-2,20 12 0,-20-12-2,21 2-1,-21-2 0,29 4 0,-11-6-1,5 0 0,-1 2 0,3-2-1,1-2 1,3 2-1,-2 0 0,0-2 0,-3 2 0,-1 2 0,-1-2-1,-3 2 1,-1 0-1,-18 0-1,33-4 0,-33 4-3,31-6-1,-31 6-4,31-9-6,-31 9-11,24-26-7,-5 18 0,-19 8 1</inkml:trace>
  <inkml:trace contextRef="#ctx0" brushRef="#br0" timeOffset="7640">4084 330 10,'-6'-23'23,"6"23"1,0 0-5,-8-24-3,8 24-2,0 0-3,-13-21-1,13 21-1,0 0-2,-26-18-1,26 18-1,0 0-2,-21-2 0,21 2-1,-18 4-1,18-4-1,-19 14 1,19-14-1,-20 29 0,7-11 0,3 5 1,-4 1-1,1 3 1,1 1-1,0 5 1,-1-4-1,1 3 1,2-3-1,0 0 1,1-1-1,1 3 0,2-7 0,2 3 1,0-2-1,2-3 0,2-4 0,2 1 1,-2-19-1,8 30 0,-8-30 0,12 23 1,-12-23-1,15 22 0,-15-22 1,20 21-1,-20-21 0,21 20 1,-21-20 0,20 19-1,-20-19 1,25 12-1,-25-12 1,27 12-1,-27-12 1,28 10 0,-9-6 0,-19-4-1,35 11 2,-17-9-2,-18-2 1,31 4 0,-31-4 0,24 0-1,-24 0 0,23-6 1,-23 6-1,21-11 1,-21 11-1,22-14 1,-22 14-1,27-22 1,-27 22-1,22-27 1,-22 27-1,23-33 0,-13 13 1,0 0-1,-1-1 0,1-3 0,-2 1 1,-2-1-1,-2 1 1,3 1-1,-7-1 1,0 3-1,-2 1 1,-3 1 0,1 0 0,4 18-1,-12-33 0,12 33 1,-14-35-1,5 17 0,1-3 1,2-1-1,0-3 0,0 1 0,0 1 0,2-1 0,-1 3 0,3 3 0,2 18 0,-6-27 0,6 27 1,0 0-1,-10-22 0,10 22 0,0 0 0,0 0 0,-16-20 0,16 20 0,0 0-1,-17-19 0,17 19 0,0 0-1,0 0-2,-25-22 0,25 22-2,0 0-2,-18 2-3,18-2-2,0 0-6,-33 14-6,33-14-6,-22 20 1,22-20 1</inkml:trace>
  <inkml:trace contextRef="#ctx0" brushRef="#br0" timeOffset="9080">4862 287 16,'0'0'23,"0"0"-5,0 0 0,0 0-3,0 0 0,0 0-3,0 0-1,0 0-2,0 0-2,-13-23-1,13 23-1,0 0 0,0 0-1,-4-20-1,4 20 0,0 0-1,0 0-1,0 0 1,0 0-2,-24-14 1,24 14 0,0 0-1,-23 2 0,23-2 1,-18 2-1,18-2 0,0 0 0,-25 14 0,25-14 0,-14 18 0,14-18 0,-15 23 0,15-23 0,-12 33-1,6-13 1,-3 0 0,3 3 1,-2 1-1,2 3 0,-2-4 0,2 1 0,-1 1 0,1-1 0,2-1 0,0-1 0,2-2 1,0-1-1,2 3 0,0-3 0,0-19 0,2 32 0,-2-32 0,6 31 1,-6-31-1,8 29 0,-8-29 0,13 26 0,-13-26 0,12 27 0,-12-27 0,12 22 0,-12-22 0,15 19 1,-15-19-1,0 0 0,22 20 0,-22-20 0,0 0 1,23 12-1,-23-12 0,0 0 1,20 6 0,-20-6-1,0 0 1,21 7 0,-21-7 0,25 0 0,-25 0-1,26-2 1,-26 2 0,29-9-1,-29 9 1,31-10-1,-31 10 1,20-18 0,-20 18-1,19-21 1,-19 21 0,18-22-1,-18 22 1,17-27-1,-17 27 1,18-28-1,-10 9 1,-8 19-1,19-34 0,-13 15 0,2 1 1,-8 18-1,8-33 0,-8 33 1,6-26-1,-6 26 0,0-25 1,0 25-1,-4-22 1,4 22-1,-4-21 1,4 21-1,-8-24 1,8 24-1,-10-29 0,10 29 0,-8-33 1,1 13-1,1 1 0,0 1 0,0-2 0,6 20 0,-16-35 0,16 35 0,-17-29 0,17 29-1,-22-24-1,3 12 0,19 12-2,-33-19 0,33 19-3,-39-18-2,39 18-7,-26 0-18,7-8 0,19 8 1,-25-9 1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04:33.376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292 103 20,'0'0'23,"8"-21"-1,-8 21-3,0 0-2,0 0-4,0 0-2,0 0 0,0 0-3,0 0-2,0 0 0,0 0-1,-2 19-2,2-19 1,-10 32-1,3-9-1,3 5 0,-6 3 0,2 6-1,0 2-1,-1 6 1,1 0-1,2 2 1,0-6-1,0-1 0,4-3 0,0-4 0,2-7 0,0-5 1,0-21-1,0 24 0,0-24 0,0 0 0,2 19 0,-2-19 0,0 0 0,0 0 0,0 18 0,0-18-1,0 0 1,-2 19-1,2-19 0,0 0-1,0 0-1,0 0 0,0 0-1,0 0-1,0 0-1,0 0-2,0 0-2,2-21-4,-2 21-4,4-18-4,-10-3-7,6 21 2,0-26 1</inkml:trace>
  <inkml:trace contextRef="#ctx0" brushRef="#br0" timeOffset="587">19 493 25,'0'0'20,"0"0"-2,0 0-2,0 0-1,0 0-2,0 0-1,-19-12-2,19 12 0,0 0-1,0 0-1,0 0-1,0 0 0,0 0-2,21-2 1,-21 2-1,22-8-1,-22 8-1,33-11 0,-14 5-2,1 0 1,3 0-1,1 0 0,-1-2 0,2 2-1,-3-3 1,1 3-1,-3 2 1,1 2 0,-21 2-1,30-4 0,-30 4 0,27 2 0,-27-2 0,23 4 0,-23-4 0,20 2 0,-20-2 0,0 0 1,25 0-1,-25 0 0,0 0 0,18 2 0,-18-2 1,0 0-1,0 0 0,0 0 0,0 0-1,0 0 0,0 0 0,0 0-1,21-2-1,-21 2-1,0 0-1,0 0-3,0 0-4,0 0-6,18-4-16,-18 4 1,0 0-1,21 12 2</inkml:trace>
  <inkml:trace contextRef="#ctx0" brushRef="#br0" timeOffset="1599">983 105 26,'0'0'18,"0"0"0,0 0-2,-18-17 0,18 17-2,0 0-2,0 0-2,8-26-1,-8 26-2,20-16-1,-20 16-1,33-17-1,-10 13-1,1-4 0,5 4-1,-2-2 0,2 2-1,3 2 1,-3 2-1,0 0 0,-3 4 0,-3 0-1,-2 2 1,-3 0 0,-18-6-1,25 18 1,-25-18-1,10 25 1,-10-25-1,-4 33 0,-4-13 1,-3 0-1,-3 3 0,-4-1 0,1 1 1,-3-1-1,1-1 0,1-1-1,-1-1 1,1-3 0,18-16-1,-29 27 1,29-27-1,-23 20 0,23-20 1,0 0-1,-18 12 0,18-12 1,0 0-1,0 0 1,0 0 0,0 0-1,0 0 1,0 0 0,2 19 0,-2-19 0,0 0 0,0 0 0,18 14-1,-18-14 1,0 0 0,27 12 0,-27-12 0,23 8 0,-23-8 0,24 13 0,-24-13 0,27 12 0,-27-12 0,27 16 0,-27-16 0,22 21 0,-22-21 0,23 22 0,-23-22 0,18 27 0,-18-27 0,8 32 0,-8-32 0,3 29 0,-3-29 0,-5 31 0,5-31 1,-10 30-1,10-30 0,-20 27 0,20-27 0,-25 26 1,25-26-1,-31 27 0,31-27 0,-33 22 0,33-22 1,-34 21-1,15-13 1,-1-2-1,-3 0 1,2-4-1,1 2 1,-3-4-1,1 0 0,-3-2 1,3 0-1,-5 0 0,2-4 0,-1 0 0,-1 0-1,4 0 1,1-2-1,1 2-1,-1-3-1,22 9-2,-31-16-2,31 16-5,-23-8-9,23 8-8,0 0-3,-14-19 2,14 19 0</inkml:trace>
  <inkml:trace contextRef="#ctx0" brushRef="#br0" timeOffset="2899">1865 178 1,'0'0'12,"0"0"9,0 0 2,0 0-10,0 0-3,0 0 0,-22 11-1,22-11-1,0 0-1,-15 20-1,15-20-2,-14 20-1,14-20-1,-14 35-1,6-12 0,1 3-1,-3 3 1,4 1-1,-2 3 0,0 4 0,-1 0 0,3 0 1,-2-1-1,2 1 0,0-2 0,2-3 0,-1-1 0,5-4 0,0-3 0,3-3 0,-3-21 1,8 28-1,-8-28 1,0 0-1,22 21 1,-22-21 0,0 0 1,29 0 0,-29 0 0,21-6 1,-21 6 0,24-13 1,-24 13 0,29-18-1,-29 18 1,27-25-1,-17 7 1,-10 18-1,27-33 0,-13 15 0,-4-3 0,-10 21-1,21-38 1,-13 17-1,0 1 0,0-1-1,-2-1 1,3 1-1,-7-3 0,2 1 0,-4-1 0,0 1-1,-6 1 1,2 0 0,-7 1 0,1 3-1,-4-1 0,14 19 1,-31-34-1,31 34-1,-29-31 0,9 15-1,20 16 0,-41-29-2,18 23-2,-10-11-5,11 17-11,-11-4-13,-10-2 1,-2 8 0,-15-4 1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04:37.735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0 585 6,'0'0'15,"0"-18"-1,0 18 0,0 0-3,0 0 0,0 0-1,12-21-1,-12 21 0,0 0-2,23-18 1,-23 18-2,22-15 1,-22 15-1,25-16 1,-25 16-2,31-12 0,-31 12 0,39-17-1,-21 7-1,9 4 0,-3-2-1,5 2 0,0 0 0,0 2-1,-1-1 0,-1 1 0,0 2-1,1 4 1,-3-4 0,0 4-1,-1-4 1,1 4-1,-3-4 1,1 4-1,0-4 1,-3 2-1,3-2 0,-5 2 0,1-2 1,-1 2-1,-18 0 0,35-4 0,-35 4 0,33-2 0,-33 2 0,29-4 0,-29 4 0,26-4-1,-26 4 0,25-2-1,-25 2-2,0 0-1,27 2-3,-27-2-4,0 0-8,0 0-11,-5 20 0,5-20 0,-18 19 3</inkml:trace>
  <inkml:trace contextRef="#ctx0" brushRef="#br0" timeOffset="720">76 830 29,'0'0'20,"0"0"-2,0 0-1,0 0-1,0 0-3,0 0 0,10-22-2,-10 22-2,0 0-1,18-15-2,-18 15-1,17-18-1,-17 18-1,27-16-1,-27 16-1,41-15 0,-19 9 0,7 2 0,2 0 0,-1 2-1,3-2 1,2 0-1,-4 2 1,2-2 0,0 2-1,-3-3 1,1-1 0,-4 2-1,0 0 1,-1 2-1,-1 0 0,-3 0 1,-1 0-1,-3 0 0,1 2 1,-19 0-1,31-4 0,-31 4 0,24 0 1,-24 0-1,19-2 0,-19 2-1,0 0 0,20 4-1,-20-4-1,0 0-2,0 0-2,0 0-3,25 20-3,-25-20-5,0 0-7,0 0-6,-10 21 1,10-21 2</inkml:trace>
  <inkml:trace contextRef="#ctx0" brushRef="#br0" timeOffset="1396">115 1116 16,'18'-14'23,"-18"14"-1,0 0-2,25-23-3,-25 23-3,29-8-1,-29 8-2,39-10-1,-21 0-3,13 8-2,-2-6 0,7 3-2,-5-5 1,4 4-2,-2-4 0,2 2-1,-2 0 1,-1-1 0,-1-1-1,0 2 0,-2 0 0,-3 0-1,-3-1 1,2 5-1,-5-2 1,-1 2-1,-19 4 0,30-6 1,-30 6-1,25-2 0,-25 2 0,0 0 0,25 0 0,-25 0-1,0 0 0,20 6-1,-20-6-2,0 0-1,23 12-2,-23-12-4,0 0-6,10 19-6,-10-19-8,0 20 0,0-20 2</inkml:trace>
  <inkml:trace contextRef="#ctx0" brushRef="#br0" timeOffset="2064">141 1919 20,'0'0'24,"21"-20"-4,-21 20-2,27-31 0,-9 19-3,-2-15-3,9 11-1,-6-15-3,9 9-1,-5-13-2,10 6-1,-7-5-1,3 1-1,-2-2-1,-1 3 0,-3-1 0,0 4 0,-5 3 0,-2 5 0,-3 3-1,-13 18 1,18-25-1,-18 25 0,0 0 0,0 0 0,0 0 1,0 0-2,0 0 2,17-18-2,-17 18 1,0 0 0,0 0 0,0 0 0,0 0 0,0 0 0,0 0 0,14 25 1,-14-25-1,6 22 0,-6-22 0,2 31 1,-2-31-1,0 34 0,-2-13 1,0 3-1,-2-3 0,0 3 0,-2 3 0,0-3 0,-3-1 0,5-1 0,-2 1 0,4-5 0,0 1 0,2-19 0,0 26 0,0-26-1,2 19 0,-2-19-1,0 0-2,0 0 0,0 0-2,0 0-1,17 26-4,-17-26-5,0 0-6,0 0-6,0 0-1,0 0 2</inkml:trace>
  <inkml:trace contextRef="#ctx0" brushRef="#br0" timeOffset="2784">743 1829 31,'0'0'28,"0"0"-3,14-18-2,-14 18-4,12-19-2,-12 1-4,0 18-3,15-18-4,-15 18-2,12-25 0,-12 25-2,20-28-1,-5 9 0,1-1 0,1-3-1,-1 1 0,3-1 0,-3-1 0,2 3 0,-5 3 0,-13 18 0,18-29 0,-18 29-1,0 0 1,0 0 0,0 0 0,19-10 0,-19 10 0,0 0 0,-2 27 0,2-27 0,-2 28 0,2-28 0,-5 33 0,5-33 0,-6 35 0,4-15 1,-2 1-2,2-3 2,-2 0-1,0 1 0,0-1 0,2 1 0,-2-1 0,0 0 0,4-18 0,-7 33-1,7-33 1,-6 27 0,4-9 0,2-18-2,-2 22 1,2-22-2,0 0 0,-2 19-2,2-19-2,0 0-4,0 0-7,6 20-12,-6-20-2,0 0 2,0 0 1</inkml:trace>
  <inkml:trace contextRef="#ctx0" brushRef="#br0" timeOffset="3784">1674 301 2,'0'0'19,"-2"-25"1,2 25-5,8-26-2,-8 26-1,13-31-1,-9 13-2,-4 18 0,20-39-1,-5 21-1,-3-3-2,4 3-1,1-3-1,3 3-1,1 0 0,1 3-1,1 1 1,4 6-1,-3 0 0,1 3 0,-3 8 0,-1 3 0,-3 2 0,-18-8 0,29 35 0,-21-11 0,-4 1 1,-1 9-1,-6-1 1,-1 4-1,-8 4 0,2 2 1,-7-3-1,1 5 2,-2 4-2,-1-2 0,1-2 0,-1 0-1,3-8 1,-1 0 0,3-6-1,2-3-1,1-9 0,11-19 1,-14 28 0,14-28 0,0 0 0,-10 23 0,10-23 0,0 0-1,0 0 1,0 0 0,0 0 0,0 0 0,6 18 0,-6-18-1,0 0 1,0 0 0,20 8 0,-20-8 0,23 2-1,-23-2 1,27 2 0,-27-2 0,30 2 0,-30-2 0,29 6 0,-29-6 0,27 17 0,-27-17 0,20 26 0,-11-7 0,-3-1 0,-2 5 0,-2 1 0,-2 1 0,-2 1 0,-2 3 0,-2 1 0,-5 3 0,1-4 1,-4-1-1,-1 3 0,-1-4 0,-1 1 1,-1-5-1,0-3 0,-1-4 1,-1-1-1,-1-3 0,1-6 1,-1-4-1,0-6 1,-1-2-1,-1-6 0,1-5 0,-1-3-1,1-7 0,3 3-1,-5-7-1,9 3 0,-5-3-3,13 11-3,-7-11-5,14 4-10,0 27-5,6-39-1,-6 39 2</inkml:trace>
  <inkml:trace contextRef="#ctx0" brushRef="#br0" timeOffset="4912">2479 376 7,'0'0'20,"-9"-22"-2,9 22-4,0 0 0,0 0-2,0 0-2,0 0-2,0 0-1,-22 8-1,22-8-1,0 0-2,-15 25 0,15-25 0,-10 24-1,10-24 1,-10 35-1,6-17 0,0 5 0,0 5-1,2 1 0,-3 0-1,1 3 0,0 1 1,2 0-3,0-1 3,-2 1-2,2-4 1,2-1 0,0-1 0,0-1 0,2 1 0,2-2 0,-2-1 0,2 1 0,0-1 0,0-1 0,1 1 0,1-1 1,-2-1-1,0-2 0,0-1 0,2-1 0,-6-18 0,10 27 0,-10-27 0,0 0 0,19 16 0,-19-16 0,0 0 1,27-4-1,-27 4 1,18-14 0,-18 14 0,19-19 0,-19 19 0,18-26 0,-18 26 0,21-33 1,-13 13-1,2 1 0,0-5 1,0 3 0,-1-3-1,1 3 1,-2-5 0,2 3 0,-1-1 0,-3 1 1,-2-3-1,0 5 0,-4-3 0,4 3-1,-4-1 1,-2-3-1,0-1 0,0 1 1,0-1-1,0 1 0,-2-3-1,2 1 0,-2 1 1,2 1-1,-3 0 0,3 5 0,-4-2 0,4 1 0,-4 3 1,6 18-1,-12-33 0,12 33 1,-13-29-1,13 29 0,-14-26 1,14 26-1,-16-25 0,16 25 0,-17-20 0,17 20 0,0 0-1,-18-23 0,18 23-2,0 0 0,0 0-2,-19-14-2,19 14-4,0 0-9,0 0-12,0 0-1,-22 16 2,22-16 0</inkml:trace>
  <inkml:trace contextRef="#ctx0" brushRef="#br0" timeOffset="6248">3084 450 24,'-6'-18'18,"6"18"-1,0 0-2,0 0 0,-17-25-3,17 25-1,0 0-2,0 0 0,-10-28-1,10 28-1,0 0-1,8-23-1,-8 23-1,0 0-1,25-27-1,-25 27 0,31-12 0,-9 10 0,-1-4-1,3 2 0,1 0 1,2 2-1,-3-2 0,3 4 0,0 0 0,-3 0 0,1 2-1,-1 2 1,-1-2-1,0 2 1,-1-2-1,3 2 1,-3-2-1,1 2 0,-5 0 1,3-2-1,-3 2 0,-18-4 1,29 5-1,-29-5 0,23 2 0,-23-2 1,18 0-1,-18 0 0,0 0 0,23-4 0,-23 4-1,0 0 1,18-3-2,-18 3 0,0 0 0,0 0-2,0 0-2,0 0-3,0 0-4,0 0-6,0 0-6,0 0-7,0 0 2,-14 27 0</inkml:trace>
  <inkml:trace contextRef="#ctx0" brushRef="#br0" timeOffset="6948">3191 597 19,'0'0'24,"0"0"4,0 0-5,16-20-5,-16 20-2,0 0-3,27-13-1,-27 13-4,18-12 0,-18 12-4,25-6 0,-25 6-1,24-2 0,-24 2 0,29-4-1,-29 4-1,31 0 0,-31 0 0,33 2 0,-33-2-1,35 2 0,-13-2 1,1 2-1,-1 0 0,1 0 0,-1 0 0,1-2 0,-2 2 0,-1 0 0,-20-2 0,31 0 0,-31 0 0,29 2 0,-29-2-2,22 0 1,-22 0-2,0 0-1,29 6-2,-29-6-3,0 0-7,0 0-6,24 9-8,-24-9-1,0 0 0,19 14 1</inkml:trace>
  <inkml:trace contextRef="#ctx0" brushRef="#br0" timeOffset="7584">3275 891 24,'20'0'28,"-20"0"1,0 0-6,0 0-4,10-24-2,-10 24-4,0 0-2,0 0-3,0 0-2,21-10-2,-21 10-1,0 0-2,0 0 1,0 0-1,23-9 0,-23 9 0,22-2 0,-22 2 0,31-2 0,-13 0-1,5 2 0,2-2 0,-1 2 0,1 0 0,-3 0 0,1-2 0,0 0 0,-3-2 1,-20 4-1,31-4 0,-31 4 0,24-6 1,-24 6-1,21-6-1,-21 6 0,0 0-1,20-4-1,-20 4-1,0 0-3,0 0-3,19 6-5,-19-6-8,0 0-10,0 0 1,0 0 1,2 20 1</inkml:trace>
  <inkml:trace contextRef="#ctx0" brushRef="#br0" timeOffset="8344">3016 1723 22,'0'0'25,"27"2"-4,-27-2-1,29-18-1,-9 12-2,-20 6-3,35-25-2,-23 3-3,13 7-2,-9-11-2,9-1-1,-5-6-1,5 3-1,-4-7 0,3-2 0,-1 2-1,1-1 0,-3 5 0,-1 2-1,-1 3 1,-5 5-1,1 5 0,-15 18 0,20-25 0,-20 25 0,0 0 0,0 0 0,19 0 0,-19 0 0,2 19 0,-2-19 0,-2 32 1,0-11-1,-1 1 0,-1 7 0,0-3 0,-2 3 0,2 2 0,0 1 0,0-1 0,-2 0-1,4-1 0,-2-1 0,1-1-1,1-7-1,4 1-1,-2-22-2,0 29-2,0-29-2,0 0-7,13 20-14,-13-20 1,0 0-1,0 0 3</inkml:trace>
  <inkml:trace contextRef="#ctx0" brushRef="#br0" timeOffset="8952">3521 1678 40,'0'0'27,"18"-22"-2,-18 22-4,23-27-5,-19 2-2,15 9-3,-11-12-3,12 5-2,-10-6-1,7 3-2,-5-1 0,5 1-2,-3-1 0,0 3-1,-1-1 1,-1 5-1,-12 20 0,20-33 0,-20 33 0,15-22 1,-15 22-1,0 0 0,0 0 0,0 0 0,0 0 0,4 20 0,-4-20 1,-2 33-1,0-15 0,2 3 0,-4 3 0,2-1 0,0 1 0,0 5 0,-5-5 0,5 3 0,-2-3 0,0-1 0,2-3-1,2-20 0,-2 33-1,2-33 0,0 18-2,0-18-1,0 0-5,0 0-12,0 0-9,0-24-1,0 3 2,6 3 0</inkml:trace>
  <inkml:trace contextRef="#ctx0" brushRef="#br0" timeOffset="9800">4356 242 20,'0'0'25,"-18"-23"-3,18 23-2,-15-24-3,15 24-2,-4-27-1,4 27-2,6-29-3,-6 29-1,21-28-2,-3 14-1,-1-7-2,5 9 0,1 0-2,1 5 0,1 5 0,-2 2-1,-3 7 0,-1 3 0,-19-10 1,28 35-1,-22-13 1,-3 11-1,-6 1 0,-5 9 1,-2 2 0,-6 8 0,-3 3 0,-3 3 1,-3 0-2,-2 0 1,1-3-1,-1-3 1,2-6-2,5-7 1,1-7 0,5-4-2,4-9 2,10-20 0,-9 27 0,9-27 0,7 18-1,-7-18 1,0 0 0,22 25 0,-22-25 1,23 14-1,-23-14 1,28 14 0,-28-14 1,35 6-1,-16-6 1,1 0 0,-1-4 0,3 4 0,-1-4-1,1 4-1,-3-2 1,1 0-1,-1 2 1,-1 2-1,-18-2 0,31-2 0,-31 2 1,27-2-1,-27 2-1,20 0 0,-20 0-1,19-4-1,-19 4-3,18-8-5,1 10-14,-19-2-9,24-14-1,-24 14 1,29-21 0</inkml:trace>
  <inkml:trace contextRef="#ctx0" brushRef="#br0" timeOffset="10711">4937 215 33,'0'0'27,"14"-24"-2,-14 24-4,16-27-5,-16 27-3,17-20-3,-17 20-4,18-15-1,-18 15-1,21-6-2,-21 6 0,22-4 0,-22 4 0,25-2 0,-25 2-1,21 6 1,-21-6-1,18 12 0,-18-12 0,16 21 0,-16-21-1,13 30 1,-13-30 0,6 37-1,-6-16 1,-2 3-1,0 1 1,-2 1 0,-4 3-1,-1 4 2,-1-5-2,2 5 2,-4-2-1,1-1 0,3 1 0,-4-1-1,2-3 1,-1 0-3,3-3 2,-2 1-1,4 1 0,-3-3-1,-1-1 2,4 1-1,0-1 0,0-1 1,2-3-1,4-18 1,-9 33-1,9-33 1,-6 24 0,6-24-1,-4 19 1,4-19 0,0 0 0,0 18 0,0-18 0,0 0 0,0 0 0,6 22 0,-6-22 1,0 0-1,0 0 1,21 15-1,-21-15 1,0 0 0,24 6 1,-24-6-1,19 8 1,-19-8 0,25 8 0,-25-8-1,24 8 1,-24-8-1,29 4 0,-29-4 0,27 0-1,-27 0 0,22-4-1,-22 4 0,19-4-1,-19 4-2,0 0-2,16-18-5,-16 18-12,23-4-10,-23 4-1,0 0 1,22-29 1</inkml:trace>
  <inkml:trace contextRef="#ctx0" brushRef="#br0" timeOffset="11816">5813 191 28,'0'0'28,"0"0"-3,4 18-4,-4-18-4,-2 33-2,-6-15-2,10 13-3,-10-5-3,8 13 0,-9-2-2,5 6-1,0-2-1,-2 6-1,-2-4-1,2 4 0,-1-5 0,1 3-2,0-2 1,2-2 0,-2-4 0,4-2-1,2-7 1,-2-3-1,4-5-1,-2-20 0,4 25-1,-4-25 0,0 0-1,0 0-2,0 0-3,0 0-3,0 0-6,0 0-5,0 0-8,0 0 2,0 0 1</inkml:trace>
  <inkml:trace contextRef="#ctx0" brushRef="#br0" timeOffset="12256">5624 673 22,'0'0'26,"-22"-15"-2,22 15-2,0 0-4,0 0-3,0 0-1,0 0-3,0 0-1,0 0-1,20-2-1,-20 2-1,21-4-1,-21 4-1,26-6-1,-7 4-2,3 2 0,-3-2 0,3 0-2,-3-2 0,1 0 2,-1-2-2,1 2 1,-20 4-2,29-15 1,-29 15-4,25-10-1,-25 10-6,0 0-10,20-4-14,-20 4-1,0 0 1,0 0 2</inkml:trace>
  <inkml:trace contextRef="#ctx0" brushRef="#br0" timeOffset="12904">6605 395 15,'0'0'26,"-6"-27"1,6 27-7,-11-18-2,11 18-5,0 0-2,-20-29-2,20 29-2,0 0-2,-16-18 0,16 18-1,0 0 0,-23-16-1,23 16 0,0 0-1,-18 8-1,18-8 0,-17 20 0,9-1 0,2 1-1,0 5 1,1 5 1,3 1-2,0 2 2,4 3-1,3 1 0,1-4-1,4 4 1,0-7-1,0 3 0,5-2 0,-1-3 0,3-1 1,1-1-1,1-1 1,-1 1-1,0-3 1,3-1-1,-7 1 1,3-1-1,-9-1 1,2-1-1,-10-20 1,10 37-1,-10-19 1,0 1 0,0-19-1,0 30 1,0-30-1,-10 29 1,10-29-1,-18 22 1,18-22-1,-25 17 0,25-17 1,-37 8-1,19-10 0,-3 0-1,-1-4 1,1-2-1,1-5 1,-1-1 0,3-2-1,18 16 1,-27-33-1,15 15 1,12 18 0,-15-31 0,15 31 0,-4-31 0,4 31 0,2-30 0,2 11 0,2 1 0,3-5 0,3 1 0,2-3 1,5-1-1,1-7 1,3 0 0,2-1 0,3 1 1,-5 0-1,1 3 1,-1-3-1,-2 6 0,-3 5 0,-4 1-2,-1 3 2,-13 18-2,16-33 1,-16 33 0,12-28 0,-10 9-1,-2 19 1,0-34 1,-2 13-1,-4 1 0,2 1-1,-2-3 0,-2 4 0,0-3-2,8 21-2,-19-33-2,19 33-6,-22-18-9,22 18-12,-25-6-1,25 6 2,-33 4 0</inkml:trace>
  <inkml:trace contextRef="#ctx0" brushRef="#br0" timeOffset="14340">7303 336 14,'0'0'24,"0"0"-3,-23 0-2,23 0-2,0 0-1,0 0-3,0 0 0,0 0-2,0 0 0,0 0-3,0 0 0,18-15-1,1 13-2,-19 2 0,41-10-2,-16 4 0,3 4-1,3-4-1,4 2 1,2-2-1,4-1 0,-4-3 1,2 2-1,2-4 0,0 4 0,-2-3-1,0 1 1,-4 6-1,0-2 1,-5 4-1,1 0 0,-4 2 0,-5-2 0,-1 4 1,-3 0-1,-18-2 0,33-2 0,-33 2 0,27 0 0,-27 0 0,27-2 0,-27 2 0,20-6-1,-20 6 1,0 0-2,19-6 1,-19 6-2,0 0 0,0 0-2,0 0-1,0 0-2,0 0-1,-25 12-6,25-12-9,-18 28-10,-9-17 1,4 9 1,-14-8 2</inkml:trace>
  <inkml:trace contextRef="#ctx0" brushRef="#br0" timeOffset="15028">7286 705 23,'0'0'14,"0"0"2,0 0 0,0 0-1,0 0-1,0 0-2,14-18-1,-14 18-1,27-16-3,-27 16 0,33-23 0,-15 7-1,11 8-1,-6-11 0,5 11-1,-5-6 0,8 6 0,-9-5-1,11 7 0,-8 2 0,2 0-1,-1 0-1,3 4 1,-2-4-1,1 4 0,-1-2 1,2 0-2,-3 0 1,3 0 0,-4-2-1,-1 2 1,1-2-1,0-1 1,-7 3-1,-18 2 0,31-4 1,-31 4-1,24-2 0,-24 2 0,19 2 0,-19-2-1,0 0 0,18 2-1,-18-2-1,0 0-1,0 0-2,0 0-3,23 9-4,-23-9-2,0 0-10,0 0-7,0 0-1,-18 16 3</inkml:trace>
  <inkml:trace contextRef="#ctx0" brushRef="#br0" timeOffset="15760">7348 967 36,'24'-14'27,"-24"14"-3,27-23-4,-7 17-5,-20 6-3,37-20-3,-37 20-3,37-21-1,-37 21-2,43-18 1,-24 10-1,6-1 0,-3-1 0,3 6-1,1-6 0,1 6-1,0-4 1,-1 6-1,1-2 0,0 2 0,-3-1 0,3 1 0,-4 2 0,1 0-1,-1-2 1,-3 2-1,-1-2 1,-1-2-1,-18 4 0,23-4 0,-23 4-1,0 0 0,18-6-2,-18 6-1,0 0-3,0 0-5,0 0-7,0 0-11,0 23-3,0-23 2,0 0 0</inkml:trace>
  <inkml:trace contextRef="#ctx0" brushRef="#br0" timeOffset="17824">7264 1306 29,'-29'23'23,"29"-23"-2,-10 30-2,10-30-3,-9 31-2,9-31-2,-4 31-2,4-31-2,0 26-1,0-26-1,8 19 0,-8-19-1,0 0-1,23 4-1,-23-4 1,29-17-1,-11 5-1,-1-8 0,9-5-1,3-6 0,2 3 0,2-5-1,-1-4 0,5 1 1,-2-5-1,2 4 0,-6 4 0,-4 3 0,-5 1 0,-1 7 0,-5 3 0,-16 19 0,19-20-1,-19 20 1,0 0 0,0 0 0,0 0 0,0 0 0,0 0 0,0 0 0,0 22 0,0-22 0,-9 29 0,5-11 0,-2 7 0,0 1 0,-2 7 0,0 2 0,-5 8 0,1-1 0,0 5 0,-1 3 0,-1-1 0,0 4 0,-1-2 0,3-2 0,0-6 0,3-2-1,-1-7 0,6-3-1,-2-11 0,6 1-1,0-21 0,0 18-1,0-18-1,0 0-3,0 0-5,0 0-7,20-16-11,-20 16 0,13-29-1,-9 7 2</inkml:trace>
  <inkml:trace contextRef="#ctx0" brushRef="#br0" timeOffset="18620">7686 1633 7,'0'0'21,"23"-12"0,-23 12-4,6-21-5,-6 21-1,12-18-2,-12 18-2,15-22-1,-15 22-1,14-27-1,-14 27 0,16-31-2,-16 31 0,13-30 0,-13 30 0,14-31 0,-14 31 0,10-27 0,-10 27 0,11-22 0,-11 22 0,0 0-1,14-20 1,-14 20-1,0 0 1,0 0-1,0 0 0,10-19 0,-10 19 0,0 0 0,0 0-1,0 0 1,0 0-1,0 0 0,0 0 1,0 0-1,0 0 0,0 0 0,0 0 0,0 0 1,0 0-1,0 0 1,0 0 0,0 0-1,8-18 1,-8 18-1,0 0 1,13-23-1,-13 23 1,16-24-1,-16 24 0,21-31 0,-21 31 0,22-28 1,-22 28-1,21-25 0,-21 25 0,18-20 1,-18 20-1,0 0 0,19-19 1,-19 19-1,0 0 0,0 0 1,0 0-1,0 0 0,0 0 1,0 0-1,-2 21 0,2-21 1,0 0-1,-9 20 0,9-20 1,-8 27-1,8-27 1,-6 36-1,0-17 0,0 7 1,2-1-1,0 3 0,2-3 0,-3 0 0,3-1 1,0-1-1,0-1 0,2-2 0,0 1 0,0-1 0,-2 1 0,2-3 0,-2 0 0,2-18 0,-4 33 0,4-33 0,-6 31 0,6-31 0,-4 24 0,4-24 0,-4 23 0,4-23 0,0 0-1,-2 20-1,2-20 0,0 0-1,0 0-1,0 0-5,0 0-7,2-22-15,-2 22 0,4-27 2,-4 27-1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04:57.61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454 87 21,'-6'-20'19,"6"20"-1,-14-20 1,14 20-2,-19-17-2,19 17-1,-22-14-1,3 2-3,19 12-3,-24-4-1,24 4-1,-29 8-2,29-8-1,-35 24 0,15-3 0,-3-1-1,0 9 0,-3-1 0,1 7 0,-4 4-1,5 2 1,-3 0-1,3 4 2,3-2-2,3-3 1,5-3-1,5-4 1,6-5 0,6-3 0,4-7-1,-8-18-1,25 31 1,-25-31 0,35 25 0,-17-13-1,3 2 1,-1 0 0,1 3 0,-1-1-1,1 0 1,-21-16 0,35 35 0,-35-35 1,31 33-1,-31-33 0,24 35 0,-18-17 0,3 0 0,-7 1 0,0-1 0,-4 3 0,0-3 0,-5 4 0,-3-1 0,0 1 1,-5-1-1,1 1 0,-4 1-1,-1-1 1,1 1 0,-3-5 0,3-2 0,-1-3-1,19-13 1,-33 10 0,33-10-1,-28-10 1,28 10 0,-25-25 0,25 25 0,-18-35 0,9 13-1,3 2 1,2-1 0,4-1 0,2-1 0,2-1 0,7-3 0,1 1 0,2-3 1,5-2-1,1-1 0,5-5 1,-1 0-1,3 0 1,2-2 0,2 1 0,-1-1 0,1 2 0,-4-2 0,2 9 0,-7-3 1,3 6-1,-11 1 1,-14 26-1,21-33 1,-21 33-1,4-25 1,-4 25-2,0 0 1,-17-22-1,17 22 0,-20-12-1,20 12-1,-33-17 0,33 17-2,-39-16-3,39 16-5,-45-8-12,20 0-11,1 6 1,-3-7 1,6 9-1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0-07T07:41:44.734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4:08.4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42 259 8,'5'-22'26,"-8"-6"0,4 3 3,-4 0-11,-3-6-7,2 8 0,-5-5 0,5 9-3,-5-1-1,2 7-2,-4 1 0,1 4-2,-4 3 0,1 4-2,-3 3 0,-2 6 0,-1 4-1,-3 9 0,-3 9 0,0 9 1,-2 10-1,-2 11 0,-1 7 0,-1 10 1,-2 5-2,1 9 1,3 3-1,1 3 1,3 3 0,4 1 0,6-3-1,6-3 0,5-6 0,9-6 1,5-9 0,8-13-1,7-13 1,2-12 0,9-12 0,4-14 0,5-13 1,6-13 0,-2-10-1,2-8 1,-3-5 0,-2-3 1,-7-4-1,-6 1 1,-6 2 0,-9 0 0,-8 3-1,-4 2 2,-8 3-2,-5 4-1,-3 5 1,-9 8-1,-4 11 0,-9 9 0,-6 14 0,-10 10 0,-1 13-2,-10 8-1,2 12-4,-5 2-18,6 8-8,6 5-3,2 2 2,7 2-2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29.984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76 915 18,'-19'35'26,"-7"-14"1,8-2-11,5-6 0,13-13-5,0 0-1,0-18-2,19-8-2,6-17-1,9-9-2,8-15-1,10-9-1,5-10 1,5-6-1,2-3-1,0 3 0,-2 6 1,-6 9-2,-6 11 2,-9 12-2,-8 15 1,-4 14 0,-12 13 0,-4 15 1,-8 12-1,-5 9 1,-3 10 0,-5 5 1,-3 6-2,-2 5 1,-4 2-1,0 4 1,-3 1-1,0 3 1,-2 4-1,0 1 1,2 4-1,0-6 1,1 0-1,2-6-1,3-3 0,2-12-4,7-5-4,-3-15-7,6-11-14,2-11-2,0 0 2,0 0-1</inkml:trace>
  <inkml:trace contextRef="#ctx0" brushRef="#br0" timeOffset="594">904 163 7,'9'-1'22,"-9"-10"1,0 11-9,13-10-1,-4 3-1,5 3-1,-1-5-2,10 1 0,-1-4-2,10 0 0,-4-1-3,7 3 0,-3-1-2,1 6 0,-6 5-1,-1 6 0,-8 7 0,-5 7 0,-7 4 0,-6 7 0,-5 2 0,-3 4 0,-5 2 0,-3 3 0,-4-1-1,-2-1 1,0 1 0,0 0 0,-1-1-1,1-1 1,0-1-1,3-4 0,3 0 0,4-5-1,4-3 0,3-6 0,5 0 0,5-6 1,2-3-1,2 0 0,2-2 0,1 1 1,4 2 0,-2 2-1,0 2 1,0 1 0,-2 2 0,0 2 1,-4-2 1,-1 1 0,-4 0 1,-3 0 0,-9-5 2,0 3 0,-8-5-1,-3 4 0,-5-5-1,-4 1-1,-4-3 0,-3-4-2,1-2-2,-5-4-2,5 0-3,-6-11-5,11 8-4,-4-10-10,7 1-9,7 2 2,4-4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31.46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5 650 40,'-22'-2'34,"4"-2"2,1-4-3,4-4-11,2 6-15,11 6-8,-8-7-13,8 7-17,0 0-1,13 5-3,-3-2 3</inkml:trace>
  <inkml:trace contextRef="#ctx0" brushRef="#br0" timeOffset="703">1181 93 28,'0'0'26,"-8"-7"0,8 7-7,8-10-4,3-2-4,11 4-3,1-6-2,10 2-1,2-1 0,6 3-2,-4 3-1,1 8 0,-2 4-1,-7 6-1,-5 6 1,-7 9-1,-9 5 0,-9 8 1,-8 7-1,-6 5 0,-9 5 1,-6 5-1,-4 1 0,0 2 0,-4-2-1,1-5 0,3-7 1,5-6-1,7-9-1,7-6 1,8-8 0,6-8 0,10-5 0,7-5 1,8-1-1,4-2 1,1 1 0,2 5 0,-4 2 1,2 6 1,-8 1-1,-6 8 1,-7 3 1,-8 7-1,-9 0 1,-5 6-1,-10-1 0,-4-2 0,-8 2-4,-4-8-1,-2-4-3,-2-12-6,5-4-2,0-15-6,5-6-12,8-6 1,1-11 1</inkml:trace>
  <inkml:trace contextRef="#ctx0" brushRef="#br0" timeOffset="1344">1904 146 38,'6'-14'29,"0"6"1,-3-9-1,0-2-23,8 5 0,-2 0-2,5 3-2,1 3 0,0 3-1,-1 2-1,3 1 1,-1 3 0,0 3 0,-1 0 0,3 2 0,-1-2 1,4 3-1,2-3 1,3-1-1,5-3-1,4 0 1,2-1-1,3 0 0,1 1 0,2 0 0,-6 2 1,-2 5-1,-7 6 1,-7 6 0,-7 7 1,-7 11 0,-12 8 0,-4 9 1,-7 9-1,-1 9 0,-7 6-1,1 8 1,-3 5-2,1 2 2,-1-5-1,1-1 0,-1-11 0,2-7 0,1-12-1,5-14-1,3-11-1,3-17-6,10-6-12,2-9-14,3-23 0,3-3-1,3-8 1</inkml:trace>
  <inkml:trace contextRef="#ctx0" brushRef="#br0" timeOffset="1907">2065 833 27,'3'-10'29,"1"-4"3,7-2-2,9 7-13,2-3-2,14 9-5,4-5-2,11 6-1,6-2-3,7 1-1,4-2-4,1-7-6,9 1-14,-4-10-12,-1-7 0,-5-6-2,-5-4 1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33.85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40 152 20,'-11'-8'28,"2"-4"3,9 12 1,10-13-14,2 7-3,15 10-4,4-1-3,13 10-1,5-3-2,10 4-2,0 1-1,10-4-1,0-2-1,5-5 0,-1-7-1,1-8 1,-4-6-2,-3-5 0,0-1-3,-8-7-6,-4 8-7,-10 0-15,-13 2-2,-11 5 2,-9 4 0</inkml:trace>
  <inkml:trace contextRef="#ctx0" brushRef="#br0" timeOffset="375">0 507 47,'24'3'31,"9"4"0,4-5 1,7-1-24,10 4-3,5-3-2,10-2-1,6-1-2,5-2 1,6-5 0,1-3-1,1-2 1,-4-6-2,-3 1 0,-5-4-1,-6 4-1,-9-4-5,-3 9-5,-12 1-7,-7 4-12,-1 12 1,-10 0 1</inkml:trace>
  <inkml:trace contextRef="#ctx0" brushRef="#br0" timeOffset="1437">100 951 23,'13'-7'27,"0"-2"2,8-3-7,5 8-6,6-5-2,8 9-3,3-6-3,10 7-1,3-5-2,7 2-1,4-5-2,7 1 1,1-7-2,4-1-1,-1-5 0,-1-2-1,-3 2-2,-7-7-4,3 7-4,-15-5-9,-4 3-13,-4 2-1,-6 0 0</inkml:trace>
  <inkml:trace contextRef="#ctx0" brushRef="#br0" timeOffset="1906">547 1509 39,'15'2'30,"-7"-2"0,-2 9-1,-6 7-24,-8 2-3,1 6 0,-8 9-1,0 3 1,-6 5-1,-2 2 0,-3-2 0,3-2-1,1-4 1,3-5-2,6-9 2,3-6-2,10-15 1,0 0-2,14 5 2,3-15 0,4-1 0,3-2 1,6-1-2,-3 4 2,0 2-1,0 4 0,-4 5 0,-1 2-1,-4 5 0,-3 2 0,-5 2 2,-2 3 0,-3-1 0,0 3 0,-4-2 2,-1 6 0,-5-3-1,1 3 1,-6 1-1,0 2 0,-5 2 0,-5 0-1,-1-2 0,-5-2-1,1-4-2,-6-8-3,4-2-6,-5-15-9,0-9-12,4-9-1,-2-7 0</inkml:trace>
  <inkml:trace contextRef="#ctx0" brushRef="#br0" timeOffset="2453">511 1485 65,'50'13'34,"3"-4"-3,2-9-3,7 1-38,7-8-22,4-8-2,9-7 1,2-8-1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06.125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26 351 10,'-10'-26'8,"3"-5"0,5 0 2,-5-5-1,11 5 0,-2-6-1,6 6-2,-4 0 0,4 3-1,-2 8-1,1 2 0,-7 18-3,12-17 0,-12 17-1,14 0 1,-14 0-1,24 16-1,-24-16 1,28 24-1,-7-7 1,-4-1 0,5 4 0,5 1 1,-1 0-1,1 1 0,8 1 0,-4-4 1,2-2 0,4-3 1,1-4-1,-2-6 1,4-4 0,-3-7 0,-1-4 1,-4-6-1,2-2 1,-4-3-1,-2-4 1,-4 3-1,-3-3 1,0 2-1,-6 3 1,-3 1-1,-12 20 1,16-28 0,-16 28-1,0 0 1,0 0-1,2-14 0,-2 14-1,0 0 0,0 0 0,-18 21-1,18-21 1,-14 21 0,9-4 0,-2-2 0,-1 5 0,8-20 0,-13 36 0,5-17 1,4 7-1,-1-4 1,-4 6-1,4 5 1,0 5 0,-2 3 0,-2 9-1,-1 6 1,3 13-1,-5 2 1,1 5 0,-2 3-1,2 4 1,1-7-1,-2 13 0,-1-10 0,1-4 0,0-5 1,-2 0-1,0-10 0,2 2 0,0-5 0,0-6 0,3-8 0,0-3 0,-1-6-1,7-1 0,-8-7 1,9-4-1,-1-6 0,3-16 1,-7 22-1,7-22 1,0 0-1,0 16 1,0-16-1,0 0 0,0 0 0,0 0-1,0 0-1,0 0-1,0 0-3,0 0-2,0 0-5,0 0-3,0 0-8,0 0-10,19-14 1,-19 14 2</inkml:trace>
  <inkml:trace contextRef="#ctx0" brushRef="#br0" timeOffset="2234">290 1060 9,'0'0'14,"0"0"-1,0 0 0,0 0-3,0 0-2,0 0-2,0 0 0,0 0 0,0 0-2,0 0 1,0 0-1,0 0 1,0 0 1,0 0 0,0 0 0,21-5 0,-21 5 0,24 3-1,-6-1 0,-18-2-1,36 0 0,-17-2-1,6 4 0,-1-4 0,6 4 0,-3-5-1,6 3 1,-5-2 0,3 0-2,-5-1 1,0-1 0,-3 2-1,-2 1 0,-6-4 0,1 3 0,-16 2 0,24-2 0,-24 2 0,21-3 0,-21 3-1,23-7 1,-8 2-1,1 3 0,0-2 0,-1 1 0,1 1 0,0 0 0,-16 2 0,26 0 0,-26 0 1,0 0-1,19 2 0,-19-2-1,0 0-1,0 0-3,0 0-2,0 0-7,21-2-9,-21 2-12,0 0 1,24-5 1,-24 5 1</inkml:trace>
  <inkml:trace contextRef="#ctx0" brushRef="#br0" timeOffset="3031">1516 202 12,'12'-17'17,"-7"-5"-1,8 6-1,1 1 0,-14 15-1,33-23-3,-16 14-1,9 9-1,-4-1-1,10 9-1,-8-4-1,11 10-1,-9-4 0,7 7-1,-5 1 0,-1 1-1,1 0-1,-2 3 0,-2 1 0,-1 4-1,-7 1 2,-8 1-2,-4 8 0,-8 1 1,-10 3-1,-1 4 0,-15 4-1,-4 2 1,-8 1-1,2 2 0,-3-4 0,3-3 0,-2-4 0,4-3 0,7-13 0,5-2-1,5-8 1,21-17 0,-19 19 0,19-19-1,0 0 1,15-2 0,-15 2 0,31-5 0,-13 1 0,1 4 0,2 0 0,0 2 0,-2 3 0,3 4 0,-3 0-1,-1 3 1,-3 0 0,4 2 0,-3 3 0,-2-3 0,-2 5 0,0-2 0,-1 7 1,1 2-2,-3-2 2,-1 2-2,-3 2 2,1 0-2,-5 3 2,-2 0-1,-3-3 0,-3-1 0,0 3 1,-3 1 0,-2-3 0,-4-1 0,0-3 1,3 1-1,-7-6 1,3-2 0,-4-5 0,-3 0 0,-4-3-1,-1 1 1,-4 0-1,-4 1 0,-3-2-1,0-1 1,-1 1-1,-1-1 1,0-1-1,2-1-1,-1-3 0,3-3-1,5 0-1,-4-10-3,16 8-9,-10-12-21,12-3 0,2-11 0,6-3 1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10.843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438 157 11,'0'0'22,"0"0"-5,0 0-2,-5 31-1,1 2-1,-5 8-4,6 14-1,-9 8-1,7 9 0,-8 1-1,8 6 0,-9-6-2,9 1 1,-7-6-2,3 1 0,-3-15 0,3-3-1,-1-9 0,3-4 0,-3-9-1,6-8-1,-1-4-1,5-17-2,0 0-3,0 0-5,0 0-11,17-5-9,-11-10-2,2-3 2</inkml:trace>
  <inkml:trace contextRef="#ctx0" brushRef="#br0" timeOffset="469">0 822 23,'0'0'18,"16"0"0,0-5 0,3 2-2,7 3-3,-6-9-2,13 12-1,-8-8-2,13 7-1,-10-5-1,3 6-1,-5-5-1,5 4 0,-5-4 0,4 4-1,-4-7 1,3 5-2,-1-2 0,5 4 0,-2-4 0,2 2-1,2-2 0,2 2 0,-3-3 0,1 1 0,-2-3 0,2 2 0,-6-3 0,-3 1-1,-1 0 1,-6 2-1,-19 3 1,26-9-1,-26 9 1,0 0-1,0 0-1,0 0 0,15-10-2,-15 10-2,0 0-3,0 0-6,0 0-7,0 0-14,4-14 1,-4 14 0,0 0 2</inkml:trace>
  <inkml:trace contextRef="#ctx0" brushRef="#br0" timeOffset="1297">1622 34 8,'0'0'16,"0"0"-1,0 0-1,3 22-2,-10-1-2,-1 7 0,-3 8-2,1 6-1,-6 8-1,2 3 0,-3 4-1,-4 6 0,2-6-2,0 5 0,-4-8-1,4-1 0,-3-10-1,6-3 0,1-9-1,6-1 1,0-13-1,4 0 0,5-17 0,0 21 0,0-21 1,0 0-1,0 0 0,19 7 0,-19-7 1,19-5-1,-19 5 1,24-11-1,-10 3 0,5 2 0,1 1 1,2 0-1,1 0 0,1 1 1,2 1-1,-2 0 0,2 1 1,2 0 0,-2 2-1,2 0 1,2 2-1,-3 0 0,1 1 1,0 2-1,-4-1 0,2 1 0,-5-2 1,-2 2-1,2 2 0,-5 2 0,-16-9 1,26 19-1,-26-19 1,14 24 0,-14-24 0,10 26 0,-10-26 0,-4 31 0,1-10 1,-2 2-1,0-3 1,-4 5-1,-3 2 1,0 1-1,-4-1 1,-1 6 0,-2-8-1,-6-1 1,1-3 0,0-1 0,-6-2-1,-1-3 0,-2-5 0,-2 3 0,-7-6 0,1 1-1,-1-3 0,-3-1 0,2-6 1,1-1-2,2-4 1,2-5-2,6-6-1,1-6-2,12 2-3,-3-15-5,13 10-10,4-4-10,-2-4-1,8 4 2</inkml:trace>
  <inkml:trace contextRef="#ctx0" brushRef="#br0" timeOffset="2657">1598 18 8,'0'0'10,"0"0"-1,0 0-1,0 0-1,0 0 0,0 0-2,0 0 0,0 0-1,0 0-1,0 0 0,0 0-1,-4-14 1,4 14-1,0 0 0,0 0-1,0 0 0,0 0 0,0 0 0,0 0 0,0 0 1,0 0 0,0 0 0,0 0-1,0 0 1,0 0 1,0 0 0,0 0 0,0 0 1,0 0 0,0 0 1,21-5 0,-21 5 1,29 11 0,-4-1 0,1-6 0,7 6 0,-2-5-1,7 4 0,-3-6-1,7 4 0,-8-5 0,6 0-1,-8-4 0,2 0-1,-4-3 0,-1 0-1,-4 0 0,-1-1 0,-3 1 0,0 2 0,-1 1 0,1 0-1,-3 2 0,1 0 1,-4 0-1,3 2 0,-18-2 0,29 2 0,-29-2 1,21 1-1,-21-1-1,17 2 1,-17-2-1,18 0 0,-18 0-2,0 0-1,21 9-2,-21-9-5,15 5-5,-15-5-6,0 0-12,0 0 0,0 0 2</inkml:trace>
  <inkml:trace contextRef="#ctx0" brushRef="#br0" timeOffset="3938">3188 70 13,'0'0'17,"-5"-17"-2,5 17-2,-19 3-3,19-3-1,-30 11 0,11-4-3,0 6 0,-2 1-2,-1 7 1,-4-2-2,-2 5 1,-2 7-1,1 2 0,-4 0-1,5 3 1,-3 6-1,3 5 0,-5 1-1,5 4 1,-1 0-1,4 7 0,-6 1 0,5 1 0,-3 1 0,4 2 0,4-5 0,1 1 0,4-6 0,6-6 0,1-1 0,5-2 0,10-9-1,1-3 1,5-5 0,3-6 0,10-3 0,-1-5 1,7-9 0,2-1-1,5-10 1,4-4 0,-2-6 0,3-3-1,-4-7 1,0 1-1,-2-5 0,-2 1 0,-8-1 0,0 1 0,-14-4-1,-2 7 1,-9 2-1,-6 0 2,-8 3-4,-9 4 4,-5-1-4,-2 10 2,-8 1 0,-2 5-1,-2 7-2,-9-1 0,9 13-2,-7-3-2,11 14-2,-6-6-4,7 16-3,1-9-8,1 4-7,12 5 2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17.046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63 416 16,'0'0'12,"0"0"0,0 0-2,0 0-1,0 0-1,0 0-1,-6-17-2,6 17 1,0 0-1,18 0 0,-18 0 0,17 0 0,-17 0 0,30 1 0,-11-2-1,8 2 1,-2-4-2,6 1 0,2-1 0,3-1 0,1-3-1,1 4 1,4-2-1,3 1 0,-3-3 0,4 4-1,-4-2 1,2 1 0,-1-1-1,2 1 0,-3-1 0,-2 2 0,0-2 0,0-1 0,5 3 0,-7 0 0,5-1-1,-1 2 1,0 1-1,-4-1 0,2 2 0,-4-2 1,-6 2-1,1 0 0,-1 0 0,-4 0 1,0 0-1,-4 0 0,1 0 0,-2-2 0,-1 1 1,-2-1-1,-1 0 0,-17 2 0,24-3 0,-24 3 0,25-5-1,-25 5-2,0 0-1,17-12-3,-17 12-5,0 0-3,0 0-9,0 0-8,0 0 1,0 0 2</inkml:trace>
  <inkml:trace contextRef="#ctx0" brushRef="#br0" timeOffset="969">0 852 19,'0'0'13,"0"0"-1,0 0-1,0 0-2,26-21-2,-26 21 0,38-14 0,-19 4 0,11 4-1,-2-4 1,3 5-1,-2-2-1,10 3 0,-5-2 0,5 2-1,-6-3-1,5 5 0,0-4 0,0 2-1,4 1 0,-4 1 0,-3-3 0,6 3 0,-8-1-1,6-1 0,-5 1 0,3-1 0,-3 2-1,-1-5 1,2 6-1,2-4 1,-6 1-1,2-1 0,2 1 1,-2 1-1,0 0 0,-6-3 0,3 3 0,-1-1 1,-3-1-1,2 2 0,-7-1 0,0 1 0,-2 3 0,0 0 0,0 0 1,-3 3-1,-1-3 0,-15 0 0,30 4 0,-30-4 0,28 7 0,-28-7 0,26 0 0,-26 0 0,21 1 0,-21-1-1,19 0-1,-19 0-1,17-1-2,-17 1-2,0 0-4,0 0-5,21-14-8,-21 14-8,0 0 3,0 0 1</inkml:trace>
  <inkml:trace contextRef="#ctx0" brushRef="#br0" timeOffset="1969">125 1142 6,'0'0'10,"0"0"-2,0 0 0,0 0-1,0 0 0,0 0-1,19-2 0,-19 2-1,0 0 1,21 0 0,-21 0-1,23 0 1,-23 0-1,26 0-1,-26 0 0,27-3 0,-27 3-1,33 0 0,-17-2 0,0 2-1,4 0 0,-2 0 0,3-3 0,3-1 0,-1 1-1,3-2 0,1-2 0,3 3 1,-1-4-1,4 1 0,-1 1 0,-1-1 0,-2 2 0,3 0 0,-6 2 0,0-4-1,-4 5 1,1 0-1,-4-3 1,0 5-1,-2 0 0,1-2 0,-1 1 1,-1 1-1,-1-4 0,1 4 0,1-2 0,-1 1 1,-2-1-1,2 0 0,4 1 0,-4-1 0,5 2 0,-2-2 0,2 0 1,1 1-1,-4 1 0,4 0 0,-6 0 0,5-4 0,-6 4 0,1 0 0,3 0 0,-3 0 0,-1 0 0,4 0 0,-3 0 1,-2 0-1,2-2 0,-16 2 0,29 0 0,-29 0 0,28 0 0,-28 0 0,21 0 0,-21 0 0,21 0 0,-21 0-1,19 2-2,-19-2-1,0 0-2,15-2-4,-15 2-4,0 0-10,0 0-3,19 13-2</inkml:trace>
  <inkml:trace contextRef="#ctx0" brushRef="#br0" timeOffset="3141">981 1496 5,'0'0'14,"0"0"-2,-17-13-1,17 13-3,-16-4-1,16 4 0,-19 4-1,19-4 0,-23 8 0,23-8 1,-29 14-1,11 0 0,-1-5-1,2 3 0,-6 0-1,3 3 0,-1-3-1,2 7-1,1 0 0,1 1 0,0-1-1,3 3 0,2 2-1,-1 2 0,1 0 1,0 0 0,0 2-1,-4 1 1,2-1 0,2 3 0,-2-7 0,2 4 0,0-2 0,5 3 0,0-3 0,7-2-1,0-1 1,4-3-1,4-1 1,6-1 0,-14-18-1,30 26 1,-9-19 0,3-1-1,-5-4 1,7-2 0,-2-2 0,2-3-1,-1-2 1,1 0 0,-2-5-1,0 2 1,-1-4-1,-1 0 0,-4 1 1,1-1-1,-19 14 1,26-26-1,-26 26 1,10-21-1,-10 21 1,0 0 0,-5-19-1,5 19 1,-15-7-1,15 7 1,-30-2-1,11 2 0,-2 2 0,0 2 0,-7-1 0,-1 2 0,1 2 0,-5 0 0,2 7-1,-4-6-1,6 8 0,-4-2-3,12 7-4,-5-9-5,8 3-12,6 4-7,12-19 3,-14 28 0</inkml:trace>
  <inkml:trace contextRef="#ctx0" brushRef="#br0" timeOffset="11032">2292 1123 11,'-17'14'15,"17"-14"-2,0 0-1,0 0-2,3-17 0,9-9-1,9 1 1,7-11-2,5-7 0,10-9-2,13-3 0,1-13 0,9 1-2,7-9-1,0 3 0,1 0-1,1 6-1,-11 3 0,-6 10 0,-10 8 0,-6 11 0,-13 9-1,-9 9 1,-20 17-1,20-19 0,-20 19 1,0 0-1,0 0 0,0 0 0,0 0 0,0 0 0,0 0 0,0 0 0,0 0 0,0 0 0,0 0 0,0 0 0,0 0 0,-7 17 0,7-17 0,-5 16 0,5-16 0,-12 26 0,2-9 0,-1 6 0,-1 4 0,0 4 0,-2 9-1,-2 2 2,1 6-2,-4 6 1,1 4 0,-1 1 0,0 3 0,2-3 1,-2-2 0,5-5 0,-4-5 0,5-4 0,0-8 0,5-4 1,-3-5-1,8-6-1,-2-1 1,5-19-1,-2 26 1,2-26-1,0 0 0,2 18 0,-2-18 0,0 0-1,0 0-3,3-18-4,-3 18-5,0 0-11,17-29-7,-17 29 1,20-33 0</inkml:trace>
  <inkml:trace contextRef="#ctx0" brushRef="#br0" timeOffset="12032">3374 293 17,'24'-22'15,"-10"13"-2,1-3-2,3 1-1,4 3-2,-1 1-2,3 0 1,-4 5-3,2 4 0,1 1-1,-1 3 1,-1 4-1,-2 2 0,-1 2 1,-1 3-1,-1 1 1,-8 6 0,-3 0-1,-1 5 1,-9 2-1,-4 7 0,-7 6 0,-8 6-1,-4 3 0,-6 5-1,-3 2 0,-3-1 0,-3-4-1,-2 0 1,3-8-1,2-4 1,5-10-1,8-7 0,2-7 0,25-19 1,-28 21-1,28-21 0,0 0 0,0 0 0,0 0 0,18-9 0,-3 2 0,-15 7 0,33-19 0,-13 11 0,-1-1 0,-4 0 0,3 1 1,-18 8-1,20-4 0,-20 4 1,18 4 0,-18-4 0,7 17 0,-6 0 0,5 2 1,-3 2-1,1 3 1,1 2-2,-2-2 2,1 2-2,-1-1 1,2-5 0,-5-20 0,13 30-1,-13-30 1,14 17 0,-14-17-1,17 9 1,-17-9-1,21 5 2,-21-5-1,26 2-1,-26-2 1,29-6-1,-10 1-1,2-3-2,5-1-2,-5-12-6,21 9-5,-14-14-10,8 2-7,11 0 1,-4-7 0</inkml:trace>
  <inkml:trace contextRef="#ctx0" brushRef="#br0" timeOffset="12922">4601 245 20,'0'0'23,"-2"-16"-9,2 16-2,-8-24 0,8 24-2,-12-19-3,12 19-1,-21-19-1,21 19 0,-30-12-2,13 7 1,-2 5-2,-6 5 1,1 2-2,-4 3 1,2 6-1,0 1 0,0 4 0,-2 5 0,4 1 0,2 1 0,2 6 0,3 1 0,0 3 0,5 0 0,3 2 0,4-6-1,5-2 1,0-1-1,7-7 1,5-5-1,5-9 1,-1-3 0,8-7-1,4-8 1,1-3 0,4-10-1,4-4 1,3-5-1,-2-4 0,4-4 0,-4 1 0,-3 3 1,-2-1-1,-6 6 0,-6 3 1,-5 2-1,-6 8 1,-10 16-1,5-19 0,-5 19 1,0 0-1,0 0-1,0 0 1,-19 14 0,19-14 0,-10 27 0,5-8 1,-4 6 0,2 2 0,-2 3 1,1 6-1,-1 2 1,2 7 0,-2 2-1,6 3 1,-4 2-1,5 0 0,-5 3 1,4-1-1,-1-8 1,-4 3 0,2-10-1,-2-1 1,3-1-1,-6-4 0,1-2 0,-4-4 0,2-4 0,-6 1-1,-3-5 1,1 0-1,-3-3 1,-5 1-1,0-2 0,2-1 0,-1 0 1,-1 0-1,0 0 0,2 0 0,0-2 0,2-4 0,1 1 0,2-5-1,21-4-2,-31 0-3,31 0-5,0 0-8,-16-25-15,16 25 0,7-34-1,2 13 2</inkml:trace>
  <inkml:trace contextRef="#ctx0" brushRef="#br0" timeOffset="14688">5516 314 8,'-14'-17'15,"14"17"-2,0 0-3,0 0 0,0 0-2,0 0 0,23 3 0,-23-3 0,36 9 0,-11-8 0,13 3 0,-2-6 0,16 2-1,0-7-1,11 4-1,6-8-1,1 4 0,4-5-1,3 2-1,-4-4 1,-4 5-1,-5-4-1,4 7 1,-9-2 0,0 3-1,-8-1 0,-3 3 0,-8 0 0,0 3 0,-5 0 0,-6 0-1,-6 0 0,-1 1 1,-8-1-1,2 0 0,-16 0 0,21 2 2,-21-2-2,0 0 0,14 0-2,-14 0-1,0 0-1,0 0-2,0 0-4,0 0-5,0 0-10,0 0-7,-19 14 1,19-14 1</inkml:trace>
  <inkml:trace contextRef="#ctx0" brushRef="#br0" timeOffset="15438">5494 689 4,'0'0'8,"0"0"-1,15 2 1,-15-2-1,0 0-1,0 0 0,4 14 0,-4-14-1,0 0 0,0 0-1,0 0 0,0 0-1,0 0 1,0 0-1,0 0 0,0 0 0,0 0 0,0 0-1,0 0 1,-18 15 0,18-15 0,0 0 0,0 0 2,0 0-1,19 0 1,-19 0 0,33-3 0,-14-3-1,9 3 0,-2-6 0,9 4-1,-2-7 1,9 5-2,-2-3 1,8 1-1,-4 1 1,2 1-1,5 1 0,1-2-1,3 1 1,1 0-1,-2 0 0,0 0 0,-2 2 0,5 0 0,-8 0 1,-2 1-2,-2 2 1,-5 1-1,0-3 1,0 2-1,-6 1 0,3-3 1,-4 3-1,-2-3 0,-5 1 1,0-1-1,-5 2 0,-6 2 1,3-1-1,-18 1 0,22-4 0,-22 4 0,23-1 0,-23 1-1,17-7 0,-17 7 0,18-4-3,-18 4 0,0 0-1,0 0-2,0 0-2,0 0-2,0 0-4,3 16-4,-3-16-9,0 0-1,-21 14 1</inkml:trace>
  <inkml:trace contextRef="#ctx0" brushRef="#br0" timeOffset="16438">5589 1116 16,'0'0'14,"0"0"-1,0 0-2,-7-17-1,7 17-1,0 0-1,0 0 0,5-19-3,-5 19 1,0 0-2,18-12 1,-18 12-2,19-4 1,-19 4 0,26-5 1,-11 2-1,6 1 1,0-5-1,9 5-1,-3-5 1,6 4-1,0-8 0,6 8-1,-3-4 0,2 0 0,4 0 0,0 4-1,-3-2 1,3 1-1,-4 1 0,2-1 0,0 2 0,0-1 0,-2 3 0,-1 0 1,-2-2-1,1 1-1,-3 1 1,-2 0 0,0 0-1,-1 0 0,1 1 1,2 3-1,-3-3 1,-1 3-1,-1-2 0,0-1 1,-2 1-1,-2-2 0,-3 0 0,0 0 0,-4-2 1,4 2-1,-5-3 0,1 1 0,-1-1 0,-16 3 1,29-4-1,-29 4 0,26-3 0,-26 3 0,21-2 0,-21 2 0,17 0 0,-17 0-1,0 0-1,20-2-1,-20 2-1,0 0-2,0 0-2,0 0-5,19 6-4,-19-6-13,0 0-2,0 0 1,0 0 2</inkml:trace>
  <inkml:trace contextRef="#ctx0" brushRef="#br0" timeOffset="18438">7950 179 10,'0'0'18,"9"-26"0,-9 26-2,10-28-2,-1 13 0,-9 15-4,24-30-1,-4 15-1,2 1-2,4 0-1,5 2-1,6 3 0,1 1-1,0 3 0,4 3-2,1 5 0,-3 3 0,2 6-1,-7-2 0,1 7 0,-8-1 0,1 6 0,-10 3 0,-5-3 1,-8 4-1,-8 0 1,-7 2-1,-12 3 1,-3 3-1,-7 1 1,-11 1-1,-1 4 1,-8-4-1,4-1 0,1-1 0,6-8 0,7-3 0,7-6 0,10-5 0,16-12 1,0 0-1,0 0 0,19-2 0,4-3 0,3 2 0,3-1 0,6 1 0,1 3 0,1-2 0,3 6 0,-5 1 0,-1 3 0,-1 1 0,-5 3 0,-4 4 0,-3 1 0,-5 2 0,-4 2-1,-2 1 1,-1 1 0,-2-1 0,0 4 1,-5-3-1,-1 3 0,-2 0 0,-1-2 0,-3 2 1,-6 1 0,3-4 0,-5 4 1,0-2 0,-1-3 0,-4-3 0,-1 2 0,0-2 0,-5-2-1,-2-1 0,1 1 1,-6-5-2,0 4 0,1-6 0,-6 2 0,-2-5 0,1 0-3,-3 2-1,-6-6-2,7 8-6,-20-6-7,2-2-14,0 8 0,-11-8 1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38.265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73 35 10,'0'0'15,"0"-17"-2,0 17-1,0 0-2,-5-18 0,5 18-2,0 0 1,0 0-2,0 21-1,0-21 0,-4 35 0,-1-11-1,0 9 0,-2-6 0,3 13-1,-6-5-1,5 8 0,-2-2-1,2 1 0,-2 5 0,3-1 0,2 3-1,-1 1 0,1-2 0,2-1 0,4-4 0,-3 0-1,1-6 1,0-4-1,0-4 0,-1-5 1,3 0-1,-2-5 0,-1-3 1,-1-16-1,2 24 0,-2-24 0,0 0 0,5 21-1,-5-21 0,0 0-1,0 0-2,-5 15-2,5-15-1,0 0-4,0 0-2,0 0-4,0 0-7,0 0-3,7-17 1</inkml:trace>
  <inkml:trace contextRef="#ctx0" brushRef="#br0" timeOffset="641">304 68 3,'0'0'12,"0"0"-1,0 0-2,-2 17 0,2-17 0,-9 24 0,8-3-1,-3-5 0,2 9 1,-3-4-3,4 5 1,-3-2-1,4 6 0,-5-3-1,5 3-1,-4-3 0,4 6-1,-1-2 0,1 1-1,-4 0 0,4-2 0,-2 4-1,2-1 1,-3 0-1,3 2 0,-2-2-1,-1-1 1,1 1-1,2-2 1,-2-3-1,2 0 1,-1-4-1,1-2 0,0-3 1,0 0-1,0-5 0,0-14 0,0 26 0,0-26 1,-2 19-1,2-19 0,0 0-1,-4 16 1,4-16-3,0 0 0,0 0-3,0 0-2,0 0-4,4-16-8,-2-1-10,13 3 2,-10-14 1</inkml:trace>
  <inkml:trace contextRef="#ctx0" brushRef="#br0" timeOffset="1328">559 69 8,'0'0'10,"0"0"0,0 0-2,0 0 0,0 0-1,0 0 0,0 0-1,0 0 0,0 0-1,0 0-1,-3 19 0,3-1 2,0-18-1,0 31 0,0-31 0,-2 38 0,-2-21 1,3 6 0,-5-4-1,5 5-1,-6-2 0,5 4 0,-3 2-1,3-2-1,-1 0-1,3 2 1,-2-3-2,0 3 1,0-2 0,2 0 0,0 0 0,0 2 0,-3-2 0,3 3 0,-2-1-1,2 3 1,-2-2-1,2 6 1,0-8-1,0-2 1,0-1-1,0-2 0,2-4 1,-2-1-1,0-17 0,2 29 1,-2-29-1,-2 21 1,2-21-1,0 0 0,-2 19 1,2-19-1,0 0 1,0 0-1,0 0 0,0 0 0,0 0-1,0 0-1,0 0-2,0 0-3,0 0-4,11-17-7,-11 17-13,0 0 0,16-25 1</inkml:trace>
  <inkml:trace contextRef="#ctx0" brushRef="#br0" timeOffset="12875">132 2153 9,'-16'-23'10,"16"23"0,0 0 0,0 0-1,-19-20-1,19 20-2,0 0 0,-14-18-2,14 18 0,0 0-2,-3-19 1,3 19-2,0 0 2,-4-13-2,4 13 1,0 0-1,0 0 0,0 0 0,0 0 0,0 0-1,0 0 0,0 0 0,0 0 0,0 0 0,0 0 0,0 0 0,0 0 0,0 0 0,0 0 0,0 0-1,0 0 1,0 0 0,0 0 0,0 0 0,0 0 1,0 0-1,0 0 0,0 0 0,0 0 0,0 0 0,0 0 0,0 0 0,0 0 0,0 0 0,0 0 0,0 0 0,0 0-1,0 0 1,0 0 0,0 0 0,0 0 0,0 0 0,0 0 0,0 0 0,0 0 0,0 0 0,0 0 0,0 0 1,0 0-1,0 0 0,0 0 0,0 0 0,0 0 0,0 0 0,0 0 0,0 0-1,0 0 1,0 0 0,0 0 0,0 0 0,0 0 0,0 0 0,16 0 0,-16 0-1,0 0-2,0 0-2,0 0-4,0 0-8,17 13-4,-17-13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56.375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274 35 33,'0'-19'19,"0"19"-2,0 0 0,-2-20-5,2 20-2,0 0-2,0 0-2,0 0-1,2 31-1,-2-7-1,0 5 0,-2 4 1,-1 10-1,-2-1 0,3 8 0,-3-3 0,3 5-1,-5-4 1,5 0-1,-3 3 0,0-3 0,2-3 0,-1-5-1,2-7 2,1-4-2,1-8-1,1-1 1,-1-20-1,6 16 0,-6-16 0,0 0 0,0 0-2,0 0-3,15-3-1,-15 3-4,7-16-5,-7 16-7,0-28-9,4 11 1,-6-4 1</inkml:trace>
  <inkml:trace contextRef="#ctx0" brushRef="#br0" timeOffset="515">5 485 19,'0'0'16,"0"0"-1,0 0-1,0 0 0,0 0-2,-10-16-1,10 16-3,0 0 0,5-19-2,-5 19-1,0 0 0,21-17-2,-21 17 0,21-12 0,-6 7-1,1 1 0,6-4 0,4 6 0,-1-1 0,3 1 0,3 0-1,0 4 1,-1-4 0,4 4-1,-2-2 1,-1 0-1,2-2 1,-4 2-1,3 0 0,-3-2 0,-5-1 1,1-1-1,-5-1 0,3 0 0,-2-2 0,-4 2 0,4-2-1,-4 0 1,8-3 0,-6 3-1,0 0 0,-2-2 0,2 2 1,-3 2-1,0 0 0,-16 5 0,26-7 0,-26 7-1,21-5 0,-21 5-1,17-2-4,-17 2-2,0 0-3,0 0-5,19 0-9,-19 0-7,0 0 1,16 9 1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58.968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10 1 8,'0'0'11,"0"0"0,0 0-2,0 0 0,0 0-2,0 0-1,0 0 0,0 0-1,7 23 0,-6-9 0,-1 3 1,2 9-1,-2-5 1,0 10-1,-2-4-1,2 6 1,-5 2-2,3 1 1,-3 1-2,3-1 1,-1 2-2,3-2 1,0 0-1,0 3 0,0-3 0,0-2 0,0-1 0,2 4 0,-2-10 0,0 3 0,-2-3-1,4-1 1,-2-5 0,1-2-1,1-2 1,0 1-1,-2-18 1,3 31-1,-3-31 1,4 27-1,-4-27 0,3 28 1,-3-28-1,2 24 0,-2-24 1,0 23-1,0-23 0,0 15 1,0-15-1,0 0 0,0 16 0,0-16-1,0 0-1,0 0-3,0 0-2,0 0-3,0 0-6,0 0-9,3-17-3,-3 17 0</inkml:trace>
  <inkml:trace contextRef="#ctx0" brushRef="#br0" timeOffset="828">246 41 5,'0'0'8,"0"0"0,0 0 0,0 0-2,0 0-1,0 0 0,0 0 0,0 0-1,0 0 0,0 0 0,0 0-1,0 0 1,-12 19 1,12-19-1,0 21 0,-2-6 2,2-15-2,-2 28 1,2-28 0,-3 33-1,-1-16 1,2 2-1,1 0-1,1 4 0,-2-2-1,2-2 1,-2 1-2,2 5 1,-5-6-1,5 1 0,3-1 0,-1 4 0,0-4-1,0 0 1,-2 0 0,1 2 0,3-2-1,-1-2 1,-1 2-1,0 0 1,0-2 0,-2 2 0,1-1 0,-1 1 0,0-4-1,-1 6 1,-1-6 0,0 4 0,0-5-1,1 4 1,1-18-1,-2 26 0,2-26 0,-2 27 1,2-27-1,0 21 0,0-21 0,0 22 1,0-22-1,0 21 0,0-21 1,0 19-1,0-19 0,2 17 1,-2-17-1,0 0 0,-2 21 0,2-21 1,0 0-1,-3 21 0,3-21 0,0 0 1,0 0-2,0 0 0,0 17-2,0-17-2,0 0-3,0 0-2,0 0-7,0 0-9,0 0-2,0 0-1</inkml:trace>
  <inkml:trace contextRef="#ctx0" brushRef="#br0" timeOffset="3125">464 33 11,'0'-16'14,"0"16"-3,0 0-2,0 0-1,0-17 0,0 17-2,0 0 1,0 0-2,0 0 1,0 0-2,-5 15 1,5-15 0,-8 23 0,8-23 0,-7 27-1,7-27 1,-7 35-2,5-18 1,-3 6-1,3-4-1,0 0 0,1 1 0,1 1-1,0 0 1,0 0-1,0 1-1,0 1 1,1 1 0,1 2 0,1-4 0,-1 6 0,0-4 0,0 4 0,-2-2 0,5-2 0,-3 0 0,3 2 0,-5-3 0,5-1 0,-3-1-1,1 1 1,-1 3 0,1-1-1,-1-4 1,0 1-1,-2 0 0,2-2 1,-4 0-1,2-2 1,0-1-1,0-16 0,-2 26 0,2-26 1,-2 19-1,2-19 0,2 15 1,-2-15-1,0 0 0,4 21 1,-4-21-1,0 0-1,0 19-1,0-19-1,1 16-3,-1-16-3,0 15-6,0-15-13,-1 21-3,1-21 1,0 21 2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52.750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0 691 2,'0'0'9,"0"0"-1,17-19-1,-6 4 0,5 3 0,1-9 0,5-1 0,3-6-1,4-3 1,3-2-1,-1-3 0,2 1 0,0-3 0,1 2-1,-6-1 0,0 6 0,-5 2-1,-3 3 1,-4 2-1,0 5-1,-8 1 0,1 3-1,-9 15-1,12-23 0,-12 23-1,7-15 0,-7 15 1,0 0-2,0 0 1,11-18 0,-11 18 0,0 0 0,0 0 0,0 0 0,13-13 0,-13 13 0,0 0 0,0 0-1,0 0 1,0 0 0,14-9 0,-14 9 0,0 0 0,0 0 0,0 0 0,0 0 0,0 0 1,0 0-1,0 0 0,0 0 0,0 0 1,0 0-1,0 0 0,0 0 1,0 0-1,0 0 1,0 0 0,0 0 0,0 0 0,0 0 0,0 0 0,0 0 0,0 0 0,0 0 0,0 0-1,0 0 1,0 0 0,0 0 0,-1 17 0,1-17-1,0 0 1,0 0-2,0 0-2,0 0-4,0 0-2,0 0-4,8 14-1,-8-14-4,0 0 1,-3 16 1,3-16 2,-18 20 3,1-9 3,0 4 2,-8 1 4,1-1 2,0 3 3,-2-1 1,5 2 1,0-3 2,-3 4 0,1-4 1,6 1-1,0-3 1,-3 2-2,5-4 0,-1-4-1,16-8 0,-29 19 0,29-19 1,-21 11-1,21-11 0,-19 5 0,19-5-1,0 0-1,0 0-1,-14 3 0,14-3-1,0 0-1,0 0 1,24 0-1,-24 0 1,26-5 1,-7 0 1,0-5 0,2-2 0,-3-6 0,4 1-1,-5-7 1,6 3-1,3-8 0,-3 1 0,1-1-1,0-1 0,1 1 0,-1-1-1,-2 1 1,-1 3-1,-3 5 0,-4 2 0,-14 19 0,19-26 0,-19 26 0,0 0 0,0 0 0,0 0 0,0 0 0,0 0 0,0 0 0,0 0 0,-7 18 0,-2-1 1,-1 0-1,-9 4 0,-1 5 0,-4 0 1,0 2-1,-6 1 0,1 0 0,-1 2 0,2 2 0,1-3 1,-3-1-1,4-1 0,0-1 1,2-2-1,1-5 1,2-1-1,4-5 1,0-2-1,17-12 1,-19 16 0,19-16-1,0 0 0,-20 12 0,20-12 1,0 0-1,0 0 0,0 0 0,0 0 0,0 0 1,0 0-1,0 0 0,0 0 0,0 0 0,0 0 0,0 0 0,0 0 0,9-17 0,-9 17 0,23-25-1,-6 8 1,4-2-1,5-3 1,0-6 0,4 2 0,-3-2 0,6-1 0,-3 1 0,-1-3 0,3 2 0,-6-1 0,3 3 0,-5 3 0,-1 1 0,-4 2 0,-7 6 0,2 1 1,-14 14-1,18-17 0,-18 17 0,0 0 0,12-19 0,-12 19 0,0 0 0,12-18 0,-12 18 0,0 0 0,0 0 0,14-15 0,-14 15 0,0 0 0,0 0 0,0 0 0,0 0 0,0 0 0,0 0 0,0 0 0,0 0 1,0 0-1,1 22 1,-1-22-1,-1 23 1,-4-6 0,3 0-1,-2 8 1,3-3 0,1 6 0,-6-1 0,5 8 0,1-2 0,3 3 0,-5 2 0,4 4 2,-2-1-1,0 4 0,0 0 0,0 2 1,-2-2-1,2-2-1,0-3 1,0-4-1,2-3 0,0-6 0,0-2-1,3-1 0,-3-5 1,-1-2-1,1 0 1,-2-17-1,0 28 0,0-28 1,-2 24-1,2-24 0,-5 21 0,5-21 0,-3 16 0,3-16 1,0 0-1,-4 15 0,4-15 0,0 0 1,0 0-1,0 0 1,0 0-1,0 0 0,0 0 1,0 0-1,0 0 0,0 0 0,0 0-2,0 0-1,0 0-2,0 0-4,0 0-7,0 0-12,23-26-5,-23 26-1,19-33 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4:13.2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8 220 22,'2'-11'28,"-2"11"1,10-14-7,-10 14-5,0 0-3,0 0-3,-3 16-3,-1-2-3,2 12-2,-2 3-1,0 10 0,-2 8-1,2 4 1,-1 5 0,3 6 2,-5 1-3,2 3 1,2-4-1,-1-3 0,2-6 0,3-6-1,0-9 0,2-5-1,2-11 1,0-6 0,5-6 0,0-7 0,1-4 0,1-1 0,1-5 1,1-2-1,0 0 0,1 0 0,0 0 0,-1 3 0,5 3 0,0 0 0,1 4 0,1 3 0,1 1 0,0 3 0,0 2 1,-1 2-1,-3 1 1,-1 4-1,-3 4 1,-3 5 0,-4 5-1,-3 6 1,-5 2 0,-4 2 0,-3 3 1,-3 1 0,-3-3-1,-2 1 0,-5-4 1,-1-1-2,-4-4 2,-1 0-2,-2-5 1,-1-6-2,-1-6-2,-2-12-3,7-4-13,-5-15-15,3-10-1,0-10-1,0-9 1</inkml:trace>
  <inkml:trace contextRef="#ctx0" brushRef="#br0" timeOffset="734">8 130 36,'14'7'32,"0"3"3,1-2-2,-1-8-17,15 3-2,3-12-3,16-3-3,4-7-2,9 0-2,4-2-4,-1-3-5,4 5-29,-6 4 0,-8 3 0,-11 4-2</inkml:trace>
  <inkml:trace contextRef="#ctx0" brushRef="#br0" timeOffset="3109">907 355 2,'16'-20'23,"-4"-5"1,8 4-5,-2 0-4,1 1-1,1 7-3,-4-1-3,3 7-2,-2 1-1,3 3-2,-6 1 0,3 2-1,1 0 0,0 1 0,2-1 0,3 1 1,-3-1-1,0 5 1,-2 1 0,-1 6 1,-7 2 0,-1 11 0,-8 2-1,-2 11 2,-5 5-2,-4 12 1,-4 3-1,1 9 0,-1 7-1,-1 6 1,-2 4-2,4 8 1,0 0-1,3-1 1,-1-5-1,3-6-1,1-9 1,-1-11 0,3-10-1,0-13 0,1-11 1,-1-8-2,3-4 0,2-14-2,-5 12 0,5-12-1,0 0-3,0 0-3,0 0-8,0 0-10,0 0-6,0 0 0,0 0 2</inkml:trace>
  <inkml:trace contextRef="#ctx0" brushRef="#br0" timeOffset="3765">931 918 19,'21'-11'32,"7"5"2,0 1-1,3-3-12,4 9-4,-4-5-3,8 7-4,-6-4-4,1 2-1,-3-3-2,1 0-1,-5-2-1,1-2 0,-4-2-1,-2 2 0,1-3 0,-4 2-2,0 1-1,-5-3-5,4 9-17,-6-2-10,-3 2 0,0 1-1,-9-1 0</inkml:trace>
  <inkml:trace contextRef="#ctx0" brushRef="#br0" timeOffset="5234">1840 917 13,'0'0'28,"-4"12"3,4-12-4,0 0-4,7 11-4,-7-11-5,7-10-3,-4-6-1,11-10-5,6-12-1,11-11-2,12-18-1,11-11-1,8-8 0,7-5 0,4 2 1,-2 6-1,-11 13 0,-11 18 0,-14 22 0,-14 19 0,-16 27 0,-13 20 1,-14 22-1,-10 20 1,-4 14 0,-5 10-1,-3 9 0,0 9 1,3-5-1,2-5 0,8-13 0,6-10 0,4-15 0,8-10 1,3-12-2,3-13-1,8-7-2,-2-11-8,10-2-23,-3-2 0,2-1-1,-2-5 0</inkml:trace>
  <inkml:trace contextRef="#ctx0" brushRef="#br0" timeOffset="9969">2907 475 14,'3'-31'25,"7"2"0,-2 1-7,-2-6 0,2 10-3,-7-4-2,5 13-3,-9 3-1,3 12-1,-12 9-2,4 12-1,-7 9 0,1 11-3,-2 7 0,1 7-1,0 2 1,2 4 0,4-4-2,2 0 0,1-7 0,5-9 0,3-5 0,3-8 0,2-5-1,3-5 0,3-5 2,1-4-1,3-3 1,1-4-1,3-2 1,1 0 0,2-3 1,1-1 0,2 0-1,-1 2 1,1 0-1,0 1 1,2-1-1,-2 2 0,-1-1-1,0-1 0,-2 0-1,-2-5-1,3 0-4,-5-7-5,2 6-16,-5-4-8,-4-2-1,-3 5 2</inkml:trace>
  <inkml:trace contextRef="#ctx0" brushRef="#br0" timeOffset="10515">3204 369 11,'-20'62'26,"-6"-2"1,6 11-4,3 9-9,1 4 0,4 11-4,-2-1-2,6 2-2,-3-5-4,2-4-5,-2-7-6,2-10-11,-4-11-10,6-10 1,-3-17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07.281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0 399 7,'0'0'10,"0"-16"-1,0 16 0,0-17-1,0 17 0,3-19-1,-3 19-1,4-23-1,-4 23 0,8-25-1,-8 25 1,16-28 0,-16 28-2,19-30 1,-19 30-1,26-29 0,-10 15-1,1-1 0,0-3 0,1 1 0,3-2 0,1 0 0,1 2 1,3-6-1,-7 8 0,5-4-1,0 7 1,-6 0-1,3 5-1,-21 7 1,27-7-1,-27 7 1,30 1-1,-30-1 1,26 14-1,-26-14 1,26 12-1,-26-12 1,21 16 0,-21-16 0,19 19 0,-19-19 1,10 31 0,-8-10 0,-2 6 1,-7-1-1,4 11 1,-9-3-1,-1 6 0,-6 2 0,0-3 0,-7 1-1,-2 2 1,-1-3-1,-2-2 1,1-1-1,6-7 0,1-1 0,4-7-1,5 0 1,14-21 0,-14 22-1,14-22 0,0 0 0,-1 17 0,1-17 0,0 0 0,0 0 0,0 0 0,0 0 0,0 0 0,0 0-1,0 0 1,0 0 0,0 0 0,0 0-1,0 0 1,0 0 0,0 0 0,0 0 0,0 0-1,0 0 1,13 11 0,-13-11 0,0 0 0,0 0 0,0 0 0,18 15 0,-18-15 0,7 19 0,-7-19 0,12 26 0,-10-12 0,5 3 0,-4 1 0,2-1-1,-1 0 1,1-3 0,-2 3 1,6 1-1,-7-3 0,1 2 0,-3-17 0,9 30 0,-9-30 0,12 22 1,-12-22 0,18 14 0,-18-14 0,22-2 0,-6-3 2,-16 5-1,29-26-1,-15 9 1,7 0 0,-2-6 0,2-1-1,-2 2 1,4-4-1,-4 0 1,3 3-1,-6 2-1,-1 1 1,-1 2 0,-14 18-1,23-24 0,-23 24 0,14-15-1,-14 15 0,0 0-2,0 0-1,21-12-3,-21 12-5,15-7-3,-15 7-7,0 0-11,21-12 1,-21 12 1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09.187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108 46 17,'0'0'12,"0"0"0,-19-6-2,19 6 0,0 0-2,0 0-2,0 0-1,-16-2 0,16 2-2,0 0-1,0 0 1,0 0 1,0 0-1,19 14 1,-19-14 1,19 7 0,-3-2 0,0-7-1,3 6 0,2-8 0,5 4-1,0-5 1,3 3-1,-3-3-1,9 1 0,-7-1 0,6 5 0,-6-5 0,0 3 0,3 2 0,-1 0-1,-2-1 0,-2-1 1,5 2-1,-3-2 0,-6 2 0,-1-2 0,2-3 0,-1 4-1,2-1 1,-6 2-1,3-2 0,-4 2 1,7 0-1,-3-2 0,0 4 0,0-4 1,-4 2-1,4 0 1,-21 0-1,28-5 0,-28 5-2,22-7 0,-22 7-2,0 0-2,25-3-3,-25 3-5,0 0-7,0 0-9,0 0 0,0 0 0</inkml:trace>
  <inkml:trace contextRef="#ctx0" brushRef="#br0" timeOffset="813">0 439 20,'0'0'12,"32"-21"-2,-32 21 0,27-15-3,-27 15 0,21-6-1,-21 6-1,0 0-1,16 2 1,-16-2 0,0 0-1,0 0 0,0 0 0,0 0 0,14 16 0,-14-16-1,0 0 1,0 0-1,0 0 0,15 10 0,-15-10 0,16 5 0,-16-5 0,21 4 0,-21-4 0,28 2-1,-9-2 1,-2-2-2,4-2 1,-6 4-1,6-3 1,-5-2-1,6 3 0,-4 0 0,-1-1 0,2-1 0,2 4 0,0-5-1,2 3 1,-1 1 0,1 1 0,-1-4-1,3 1 1,-3 3 0,1-2-1,-1 0 1,1 2-1,-2-1 1,0-3-1,-1 2 1,1-1-1,-2-2 1,2 0-1,0-1 0,0-1 2,-2 2-2,2 2 0,-4-2 0,-1-1 1,-1 1-1,-15 5 0,28-7 0,-28 7-1,24-5-2,-24 5-1,20-3-3,-20 3-2,13-2-5,-13 2-6,0 0-12,26-10 1,-26 10 1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11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3 159 19,'0'0'12,"18"-26"1,-18 26-1,26-28-1,-9 16-2,0 0 0,1 2-2,-1-3-1,2 1 0,4 0-1,-2 2 0,3 1-1,-1 4-1,-1-2 0,6 5-1,-5 1 1,4 6-2,-4-2 1,5 4-1,-6 0 0,3 5 0,-5-1 1,1 1-1,-5 0 0,-1 3 0,-2 1 1,-6 3-1,-2 3 0,-2-1 0,-6 3 1,-2 4-1,-6 1 0,-3 6 0,-8 0 0,-3 3 0,-4 1 0,-6 1 0,0 3-1,-1-5 1,3-1-1,-2-8 0,7-3 0,8-5 0,4-7 0,16-14 0,0 0 0,-12 15 0,12-15 0,15-2 0,-15 2 0,28-1 0,-12 1 0,1 0 0,-1 0 0,3 1 0,-5 3 0,3-1 0,1 3 0,-3 1 0,-15-7 0,31 13 0,-31-13 0,32 18 0,-32-18 0,26 17 0,-26-17 0,24 21 0,-24-21 0,23 22 0,-23-22 0,15 23 0,-15-23 0,5 24 0,-5-24 0,2 24 1,-2-24-1,-7 26 0,7-26 1,-14 29 0,14-29 0,-22 30 0,6-13 1,2 0-1,-8 1 1,4-1-1,-6-2 1,0 3 0,-4-6-1,-3 2 0,1-6 0,1 1 0,-1-2-1,4-2 0,2 0-1,3-5-1,2 7-2,0-10-3,19 3-6,-32 3-8,19-8-12,13 5 0,-35-14 1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16.312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45 1888 5,'0'0'10,"0"0"0,21-9 0,0 6 1,-2-4-1,11 0 0,1 0-2,5-2 0,4 2-1,0-5-1,7 5-1,2-7-1,3 7 0,2-3-1,0 0-1,3 1 0,0 2 0,0-2 0,1 6-1,-1-2 0,0 3 1,-3-1-1,0 1 0,-5 2 0,1 2 0,0-2 0,1 3-1,-3-3 1,-1 5 0,0-1 0,2-3-1,-1 5 1,3-5 0,-1-2-1,0 1 1,2-2 0,2 0 0,3-3 0,1 3 0,1-5 0,3 7 0,-4-5 0,-1 5 0,4-2 0,-2 2 0,3-1 0,4-1-1,-2-1 1,2-3-1,0 1 0,7 0 1,-2-7-1,1 3 0,-1-1 0,4 1 0,-3-1 0,-2-2 0,-2 5 1,-1-2-1,-1 6 0,-5-2 0,-2 1 0,-2-1 0,-3 3 0,0 2 0,2 0 0,-6 0 0,-3 2 0,3-2 0,-5 3 0,2-1 0,-3-2 0,4 4 1,-3-1-1,1 2 0,-1-5 0,0 2 0,-2 1 0,2-3 0,-1 0 0,-1 0 0,-3 0 0,2 0 0,-4 0 0,0-3 0,-1-1 1,-3 3-1,1 1 0,-2-5 0,5 8 0,-1-6 0,-1 3 0,1 6 0,-6-6 0,4 6 0,-4-5 0,-3 5 1,-9-6-1,-2 5 0,-17-5 0,21 0 1,-21 0-1,0 0 0,0 0 1,0 0-1,0 0 1,0 0-1,0 0 1,0 0 0,0 0-1,0 0 1,0 0 0,5-21-1,-5 21 1,0 0-1,-10-24 0,10 24 1,-7-24-1,7 24 1,-9-26-2,9 26 2,-7-35-2,2 18 1,0-1 0,3-1-1,0-1 1,-1-3-1,-2 1 2,5-2-1,-2-2 0,0 0 0,-3-2 0,3 0 0,-1-3 0,3-2 0,-2 1 0,0-5 0,0 1 0,-1-4 0,3 2 1,0-3-2,-2-1 2,4-1-1,0 1 0,-2 3 0,1 1 0,3 0 0,-2 3 0,-1 2 1,3 0-1,-1 4 0,3 1 0,-5 4 1,3 0-1,-1-6 0,1 1 0,1 1 1,-2 4-1,-1-4 1,0 1-1,0-3 1,-1 3-1,-1 4 1,-1 1 0,1 1-1,-2 0 0,0 2 0,0-1 0,2 2 1,-3-1-1,1 2 0,2 1 2,-2 3-2,1-5 0,1 18 0,-5-22 1,5 22-1,0 0 0,-4-18 0,4 18 0,0 0 0,0 0-1,0 0 1,0 0 0,-7 16 0,7-16 0,0 0-2,-7 24-1,7-24 0,-2 14-3,2-14-4,2 16-3,-2-16-6,0 0-8,7 27-6,-7-27 3</inkml:trace>
  <inkml:trace contextRef="#ctx0" brushRef="#br0" timeOffset="1688">4660 204 24,'0'0'17,"0"0"-2,0 0-3,0 0-1,0 0-1,15-9-2,-15 9-2,0 0-1,16-19-1,-16 19 1,22-21-1,-6 11-1,-16 10 0,30-26-1,-15 10 0,6 6 0,-4-6-1,6 4 1,-4 2-1,0-1 0,0 1 0,-1 3-1,1-1 1,-4 2 0,-15 6-1,25-10 1,-25 10-1,17-3 1,-17 3-1,0 0 1,0 0-1,0 0 1,16 0-1,-16 0 1,0 0 0,0 0-1,0 0 1,19 12 0,-19-12 0,0 0 0,12 15 0,-12-15 1,9 17-1,-9-17 0,8 23 1,-8-23-1,7 24 0,-2-8 1,-5-16-1,6 26 0,-6-26 0,7 29 0,-7-29 0,3 24 2,-3-24-2,0 21 0,0-21-1,2 16 1,-2-16 0,0 0-1,0 0 0,0 0 1,0 0-1,0 0 0,0 0-1,0 0-2,0 0-4,0 0-3,21 17-6,-21-17-16,0 0-2,-7 17 0,7-17 3</inkml:trace>
  <inkml:trace contextRef="#ctx0" brushRef="#br0" timeOffset="2828">225 1549 5,'0'0'12,"0"0"0,16-2-1,-16 2 0,0 0-1,0 22 0,0-22 0,-4 30-1,-6-13-1,1 6-2,-6-4 1,3 5-3,-11-2 0,7 6-1,-6-6 1,6 4-2,-6-5 0,6 2 0,0-4 0,4-2-1,0-1 0,12-16-1,-16 24 1,16-24-1,-12 22 0,12-22 0,-3 21 0,3-21 0,-4 19 1,4-19-1,0 21 0,0-21 0,0 17 0,0-17 1,4 16-1,-4-16 0,0 0 1,5 19 0,-5-19 0,0 0 0,0 0 0,21 20 1,-21-20 0,19 9-1,-19-9 1,26 9 1,-7-6-2,0 1 1,2-3 0,2 3 0,1-3-1,5 1 0,-4 0 0,-1 0 0,-5-2-1,4 0 0,-8 0 1,1 0-1,-16 0 0,0 0 1,19 3-1,-19-3-1,0 0-1,0 0-1,-10 26-5,10-26-6,-18 19-15,6 0-4,-9-3 1,6 8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40.671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569 101 28,'0'0'20,"0"0"-3,0 0-5,0 0-2,0 0-4,-5 17-3,2 2-1,-1 3-1,2 8 1,-6 6-1,2 6 1,-2 2 0,-1 3-1,-1 5 1,-4-4-1,3 3 1,1-6-1,0-2-1,-1-5 0,6-4 0,0-4 1,1-6-1,4-5 0,2 0 0,-2-19 0,5 17 0,-5-17 0,0 0 1,18 7-1,-18-7 0,0 0 0,22-8 1,-22 8-1,21-14 0,-21 14 0,24-14 0,-24 14 0,31-12 0,-15 10 0,1-3-1,-1 8 1,1 4 0,4 2 0,-5 5-1,5 1 1,-6 6 1,3 2-1,-4 4 0,1 1 1,-3 1 0,-5 4 1,0 0 0,-7 5 0,6 2 0,-17 5 1,2 1 0,-4 3 0,-3 3 1,-7-4-1,2 2 1,-10-5 0,5 2 1,-7-16-1,0 0 0,-3-12-1,5-3 0,-9-13 0,3-3-1,-6-12-1,3-5-1,-7-9 1,3-9-2,-2-3 0,0-7-2,10 2-2,-9-7-4,19 14-6,0-4-18,10 0-1,7 5 1,8-1 1</inkml:trace>
  <inkml:trace contextRef="#ctx0" brushRef="#br0" timeOffset="907">482 123 8,'0'0'24,"0"0"0,0 0-9,0 0-1,0 0-2,0 0-3,0 0-2,25-9 0,-25 9-1,26-5 1,-26 5-1,33-8 0,-33 8-2,31-14 1,-10 5-1,-2 9-1,2-5 0,1 1-1,-1 8 0,5-2 0,0 1 0,6 6-1,-6-1-1,3 3 1,4 3-1,-3-4 0,1 0 1,-2-1-1,4-7 0,-3-2 0,6-2-1,-8-10-1,7 1-5,-11-11-3,16 10-10,-9-9-13,1-1-2,-5-1 2,-1-3 1</inkml:trace>
  <inkml:trace contextRef="#ctx0" brushRef="#br0" timeOffset="1516">1425 374 3,'-31'5'25,"31"-5"1,0 0 0,-10-28-13,10 28-3,31-31-3,-5 17 0,-2-3-3,9 3 0,0-1-1,7 4-1,-2-1-1,6 4 0,-1 2-1,2-1 1,-1 6-1,-1 1 0,0 0 0,1 1 0,-4 5 0,1-5 0,-4 1 0,-6 2 0,0-3 0,-3 1 0,-4-2 1,-4 0-1,-5 0 0,-15 0 1,21 2-1,-21-2 1,0 0-1,0 0 1,0 0-1,0 0 1,0 0-1,14 22 1,-14-22 0,-5 28 0,1-13 1,1 10-1,-6 2 1,2 4-1,-2 4 1,1 3 0,-3 9 0,4 5-1,-5 1 1,5 8-1,-5 3 1,0 8-1,0 1 1,-2 8-1,0-3 0,-2 7 1,-3-4-1,5-2 0,-1-8 1,3-3-1,1-13 0,3-10 0,1-12-1,3-9 1,-1-8-1,5-16 0,0 0 0,0 0-2,0 0-3,0 0-1,0 0-5,7-33-10,-5 17-12,-1-3-1,-1-3 1</inkml:trace>
  <inkml:trace contextRef="#ctx0" brushRef="#br0" timeOffset="2250">1693 1053 0,'-11'18'28,"-4"-13"0,15-5 2,-16 17-13,16-17-3,0 0-1,0 0-3,33-3-2,-11-8-2,17 8-1,-3-9-1,9 1-1,0-3-1,7 1 1,4-5-2,0-1 0,-4 0 0,2 0-1,3-2 0,-5 1-1,2 1-4,-7-2-1,5 14-5,-14-9-6,11 13-12,-8 1-5,-4 4 1,-1 7 2</inkml:trace>
  <inkml:trace contextRef="#ctx0" brushRef="#br0" timeOffset="2704">2769 1441 1,'-12'24'24,"12"-24"2,12-30-10,11 6-2,-1-21 1,15 4-1,-6-22-4,12-2-1,2-15-2,9 2-2,-7-11-1,5 4-1,-1-5-1,-1 0 0,0 4-2,-1 3 1,-7 5-1,-4 9 1,-5 13-1,-7 8 1,-9 12-1,-5 11 1,-12 25 0,16-15 0,-16 15-1,-5 15 1,1 4 0,-3 6-1,0 2 1,-1 11-1,-4-1 1,1 4 0,-1 4-1,2 2 2,-6 8-1,6 0 0,-4 2 0,1 6-1,-2 2 2,1 6-2,-2 4 1,-1 6-1,1-7 0,2 1 0,-3-3 0,8-6 0,-4-9 0,2-7 0,4-12 0,2-10 1,1-11-2,4-17 0,0 0-2,0 0-1,0 0-2,7-43-6,11 20-8,-11-11-13,3-9-1,8 1 2</inkml:trace>
  <inkml:trace contextRef="#ctx0" brushRef="#br0" timeOffset="3375">3656 311 6,'16'-36'25,"1"21"2,-3-3-10,0 1 0,10 7-4,-5-4-1,8 10-3,-5-3-1,8 13-3,-8-3 0,4 9-2,-3 0 0,1 7-1,-3 0 0,-4 6 0,-1 0-1,-6 5 0,-1 1 0,-7 4 0,-4 1 0,-1 2 0,-8 7 0,-1 2-1,-9 1 1,4 2-1,-8-1 1,5-5-1,-3 3 1,-1-5-1,3-8 0,4-4 0,3-4 0,0-7-1,7-2 1,7-17 0,-5 24 0,5-24 0,7 17-1,-7-17 1,17 14 0,-17-14 0,22 18-1,-6-8 1,-16-10 0,31 28-1,-13-13 1,3 2 0,-2 2 0,-2 2 0,4 3 0,-4-1 0,1 3 0,-3 0 0,-1 3 0,-10-1 0,3-2 1,-6-2-1,-8 0 0,2 2 1,-9-3-1,-5-3 1,-2 1 0,2 0 0,-10-2 0,3 0 2,-6-2-2,-2 0 0,-5-3 1,3 2-1,-4-8 0,0-4 0,2-4-1,0-2 0,0-8-2,-2-9 0,10-5-4,-1-14-3,15 6-6,-6-13-15,8-5-5,7 0 2,5-5 1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45.187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1 90 24,'14'-32'19,"-2"14"-1,-12 18-4,22-29 0,-4 22-5,-18 7-1,28-5-1,-28 5-1,24 12-2,-24-12-1,16 31-1,-13-9-1,0 4 1,-3 2-2,-5 0 2,-2-1-1,-1 1 0,-1-5 1,0 1 0,9-24 1,-22 24-1,22-24 1,-26 5-1,26-5 1,-23-19-2,11 2 1,5-2-1,-3-2-1,4-3-1,5 5-3,-5-4-4,6 23-7,7-24-12,-7 24-5,16-15 1,-16 15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55.296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34 145 10,'0'0'24,"-6"-31"-3,6 15-2,4 1-2,-1-6-4,-3 21-3,19-28-3,-1 20-1,-18 8-1,35-18-1,-16 11-2,3 7 0,1 6-1,1-1 0,-5 9 0,6 3 0,-5 5 1,-4 11-2,-5 0 2,-1 10-2,-10 2 2,-4 7-2,-6 5 1,-11 7 0,-5 5-1,-5 4 1,-2 3 0,0 2-1,-7-2 0,2 0 1,3-10-1,0-11 0,9-10 0,5-11 0,0-9 0,21-25-1,-22 13 1,22-13 0,0 0-1,-4-27 1,6 13-1,5-3 1,-2-2 0,4 1-1,-9 18 2,12-26-2,-12 26 2,0 0-1,0 0 0,0 0 0,0 0 0,0 0 1,10 19-1,-8-3 0,-2 1 0,4 4 0,-3 0 0,6 3 1,-1-1-1,1 1 1,-1-2 0,5 1 1,1-3 0,-3-2 1,-9-18-1,24 20 0,-24-20 1,30 7-1,-15-12 1,8-3-1,-2-8-1,1-1 0,1-2 0,1-4 0,-3-1 0,-4 2-1,4-3 1,-5 3-2,-4 3 0,-5 2-2,-7 17-2,10-25-2,-10 25-3,0 0-5,23-8-12,-23 8-8,0 0 3,16 10 0</inkml:trace>
  <inkml:trace contextRef="#ctx0" brushRef="#br0" timeOffset="3610">636 944 8,'0'0'18,"0"0"-1,0 0-3,0 0-1,0 0-2,0 0 0,0 0-3,19-14 0,-7-9 0,7-1-1,-3-12-1,13-2-1,-6-12 0,8-1-2,-1-9 0,4-2 0,3-4-2,3 4 0,0-7 0,0 5 0,-5 5-1,-2 2 1,0 8-1,-6 6 1,-9 9-1,-3 6 1,-6 9-1,-9 19 1,11-19 0,-11 19-1,0 0 0,0 0 1,-7 28-1,7-28 0,-9 34 0,2-8 1,4 3 0,-4 4-2,1 4 2,1 4-2,0 8 2,1 4-2,-1 4 2,-2 0-2,2 4 1,-2-1 1,0-1 0,0-2 0,-3-7-1,5-5 1,-4-8 0,4-5-1,-1-6 1,3-5-1,0-2 0,-1-3 0,2-1 0,1 1 0,-6 3 0,1-2 0,-1 2-1,-3-2-1,7 2 0,3-19-1,-6 26-2,6-26-2,0 0-3,0 0-6,16-17-10,1 0-7,-4-11 3,7-1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52.671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364 90 6,'0'0'12,"7"-31"-1,-7 31-2,6-24 1,-6 24-2,-2-17 0,2 17-2,0 0 1,-12-18-1,12 18 2,0 0-3,-21-1 0,21 1 0,-21 5-1,21-5-1,-28 17 0,28-17-1,-28 23 0,13-8-1,1 2 0,-4 6 1,5 1-1,-5 4 0,3 5 1,-5 3-1,5 4 0,-1 6 1,-1 8-1,-2 5 1,3 8-1,0 4 1,1 9-1,3 8 1,1 5-1,2-1-1,6-1 1,1-2-1,4-3 0,7-12 0,1-8 1,2-12-1,0-13 1,2-6-1,4-11 1,3-9-1,1-4 1,-1-8 0,3-4 0,1-12 0,1 1 0,0-12-1,3-5 1,-1-8 0,0-2-1,2-8 0,-3-1 1,-2-3-1,-5 3 0,0 3 0,-12 2 0,-8 7 1,-1 4-1,-17 8 0,3 7 1,-15 10-1,-1 2 0,-6 7 0,1 6 0,-1 8 0,1 5 0,1 6-1,4 1 0,6 3-1,3-5-1,8 7-1,0-9-3,16 5-2,-4-10-2,12 7-5,1-10-8,-11-16-4,31 28 0</inkml:trace>
  <inkml:trace contextRef="#ctx0" brushRef="#br0" timeOffset="860">1133 121 12,'-44'25'14,"27"-10"-1,-6-1 0,6 0-4,3 5 0,0-4-2,9 4 1,-2-3-2,5 5 0,-1-2 0,11 7-1,-1 1 0,2 1-1,3 1 0,4 9 0,3 2 0,0 3-2,0 2 1,7 7-1,-7-2 0,4 9 0,-9-2 0,5 5 0,-10 4 0,-3 2 0,-4-1-1,-5 0 1,-4-3-1,-4-3 1,-10-6-1,4-3 0,-9-10 0,0-4 0,-5-6 0,-1-6 0,-4-8 0,3-4-1,-4-8 0,3-4 1,2-5-1,3-6 0,6-6-1,4-5 1,5-2-1,7-4 1,7-5 0,7-4 0,5-4 0,8-10 0,4-4 0,5-10 0,10-1 0,4-5 0,2-2 0,2 0 0,0 1 0,-2 6 1,0 5-1,-3-2 2,-9 8-1,-5 6 1,-7 4-1,-7 3 3,-7 2-3,-6 3 1,-4 3 0,-7 6-1,-6 0 0,-5 3 0,-5 2-1,-2 4 0,-3 3 0,0 6 0,1 4-1,1 2 0,1 6-1,2-1-2,26-3-3,-35 19 0,28 2-4,7-21-5,-17 30-15,13-10-3,-5 3 4,9 1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4:05.187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77 245 24,'0'0'22,"-14"-17"-4,14 17-3,0 0-2,-12-16-5,12 16-1,0 0-2,27-3 0,-11-3-1,12 5 0,-2-6 0,12 2 1,0-9-2,7 0 1,2-5-2,4 2 2,3-2-2,3 1 0,-3 1-1,-1 1 1,0 3-2,-1 2 1,-5 6-1,-1 0-1,-4 0 1,-4 3 1,-1 0-2,-6-1 2,-2 3-1,-4 0 0,-4-4 0,-1 3 0,-6 1-1,-14 0 0,25-4-2,-25 4-1,0 0 0,0 0-4,17 2-1,-17-2-4,0 0-3,0 0-9,-21 15-4,21-15 1</inkml:trace>
  <inkml:trace contextRef="#ctx0" brushRef="#br0" timeOffset="594">61 546 17,'0'0'16,"0"0"-1,0 0-1,0 0-2,0 0-1,0 0-2,19-23-1,6 13-1,-6-4 0,14 0-2,-2 0 0,5 1-1,-4-1 0,6 5-1,-4-8 0,8 6 0,-2-2-1,3 4 0,-4-5 0,2 4-1,-1-2 0,2 3 0,-4 0-1,-3 2 1,0 1-1,-4 2 0,-2-3 0,1 5 0,-4-1 0,0 1 0,2-1 0,-4 3 0,-1-2 0,-1-3-1,-6 5-1,-1-4 0,3 6-3,-18-2-2,24 0-3,-24 0-3,0 0-6,0 0-11,0 0 0,0 0 1</inkml:trace>
  <inkml:trace contextRef="#ctx0" brushRef="#br0" timeOffset="1250">0 952 9,'0'0'11,"0"0"-2,0 0 0,0 0 0,0 0-1,0 0 1,0 0-1,23-9 1,-6-4 0,11 4-1,-4-12 0,13 11-1,-8-11 0,16 4-1,-12-4-1,13 4-1,-8-4 0,3 2-1,6 0 0,-5 3-1,-2 1 0,2 3-1,-8 1 0,1 3 0,-2-1 0,0 4-1,-7 1 1,0 3-1,0-4 1,-2 3-1,3 2 0,-3 0 0,-2-2 1,3 2-1,-4 0 0,-1-3 0,1 1-1,-2 0-1,-3 2-1,-16 0-3,26 0-4,-26 0-7,17-10-10,-17 10-6,0 0 1</inkml:trace>
  <inkml:trace contextRef="#ctx0" brushRef="#br0" timeOffset="2063">474 1319 28,'0'0'20,"2"-23"-3,-2 23-3,0 0-2,0 0-4,0 0-2,-3 17-1,3-17-2,-6 30 0,-1-9-1,6 3 0,-8 3-1,6 5 0,-11 0 1,8 1-1,-2-2-1,-3 6 1,4-4 0,0-4-1,1-5 1,0-1-1,3-6 0,3-17 0,-5 28 0,5-28 1,0 0-1,0 0 0,0 0 0,0 0 0,17 10 0,-17-10 0,0 0 1,21-10-1,-21 10 0,19-9 0,-19 9 0,22-10 1,-22 10-1,28-7 0,-12 3 0,3 1 0,-2 3 0,1 0 0,-1 3 0,0 1 0,-17-4 0,28 14 0,-28-14 0,23 20 0,-23-20 0,22 28 1,-22-28-1,16 29 1,-9-13-1,-2 1 1,0-1 1,-3 1-1,-2-17 1,5 33-1,-6-19 1,1 3 0,0-17 0,-9 29-1,9-29 1,-16 25 0,16-25 0,-24 22 0,24-22 0,-33 16-1,10-9 1,4-1 0,-5-2-1,1-1 0,-3-3 0,2 2 0,0-4 0,1 2-1,2-3 1,1-1-1,-1-1 0,0-2-1,2 0 1,0-1-2,1 1-1,-3-4-2,21 11-3,-34-17-6,34 17-10,-23-8-11,23 8 3,-24-19-1</inkml:trace>
  <inkml:trace contextRef="#ctx0" brushRef="#br0" timeOffset="3047">436 1320 7,'0'0'26,"9"16"1,-9-16-10,0 0-3,15 7-1,-15-7-2,23 5-1,-23-5-2,36 3-1,-20-4 0,8 6-2,1-9 0,1 10-1,-4-8 0,6 5-1,-5-4 0,-2 2 0,3-1-2,-3 2 1,1-2-1,-6 4-1,1-3 1,-17-1-1,30 6 0,-30-6-1,19 3 1,-19-3-2,22 0-1,-22 0-2,25-3-3,-25 3-5,24-11-14,-24 11-7,19-9-1,-19 9 1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4:28.125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83 200 14,'0'0'10,"0"0"-1,0 0 1,0 0-1,0 0 0,-14-5-1,14 5-1,-5-19 2,5 19-3,0-21 1,5 2-1,-5 19 1,5-29-2,4 13 1,-7-3-1,-2 19 0,12-33-2,-12 33 0,14-24 0,-14 24-1,0 0-1,10-15-1,-10 15 1,0 0-1,0 0 0,0 0 0,0 0-1,19 19 1,-19-19 0,19 19 0,-19-19 0,26 26 0,-7-14 0,1 3 0,4-3 0,-3 2 0,3-3 0,2-5 0,4-2 0,-4 1 0,-2-8 0,2-1 0,-3-3 1,-3-3-1,0 0 0,-1-4 0,-2 0 0,-3-2 0,-14 16 1,26-29-1,-26 29 0,19-23 0,-19 23 0,0 0 0,17-13-1,-17 13 1,0 0 0,0 0 0,11 20 0,-11-20 0,2 25 1,-2-10-1,0 2 1,-2 4 0,-2 2 1,-1 6 0,0 2 0,-2 7-1,-2 0 2,-1 7-2,-2-3 1,1 11 0,-6 1 0,3 3-2,-3 2 2,-1 1 1,-3 4-2,-3 5 1,0-1-1,-2 1 0,1-3 0,-1-4 0,0 0 0,4-5 0,-1-5 0,2-5-1,2-7 1,4-4-1,3-10 1,1-4-1,2-6 1,9-16-2,0 0 2,0 0-2,0 0 0,0 0 0,0 0-2,-6-19-1,6 19-6,5-31-2,10 20-10,-9-9-12,-3 1-1,6-2 2</inkml:trace>
  <inkml:trace contextRef="#ctx0" brushRef="#br0" timeOffset="1046">0 809 22,'0'0'20,"20"-14"-2,-20 14-2,26 3-1,-5 8-2,-21-11-3,33 10-1,-17-8-1,10 8-1,-7-8-2,11 7 1,-10-9-2,12 5 0,-6-7-1,3 6 0,-3-8-1,2 6 0,0-7 1,0 1-2,-1-1 0,1-2 0,3 0-1,-1-1 1,-1-1-1,4-2 1,-3 3-1,-2-1 0,-2 6-1,-4-2 1,-1 5-3,-21 0-3,25 8-4,-25-8-9,0 0-15,-6 17-1,6-17 1,0 0 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4:52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785 48,'0'0'33,"1"-16"3,2-12-3,9-9-27,7-19 1,18-10 0,4-18-2,15-5-1,3-9-1,9 5-1,4 4 1,3 12-1,-3 15-1,-6 19 1,-6 27-1,-11 24 1,-16 30 0,-11 27-2,-14 24 2,-13 22-2,-12 16 1,-6 9 0,-2-3-1,-1-6 0,1-14 0,8-21 0,4-20 0,7-20 1,10-26-1,6-19 0,7-18 1,8-20-1,6-15 0,5-12 0,8-14 0,7-9-1,3-6 2,4-6-2,5 1 2,2 7-2,0 6 2,0 8-1,-5 14 0,-3 12 0,-4 16 1,-7 10-1,-6 14 0,-6 13 0,-5 9 0,-7 10 0,-6 7 0,0 7 0,-5 5 0,-5 7 1,-3 5-1,-4 4 1,-3 5-1,-4 5 1,-3 0-1,0-1 1,-3-1-1,2-6 0,1-7 0,3-9 0,3-9 0,3-12 0,6-7 0,-2-8 0,-2-12 0,14 6 0,-6-9 0,-8 3 1,11-13-1,-11 13 0,8-15 1,-8 15-1,4-9 0,-4 9 0,0 0 0,0 0 0,0 0 0,-8 16-1,3-7 1,3 3 0,-1-1-1,2 3 1,0 0 0,0-1 0,2 2-1,0 2 1,1-5 0,1 1 0,0 2 0,1-1 0,-1-2 0,1-1 0,3-1 0,-7-10 0,10 11 0,-2-12 0,0-7 1,3-5-1,0-7 0,4-6 1,-1-9-1,5-10 1,0-10-1,3-9 0,1-3 1,4-9 0,2-5-1,2-3 0,4-6 0,2-1 0,3 0 0,5 2 0,3 3 1,0 7-1,3 2 0,0 8 0,-4 14 0,-1 9 0,-4 16-1,-6 12 1,-6 15 0,-5 12-1,-6 15 1,-4 14 0,-5 10 0,-6 12 0,-4 9 0,-4 9 0,-3 7 0,-3 3 0,-2 3 0,-3 4 0,1-2 0,2-3 1,-1-6-1,4-6 0,2-10 0,3-11-1,4-9-1,7-12-1,4-8-1,2-12-2,8-1-5,-4-12-15,10 3-10,-1-2-1,5-1 0,-4-2 1</inkml:trace>
  <inkml:trace contextRef="#ctx0" brushRef="#br0" timeOffset="1313">3360 1305 20,'-20'-3'24,"-10"11"-10,-8 6 2,0 14 2,-8 1-3,4 11 0,-3-6-3,10 11-1,-4-7-3,10 8-2,3-4-2,10 3-1,2 4 1,11 0-2,4 2-1,8 0 1,6-2-1,7-1 0,3-2 0,5-5 0,4-8 0,1-7 0,1-9 0,1-10 1,-2-12-1,0-14 1,-3-13 0,0-11 0,-6-15 0,-4-12 1,-3-10-2,-5-4 0,-4-5-1,-6 6 1,-8 6-1,-4 10-1,-5 11-1,-7 16-2,0 18-1,-5 7-3,3 19-3,-8-2-7,8 15-17,0 2-1,6 4 2,9-2 1</inkml:trace>
  <inkml:trace contextRef="#ctx0" brushRef="#br0" timeOffset="2000">4257 1167 31,'-8'-21'30,"-9"4"1,-4 6-1,-8 6-17,-5 7-7,-1 11-1,-6 6-3,0 15 1,-4 8-1,7 9 0,0 6 0,5 10 0,6 6-1,2 6 0,5 4 0,6-3 1,6-2-1,4-6 0,6-8 0,4-12 0,5-13 1,8-14-1,4-15-1,5-13 1,2-14 0,6-13-1,3-14 1,3-12 0,4-14 0,0-10 1,1-12-1,3-10 1,1-6-1,-4-4 2,-1-5-2,0 1 0,-3-2-1,-2 2 0,-3 7 0,-6 6 0,-4 7 0,-4 10 0,-5 12-1,-5 14 1,-6 16 0,-7 16 1,-3 18-1,2 10 0,-16 24 0,4 8-1,-2 16 1,-1 8 0,1 11 0,0 10 0,2 8 0,-1 10 0,1 8 0,2 8 0,-2 5 0,1 6 0,-1 1 0,0 4 0,-1-6 1,1-2-1,2-9 1,1-13 0,3-12-1,4-12 1,3-13-1,4-16 0,3-15 1,6-12-1,2-13 1,4-9 0,1-11 0,5-9 0,1-10 1,2-7-1,3-7 0,0-7 0,-3-2-1,0-5 1,0-3 0,-2 2-2,-3 3 1,-2 3 1,-4 6-2,-4 7 2,-3 7-1,-3 5-1,-2 12 2,-5 6-1,-1 15 0,0-12 1,0 12-1,0 0 0,2 14 0,0-2 0,1 5-1,-2 4 1,2 7 0,-1 6 0,-2 6 0,0 9 0,-3 5 1,0 7-1,-1 3 0,-2 2 0,2 1 0,0-7 1,2-2-1,2-8 0,1-7 0,4-4 0,2-12 0,6-1 1,0-10-1,2-2 0,2-8 0,3-5 1,2-5-1,3-10 0,2 1 1,2-15-1,4-2 0,4-13 0,2-3 1,2-6-1,1-4 0,-4-2 1,0-4-1,-3 2 0,-5 2 0,-5 6 1,-5 4-2,-4 8 2,-7 7-2,-3 6 1,-2 6 0,-4 10 0,0 11-1,0 0 1,-10 10-1,5 8 1,1 6 0,1 8 0,-3 4 0,0 9 0,2 6 0,-1 7 0,-1 3 1,1 0-1,3 0 0,1-2 0,2-4-1,2-8 1,4-8 0,4-10 1,4-6-1,1-10 0,6-5 0,2-9 1,3-8-1,4-5 0,5-9 1,2-4-1,2-9 0,5-6 0,2-8 1,2-7-1,3-8 0,2-5 1,2-9-1,1-8 0,1-7 0,0-5 0,6-5 0,-3-8 1,0-2-2,-1-7 0,-2 2 2,-5 0-1,-3 3 0,-9 3 1,-3 3-1,-11 10 0,-8 8 0,-6 13 1,-8 13-2,-8 11 1,-8 16-1,-4 17 1,-6 17-1,-6 15 0,-4 16 0,0 17 1,-1 12 0,-2 15-1,0 12 1,-1 11 0,4 10 0,1 9-1,0 7 2,3 5-2,2 7 1,1 4 1,3 3 0,1-1-1,2 2 1,2-4-1,4-7 1,4-4-1,7-10 0,2-11 1,6-13-1,6-11 0,4-12 0,5-11 0,4-10 0,4-12 0,4-6-1,-1-8-1,6-4-3,-2-14-5,10 2-20,-3-13-8,5-6-1,0-8-1</inkml:trace>
  <inkml:trace contextRef="#ctx0" brushRef="#br0" timeOffset="4063">7261 1490 16,'5'-18'30,"1"5"0,-7 0 3,-3-1-17,4 14-2,-23-3-2,8 13-2,-12 1-3,3 11 1,-7 4-3,1 10-1,-4 3 0,1 11-2,1 4 0,2 9-1,3 3 0,7 0 1,6 1-2,7-2 1,8-6-1,8 0 1,7-9-1,7-10 1,9-10 1,7-10 0,1-14 0,7-11 1,3-12 0,5-13 0,0-11 0,0-6-1,-4-11 0,-6-2-1,-7-1 0,-6 1-1,-10 0 0,-11 4 0,-12 4-1,-11 5 0,-9 9 0,-8 9 1,-5 9-1,-4 7 1,-1 8-1,1 8 1,4 3 0,4 5 1,9 2-2,8-2 2,8-1-1,5-10 0,24 12 0,4-12 0,16-6 0,13-4-1,15-3 2,11-3-1,14-1 0,6 0 0,11 0 0,-54 10 0,7 0 0,0 1-2,10 2-3,-1 0-4,6 3-8,-4-1-20,1 4-3,-9-1-2,-1 3 3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7:27:04.1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61 77 0,'-18'-25'20,"11"14"-4,-6-3 1,1 3-4,-3 4-1,-1 1-2,1 3-1,-3 2-1,0 5-1,-2 1-1,2 4-2,-4 3-1,2 5-1,0 2 0,0 5-1,-2 1 0,4 2 0,1 1-1,0 0 0,5 2 2,2-1-2,2 1 1,4-1-1,3-2 0,3-1 0,3-1 1,1-1-1,2-1-1,2 0 1,-2 1 0,2-1 0,0 1-1,1-2 1,-1 3 1,3-3-1,1-1 0,3-5 0,3-1 0,1-5 0,1-6 1,4-5-1,-3-4 0,-1-5 1,0-6-1,-3 0 0,-4-2 1,-2-1-1,-4-1 1,-2 2-1,-3-3 1,0 2-1,-2 0 1,-2 2-1,-1 0 1,-2 2-1,0 2 1,3 13 0,-16-12-1,1 13 1,-4 4-1,-3 5 1,-4 1-1,-5 4 0,-2 1 0,-2-1-2,2 0-4,3-6-6,2-5-14,10 0-3,-2-10 0,13 2 1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27.19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0 1103 13,'8'-18'18,"-8"18"-3,10-25-1,-10 25-3,13-32-1,-1 7-3,-2-9-1,9-3 0,-3-8-2,7-4-1,-1-6-1,7-7 0,-2-1 0,1 0-1,3 3 0,0-1-1,-4 4 0,-1 2 0,-3 8 0,2 6 0,-9 8 0,2 9 0,-9 5 0,-9 19 0,16-18 0,-16 18 0,0 0 0,0 0 0,0 0 0,0 0 1,0 0-1,0 0 0,0 0 0,0 0 1,0 0 0,0 0 0,0 0 1,-2 22-1,2-22 1,-4 37 0,0-10-1,0 5 1,2 3-1,0 12 1,-3-2 0,5 10-1,-4-2 1,2 7 0,0 1 0,-2 4-1,2-1 1,-2-1-1,0-4 0,0-2-1,2-5 1,0-3-1,0-13 0,0-1 1,2-8-1,0-3 1,-2-5-1,2-19 0,0 28 0,0-28 0,-2 21 0,2-21 0,0 0-1,0 0-1,2 20-2,-2-20-2,0 0-1,0 0-5,0 0-10,18-16-8,-18-5 1,0 21 1</inkml:trace>
  <inkml:trace contextRef="#ctx0" brushRef="#br0" timeOffset="1353">866 217 14,'0'0'14,"0"0"-1,0-25-3,0 25-2,0 0-1,0-22-1,0 22-2,0 0-1,4-23-1,-4 23 0,0 0-1,0 0-1,23-12 1,-23 12 0,22-2-1,-22 2 1,29 2 0,-29-2-1,35-2 1,-15 0-1,5 0 1,-1-4 0,7-3-1,-2 1 1,6-2 0,2-2 0,-2-2 0,2-1 0,-5 1 0,3 2 0,-6-1 1,0 7-1,-7-2 1,1 6 0,-23 2 1,31 6 0,-31-6 1,22 21 1,-22-21-1,13 34 1,-13-13 0,4 11 0,-8-1-1,4 8-1,-7 0 0,3 8 0,-2 2-1,-2 4 0,0-2 0,0 2 0,-1 0-1,1 0 1,-2-4-1,4 0 0,-2 3 0,-1-3-1,3-4 0,-2-1 0,2-1 0,0-2-1,2 2 1,-3-2-1,3-6 1,0-1 0,0-1 0,0-2 0,0-3 0,0-3 1,0-5-1,4-20-1,-4 31 1,4-31-1,0 0 0,-7 18-1,7-18-2,0 0-1,0 0-3,0 0-4,2-24-8,-2 24-11,0-37 0,2 17 1</inkml:trace>
  <inkml:trace contextRef="#ctx0" brushRef="#br0" timeOffset="2188">1172 819 1,'0'0'17,"0"0"4,0 0-7,14-18-2,-14 18 2,0 0-1,31-14 1,-31 14-2,28-8-1,-28 8-2,35-9-1,-35 9-1,39-6-2,-18 2 0,6 2-2,-3-2 0,3 4 0,-1-4-1,3 2 0,-2-2-1,0 2 1,-3 0-1,-1 0 0,-1 2-1,1 0 0,-5 0 1,-18 0-1,31 0 0,-31 0 0,29-6 1,-29 6-1,22-11 0,-22 11 1,21-14-1,-21 14 0,0 0 0,23-18-1,-23 18 0,0 0-1,0 0-1,0 0-1,18-9-3,-18 9-1,0 0-4,0 0-3,0 0-9,18 17-8,-18-17 2,0 0 0</inkml:trace>
  <inkml:trace contextRef="#ctx0" brushRef="#br0" timeOffset="3096">2278 975 1,'-5'22'16,"5"-22"5,0 0-7,0 0-2,0 0-1,0 0-1,-4-22-2,4 22 0,0 0-1,11-21-1,-11 21-1,0 0 0,10-24-1,-10 24-1,0 0 0,22-21 0,-22 21 0,25-4-1,-25 4 0,29-6 0,-29 6 0,37-4 0,-19 2 0,5 2 0,-3-2 0,3 2 0,-5-4 1,5 6-1,-3-4 0,5 2 0,-4-8 0,-1 6 1,1-5-2,-1 5 1,-1-4-1,-19 6 1,32-6-1,-32 6 1,25 4-2,-25-4 0,21 8 0,-21-8-1,18 5 1,-18-5 0,0 0 1,25 2-1,-25-2 0,0 0 0,0 0 1,20 0-2,-20 0 1,0 0-3,0 0 0,0 0-3,0 0-3,0 0-5,0 0-12,0 0-7,0 0 0,21 2 3</inkml:trace>
  <inkml:trace contextRef="#ctx0" brushRef="#br0" timeOffset="4028">3437 394 6,'0'0'15,"0"-20"-2,0 20-3,0-23-2,0 23-1,8-24-2,-8 24 1,17-33 0,-7 15 0,8 2 1,-3-5 0,7 9-1,-3-7 1,5 9-1,-3-2-1,3 10 0,-5-4 0,3 10-2,-22-4 1,33 18-1,-33-18 0,23 41 0,-21-10 0,-2 8-1,-6 8 0,-7 12 0,-9 4-1,-3 7 1,-10 7-2,-2 7 0,-4-4 0,-2-1 0,-2-5 0,4-7-1,4-9 1,4-7-2,9-17 2,1-7-1,9-7 0,14-20 0,0 0 0,0 0 0,0 0 0,0 0 0,0 0 1,12-28-1,-12 28 1,21-27 0,-21 27 0,16-18 0,-16 18 0,0 0 0,0 0 0,0 0 1,18-2-1,-18 2 1,0 20 0,0-20-1,0 33 1,3-13 0,-1 3 0,0 1 0,2 3-1,0-2 1,0 3 0,2 1 0,2-5 0,1 1 0,-1-3 0,2-1 0,0-3-1,-10-18 1,27 27 0,-27-27 0,29 8 0,-11-8 0,-18 0 0,33-8 0,-15-1 0,1 1-1,1-6 1,3 4 0,-2-7-1,1 1 0,3-2-1,-1-7 0,1 3-1,0-9-2,3 7-2,-5-11-2,6 10-1,-9-9-4,11 9-4,-11-6-6,5 5-3,2 5-2,-11-7 1</inkml:trace>
  <inkml:trace contextRef="#ctx0" brushRef="#br0" timeOffset="5152">4227 176 11,'24'2'25,"-24"-2"0,0 0-8,-6 20-3,6-20-3,-10 29-2,10-29-1,-12 47-1,1-23-1,7 9-1,-4 0-2,2 6-1,-2-5-1,2 3 0,-3-2-1,1-2 0,2-3 0,0-1 0,2-7 0,0-3-1,2-1 1,2-18 0,0 25 0,0-25-1,0 0 1,12 20 0,-12-20 1,0 0-1,23 10 1,-23-10 0,24 0 1,-24 0 0,33-2 0,-12 2 1,-3-4 0,5 4-1,-5-4 0,7 4 1,-25 0-2,39-2 1,-21 0-1,3 4 0,-3 0-1,1 0 1,-19-2-1,34 4 0,-34-4 1,31 6-1,-31-6 0,27 2 0,-27-2 1,22 2-1,-22-2 0,19 0 0,-19 0 0,0 0-1,20-2 0,-20 2-1,0 0-2,0 0-1,25-2-4,-25 2-2,0 0-7,0 0-11,0 0-2,21-20 0,-21 20 3</inkml:trace>
  <inkml:trace contextRef="#ctx0" brushRef="#br0" timeOffset="5860">4574 176 1,'2'18'7,"-2"-18"9,-21 25-6,21-25-1,-12 32-1,8-7 3,-2-3 0,4 11 0,-3-6 1,5 11 0,-6-5-2,6 12-2,-6-4-2,4 8 0,-6-4-3,4 6 2,-6 4-3,1 2 0,1-1-1,2-1 0,-2 0-1,2-2 1,-5 0-1,5-2-1,-2-6 1,0-6 1,0 0-1,-1-6-1,1-3 1,2-7-2,2-5 0,4-18 0,-4 25-2,4-25-2,0 0-2,0 0-4,0 0-5,0 0-7,0 0-4,18 4 1,-18-4 8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33.95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0 0 9,'0'0'23,"0"0"-3,0 0-5,0 0-2,0 0-3,0 0-3,0 0-1,0 0-1,0 0 0,0 0 0,25 17 0,-25-17 0,29 8 0,-9-2-1,1-4 0,3 2-1,-1-2 0,4 0 0,-3-4-1,5 0 0,4-2 0,2 4 0,-3-4 0,1 2-1,-2-2 0,0 4 1,-2 0-1,-1 2 0,-7 0 0,-3 0-1,-18-2 1,33 6 0,-33-6-1,29 6 1,-29-6-1,24 4 1,-24-4-1,23 0 0,-23 0 0,0 0 0,27-6 1,-27 6-1,0 0-1,20-4 1,-20 4 0,0 0-2,0 0 1,21-6-2,-21 6-1,0 0-1,0 0-3,0 0-2,0 0-5,0 0-8,0 0-7,0 0 0,0 0 3</inkml:trace>
  <inkml:trace contextRef="#ctx0" brushRef="#br0" timeOffset="796">86 317 14,'0'0'16,"0"0"-2,0 0 0,9 20-1,-9-20-1,0 0 0,18 17-2,-18-17-1,0 0-2,29 14-1,-29-14 0,24 2-1,-24-2-1,33-2 0,-33 2 0,37-14 0,-14 8-1,6 4-1,-5-5 0,5 5-1,-4-2 1,3 2-1,-3 6-1,6-4 0,-9-2 0,1 0 1,-3 0-1,1 2 1,-1-8-1,-20 8 2,31-4-2,-31 4 1,27-2-1,-27 2 0,24-6 1,-24 6 0,0 0-1,25 8-1,-25-8 1,0 0 1,27 10-1,-27-10 0,0 0 0,22 15-2,-22-15 2,0 0-1,23 14 0,-23-14-1,0 0-1,0 0-1,0 0-2,0 0-2,18-4-5,-18 4-3,0 0-12,0 0-1,-14-19-1,14 19 3</inkml:trace>
  <inkml:trace contextRef="#ctx0" brushRef="#br0" timeOffset="1772">66 685 20,'0'0'12,"0"0"0,25-2 0,-25 2-2,0 0 0,18-6-2,-18 6-1,18-4-1,-18 4 0,19-5-1,-19 5-1,20-2 0,-20 2-1,25-4 0,-25 4 0,27-2 0,-9 0-1,1 2 0,-1-2 1,1 2-2,-1 0 1,3 2 0,-3-4 0,3 2-1,-21 0 1,32 0 0,-32 0-1,29-2 1,-29 2-1,25-2 1,-25 2-1,20-2 0,-20 2 0,19 0-1,-19 0 1,18 0 0,-18 0-1,21 0 1,-21 0 0,20 0-1,-20 0 1,23 0-1,-23 0 0,20 0 1,-20 0-1,21 0 0,-21 0 1,20 0-1,-20 0 0,0 0 1,25-2-1,-25 2 0,19 0 0,-19 0 0,0 0 1,24-2-1,-24 2 0,0 0 0,23-2 0,-23 2 0,0 0 0,0 0 0,20-2 0,-20 2 0,0 0 0,0 0-1,0 0 1,0 0-1,0 0-1,0 0-1,21 0-2,-21 0-3,0 0-5,0 0-13,0 0-6,0 0 2,0 0 0</inkml:trace>
  <inkml:trace contextRef="#ctx0" brushRef="#br0" timeOffset="2804">366 1112 9,'0'0'21,"0"0"0,0 0-8,-9 22-5,9-22-3,-12 29-1,6-9-1,6-20 0,-12 35 0,3-17 1,5 5-1,-2-5 0,2 7 0,-6-5-1,4 5 1,-5-3-1,5 3 0,-2-5 0,2-1-1,6-19-1,-8 30 1,8-30-1,0 0 0,-2 21 0,2-21 0,0 0 0,0 0 0,0 0 0,0 0 0,24-6 0,-24 6 1,0 0-1,23-13 1,-23 13-1,22-16 1,-22 16 0,23-18 0,-23 18-1,24-17 1,-24 17-1,25-14 1,-25 14-1,23-10 0,-23 10 1,20-6-1,-20 6 0,21 0 0,-21 0 0,0 0 0,24 8 1,-24-8-1,0 0 0,25 22 1,-25-22-1,10 23 1,-10-23 0,6 26 0,-6-26 0,2 31-1,-2-31 2,0 35-2,-2-17 1,-2 0 0,4-18-1,-8 35 1,0-14-1,8-21 0,-12 34 0,12-34 0,-15 29 1,15-29-1,-16 31 2,16-31-2,-21 26 2,21-26 1,-24 25-1,3-11 0,21-14 1,-35 18-1,13-11 0,1-1-1,-4-4 1,5 0 0,-3-2-1,5-2 0,-5-4 0,5 4 0,-1-5-1,19 7 0,-34-14 0,34 14-1,-33-16 0,33 16-2,-27-17-1,27 17-4,-20-18-6,20 18-9,-23-27-9,23 27 2,-6-32-1</inkml:trace>
  <inkml:trace contextRef="#ctx0" brushRef="#br0" timeOffset="3884">378 1034 18,'0'0'24,"0"0"-4,0 0-5,0 0-2,0 0-3,0 0-1,18 25-2,-18-25 1,0 0-1,0 0-1,21 28 0,-21-28-1,0 0 0,0 0-1,24 27-1,-24-27 0,0 0-1,23 14 0,-23-14-1,21 12 0,-21-12 0,22 13 0,-22-13 0,29 10-1,-29-10 1,26 10-1,-26-10 1,29 4-1,-29-4 1,27-2-1,-27 2 1,25-6-1,-25 6 1,20-6-1,-20 6 0,19-4 1,-19 4-1,0 0 0,24-2 1,-24 2-1,0 0 0,25-4 0,-25 4 0,18-6 0,-18 6 0,0 0 0,21-7 0,-21 7 1,0 0-1,0 0-1,0 0 1,0 0-1,0 0-1,18 0-1,-18 0-2,0 0-3,0 0-3,0 0-8,0 0-14,0 0 1,6 19 0,-6-19 1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46.87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58 317 7,'0'0'15,"0"0"0,-14-25-2,14 25-2,0 0-1,0 0-1,-12-20 0,12 20-2,0 0 0,0 0-2,0 0 0,-11-23 0,11 23-1,0 0-1,0 0 0,2-18 0,-2 18 0,0 0-1,11-23-1,-11 23 1,14-20-1,-14 20 1,23-25 0,-23 25 0,26-28 0,-11 9 0,3 5 0,-18 14 0,33-31 0,-33 31 0,31-26 0,-31 26-1,30-25 0,-30 25 0,25-16 0,-25 16 0,23-4-1,-23 4 1,18 0-1,-18 0 1,0 0-1,21 24 1,-21-24 0,8 33-1,-6-8 1,-2 1 0,-6 7 0,-5 6 0,-3 4 0,-6 10-1,-7 6 0,-2 4 0,-6 5-1,-4 1 0,0-1 0,-2-1-1,2-6 0,9-9 1,1-14-1,6-5 0,3-10 1,20-23-1,-19 18 1,19-18 0,0 0 0,0 0 0,4-23 0,-4 23 1,9-20 0,-9 20-1,0 0 1,12-27 1,-12 27-1,6-18 0,-6 18 0,0 0 0,10-20 0,-10 20 0,0 0-1,0 0 1,0 0 0,0 0 0,0 0 0,23-9 0,-23 9 1,0 0-1,20 27 0,-20-27 0,15 27 1,-15-27-1,16 30 1,-8-11-1,-8-19 0,19 34 1,-11-15 0,-8-19 0,21 32 0,-21-32-1,20 27 1,-20-27 0,23 18 0,-23-18 0,24 15 0,-24-15 1,27 4-1,-27-4 0,31 0 0,-31 0 1,35 0 0,-17-6-1,1 4 1,-1-5 0,3 1 0,-21 6 0,34-16-1,-34 16 1,33-22-1,-33 22 0,19-27-1,-19 27 1,16-25-1,-16 25 1,12-30-1,-12 30 0,11-27-1,-11 27 0,16-26 0,-16 26-2,14-23-2,-14 23-4,0 0-5,23-20-16,-23 20-4,0 0 0,0 0 1</inkml:trace>
  <inkml:trace contextRef="#ctx0" brushRef="#br0" timeOffset="1412">1133 351 5,'0'0'19,"0"0"-2,-8 19-2,8-19 0,0 0-3,0 0-1,0 0 0,0 0-2,0 0 0,0 0-2,-11 20-2,11-20 0,0 0-1,0 0-1,0 0 1,0 0-2,0 0 0,0 0 0,0 0 0,0 0 0,0 0 0,0 0 0,0 0 0,21 4-1,-21-4 1,0 0-1,23 13 0,-23-13 0,18 2 0,-18-2 0,23 2 0,-23-2 0,34 8-1,-34-8 1,37 4 0,-37-4 0,37 8-1,-37-8 1,37 8-1,-37-8 1,31 0-1,-31 0 1,27 4-1,-27-4 1,33 0-1,-33 0 1,28 4-1,-28-4 0,31 0 1,-31 0-1,27 0 0,-27 0 0,24 2 1,-24-2-1,25 0 0,-25 0 0,20 5 1,-20-5-1,29 0 0,-29 0 0,23 6 1,-23-6-1,22 2 0,-22-2 1,23 2-1,-23-2 0,20 2 0,-20-2 1,19 4-1,-19-4 0,20 4 0,-20-4 0,0 0 0,25 4 0,-25-4 1,0 0-1,23 0 0,-23 0 0,0 0 0,20 0 0,-20 0 0,0 0 1,0 0-1,19 0 0,-19 0 0,0 0 1,0 0-1,0 0 0,0 0 0,0 0 0,0 0 1,0 0-1,18 2 1,-18-2-1,0 0 0,0 0-1,0 0 0,0 0-1,0 0-1,0 0-4,6-20-6,-6 20-11,0 0-11,10-19 0,-10 19 2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50.011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05 38 21,'12'-20'14,"-12"20"1,0 0-1,0 0 0,2-18-2,-2 18-1,0 0-3,0 0 0,0 0-2,0 0-1,0 0-1,0 0-1,-4 18 0,4-18 0,-4 25-1,4-25 0,-6 34-1,0-9 1,0 5-1,-7 5-1,5 2 0,-6 0 0,3-3 0,-1 3-1,2-6 1,0-2-1,10-29 1,-11 30 0,11-30 0,-4 19-1,4-19 1,0 0 0,0 0 0,0 0 0,0 0 0,9 18 0,-9-18 0,0 0 0,0 0 0,18 8 0,-18-8 0,0 0 0,20 4 1,-20-4-1,21 0 1,-21 0 1,25 4 0,-25-4 0,24 0 0,-24 0 0,31-2 1,-31 2-1,33 0 0,-15 0 0,-18 0 0,35-2-1,-16 0 1,-1 2-1,-18 0 0,33-2 0,-33 2 0,31 0-1,-31 0 1,26-2-1,-26 2 0,25 0 0,-25 0 1,21 0-1,-21 0 0,0 0 0,22 2 0,-22-2 1,0 0-1,19 2-1,-19-2 1,0 0-1,0 0 0,0 0-2,24 6-1,-24-6-4,0 0-3,0 0-7,0 0-8,25 13-7,-25-13 0,0 0 2</inkml:trace>
  <inkml:trace contextRef="#ctx0" brushRef="#br0" timeOffset="880">532 61 17,'0'0'17,"0"0"0,-11 18-2,11-18-1,-4 25-1,-2-7-2,4 5-2,-8-1 0,6 11-2,-6-5-1,3 11-1,-5-4-2,4 6 0,-2-10-1,1 7 1,-1-3-2,4 0 0,-2-2 0,2 1 0,2-1-1,-1-2 1,1-3-1,2 1 0,0-3 0,0-1 1,0-3-1,2-1 0,-2-3 0,2-18 0,0 31 0,0-31-1,-2 24 0,2-24-2,-2 21 0,2-21-2,-4 22 0,4-22-2,-6 21-4,6-21-4,0 0-9,-9 28-5,9-28 1,0 0 4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52.083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1 312 20,'0'0'17,"0"0"-2,0 0-2,-11-18-2,11 18-2,0 0-1,0 0-2,0 0-1,0 0-1,0 0-1,0 0-1,0 0 0,0 0 1,0 0 1,23-17-1,-23 17 1,33-6 0,-13 6 1,3-14-1,5 12 1,-3-10-2,8 8 1,-6-9-1,5 7 0,-7-4-1,8 6 0,-9 2-1,1 0 0,0 2 0,-1 2-1,-1-2 1,2 4-1,-3-2 1,-1 0-1,1 0 1,-3 0-1,1 0 0,-1 0 1,-1 0-1,-18-2 1,29 0-1,-29 0-1,24-4 1,-24 4-2,21-8 0,-21 8-2,0 0-1,14-29-3,-14 29-2,0 0-3,7-18-6,-7 18-9,-21-10-1,21 10-1,-23 2 10</inkml:trace>
  <inkml:trace contextRef="#ctx0" brushRef="#br0" timeOffset="796">91 490 18,'18'20'14,"-18"-20"-1,0 0 0,0 0-3,0 0 0,0 0-2,0 0-1,0 0 1,0 0-2,0 0 1,18 17-1,-18-17 0,0 0-1,31 6 0,-31-6-1,31 0 0,-31 0 0,39-2 0,-39 2-1,43-4-1,-20-2 0,1 1-1,-1 1 1,1-2-1,-1-2 0,4 0-1,-5 2 1,1 0-1,-1 0 0,-1 1 1,-3-1-1,1 4 0,-19 2 0,27-4 0,-27 4 0,24 0 0,-24 0 0,19 0 0,-19 0 0,0 0-1,26 6 0,-26-6 0,0 0 0,0 0-1,23 4-1,-23-4 0,0 0-1,0 0 0,0 0-2,0 0-2,0 0-1,0 0-4,0 0-10,0 0-6,0 0 0,-19 0 1</inkml:trace>
  <inkml:trace contextRef="#ctx0" brushRef="#br0" timeOffset="1524">74 833 28,'21'-2'20,"-21"2"-1,20-8-1,-20 8-3,25-6-1,-25 6-2,29-10-3,-29 10-2,32-9-1,-32 9-2,39-8 0,-39 8-1,43-12 0,-22 6-1,1 2 0,1-2-1,0 4 1,-1-7-1,3 7 0,-3-2 0,1 2-1,-3 0 1,3 0-1,-2 0 0,-3 0 1,-18 2-1,33 0 0,-33 0 0,33 0 0,-33 0 1,26-2-1,-26 2 0,23 0 0,-23 0 0,18-2-1,-18 2 0,0 0-1,21 2-2,-21-2-2,0 0-4,0 0-4,0 0-8,0 0-10,0 0-1,25 29 2</inkml:trace>
  <inkml:trace contextRef="#ctx0" brushRef="#br0" timeOffset="3840">1188 510 16,'0'0'15,"0"0"-1,0 0-3,0 0-1,0 0-1,0 0-1,0 0-1,0 0-2,0 0 1,0 0-1,0 0-1,0 0 1,0 0-1,0 0 0,0 0-1,0 0 1,0 0-1,0 0 0,23-14 0,-23 14-1,0 0 0,18 0 0,-18 0 0,0 0-1,23 6 1,-23-6 0,0 0-1,22 2 1,-22-2-1,0 0 1,27 4-1,-27-4 1,0 0-1,25 2 0,-25-2 0,18 2 0,-18-2 0,0 0 0,27 2-1,-27-2 1,0 0 0,27 7-1,-27-7 0,0 0 1,24 4-1,-24-4 1,0 0-1,27 4 0,-27-4 1,18 2-1,-18-2 0,23 2 1,-23-2-1,20 0 0,-20 0 1,0 0-1,25-2 1,-25 2-1,0 0 0,0 0 0,21-4 1,-21 4-1,0 0 0,0 0 1,0 0-1,22-2 0,-22 2 0,0 0 0,0 0 1,23-7-1,-23 7 0,0 0 0,18-4 0,-18 4 0,0 0 0,19-2 1,-19 2-2,0 0 1,0 0 0,20 2 0,-20-2 0,0 0 0,0 0 0,21 0 1,-21 0-1,0 0 0,0 0 0,0 0 0,0 0 0,18-4 0,-18 4-1,0 0-1,0 0-1,0 0-2,0 0-2,0 0-5,0 0-7,0 0-15,0 0 1,0 0 0,0 0 4</inkml:trace>
  <inkml:trace contextRef="#ctx0" brushRef="#br0" timeOffset="4960">1933 0 7,'23'2'19,"-23"-2"-3,24 6-2,-24-6-2,33 10-2,-12-2-1,-3-4-2,3 2-2,-21-6 0,37 13 0,-19-11-1,1 6 0,-19-8 0,28 12-1,-28-12 0,25 18 0,-25-18 0,14 21 0,-14-21-1,6 30 0,-6-7 0,-2-1-1,-2 7-1,-2 4 1,-4-1-1,0 3-1,-5 2 1,3 0 0,-5-5 0,3 7 0,-4-8 0,1-3-1,3 1 0,2-2 0,-1 1 0,1-3-1,2 1 1,-1-3 0,5-1-1,-2 1 1,0 1 0,2-3 0,2-3 1,-3 1-1,7-19 1,-4 28-1,4-28 2,2 23-1,-2-23 1,0 0 0,13 22 2,-13-22-1,0 0 1,24 23 1,-24-23 0,19 12 0,-19-12-1,18 8 1,-18-8 0,21 4-1,-21-4 0,24 8-1,-24-8 0,29 2 0,-29-2 0,35 2-1,-17-2-1,1 0 1,-1-2 0,3-2-1,-21 4 1,31-4-1,-31 4 0,26-6 0,-26 6 0,0 0-2,25-2-2,-25 2-1,0 0-4,0 0-6,0 0-15,0 0-4,0 0 1,0 0 1</inkml:trace>
  <inkml:trace contextRef="#ctx0" brushRef="#br0" timeOffset="6280">337 1174 13,'0'0'21,"0"0"-3,-4 23-4,4-23-3,-4 28-1,1-7-2,3-21-3,-2 39-1,0-21-1,2 1-2,0-19 0,2 32-1,-2-32 1,2 27-1,-2-27 0,3 20 1,-3-20-1,0 0 0,4 21 1,-4-21-1,0 0 0,0 0 0,0 0 1,6 18-1,-6-18 0,0 0 0,0 0 0,0 0 0,22 4-1,-22-4 2,0 0-1,23-8 0,-23 8-1,20-8 2,-20 8-2,19-6 1,-19 6 1,25-4-1,-25 4-1,24-3 2,-24 3-1,25 7 1,-25-7-1,24 8 1,-24-8 0,21 16 0,-21-16 1,16 23-1,-16-23 2,11 30 0,-11-30 0,-2 39 1,-3-16-1,1 5-1,-6-1 0,2 1-1,-6-1 1,1 2-2,-1-5 1,2 1-1,-7-7 2,19-18-1,-33 31 1,33-31 0,-31 20-1,31-20 1,-30 10 0,30-10 0,-31 4-1,31-4 1,-33-6-2,15 0 1,-1-2-1,-5-2 0,1-3-1,-4-1-1,3 2-1,-7-11-3,12 11-4,-11-12-5,11-1-16,9 7 1,-7-7-2,13 5 3</inkml:trace>
  <inkml:trace contextRef="#ctx0" brushRef="#br0" timeOffset="7196">326 1129 26,'0'0'26,"0"0"-4,0 0-5,27 11-2,-27-11-2,17 18-1,-17-18-3,22 23-1,-22-23-1,29 22-2,-29-22-1,33 20-1,-15-11 0,3-1-1,-1-2 0,3-2-1,-1-2 0,3 0 0,2-6-1,-3 2 1,1-4-1,2 0 1,-3-2-1,-1-3-1,1 1-1,-3-6-2,8 8-4,-13-15-6,17 7-15,-4-3-5,-3-5 1,7 1-1</inkml:trace>
  <inkml:trace contextRef="#ctx0" brushRef="#br0" timeOffset="8032">2887 492 17,'0'0'25,"0"0"-3,0 0-3,0 0-3,0 0-2,-6-18-2,6 18-1,0 0-1,0 0-2,0 0-2,0 0-1,0 0-1,0 0 0,21 0-2,-21 0 0,0 0-1,26 2 0,-26-2 0,25 0 0,-25 0-1,27 0 1,-27 0-1,32-2 0,-32 2 1,31-7-1,-31 7 0,33-6 0,-33 6 1,31-4-2,-31 4 1,26-2 0,-26 2 0,21-2-1,-21 2 0,0 0 0,25 2-2,-25-2 0,0 0-2,0 0-2,22-4-2,-22 4-3,0 0-5,0 0-7,6-24-8,-6 24 1,0 0 1</inkml:trace>
  <inkml:trace contextRef="#ctx0" brushRef="#br0" timeOffset="8715">2914 645 8,'0'0'21,"0"0"-3,0 0-2,0 0-2,0 0-3,0 0-1,0 0-2,0 0 0,0 0-1,0 0 0,0 0-2,20 4 0,-20-4-1,0 0 0,0 0 0,23 4-1,-23-4 0,0 0-1,18 4 0,-18-4 0,0 0 0,25 5 0,-25-5-1,19 2 0,-19-2 1,20-2-1,-20 2 0,19 0 0,-19 0 0,18-3-1,-18 3 1,19 0 0,-19 0 0,18 0-1,-18 0 1,18 0-1,-18 0 1,0 0-1,25 0 0,-25 0 0,19 3 0,-19-3 1,0 0-1,22 2 0,-22-2 0,19-2 0,-19 2 0,0 0 0,24 0 0,-24 0 1,0 0-1,25-5 0,-25 5 0,0 0 0,18 0 0,-18 0 0,0 0 0,0 0 0,19-2 0,-19 2 0,0 0 1,0 0-1,0 0-1,0 0 1,0 0-1,0 0-1,20 0-3,-20 0-2,0 0-5,0 0-4,0 0-11,23-10-7,-23 10 1,0 0 1</inkml:trace>
  <inkml:trace contextRef="#ctx0" brushRef="#br0" timeOffset="11772">3880 190 17,'0'0'19,"0"0"-3,0 0-1,0 0-3,0 0-3,7-25 0,-7 25 0,0 0-1,0 0-2,14-25 0,-14 25-1,0 0-1,18-16 0,-18 16-1,0 0 0,21-16 0,-21 16-1,20-8 0,-20 8-1,23-7 1,-23 7-1,25-2 0,-25 2 1,28-2-1,-28 2-1,31 2 1,-31-2 0,31 7 0,-31-7 0,29 10-1,-29-10 1,28 12-1,-28-12 1,21 16-1,-21-16 1,16 21-1,-16-21 1,8 30 0,-8-30-1,3 35 0,-6-12 0,-1-1 1,2 3-1,-4-3 0,-2 5 0,0-9 0,-3 7 1,1-5-1,10-20 1,-24 33-1,24-33 0,-25 26 1,25-26-1,-21 19 1,21-19-1,0 0-1,-20 16 2,20-16-1,0 0 0,0 0-1,-21 14 1,21-14 0,0 0 0,0 0-1,0 0 1,0 0 0,-18 17 0,18-17 0,0 0-1,0 0 1,0 0-1,0 0 1,0 0-1,0 0 1,0 0 0,0 0 0,0 0 0,0 0 0,0 0 0,23 18 0,-23-18 0,0 0 0,26 12 0,-26-12 0,25 9 0,-25-9-1,31 8 2,-31-8-2,28 14 1,-28-14 0,27 12 0,-27-12 1,21 17-1,-21-17 0,12 20 0,-12-20 0,10 20 1,-10-20-1,8 27 0,-8-27 1,4 29-1,-4-29 1,0 32-1,0-32 1,-4 35-1,-2-17 1,2 1-1,4-19 1,-12 35-1,12-35 0,-21 30 1,21-30-1,-20 31 1,20-31-1,-27 29 1,27-29 0,-27 28 0,27-28 0,-24 27 1,24-27-1,-25 20 0,25-20 0,-25 18 0,25-18 0,-24 15 0,24-15 0,-25 14-1,25-14 1,-24 12 0,24-12-1,-25 6 0,25-6 1,-27 5-1,27-5 0,-22-2 0,22 2 0,-27-7 0,27 7-1,-29-14 0,29 14 0,-24-22-1,24 22-1,-27-31-2,27 31-3,-25-33-5,25 33-12,-10-24-10,-2 5 1,12 19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5T16:21:14.59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86 86 10,'0'0'9,"0"0"0,0 0 0,-17-11 0,17 11 0,0 0-1,0 0-1,0 0-1,0 0 0,0 0 0,0 0-1,0 0 1,0 0 0,0 0-1,0 0 0,0 0-1,0 0 1,0 0-2,0 0 0,0 0 0,0 0-1,0 0-1,-4-19 0,4 19 0,0 0 0,0 0-1,0 0 0,0 0 0,0 0 0,0 0 0,0 0 0,0 0 0,9-16 0,-9 16 0,0 0 1,0 0-1,0 0 0,0 0 0,0 0 1,0 0-1,17-15 1,-17 15-1,0 0 1,0 0 0,0 0 0,0 0 0,17-8 0,-17 8 0,0 0 1,0 0-1,17-7 0,-17 7 0,0 0 0,0 0-1,19-8 1,-19 8-1,0 0 1,17-2-1,-17 2 0,0 0 1,22 2-1,-22-2 0,0 0 1,23 4-1,-23-4 1,0 0-1,21 5 1,-21-5-1,0 0 0,17 2 1,-17-2-1,0 0 1,0 0-1,18 0 1,-18 0-1,0 0 0,0 0 1,21 4-1,-21-4 1,0 0 0,17 0-1,-17 0 1,0 0-1,17 0 1,-17 0 0,0 0-1,0 0 1,17 0-1,-17 0 1,0 0 0,0 0-1,0 0 1,19 2-1,-19-2 1,0 0-1,0 0 1,0 0-1,18 0 1,-18 0-1,0 0 1,0 0 0,19 0-1,-19 0 1,0 0-1,19-4 1,-19 4-1,0 0 1,23-2-1,-23 2 0,0 0 0,0 0 0,22 2 0,-22-2 0,0 0 1,0 0-1,17 4 0,-17-4 0,0 0 0,0 0 0,17 6 1,-17-6-1,0 0 0,0 0 0,0 0 0,0 0 0,0 0 0,0 0 1,0 0-1,0 0 0,0 0 0,0 0 0,0 0 0,0 0 1,0 0-1,0 0 0,0 0 1,0 0-1,0 0 0,0 0 1,0 0-2,0 0-1,0 0-3,21 20-11,-21-20-16,0 0 0,0 0 0,0 0-1</inkml:trace>
  <inkml:trace contextRef="#ctx0" brushRef="#br0" timeOffset="1607">242 371 11,'0'0'17,"0"0"-2,-8-19 0,8 19-2,0 0 1,-5-16-1,5 16-2,0 0 0,-10-23-2,10 23 0,0 0-2,0 0 0,0 0-1,0 0-2,0 0-1,0 0 0,0 0-1,0 0 0,0 0-1,0 0-1,-11 28 1,9-11-1,-2 2 0,0 1 0,3-1 0,-3 2 0,0-3 0,2 1 1,0 0-1,2-19 0,-4 30 0,4-30 0,0 26 0,0-26 0,2 17 0,-2-17 0,0 0 0,0 0 0,0 0 0,8 17 0,-8-17 0,0 0 0,0 0 0,0 0 0,0 0 0,0 0 0,0 0 0,11-17 0,-11 17 0,0 0 0,0 0 0,17-2 0,-17 2 0,0 0 0,19 9 0,-19-9 0,0 0 0,21 14 0,-21-14 0,0 0 0,18 24 0,-18-24 0,12 19 0,-12-19 0,9 26 0,-9-26 0,8 26 0,-8-26 0,9 26 0,-9-26 0,8 28 1,-8-28 0,9 27 0,-9-27 0,6 22 0,-6-22 0,0 21 0,0-21-1,-2 20 1,2-20-1,-6 17 1,6-17-2,-7 17 3,7-17-2,0 0 1,-10 17 1,10-17-1,0 0 0,-19 11 1,19-11-1,0 0 1,-22 10-1,22-10 0,-19 3 1,19-3-1,-23 4 0,23-4 0,-26-2 0,26 2 0,-26-2 0,26 2 0,-28-5 0,28 5-1,-31-8 1,31 8-1,-30-9 0,30 9 0,-30-13 1,30 13 0,-26-12 0,26 12-1,-21-9 0,21 9-1,0 0-2,0 0-2,-19-17-1,19 17-6,0 0-16,0 0-6,14-26-2,-14 26 3</inkml:trace>
  <inkml:trace contextRef="#ctx0" brushRef="#br0" timeOffset="2839">319 262 33,'0'23'26,"0"-23"-3,0 0-4,4 17-3,-4-17-4,0 0-1,0 0-3,0 0-1,0 0-1,22 13-2,-22-13 0,0 0-1,21-2 1,-21 2-2,26 0 1,-26 0-1,30 0 0,-13 0 0,-17 0-1,34-2 0,-34 2 0,30-4 0,-30 4-1,28-7 1,-28 7 0,25-8-1,-25 8 1,17-7-1,-17 7 1,0 0 0,0 0-1,0 0 1,0 0 0,0 0 0,0 0 0,0 0-1,0 0 1,0 0-1,0 0-1,0 0-1,0 0-4,2 17-9,-2-17-18,-2 26-1,2-26-1,-4 26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4:57.31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979 73,'3'-28'33,"16"-9"-2,22-10 0,21-6-33,14 2 2,15-2 0,14 6 1,13 4 3,12 6 1,13 6 0,8 3 1,12 7-1,7 0 1,15 6-1,9 0-1,14 2-1,10-3 0,10 1-1,13-2-1,9-3 1,8-3-1,7-1 0,9-3 0,5-5-1,8-1 2,7-3-1,9 0 1,3-1-1,2 4 1,5 4-1,1 2 0,-6 7-1,-4 8 0,-16 5-2,-11 4 2,-17 5-2,-137 1 0,10 0 0,-8 2-2,8-2-5,-9 7-21,5-1-11,-13-3-1,1 3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0-07T07:41:44.734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29.984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76 915 18,'-19'35'26,"-7"-14"1,8-2-11,5-6 0,13-13-5,0 0-1,0-18-2,19-8-2,6-17-1,9-9-2,8-15-1,10-9-1,5-10 1,5-6-1,2-3-1,0 3 0,-2 6 1,-6 9-2,-6 11 2,-9 12-2,-8 15 1,-4 14 0,-12 13 0,-4 15 1,-8 12-1,-5 9 1,-3 10 0,-5 5 1,-3 6-2,-2 5 1,-4 2-1,0 4 1,-3 1-1,0 3 1,-2 4-1,0 1 1,2 4-1,0-6 1,1 0-1,2-6-1,3-3 0,2-12-4,7-5-4,-3-15-7,6-11-14,2-11-2,0 0 2,0 0-1</inkml:trace>
  <inkml:trace contextRef="#ctx0" brushRef="#br0" timeOffset="594">904 163 7,'9'-1'22,"-9"-10"1,0 11-9,13-10-1,-4 3-1,5 3-1,-1-5-2,10 1 0,-1-4-2,10 0 0,-4-1-3,7 3 0,-3-1-2,1 6 0,-6 5-1,-1 6 0,-8 7 0,-5 7 0,-7 4 0,-6 7 0,-5 2 0,-3 4 0,-5 2 0,-3 3 0,-4-1-1,-2-1 1,0 1 0,0 0 0,-1-1-1,1-1 1,0-1-1,3-4 0,3 0 0,4-5-1,4-3 0,3-6 0,5 0 0,5-6 1,2-3-1,2 0 0,2-2 0,1 1 1,4 2 0,-2 2-1,0 2 1,0 1 0,-2 2 0,0 2 1,-4-2 1,-1 1 0,-4 0 1,-3 0 0,-9-5 2,0 3 0,-8-5-1,-3 4 0,-5-5-1,-4 1-1,-4-3 0,-3-4-2,1-2-2,-5-4-2,5 0-3,-6-11-5,11 8-4,-4-10-10,7 1-9,7 2 2,4-4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31.46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5 650 40,'-22'-2'34,"4"-2"2,1-4-3,4-4-11,2 6-15,11 6-8,-8-7-13,8 7-17,0 0-1,13 5-3,-3-2 3</inkml:trace>
  <inkml:trace contextRef="#ctx0" brushRef="#br0" timeOffset="703">1181 93 28,'0'0'26,"-8"-7"0,8 7-7,8-10-4,3-2-4,11 4-3,1-6-2,10 2-1,2-1 0,6 3-2,-4 3-1,1 8 0,-2 4-1,-7 6-1,-5 6 1,-7 9-1,-9 5 0,-9 8 1,-8 7-1,-6 5 0,-9 5 1,-6 5-1,-4 1 0,0 2 0,-4-2-1,1-5 0,3-7 1,5-6-1,7-9-1,7-6 1,8-8 0,6-8 0,10-5 0,7-5 1,8-1-1,4-2 1,1 1 0,2 5 0,-4 2 1,2 6 1,-8 1-1,-6 8 1,-7 3 1,-8 7-1,-9 0 1,-5 6-1,-10-1 0,-4-2 0,-8 2-4,-4-8-1,-2-4-3,-2-12-6,5-4-2,0-15-6,5-6-12,8-6 1,1-11 1</inkml:trace>
  <inkml:trace contextRef="#ctx0" brushRef="#br0" timeOffset="1344">1904 146 38,'6'-14'29,"0"6"1,-3-9-1,0-2-23,8 5 0,-2 0-2,5 3-2,1 3 0,0 3-1,-1 2-1,3 1 1,-1 3 0,0 3 0,-1 0 0,3 2 0,-1-2 1,4 3-1,2-3 1,3-1-1,5-3-1,4 0 1,2-1-1,3 0 0,1 1 0,2 0 0,-6 2 1,-2 5-1,-7 6 1,-7 6 0,-7 7 1,-7 11 0,-12 8 0,-4 9 1,-7 9-1,-1 9 0,-7 6-1,1 8 1,-3 5-2,1 2 2,-1-5-1,1-1 0,-1-11 0,2-7 0,1-12-1,5-14-1,3-11-1,3-17-6,10-6-12,2-9-14,3-23 0,3-3-1,3-8 1</inkml:trace>
  <inkml:trace contextRef="#ctx0" brushRef="#br0" timeOffset="1907">2065 833 27,'3'-10'29,"1"-4"3,7-2-2,9 7-13,2-3-2,14 9-5,4-5-2,11 6-1,6-2-3,7 1-1,4-2-4,1-7-6,9 1-14,-4-10-12,-1-7 0,-5-6-2,-5-4 1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33.85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40 152 20,'-11'-8'28,"2"-4"3,9 12 1,10-13-14,2 7-3,15 10-4,4-1-3,13 10-1,5-3-2,10 4-2,0 1-1,10-4-1,0-2-1,5-5 0,-1-7-1,1-8 1,-4-6-2,-3-5 0,0-1-3,-8-7-6,-4 8-7,-10 0-15,-13 2-2,-11 5 2,-9 4 0</inkml:trace>
  <inkml:trace contextRef="#ctx0" brushRef="#br0" timeOffset="375">0 507 47,'24'3'31,"9"4"0,4-5 1,7-1-24,10 4-3,5-3-2,10-2-1,6-1-2,5-2 1,6-5 0,1-3-1,1-2 1,-4-6-2,-3 1 0,-5-4-1,-6 4-1,-9-4-5,-3 9-5,-12 1-7,-7 4-12,-1 12 1,-10 0 1</inkml:trace>
  <inkml:trace contextRef="#ctx0" brushRef="#br0" timeOffset="1437">100 951 23,'13'-7'27,"0"-2"2,8-3-7,5 8-6,6-5-2,8 9-3,3-6-3,10 7-1,3-5-2,7 2-1,4-5-2,7 1 1,1-7-2,4-1-1,-1-5 0,-1-2-1,-3 2-2,-7-7-4,3 7-4,-15-5-9,-4 3-13,-4 2-1,-6 0 0</inkml:trace>
  <inkml:trace contextRef="#ctx0" brushRef="#br0" timeOffset="1906">547 1509 39,'15'2'30,"-7"-2"0,-2 9-1,-6 7-24,-8 2-3,1 6 0,-8 9-1,0 3 1,-6 5-1,-2 2 0,-3-2 0,3-2-1,1-4 1,3-5-2,6-9 2,3-6-2,10-15 1,0 0-2,14 5 2,3-15 0,4-1 0,3-2 1,6-1-2,-3 4 2,0 2-1,0 4 0,-4 5 0,-1 2-1,-4 5 0,-3 2 0,-5 2 2,-2 3 0,-3-1 0,0 3 0,-4-2 2,-1 6 0,-5-3-1,1 3 1,-6 1-1,0 2 0,-5 2 0,-5 0-1,-1-2 0,-5-2-1,1-4-2,-6-8-3,4-2-6,-5-15-9,0-9-12,4-9-1,-2-7 0</inkml:trace>
  <inkml:trace contextRef="#ctx0" brushRef="#br0" timeOffset="2453">511 1485 65,'50'13'34,"3"-4"-3,2-9-3,7 1-38,7-8-22,4-8-2,9-7 1,2-8-1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06.125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26 351 10,'-10'-26'8,"3"-5"0,5 0 2,-5-5-1,11 5 0,-2-6-1,6 6-2,-4 0 0,4 3-1,-2 8-1,1 2 0,-7 18-3,12-17 0,-12 17-1,14 0 1,-14 0-1,24 16-1,-24-16 1,28 24-1,-7-7 1,-4-1 0,5 4 0,5 1 1,-1 0-1,1 1 0,8 1 0,-4-4 1,2-2 0,4-3 1,1-4-1,-2-6 1,4-4 0,-3-7 0,-1-4 1,-4-6-1,2-2 1,-4-3-1,-2-4 1,-4 3-1,-3-3 1,0 2-1,-6 3 1,-3 1-1,-12 20 1,16-28 0,-16 28-1,0 0 1,0 0-1,2-14 0,-2 14-1,0 0 0,0 0 0,-18 21-1,18-21 1,-14 21 0,9-4 0,-2-2 0,-1 5 0,8-20 0,-13 36 0,5-17 1,4 7-1,-1-4 1,-4 6-1,4 5 1,0 5 0,-2 3 0,-2 9-1,-1 6 1,3 13-1,-5 2 1,1 5 0,-2 3-1,2 4 1,1-7-1,-2 13 0,-1-10 0,1-4 0,0-5 1,-2 0-1,0-10 0,2 2 0,0-5 0,0-6 0,3-8 0,0-3 0,-1-6-1,7-1 0,-8-7 1,9-4-1,-1-6 0,3-16 1,-7 22-1,7-22 1,0 0-1,0 16 1,0-16-1,0 0 0,0 0 0,0 0-1,0 0-1,0 0-1,0 0-3,0 0-2,0 0-5,0 0-3,0 0-8,0 0-10,19-14 1,-19 14 2</inkml:trace>
  <inkml:trace contextRef="#ctx0" brushRef="#br0" timeOffset="2234">290 1060 9,'0'0'14,"0"0"-1,0 0 0,0 0-3,0 0-2,0 0-2,0 0 0,0 0 0,0 0-2,0 0 1,0 0-1,0 0 1,0 0 1,0 0 0,0 0 0,21-5 0,-21 5 0,24 3-1,-6-1 0,-18-2-1,36 0 0,-17-2-1,6 4 0,-1-4 0,6 4 0,-3-5-1,6 3 1,-5-2 0,3 0-2,-5-1 1,0-1 0,-3 2-1,-2 1 0,-6-4 0,1 3 0,-16 2 0,24-2 0,-24 2 0,21-3 0,-21 3-1,23-7 1,-8 2-1,1 3 0,0-2 0,-1 1 0,1 1 0,0 0 0,-16 2 0,26 0 0,-26 0 1,0 0-1,19 2 0,-19-2-1,0 0-1,0 0-3,0 0-2,0 0-7,21-2-9,-21 2-12,0 0 1,24-5 1,-24 5 1</inkml:trace>
  <inkml:trace contextRef="#ctx0" brushRef="#br0" timeOffset="3031">1516 202 12,'12'-17'17,"-7"-5"-1,8 6-1,1 1 0,-14 15-1,33-23-3,-16 14-1,9 9-1,-4-1-1,10 9-1,-8-4-1,11 10-1,-9-4 0,7 7-1,-5 1 0,-1 1-1,1 0-1,-2 3 0,-2 1 0,-1 4-1,-7 1 2,-8 1-2,-4 8 0,-8 1 1,-10 3-1,-1 4 0,-15 4-1,-4 2 1,-8 1-1,2 2 0,-3-4 0,3-3 0,-2-4 0,4-3 0,7-13 0,5-2-1,5-8 1,21-17 0,-19 19 0,19-19-1,0 0 1,15-2 0,-15 2 0,31-5 0,-13 1 0,1 4 0,2 0 0,0 2 0,-2 3 0,3 4 0,-3 0-1,-1 3 1,-3 0 0,4 2 0,-3 3 0,-2-3 0,-2 5 0,0-2 0,-1 7 1,1 2-2,-3-2 2,-1 2-2,-3 2 2,1 0-2,-5 3 2,-2 0-1,-3-3 0,-3-1 0,0 3 1,-3 1 0,-2-3 0,-4-1 0,0-3 1,3 1-1,-7-6 1,3-2 0,-4-5 0,-3 0 0,-4-3-1,-1 1 1,-4 0-1,-4 1 0,-3-2-1,0-1 1,-1 1-1,-1-1 1,0-1-1,2-1-1,-1-3 0,3-3-1,5 0-1,-4-10-3,16 8-9,-10-12-21,12-3 0,2-11 0,6-3 1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10.843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438 157 11,'0'0'22,"0"0"-5,0 0-2,-5 31-1,1 2-1,-5 8-4,6 14-1,-9 8-1,7 9 0,-8 1-1,8 6 0,-9-6-2,9 1 1,-7-6-2,3 1 0,-3-15 0,3-3-1,-1-9 0,3-4 0,-3-9-1,6-8-1,-1-4-1,5-17-2,0 0-3,0 0-5,0 0-11,17-5-9,-11-10-2,2-3 2</inkml:trace>
  <inkml:trace contextRef="#ctx0" brushRef="#br0" timeOffset="469">0 822 23,'0'0'18,"16"0"0,0-5 0,3 2-2,7 3-3,-6-9-2,13 12-1,-8-8-2,13 7-1,-10-5-1,3 6-1,-5-5-1,5 4 0,-5-4 0,4 4-1,-4-7 1,3 5-2,-1-2 0,5 4 0,-2-4 0,2 2-1,2-2 0,2 2 0,-3-3 0,1 1 0,-2-3 0,2 2 0,-6-3 0,-3 1-1,-1 0 1,-6 2-1,-19 3 1,26-9-1,-26 9 1,0 0-1,0 0-1,0 0 0,15-10-2,-15 10-2,0 0-3,0 0-6,0 0-7,0 0-14,4-14 1,-4 14 0,0 0 2</inkml:trace>
  <inkml:trace contextRef="#ctx0" brushRef="#br0" timeOffset="1297">1622 34 8,'0'0'16,"0"0"-1,0 0-1,3 22-2,-10-1-2,-1 7 0,-3 8-2,1 6-1,-6 8-1,2 3 0,-3 4-1,-4 6 0,2-6-2,0 5 0,-4-8-1,4-1 0,-3-10-1,6-3 0,1-9-1,6-1 1,0-13-1,4 0 0,5-17 0,0 21 0,0-21 1,0 0-1,0 0 0,19 7 0,-19-7 1,19-5-1,-19 5 1,24-11-1,-10 3 0,5 2 0,1 1 1,2 0-1,1 0 0,1 1 1,2 1-1,-2 0 0,2 1 1,2 0 0,-2 2-1,2 0 1,2 2-1,-3 0 0,1 1 1,0 2-1,-4-1 0,2 1 0,-5-2 1,-2 2-1,2 2 0,-5 2 0,-16-9 1,26 19-1,-26-19 1,14 24 0,-14-24 0,10 26 0,-10-26 0,-4 31 0,1-10 1,-2 2-1,0-3 1,-4 5-1,-3 2 1,0 1-1,-4-1 1,-1 6 0,-2-8-1,-6-1 1,1-3 0,0-1 0,-6-2-1,-1-3 0,-2-5 0,-2 3 0,-7-6 0,1 1-1,-1-3 0,-3-1 0,2-6 1,1-1-2,2-4 1,2-5-2,6-6-1,1-6-2,12 2-3,-3-15-5,13 10-10,4-4-10,-2-4-1,8 4 2</inkml:trace>
  <inkml:trace contextRef="#ctx0" brushRef="#br0" timeOffset="2657">1598 18 8,'0'0'10,"0"0"-1,0 0-1,0 0-1,0 0 0,0 0-2,0 0 0,0 0-1,0 0-1,0 0 0,0 0-1,-4-14 1,4 14-1,0 0 0,0 0-1,0 0 0,0 0 0,0 0 0,0 0 0,0 0 1,0 0 0,0 0 0,0 0-1,0 0 1,0 0 1,0 0 0,0 0 0,0 0 1,0 0 0,0 0 1,21-5 0,-21 5 1,29 11 0,-4-1 0,1-6 0,7 6 0,-2-5-1,7 4 0,-3-6-1,7 4 0,-8-5 0,6 0-1,-8-4 0,2 0-1,-4-3 0,-1 0-1,-4 0 0,-1-1 0,-3 1 0,0 2 0,-1 1 0,1 0-1,-3 2 0,1 0 1,-4 0-1,3 2 0,-18-2 0,29 2 0,-29-2 1,21 1-1,-21-1-1,17 2 1,-17-2-1,18 0 0,-18 0-2,0 0-1,21 9-2,-21-9-5,15 5-5,-15-5-6,0 0-12,0 0 0,0 0 2</inkml:trace>
  <inkml:trace contextRef="#ctx0" brushRef="#br0" timeOffset="3938">3188 70 13,'0'0'17,"-5"-17"-2,5 17-2,-19 3-3,19-3-1,-30 11 0,11-4-3,0 6 0,-2 1-2,-1 7 1,-4-2-2,-2 5 1,-2 7-1,1 2 0,-4 0-1,5 3 1,-3 6-1,3 5 0,-5 1-1,5 4 1,-1 0-1,4 7 0,-6 1 0,5 1 0,-3 1 0,4 2 0,4-5 0,1 1 0,4-6 0,6-6 0,1-1 0,5-2 0,10-9-1,1-3 1,5-5 0,3-6 0,10-3 0,-1-5 1,7-9 0,2-1-1,5-10 1,4-4 0,-2-6 0,3-3-1,-4-7 1,0 1-1,-2-5 0,-2 1 0,-8-1 0,0 1 0,-14-4-1,-2 7 1,-9 2-1,-6 0 2,-8 3-4,-9 4 4,-5-1-4,-2 10 2,-8 1 0,-2 5-1,-2 7-2,-9-1 0,9 13-2,-7-3-2,11 14-2,-6-6-4,7 16-3,1-9-8,1 4-7,12 5 2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17.046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63 416 16,'0'0'12,"0"0"0,0 0-2,0 0-1,0 0-1,0 0-1,-6-17-2,6 17 1,0 0-1,18 0 0,-18 0 0,17 0 0,-17 0 0,30 1 0,-11-2-1,8 2 1,-2-4-2,6 1 0,2-1 0,3-1 0,1-3-1,1 4 1,4-2-1,3 1 0,-3-3 0,4 4-1,-4-2 1,2 1 0,-1-1-1,2 1 0,-3-1 0,-2 2 0,0-2 0,0-1 0,5 3 0,-7 0 0,5-1-1,-1 2 1,0 1-1,-4-1 0,2 2 0,-4-2 1,-6 2-1,1 0 0,-1 0 0,-4 0 1,0 0-1,-4 0 0,1 0 0,-2-2 0,-1 1 1,-2-1-1,-1 0 0,-17 2 0,24-3 0,-24 3 0,25-5-1,-25 5-2,0 0-1,17-12-3,-17 12-5,0 0-3,0 0-9,0 0-8,0 0 1,0 0 2</inkml:trace>
  <inkml:trace contextRef="#ctx0" brushRef="#br0" timeOffset="969">0 852 19,'0'0'13,"0"0"-1,0 0-1,0 0-2,26-21-2,-26 21 0,38-14 0,-19 4 0,11 4-1,-2-4 1,3 5-1,-2-2-1,10 3 0,-5-2 0,5 2-1,-6-3-1,5 5 0,0-4 0,0 2-1,4 1 0,-4 1 0,-3-3 0,6 3 0,-8-1-1,6-1 0,-5 1 0,3-1 0,-3 2-1,-1-5 1,2 6-1,2-4 1,-6 1-1,2-1 0,2 1 1,-2 1-1,0 0 0,-6-3 0,3 3 0,-1-1 1,-3-1-1,2 2 0,-7-1 0,0 1 0,-2 3 0,0 0 0,0 0 1,-3 3-1,-1-3 0,-15 0 0,30 4 0,-30-4 0,28 7 0,-28-7 0,26 0 0,-26 0 0,21 1 0,-21-1-1,19 0-1,-19 0-1,17-1-2,-17 1-2,0 0-4,0 0-5,21-14-8,-21 14-8,0 0 3,0 0 1</inkml:trace>
  <inkml:trace contextRef="#ctx0" brushRef="#br0" timeOffset="1969">125 1142 6,'0'0'10,"0"0"-2,0 0 0,0 0-1,0 0 0,0 0-1,19-2 0,-19 2-1,0 0 1,21 0 0,-21 0-1,23 0 1,-23 0-1,26 0-1,-26 0 0,27-3 0,-27 3-1,33 0 0,-17-2 0,0 2-1,4 0 0,-2 0 0,3-3 0,3-1 0,-1 1-1,3-2 0,1-2 0,3 3 1,-1-4-1,4 1 0,-1 1 0,-1-1 0,-2 2 0,3 0 0,-6 2 0,0-4-1,-4 5 1,1 0-1,-4-3 1,0 5-1,-2 0 0,1-2 0,-1 1 1,-1 1-1,-1-4 0,1 4 0,1-2 0,-1 1 1,-2-1-1,2 0 0,4 1 0,-4-1 0,5 2 0,-2-2 0,2 0 1,1 1-1,-4 1 0,4 0 0,-6 0 0,5-4 0,-6 4 0,1 0 0,3 0 0,-3 0 0,-1 0 0,4 0 0,-3 0 1,-2 0-1,2-2 0,-16 2 0,29 0 0,-29 0 0,28 0 0,-28 0 0,21 0 0,-21 0 0,21 0 0,-21 0-1,19 2-2,-19-2-1,0 0-2,15-2-4,-15 2-4,0 0-10,0 0-3,19 13-2</inkml:trace>
  <inkml:trace contextRef="#ctx0" brushRef="#br0" timeOffset="3141">981 1496 5,'0'0'14,"0"0"-2,-17-13-1,17 13-3,-16-4-1,16 4 0,-19 4-1,19-4 0,-23 8 0,23-8 1,-29 14-1,11 0 0,-1-5-1,2 3 0,-6 0-1,3 3 0,-1-3-1,2 7-1,1 0 0,1 1 0,0-1-1,3 3 0,2 2-1,-1 2 0,1 0 1,0 0 0,0 2-1,-4 1 1,2-1 0,2 3 0,-2-7 0,2 4 0,0-2 0,5 3 0,0-3 0,7-2-1,0-1 1,4-3-1,4-1 1,6-1 0,-14-18-1,30 26 1,-9-19 0,3-1-1,-5-4 1,7-2 0,-2-2 0,2-3-1,-1-2 1,1 0 0,-2-5-1,0 2 1,-1-4-1,-1 0 0,-4 1 1,1-1-1,-19 14 1,26-26-1,-26 26 1,10-21-1,-10 21 1,0 0 0,-5-19-1,5 19 1,-15-7-1,15 7 1,-30-2-1,11 2 0,-2 2 0,0 2 0,-7-1 0,-1 2 0,1 2 0,-5 0 0,2 7-1,-4-6-1,6 8 0,-4-2-3,12 7-4,-5-9-5,8 3-12,6 4-7,12-19 3,-14 28 0</inkml:trace>
  <inkml:trace contextRef="#ctx0" brushRef="#br0" timeOffset="11032">2292 1123 11,'-17'14'15,"17"-14"-2,0 0-1,0 0-2,3-17 0,9-9-1,9 1 1,7-11-2,5-7 0,10-9-2,13-3 0,1-13 0,9 1-2,7-9-1,0 3 0,1 0-1,1 6-1,-11 3 0,-6 10 0,-10 8 0,-6 11 0,-13 9-1,-9 9 1,-20 17-1,20-19 0,-20 19 1,0 0-1,0 0 0,0 0 0,0 0 0,0 0 0,0 0 0,0 0 0,0 0 0,0 0 0,0 0 0,0 0 0,0 0 0,-7 17 0,7-17 0,-5 16 0,5-16 0,-12 26 0,2-9 0,-1 6 0,-1 4 0,0 4 0,-2 9-1,-2 2 2,1 6-2,-4 6 1,1 4 0,-1 1 0,0 3 0,2-3 1,-2-2 0,5-5 0,-4-5 0,5-4 0,0-8 0,5-4 1,-3-5-1,8-6-1,-2-1 1,5-19-1,-2 26 1,2-26-1,0 0 0,2 18 0,-2-18 0,0 0-1,0 0-3,3-18-4,-3 18-5,0 0-11,17-29-7,-17 29 1,20-33 0</inkml:trace>
  <inkml:trace contextRef="#ctx0" brushRef="#br0" timeOffset="12032">3374 293 17,'24'-22'15,"-10"13"-2,1-3-2,3 1-1,4 3-2,-1 1-2,3 0 1,-4 5-3,2 4 0,1 1-1,-1 3 1,-1 4-1,-2 2 0,-1 2 1,-1 3-1,-1 1 1,-8 6 0,-3 0-1,-1 5 1,-9 2-1,-4 7 0,-7 6 0,-8 6-1,-4 3 0,-6 5-1,-3 2 0,-3-1 0,-3-4-1,-2 0 1,3-8-1,2-4 1,5-10-1,8-7 0,2-7 0,25-19 1,-28 21-1,28-21 0,0 0 0,0 0 0,0 0 0,18-9 0,-3 2 0,-15 7 0,33-19 0,-13 11 0,-1-1 0,-4 0 0,3 1 1,-18 8-1,20-4 0,-20 4 1,18 4 0,-18-4 0,7 17 0,-6 0 0,5 2 1,-3 2-1,1 3 1,1 2-2,-2-2 2,1 2-2,-1-1 1,2-5 0,-5-20 0,13 30-1,-13-30 1,14 17 0,-14-17-1,17 9 1,-17-9-1,21 5 2,-21-5-1,26 2-1,-26-2 1,29-6-1,-10 1-1,2-3-2,5-1-2,-5-12-6,21 9-5,-14-14-10,8 2-7,11 0 1,-4-7 0</inkml:trace>
  <inkml:trace contextRef="#ctx0" brushRef="#br0" timeOffset="12922">4601 245 20,'0'0'23,"-2"-16"-9,2 16-2,-8-24 0,8 24-2,-12-19-3,12 19-1,-21-19-1,21 19 0,-30-12-2,13 7 1,-2 5-2,-6 5 1,1 2-2,-4 3 1,2 6-1,0 1 0,0 4 0,-2 5 0,4 1 0,2 1 0,2 6 0,3 1 0,0 3 0,5 0 0,3 2 0,4-6-1,5-2 1,0-1-1,7-7 1,5-5-1,5-9 1,-1-3 0,8-7-1,4-8 1,1-3 0,4-10-1,4-4 1,3-5-1,-2-4 0,4-4 0,-4 1 0,-3 3 1,-2-1-1,-6 6 0,-6 3 1,-5 2-1,-6 8 1,-10 16-1,5-19 0,-5 19 1,0 0-1,0 0-1,0 0 1,-19 14 0,19-14 0,-10 27 0,5-8 1,-4 6 0,2 2 0,-2 3 1,1 6-1,-1 2 1,2 7 0,-2 2-1,6 3 1,-4 2-1,5 0 0,-5 3 1,4-1-1,-1-8 1,-4 3 0,2-10-1,-2-1 1,3-1-1,-6-4 0,1-2 0,-4-4 0,2-4 0,-6 1-1,-3-5 1,1 0-1,-3-3 1,-5 1-1,0-2 0,2-1 0,-1 0 1,-1 0-1,0 0 0,2 0 0,0-2 0,2-4 0,1 1 0,2-5-1,21-4-2,-31 0-3,31 0-5,0 0-8,-16-25-15,16 25 0,7-34-1,2 13 2</inkml:trace>
  <inkml:trace contextRef="#ctx0" brushRef="#br0" timeOffset="14688">5516 314 8,'-14'-17'15,"14"17"-2,0 0-3,0 0 0,0 0-2,0 0 0,23 3 0,-23-3 0,36 9 0,-11-8 0,13 3 0,-2-6 0,16 2-1,0-7-1,11 4-1,6-8-1,1 4 0,4-5-1,3 2-1,-4-4 1,-4 5-1,-5-4-1,4 7 1,-9-2 0,0 3-1,-8-1 0,-3 3 0,-8 0 0,0 3 0,-5 0 0,-6 0-1,-6 0 0,-1 1 1,-8-1-1,2 0 0,-16 0 0,21 2 2,-21-2-2,0 0 0,14 0-2,-14 0-1,0 0-1,0 0-2,0 0-4,0 0-5,0 0-10,0 0-7,-19 14 1,19-14 1</inkml:trace>
  <inkml:trace contextRef="#ctx0" brushRef="#br0" timeOffset="15438">5494 689 4,'0'0'8,"0"0"-1,15 2 1,-15-2-1,0 0-1,0 0 0,4 14 0,-4-14-1,0 0 0,0 0-1,0 0 0,0 0-1,0 0 1,0 0-1,0 0 0,0 0 0,0 0 0,0 0-1,0 0 1,-18 15 0,18-15 0,0 0 0,0 0 2,0 0-1,19 0 1,-19 0 0,33-3 0,-14-3-1,9 3 0,-2-6 0,9 4-1,-2-7 1,9 5-2,-2-3 1,8 1-1,-4 1 1,2 1-1,5 1 0,1-2-1,3 1 1,1 0-1,-2 0 0,0 0 0,-2 2 0,5 0 0,-8 0 1,-2 1-2,-2 2 1,-5 1-1,0-3 1,0 2-1,-6 1 0,3-3 1,-4 3-1,-2-3 0,-5 1 1,0-1-1,-5 2 0,-6 2 1,3-1-1,-18 1 0,22-4 0,-22 4 0,23-1 0,-23 1-1,17-7 0,-17 7 0,18-4-3,-18 4 0,0 0-1,0 0-2,0 0-2,0 0-2,0 0-4,3 16-4,-3-16-9,0 0-1,-21 14 1</inkml:trace>
  <inkml:trace contextRef="#ctx0" brushRef="#br0" timeOffset="16438">5589 1116 16,'0'0'14,"0"0"-1,0 0-2,-7-17-1,7 17-1,0 0-1,0 0 0,5-19-3,-5 19 1,0 0-2,18-12 1,-18 12-2,19-4 1,-19 4 0,26-5 1,-11 2-1,6 1 1,0-5-1,9 5-1,-3-5 1,6 4-1,0-8 0,6 8-1,-3-4 0,2 0 0,4 0 0,0 4-1,-3-2 1,3 1-1,-4 1 0,2-1 0,0 2 0,0-1 0,-2 3 0,-1 0 1,-2-2-1,1 1-1,-3 1 1,-2 0 0,0 0-1,-1 0 0,1 1 1,2 3-1,-3-3 1,-1 3-1,-1-2 0,0-1 1,-2 1-1,-2-2 0,-3 0 0,0 0 0,-4-2 1,4 2-1,-5-3 0,1 1 0,-1-1 0,-16 3 1,29-4-1,-29 4 0,26-3 0,-26 3 0,21-2 0,-21 2 0,17 0 0,-17 0-1,0 0-1,20-2-1,-20 2-1,0 0-2,0 0-2,0 0-5,19 6-4,-19-6-13,0 0-2,0 0 1,0 0 2</inkml:trace>
  <inkml:trace contextRef="#ctx0" brushRef="#br0" timeOffset="18438">7950 179 10,'0'0'18,"9"-26"0,-9 26-2,10-28-2,-1 13 0,-9 15-4,24-30-1,-4 15-1,2 1-2,4 0-1,5 2-1,6 3 0,1 1-1,0 3 0,4 3-2,1 5 0,-3 3 0,2 6-1,-7-2 0,1 7 0,-8-1 0,1 6 0,-10 3 0,-5-3 1,-8 4-1,-8 0 1,-7 2-1,-12 3 1,-3 3-1,-7 1 1,-11 1-1,-1 4 1,-8-4-1,4-1 0,1-1 0,6-8 0,7-3 0,7-6 0,10-5 0,16-12 1,0 0-1,0 0 0,19-2 0,4-3 0,3 2 0,3-1 0,6 1 0,1 3 0,1-2 0,3 6 0,-5 1 0,-1 3 0,-1 1 0,-5 3 0,-4 4 0,-3 1 0,-5 2 0,-4 2-1,-2 1 1,-1 1 0,-2-1 0,0 4 1,-5-3-1,-1 3 0,-2 0 0,-1-2 0,-3 2 1,-6 1 0,3-4 0,-5 4 1,0-2 0,-1-3 0,-4-3 0,-1 2 0,0-2 0,-5-2-1,-2-1 0,1 1 1,-6-5-2,0 4 0,1-6 0,-6 2 0,-2-5 0,1 0-3,-3 2-1,-6-6-2,7 8-6,-20-6-7,2-2-14,0 8 0,-11-8 1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38.265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73 35 10,'0'0'15,"0"-17"-2,0 17-1,0 0-2,-5-18 0,5 18-2,0 0 1,0 0-2,0 21-1,0-21 0,-4 35 0,-1-11-1,0 9 0,-2-6 0,3 13-1,-6-5-1,5 8 0,-2-2-1,2 1 0,-2 5 0,3-1 0,2 3-1,-1 1 0,1-2 0,2-1 0,4-4 0,-3 0-1,1-6 1,0-4-1,0-4 0,-1-5 1,3 0-1,-2-5 0,-1-3 1,-1-16-1,2 24 0,-2-24 0,0 0 0,5 21-1,-5-21 0,0 0-1,0 0-2,-5 15-2,5-15-1,0 0-4,0 0-2,0 0-4,0 0-7,0 0-3,7-17 1</inkml:trace>
  <inkml:trace contextRef="#ctx0" brushRef="#br0" timeOffset="641">304 68 3,'0'0'12,"0"0"-1,0 0-2,-2 17 0,2-17 0,-9 24 0,8-3-1,-3-5 0,2 9 1,-3-4-3,4 5 1,-3-2-1,4 6 0,-5-3-1,5 3-1,-4-3 0,4 6-1,-1-2 0,1 1-1,-4 0 0,4-2 0,-2 4-1,2-1 1,-3 0-1,3 2 0,-2-2-1,-1-1 1,1 1-1,2-2 1,-2-3-1,2 0 1,-1-4-1,1-2 0,0-3 1,0 0-1,0-5 0,0-14 0,0 26 0,0-26 1,-2 19-1,2-19 0,0 0-1,-4 16 1,4-16-3,0 0 0,0 0-3,0 0-2,0 0-4,4-16-8,-2-1-10,13 3 2,-10-14 1</inkml:trace>
  <inkml:trace contextRef="#ctx0" brushRef="#br0" timeOffset="1328">559 69 8,'0'0'10,"0"0"0,0 0-2,0 0 0,0 0-1,0 0 0,0 0-1,0 0 0,0 0-1,0 0-1,-3 19 0,3-1 2,0-18-1,0 31 0,0-31 0,-2 38 0,-2-21 1,3 6 0,-5-4-1,5 5-1,-6-2 0,5 4 0,-3 2-1,3-2-1,-1 0-1,3 2 1,-2-3-2,0 3 1,0-2 0,2 0 0,0 0 0,0 2 0,-3-2 0,3 3 0,-2-1-1,2 3 1,-2-2-1,2 6 1,0-8-1,0-2 1,0-1-1,0-2 0,2-4 1,-2-1-1,0-17 0,2 29 1,-2-29-1,-2 21 1,2-21-1,0 0 0,-2 19 1,2-19-1,0 0 1,0 0-1,0 0 0,0 0 0,0 0-1,0 0-1,0 0-2,0 0-3,0 0-4,11-17-7,-11 17-13,0 0 0,16-25 1</inkml:trace>
  <inkml:trace contextRef="#ctx0" brushRef="#br0" timeOffset="12875">132 2153 9,'-16'-23'10,"16"23"0,0 0 0,0 0-1,-19-20-1,19 20-2,0 0 0,-14-18-2,14 18 0,0 0-2,-3-19 1,3 19-2,0 0 2,-4-13-2,4 13 1,0 0-1,0 0 0,0 0 0,0 0 0,0 0-1,0 0 0,0 0 0,0 0 0,0 0 0,0 0 0,0 0 0,0 0 0,0 0 0,0 0 0,0 0-1,0 0 1,0 0 0,0 0 0,0 0 0,0 0 1,0 0-1,0 0 0,0 0 0,0 0 0,0 0 0,0 0 0,0 0 0,0 0 0,0 0 0,0 0 0,0 0 0,0 0-1,0 0 1,0 0 0,0 0 0,0 0 0,0 0 0,0 0 0,0 0 0,0 0 0,0 0 0,0 0 0,0 0 1,0 0-1,0 0 0,0 0 0,0 0 0,0 0 0,0 0 0,0 0 0,0 0-1,0 0 1,0 0 0,0 0 0,0 0 0,0 0 0,0 0 0,16 0 0,-16 0-1,0 0-2,0 0-2,0 0-4,0 0-8,17 13-4,-17-13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0-15T16:50:25.1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816 19,'0'0'16,"0"0"0,0 0-1,0 0 0,16-1-2,-1-1 0,-6-14-1,15 6-2,-4-16-1,11 4-1,-2-13-3,8 0-1,-1-8-1,4-2-1,-2-2 0,4-1-2,-7 0 1,-1-1 0,-1 4-1,-5 4 1,-3 3-1,-10 7 0,3 1 1,-8 8-1,-1 3 0,-9 19 1,14-21-1,-14 21 1,0 0-1,0 0 0,0 0 0,0 0 0,0 0 0,0 0 0,0 0-1,0 0 1,0 0 0,5 16 0,-5 1 0,0 9 0,-4 7 0,3 10 1,-1 14-1,-7 12 0,0 9 0,-1 10 2,-6 11-2,1 6 0,-1 9 0,-3 2 0,-2 3 1,-3 2-1,0-3 1,3 0-1,-5-11 1,0-5 0,1-11 0,5-4 1,-1-15-1,7-9-1,-2-13 1,8-7-1,4-10 0,-1-7 0,5-5 0,3-6-1,-3-15 1,0 0 0,9 17 0,-9-17 0,0 0-1,0 0-1,0 0-2,0 0-6,21-6-14,-21 6-9,0 0-1,10-28 1</inkml:trace>
  <inkml:trace contextRef="#ctx0" brushRef="#br0" timeOffset="1015">1306 170 5,'-16'-7'23,"16"7"1,-19-11-8,19 11-2,0 0-2,0 0-3,-22 4-3,22-4 0,-16 22-1,9-1 0,-5 3-2,0 13 1,-13 9-2,8 11 1,-11 11 0,-3 4-1,2 10 0,-3 2 0,-4 10-1,3 6 0,-2-3 1,4 1-1,1 1 0,11 3 0,-5-4 0,8 3-1,4-8 1,9-5 0,1-8 0,7-8-1,7-9 1,4-13 0,8-12 0,6-12 0,6-16 1,2-12 0,4-18 0,8-11 1,-1-20-1,7-14 0,-4-13 0,0-12-1,-2-14 1,-1-3-2,-6-9 1,-5-5 0,-5 2-1,-7 5 1,-7 0 0,-6 8-1,-12 11 1,-6 7 0,-12 12-1,-8 7 1,-8 12-1,-5 5 0,-2 12 1,-7 4-1,6 6 0,-4 3 0,5 8 0,8 3 0,5 6 0,9 3 0,-1 3-1,19 4 1,0 0-1,0 0 0,-7 19 1,7-19-1,26 31 1,-7-12 0,9 2 0,3 0 1,8-5 0,9-4 1,3-5-1,8-7 1,0-9-1,1-7 1,3-4-1,-6-8 1,-3 0-1,-5-3 0,-9 2 0,-6 3-1,-8 2 1,-5 5 0,-3 5-1,-18 14-2,19-16-3,-19 16-8,0 0-23,0 0 0,0 0-1,0 0 1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56.375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274 35 33,'0'-19'19,"0"19"-2,0 0 0,-2-20-5,2 20-2,0 0-2,0 0-2,0 0-1,2 31-1,-2-7-1,0 5 0,-2 4 1,-1 10-1,-2-1 0,3 8 0,-3-3 0,3 5-1,-5-4 1,5 0-1,-3 3 0,0-3 0,2-3 0,-1-5-1,2-7 2,1-4-2,1-8-1,1-1 1,-1-20-1,6 16 0,-6-16 0,0 0 0,0 0-2,0 0-3,15-3-1,-15 3-4,7-16-5,-7 16-7,0-28-9,4 11 1,-6-4 1</inkml:trace>
  <inkml:trace contextRef="#ctx0" brushRef="#br0" timeOffset="515">5 485 19,'0'0'16,"0"0"-1,0 0-1,0 0 0,0 0-2,-10-16-1,10 16-3,0 0 0,5-19-2,-5 19-1,0 0 0,21-17-2,-21 17 0,21-12 0,-6 7-1,1 1 0,6-4 0,4 6 0,-1-1 0,3 1 0,3 0-1,0 4 1,-1-4 0,4 4-1,-2-2 1,-1 0-1,2-2 1,-4 2-1,3 0 0,-3-2 0,-5-1 1,1-1-1,-5-1 0,3 0 0,-2-2 0,-4 2 0,4-2-1,-4 0 1,8-3 0,-6 3-1,0 0 0,-2-2 0,2 2 1,-3 2-1,0 0 0,-16 5 0,26-7 0,-26 7-1,21-5 0,-21 5-1,17-2-4,-17 2-2,0 0-3,0 0-5,19 0-9,-19 0-7,0 0 1,16 9 1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58.968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10 1 8,'0'0'11,"0"0"0,0 0-2,0 0 0,0 0-2,0 0-1,0 0 0,0 0-1,7 23 0,-6-9 0,-1 3 1,2 9-1,-2-5 1,0 10-1,-2-4-1,2 6 1,-5 2-2,3 1 1,-3 1-2,3-1 1,-1 2-2,3-2 1,0 0-1,0 3 0,0-3 0,0-2 0,0-1 0,2 4 0,-2-10 0,0 3 0,-2-3-1,4-1 1,-2-5 0,1-2-1,1-2 1,0 1-1,-2-18 1,3 31-1,-3-31 1,4 27-1,-4-27 0,3 28 1,-3-28-1,2 24 0,-2-24 1,0 23-1,0-23 0,0 15 1,0-15-1,0 0 0,0 16 0,0-16-1,0 0-1,0 0-3,0 0-2,0 0-3,0 0-6,0 0-9,3-17-3,-3 17 0</inkml:trace>
  <inkml:trace contextRef="#ctx0" brushRef="#br0" timeOffset="828">246 41 5,'0'0'8,"0"0"0,0 0 0,0 0-2,0 0-1,0 0 0,0 0 0,0 0-1,0 0 0,0 0 0,0 0-1,0 0 1,-12 19 1,12-19-1,0 21 0,-2-6 2,2-15-2,-2 28 1,2-28 0,-3 33-1,-1-16 1,2 2-1,1 0-1,1 4 0,-2-2-1,2-2 1,-2 1-2,2 5 1,-5-6-1,5 1 0,3-1 0,-1 4 0,0-4-1,0 0 1,-2 0 0,1 2 0,3-2-1,-1-2 1,-1 2-1,0 0 1,0-2 0,-2 2 0,1-1 0,-1 1 0,0-4-1,-1 6 1,-1-6 0,0 4 0,0-5-1,1 4 1,1-18-1,-2 26 0,2-26 0,-2 27 1,2-27-1,0 21 0,0-21 0,0 22 1,0-22-1,0 21 0,0-21 1,0 19-1,0-19 0,2 17 1,-2-17-1,0 0 0,-2 21 0,2-21 1,0 0-1,-3 21 0,3-21 0,0 0 1,0 0-2,0 0 0,0 17-2,0-17-2,0 0-3,0 0-2,0 0-7,0 0-9,0 0-2,0 0-1</inkml:trace>
  <inkml:trace contextRef="#ctx0" brushRef="#br0" timeOffset="3125">464 33 11,'0'-16'14,"0"16"-3,0 0-2,0 0-1,0-17 0,0 17-2,0 0 1,0 0-2,0 0 1,0 0-2,-5 15 1,5-15 0,-8 23 0,8-23 0,-7 27-1,7-27 1,-7 35-2,5-18 1,-3 6-1,3-4-1,0 0 0,1 1 0,1 1-1,0 0 1,0 0-1,0 1-1,0 1 1,1 1 0,1 2 0,1-4 0,-1 6 0,0-4 0,0 4 0,-2-2 0,5-2 0,-3 0 0,3 2 0,-5-3 0,5-1 0,-3-1-1,1 1 1,-1 3 0,1-1-1,-1-4 1,0 1-1,-2 0 0,2-2 1,-4 0-1,2-2 1,0-1-1,0-16 0,-2 26 0,2-26 1,-2 19-1,2-19 0,2 15 1,-2-15-1,0 0 0,4 21 1,-4-21-1,0 0-1,0 19-1,0-19-1,1 16-3,-1-16-3,0 15-6,0-15-13,-1 21-3,1-21 1,0 21 2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52.750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0 691 2,'0'0'9,"0"0"-1,17-19-1,-6 4 0,5 3 0,1-9 0,5-1 0,3-6-1,4-3 1,3-2-1,-1-3 0,2 1 0,0-3 0,1 2-1,-6-1 0,0 6 0,-5 2-1,-3 3 1,-4 2-1,0 5-1,-8 1 0,1 3-1,-9 15-1,12-23 0,-12 23-1,7-15 0,-7 15 1,0 0-2,0 0 1,11-18 0,-11 18 0,0 0 0,0 0 0,0 0 0,13-13 0,-13 13 0,0 0 0,0 0-1,0 0 1,0 0 0,14-9 0,-14 9 0,0 0 0,0 0 0,0 0 0,0 0 0,0 0 1,0 0-1,0 0 0,0 0 0,0 0 1,0 0-1,0 0 0,0 0 1,0 0-1,0 0 1,0 0 0,0 0 0,0 0 0,0 0 0,0 0 0,0 0 0,0 0 0,0 0 0,0 0-1,0 0 1,0 0 0,0 0 0,-1 17 0,1-17-1,0 0 1,0 0-2,0 0-2,0 0-4,0 0-2,0 0-4,8 14-1,-8-14-4,0 0 1,-3 16 1,3-16 2,-18 20 3,1-9 3,0 4 2,-8 1 4,1-1 2,0 3 3,-2-1 1,5 2 1,0-3 2,-3 4 0,1-4 1,6 1-1,0-3 1,-3 2-2,5-4 0,-1-4-1,16-8 0,-29 19 0,29-19 1,-21 11-1,21-11 0,-19 5 0,19-5-1,0 0-1,0 0-1,-14 3 0,14-3-1,0 0-1,0 0 1,24 0-1,-24 0 1,26-5 1,-7 0 1,0-5 0,2-2 0,-3-6 0,4 1-1,-5-7 1,6 3-1,3-8 0,-3 1 0,1-1-1,0-1 0,1 1 0,-1-1-1,-2 1 1,-1 3-1,-3 5 0,-4 2 0,-14 19 0,19-26 0,-19 26 0,0 0 0,0 0 0,0 0 0,0 0 0,0 0 0,0 0 0,0 0 0,-7 18 0,-2-1 1,-1 0-1,-9 4 0,-1 5 0,-4 0 1,0 2-1,-6 1 0,1 0 0,-1 2 0,2 2 0,1-3 1,-3-1-1,4-1 0,0-1 1,2-2-1,1-5 1,2-1-1,4-5 1,0-2-1,17-12 1,-19 16 0,19-16-1,0 0 0,-20 12 0,20-12 1,0 0-1,0 0 0,0 0 0,0 0 0,0 0 1,0 0-1,0 0 0,0 0 0,0 0 0,0 0 0,0 0 0,0 0 0,9-17 0,-9 17 0,23-25-1,-6 8 1,4-2-1,5-3 1,0-6 0,4 2 0,-3-2 0,6-1 0,-3 1 0,-1-3 0,3 2 0,-6-1 0,3 3 0,-5 3 0,-1 1 0,-4 2 0,-7 6 0,2 1 1,-14 14-1,18-17 0,-18 17 0,0 0 0,12-19 0,-12 19 0,0 0 0,12-18 0,-12 18 0,0 0 0,0 0 0,14-15 0,-14 15 0,0 0 0,0 0 0,0 0 0,0 0 0,0 0 0,0 0 0,0 0 0,0 0 1,0 0-1,1 22 1,-1-22-1,-1 23 1,-4-6 0,3 0-1,-2 8 1,3-3 0,1 6 0,-6-1 0,5 8 0,1-2 0,3 3 0,-5 2 0,4 4 2,-2-1-1,0 4 0,0 0 0,0 2 1,-2-2-1,2-2-1,0-3 1,0-4-1,2-3 0,0-6 0,0-2-1,3-1 0,-3-5 1,-1-2-1,1 0 1,-2-17-1,0 28 0,0-28 1,-2 24-1,2-24 0,-5 21 0,5-21 0,-3 16 0,3-16 1,0 0-1,-4 15 0,4-15 0,0 0 1,0 0-1,0 0 1,0 0-1,0 0 0,0 0 1,0 0-1,0 0 0,0 0 0,0 0-2,0 0-1,0 0-2,0 0-4,0 0-7,0 0-12,23-26-5,-23 26-1,19-33 1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07.281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0 399 7,'0'0'10,"0"-16"-1,0 16 0,0-17-1,0 17 0,3-19-1,-3 19-1,4-23-1,-4 23 0,8-25-1,-8 25 1,16-28 0,-16 28-2,19-30 1,-19 30-1,26-29 0,-10 15-1,1-1 0,0-3 0,1 1 0,3-2 0,1 0 0,1 2 1,3-6-1,-7 8 0,5-4-1,0 7 1,-6 0-1,3 5-1,-21 7 1,27-7-1,-27 7 1,30 1-1,-30-1 1,26 14-1,-26-14 1,26 12-1,-26-12 1,21 16 0,-21-16 0,19 19 0,-19-19 1,10 31 0,-8-10 0,-2 6 1,-7-1-1,4 11 1,-9-3-1,-1 6 0,-6 2 0,0-3 0,-7 1-1,-2 2 1,-1-3-1,-2-2 1,1-1-1,6-7 0,1-1 0,4-7-1,5 0 1,14-21 0,-14 22-1,14-22 0,0 0 0,-1 17 0,1-17 0,0 0 0,0 0 0,0 0 0,0 0 0,0 0 0,0 0-1,0 0 1,0 0 0,0 0 0,0 0-1,0 0 1,0 0 0,0 0 0,0 0 0,0 0-1,0 0 1,13 11 0,-13-11 0,0 0 0,0 0 0,0 0 0,18 15 0,-18-15 0,7 19 0,-7-19 0,12 26 0,-10-12 0,5 3 0,-4 1 0,2-1-1,-1 0 1,1-3 0,-2 3 1,6 1-1,-7-3 0,1 2 0,-3-17 0,9 30 0,-9-30 0,12 22 1,-12-22 0,18 14 0,-18-14 0,22-2 0,-6-3 2,-16 5-1,29-26-1,-15 9 1,7 0 0,-2-6 0,2-1-1,-2 2 1,4-4-1,-4 0 1,3 3-1,-6 2-1,-1 1 1,-1 2 0,-14 18-1,23-24 0,-23 24 0,14-15-1,-14 15 0,0 0-2,0 0-1,21-12-3,-21 12-5,15-7-3,-15 7-7,0 0-11,21-12 1,-21 12 1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09.187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108 46 17,'0'0'12,"0"0"0,-19-6-2,19 6 0,0 0-2,0 0-2,0 0-1,-16-2 0,16 2-2,0 0-1,0 0 1,0 0 1,0 0-1,19 14 1,-19-14 1,19 7 0,-3-2 0,0-7-1,3 6 0,2-8 0,5 4-1,0-5 1,3 3-1,-3-3-1,9 1 0,-7-1 0,6 5 0,-6-5 0,0 3 0,3 2 0,-1 0-1,-2-1 0,-2-1 1,5 2-1,-3-2 0,-6 2 0,-1-2 0,2-3 0,-1 4-1,2-1 1,-6 2-1,3-2 0,-4 2 1,7 0-1,-3-2 0,0 4 0,0-4 1,-4 2-1,4 0 1,-21 0-1,28-5 0,-28 5-2,22-7 0,-22 7-2,0 0-2,25-3-3,-25 3-5,0 0-7,0 0-9,0 0 0,0 0 0</inkml:trace>
  <inkml:trace contextRef="#ctx0" brushRef="#br0" timeOffset="813">0 439 20,'0'0'12,"32"-21"-2,-32 21 0,27-15-3,-27 15 0,21-6-1,-21 6-1,0 0-1,16 2 1,-16-2 0,0 0-1,0 0 0,0 0 0,0 0 0,14 16 0,-14-16-1,0 0 1,0 0-1,0 0 0,15 10 0,-15-10 0,16 5 0,-16-5 0,21 4 0,-21-4 0,28 2-1,-9-2 1,-2-2-2,4-2 1,-6 4-1,6-3 1,-5-2-1,6 3 0,-4 0 0,-1-1 0,2-1 0,2 4 0,0-5-1,2 3 1,-1 1 0,1 1 0,-1-4-1,3 1 1,-3 3 0,1-2-1,-1 0 1,1 2-1,-2-1 1,0-3-1,-1 2 1,1-1-1,-2-2 1,2 0-1,0-1 0,0-1 2,-2 2-2,2 2 0,-4-2 0,-1-1 1,-1 1-1,-15 5 0,28-7 0,-28 7-1,24-5-2,-24 5-1,20-3-3,-20 3-2,13-2-5,-13 2-6,0 0-12,26-10 1,-26 10 1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11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3 159 19,'0'0'12,"18"-26"1,-18 26-1,26-28-1,-9 16-2,0 0 0,1 2-2,-1-3-1,2 1 0,4 0-1,-2 2 0,3 1-1,-1 4-1,-1-2 0,6 5-1,-5 1 1,4 6-2,-4-2 1,5 4-1,-6 0 0,3 5 0,-5-1 1,1 1-1,-5 0 0,-1 3 0,-2 1 1,-6 3-1,-2 3 0,-2-1 0,-6 3 1,-2 4-1,-6 1 0,-3 6 0,-8 0 0,-3 3 0,-4 1 0,-6 1 0,0 3-1,-1-5 1,3-1-1,-2-8 0,7-3 0,8-5 0,4-7 0,16-14 0,0 0 0,-12 15 0,12-15 0,15-2 0,-15 2 0,28-1 0,-12 1 0,1 0 0,-1 0 0,3 1 0,-5 3 0,3-1 0,1 3 0,-3 1 0,-15-7 0,31 13 0,-31-13 0,32 18 0,-32-18 0,26 17 0,-26-17 0,24 21 0,-24-21 0,23 22 0,-23-22 0,15 23 0,-15-23 0,5 24 0,-5-24 0,2 24 1,-2-24-1,-7 26 0,7-26 1,-14 29 0,14-29 0,-22 30 0,6-13 1,2 0-1,-8 1 1,4-1-1,-6-2 1,0 3 0,-4-6-1,-3 2 0,1-6 0,1 1 0,-1-2-1,4-2 0,2 0-1,3-5-1,2 7-2,0-10-3,19 3-6,-32 3-8,19-8-12,13 5 0,-35-14 1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16.312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45 1888 5,'0'0'10,"0"0"0,21-9 0,0 6 1,-2-4-1,11 0 0,1 0-2,5-2 0,4 2-1,0-5-1,7 5-1,2-7-1,3 7 0,2-3-1,0 0-1,3 1 0,0 2 0,0-2 0,1 6-1,-1-2 0,0 3 1,-3-1-1,0 1 0,-5 2 0,1 2 0,0-2 0,1 3-1,-3-3 1,-1 5 0,0-1 0,2-3-1,-1 5 1,3-5 0,-1-2-1,0 1 1,2-2 0,2 0 0,3-3 0,1 3 0,1-5 0,3 7 0,-4-5 0,-1 5 0,4-2 0,-2 2 0,3-1 0,4-1-1,-2-1 1,2-3-1,0 1 0,7 0 1,-2-7-1,1 3 0,-1-1 0,4 1 0,-3-1 0,-2-2 0,-2 5 1,-1-2-1,-1 6 0,-5-2 0,-2 1 0,-2-1 0,-3 3 0,0 2 0,2 0 0,-6 0 0,-3 2 0,3-2 0,-5 3 0,2-1 0,-3-2 0,4 4 1,-3-1-1,1 2 0,-1-5 0,0 2 0,-2 1 0,2-3 0,-1 0 0,-1 0 0,-3 0 0,2 0 0,-4 0 0,0-3 0,-1-1 1,-3 3-1,1 1 0,-2-5 0,5 8 0,-1-6 0,-1 3 0,1 6 0,-6-6 0,4 6 0,-4-5 0,-3 5 1,-9-6-1,-2 5 0,-17-5 0,21 0 1,-21 0-1,0 0 0,0 0 1,0 0-1,0 0 1,0 0-1,0 0 1,0 0 0,0 0-1,0 0 1,0 0 0,5-21-1,-5 21 1,0 0-1,-10-24 0,10 24 1,-7-24-1,7 24 1,-9-26-2,9 26 2,-7-35-2,2 18 1,0-1 0,3-1-1,0-1 1,-1-3-1,-2 1 2,5-2-1,-2-2 0,0 0 0,-3-2 0,3 0 0,-1-3 0,3-2 0,-2 1 0,0-5 0,0 1 0,-1-4 0,3 2 1,0-3-2,-2-1 2,4-1-1,0 1 0,-2 3 0,1 1 0,3 0 0,-2 3 0,-1 2 1,3 0-1,-1 4 0,3 1 0,-5 4 1,3 0-1,-1-6 0,1 1 0,1 1 1,-2 4-1,-1-4 1,0 1-1,0-3 1,-1 3-1,-1 4 1,-1 1 0,1 1-1,-2 0 0,0 2 0,0-1 0,2 2 1,-3-1-1,1 2 0,2 1 2,-2 3-2,1-5 0,1 18 0,-5-22 1,5 22-1,0 0 0,-4-18 0,4 18 0,0 0 0,0 0-1,0 0 1,0 0 0,-7 16 0,7-16 0,0 0-2,-7 24-1,7-24 0,-2 14-3,2-14-4,2 16-3,-2-16-6,0 0-8,7 27-6,-7-27 3</inkml:trace>
  <inkml:trace contextRef="#ctx0" brushRef="#br0" timeOffset="1688">4660 204 24,'0'0'17,"0"0"-2,0 0-3,0 0-1,0 0-1,15-9-2,-15 9-2,0 0-1,16-19-1,-16 19 1,22-21-1,-6 11-1,-16 10 0,30-26-1,-15 10 0,6 6 0,-4-6-1,6 4 1,-4 2-1,0-1 0,0 1 0,-1 3-1,1-1 1,-4 2 0,-15 6-1,25-10 1,-25 10-1,17-3 1,-17 3-1,0 0 1,0 0-1,0 0 1,16 0-1,-16 0 1,0 0 0,0 0-1,0 0 1,19 12 0,-19-12 0,0 0 0,12 15 0,-12-15 1,9 17-1,-9-17 0,8 23 1,-8-23-1,7 24 0,-2-8 1,-5-16-1,6 26 0,-6-26 0,7 29 0,-7-29 0,3 24 2,-3-24-2,0 21 0,0-21-1,2 16 1,-2-16 0,0 0-1,0 0 0,0 0 1,0 0-1,0 0 0,0 0-1,0 0-2,0 0-4,0 0-3,21 17-6,-21-17-16,0 0-2,-7 17 0,7-17 3</inkml:trace>
  <inkml:trace contextRef="#ctx0" brushRef="#br0" timeOffset="2828">225 1549 5,'0'0'12,"0"0"0,16-2-1,-16 2 0,0 0-1,0 22 0,0-22 0,-4 30-1,-6-13-1,1 6-2,-6-4 1,3 5-3,-11-2 0,7 6-1,-6-6 1,6 4-2,-6-5 0,6 2 0,0-4 0,4-2-1,0-1 0,12-16-1,-16 24 1,16-24-1,-12 22 0,12-22 0,-3 21 0,3-21 0,-4 19 1,4-19-1,0 21 0,0-21 0,0 17 0,0-17 1,4 16-1,-4-16 0,0 0 1,5 19 0,-5-19 0,0 0 0,0 0 0,21 20 1,-21-20 0,19 9-1,-19-9 1,26 9 1,-7-6-2,0 1 1,2-3 0,2 3 0,1-3-1,5 1 0,-4 0 0,-1 0 0,-5-2-1,4 0 0,-8 0 1,1 0-1,-16 0 0,0 0 1,19 3-1,-19-3-1,0 0-1,0 0-1,-10 26-5,10-26-6,-18 19-15,6 0-4,-9-3 1,6 8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40.671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569 101 28,'0'0'20,"0"0"-3,0 0-5,0 0-2,0 0-4,-5 17-3,2 2-1,-1 3-1,2 8 1,-6 6-1,2 6 1,-2 2 0,-1 3-1,-1 5 1,-4-4-1,3 3 1,1-6-1,0-2-1,-1-5 0,6-4 0,0-4 1,1-6-1,4-5 0,2 0 0,-2-19 0,5 17 0,-5-17 0,0 0 1,18 7-1,-18-7 0,0 0 0,22-8 1,-22 8-1,21-14 0,-21 14 0,24-14 0,-24 14 0,31-12 0,-15 10 0,1-3-1,-1 8 1,1 4 0,4 2 0,-5 5-1,5 1 1,-6 6 1,3 2-1,-4 4 0,1 1 1,-3 1 0,-5 4 1,0 0 0,-7 5 0,6 2 0,-17 5 1,2 1 0,-4 3 0,-3 3 1,-7-4-1,2 2 1,-10-5 0,5 2 1,-7-16-1,0 0 0,-3-12-1,5-3 0,-9-13 0,3-3-1,-6-12-1,3-5-1,-7-9 1,3-9-2,-2-3 0,0-7-2,10 2-2,-9-7-4,19 14-6,0-4-18,10 0-1,7 5 1,8-1 1</inkml:trace>
  <inkml:trace contextRef="#ctx0" brushRef="#br0" timeOffset="907">482 123 8,'0'0'24,"0"0"0,0 0-9,0 0-1,0 0-2,0 0-3,0 0-2,25-9 0,-25 9-1,26-5 1,-26 5-1,33-8 0,-33 8-2,31-14 1,-10 5-1,-2 9-1,2-5 0,1 1-1,-1 8 0,5-2 0,0 1 0,6 6-1,-6-1-1,3 3 1,4 3-1,-3-4 0,1 0 1,-2-1-1,4-7 0,-3-2 0,6-2-1,-8-10-1,7 1-5,-11-11-3,16 10-10,-9-9-13,1-1-2,-5-1 2,-1-3 1</inkml:trace>
  <inkml:trace contextRef="#ctx0" brushRef="#br0" timeOffset="1516">1425 374 3,'-31'5'25,"31"-5"1,0 0 0,-10-28-13,10 28-3,31-31-3,-5 17 0,-2-3-3,9 3 0,0-1-1,7 4-1,-2-1-1,6 4 0,-1 2-1,2-1 1,-1 6-1,-1 1 0,0 0 0,1 1 0,-4 5 0,1-5 0,-4 1 0,-6 2 0,0-3 0,-3 1 0,-4-2 1,-4 0-1,-5 0 0,-15 0 1,21 2-1,-21-2 1,0 0-1,0 0 1,0 0-1,0 0 1,0 0-1,14 22 1,-14-22 0,-5 28 0,1-13 1,1 10-1,-6 2 1,2 4-1,-2 4 1,1 3 0,-3 9 0,4 5-1,-5 1 1,5 8-1,-5 3 1,0 8-1,0 1 1,-2 8-1,0-3 0,-2 7 1,-3-4-1,5-2 0,-1-8 1,3-3-1,1-13 0,3-10 0,1-12-1,3-9 1,-1-8-1,5-16 0,0 0 0,0 0-2,0 0-3,0 0-1,0 0-5,7-33-10,-5 17-12,-1-3-1,-1-3 1</inkml:trace>
  <inkml:trace contextRef="#ctx0" brushRef="#br0" timeOffset="2250">1693 1053 0,'-11'18'28,"-4"-13"0,15-5 2,-16 17-13,16-17-3,0 0-1,0 0-3,33-3-2,-11-8-2,17 8-1,-3-9-1,9 1-1,0-3-1,7 1 1,4-5-2,0-1 0,-4 0 0,2 0-1,3-2 0,-5 1-1,2 1-4,-7-2-1,5 14-5,-14-9-6,11 13-12,-8 1-5,-4 4 1,-1 7 2</inkml:trace>
  <inkml:trace contextRef="#ctx0" brushRef="#br0" timeOffset="2704">2769 1441 1,'-12'24'24,"12"-24"2,12-30-10,11 6-2,-1-21 1,15 4-1,-6-22-4,12-2-1,2-15-2,9 2-2,-7-11-1,5 4-1,-1-5-1,-1 0 0,0 4-2,-1 3 1,-7 5-1,-4 9 1,-5 13-1,-7 8 1,-9 12-1,-5 11 1,-12 25 0,16-15 0,-16 15-1,-5 15 1,1 4 0,-3 6-1,0 2 1,-1 11-1,-4-1 1,1 4 0,-1 4-1,2 2 2,-6 8-1,6 0 0,-4 2 0,1 6-1,-2 2 2,1 6-2,-2 4 1,-1 6-1,1-7 0,2 1 0,-3-3 0,8-6 0,-4-9 0,2-7 0,4-12 0,2-10 1,1-11-2,4-17 0,0 0-2,0 0-1,0 0-2,7-43-6,11 20-8,-11-11-13,3-9-1,8 1 2</inkml:trace>
  <inkml:trace contextRef="#ctx0" brushRef="#br0" timeOffset="3375">3656 311 6,'16'-36'25,"1"21"2,-3-3-10,0 1 0,10 7-4,-5-4-1,8 10-3,-5-3-1,8 13-3,-8-3 0,4 9-2,-3 0 0,1 7-1,-3 0 0,-4 6 0,-1 0-1,-6 5 0,-1 1 0,-7 4 0,-4 1 0,-1 2 0,-8 7 0,-1 2-1,-9 1 1,4 2-1,-8-1 1,5-5-1,-3 3 1,-1-5-1,3-8 0,4-4 0,3-4 0,0-7-1,7-2 1,7-17 0,-5 24 0,5-24 0,7 17-1,-7-17 1,17 14 0,-17-14 0,22 18-1,-6-8 1,-16-10 0,31 28-1,-13-13 1,3 2 0,-2 2 0,-2 2 0,4 3 0,-4-1 0,1 3 0,-3 0 0,-1 3 0,-10-1 0,3-2 1,-6-2-1,-8 0 0,2 2 1,-9-3-1,-5-3 1,-2 1 0,2 0 0,-10-2 0,3 0 2,-6-2-2,-2 0 0,-5-3 1,3 2-1,-4-8 0,0-4 0,2-4-1,0-2 0,0-8-2,-2-9 0,10-5-4,-1-14-3,15 6-6,-6-13-15,8-5-5,7 0 2,5-5 1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45.187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1 90 24,'14'-32'19,"-2"14"-1,-12 18-4,22-29 0,-4 22-5,-18 7-1,28-5-1,-28 5-1,24 12-2,-24-12-1,16 31-1,-13-9-1,0 4 1,-3 2-2,-5 0 2,-2-1-1,-1 1 0,-1-5 1,0 1 0,9-24 1,-22 24-1,22-24 1,-26 5-1,26-5 1,-23-19-2,11 2 1,5-2-1,-3-2-1,4-3-1,5 5-3,-5-4-4,6 23-7,7-24-12,-7 24-5,16-15 1,-16 15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55.296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34 145 10,'0'0'24,"-6"-31"-3,6 15-2,4 1-2,-1-6-4,-3 21-3,19-28-3,-1 20-1,-18 8-1,35-18-1,-16 11-2,3 7 0,1 6-1,1-1 0,-5 9 0,6 3 0,-5 5 1,-4 11-2,-5 0 2,-1 10-2,-10 2 2,-4 7-2,-6 5 1,-11 7 0,-5 5-1,-5 4 1,-2 3 0,0 2-1,-7-2 0,2 0 1,3-10-1,0-11 0,9-10 0,5-11 0,0-9 0,21-25-1,-22 13 1,22-13 0,0 0-1,-4-27 1,6 13-1,5-3 1,-2-2 0,4 1-1,-9 18 2,12-26-2,-12 26 2,0 0-1,0 0 0,0 0 0,0 0 0,0 0 1,10 19-1,-8-3 0,-2 1 0,4 4 0,-3 0 0,6 3 1,-1-1-1,1 1 1,-1-2 0,5 1 1,1-3 0,-3-2 1,-9-18-1,24 20 0,-24-20 1,30 7-1,-15-12 1,8-3-1,-2-8-1,1-1 0,1-2 0,1-4 0,-3-1 0,-4 2-1,4-3 1,-5 3-2,-4 3 0,-5 2-2,-7 17-2,10-25-2,-10 25-3,0 0-5,23-8-12,-23 8-8,0 0 3,16 10 0</inkml:trace>
  <inkml:trace contextRef="#ctx0" brushRef="#br0" timeOffset="3610">636 944 8,'0'0'18,"0"0"-1,0 0-3,0 0-1,0 0-2,0 0 0,0 0-3,19-14 0,-7-9 0,7-1-1,-3-12-1,13-2-1,-6-12 0,8-1-2,-1-9 0,4-2 0,3-4-2,3 4 0,0-7 0,0 5 0,-5 5-1,-2 2 1,0 8-1,-6 6 1,-9 9-1,-3 6 1,-6 9-1,-9 19 1,11-19 0,-11 19-1,0 0 0,0 0 1,-7 28-1,7-28 0,-9 34 0,2-8 1,4 3 0,-4 4-2,1 4 2,1 4-2,0 8 2,1 4-2,-1 4 2,-2 0-2,2 4 1,-2-1 1,0-1 0,0-2 0,-3-7-1,5-5 1,-4-8 0,4-5-1,-1-6 1,3-5-1,0-2 0,-1-3 0,2-1 0,1 1 0,-6 3 0,1-2 0,-1 2-1,-3-2-1,7 2 0,3-19-1,-6 26-2,6-26-2,0 0-3,0 0-6,16-17-10,1 0-7,-4-11 3,7-1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1:53.4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63 187 21,'-2'-6'8,"6"0"0,-4-2 0,0 2-1,1-2-2,-2 2 0,1-6-1,-2 7-1,0-7 0,-1 4 1,-2-1-1,-2 1-1,3-4 2,-5 0-1,1 0 0,-2 1 0,-2 1 0,2 0-1,-1 1 0,-4 2-1,-2 2 1,1 0-1,-1 5 0,-1 0 0,2 2-1,-3 3 0,2 1 1,-2 1-1,4 5 1,-4-1-1,6 0 0,-1 2 1,-1 3-1,0-1 1,-1 4 0,2 1 0,-5-2 0,0 5 0,1 0 0,2 3-1,-4-1 2,0 1-1,1 4 0,0-3 0,2 4 0,-1-3 0,5 2 0,-5-1 0,4-1 0,1 4 0,2-1 0,1-1 1,0 1-1,3 0 0,-1 1 1,1-2-1,3 1 0,1-4 0,0 3 0,2-3 0,-1-3 0,4 3 0,1-4 0,-1 4-1,3-6 1,0 2 0,6-5-1,0 0 0,0 0 1,4-4 0,1 3 0,1-5 0,0-1 0,2-1 1,2 0 0,-2 1 0,1-2 0,0-2 0,1-3 1,-3-4 0,6 3-1,-7-11 2,6 5-2,-1-10 1,1 0 0,-2-2 0,1-1-1,-2-4 0,-2 1-1,-2 0 1,3-3 0,-6 4-2,-1-1 1,0-1 0,-5 6 0,-1 0 0,-2 2 0,-4 1 0,-1 3 0,-5-2 0,2 2 0,-4 1-1,3 0 1,-7 2-1,1-1 0,-4-1 0,1 1 0,-3 0 0,1 1 0,-1-1 0,-3 0 0,1-2 0,2 3 0,0 1 0,-3 1 0,4 2 0,-3 1 0,-1 3-1,-1 1 1,-2 5 0,1 1 0,2 4-1,-1 0 0,2 9-3,-1-6-2,10 14-6,-6-8-15,5 2-11,11 4-1,-3-9 1</inkml:trace>
  <inkml:trace contextRef="#ctx0" brushRef="#br0" timeOffset="11719">1430 157 21,'2'3'7,"-4"-5"-2,2 2-1,0-1-1,0 2-1,-1-1 0,1 2 0,-3-1 0,2 2 1,1 0 0,-2 2 0,-1-2 2,-2 6-1,3 1 0,-2 1 1,0 2-2,-2 3 1,0 4 0,0 2-1,2 7 0,-3-4 0,0 5 0,0-1 0,2 3 1,-3-4-1,1 1-1,-2-3 1,3 0-2,-1-1 1,3-5 0,-2 0-1,5-6-1,-2 1 1,3-5 0,-2-2-1,4-5 1,-1 0 0,2-3 0,0 0 0,3-3 0,-1-3 0,2 1 0,4-4-1,0 2 0,2-5 0,1 4 0,-1-3 0,3 3-1,0-3 1,1 5 0,-3-1 0,1 4-1,0 1 1,-2 2 0,2 0-1,-3 1 1,1 3 0,-3 1 0,0-1 0,2 4 1,-2 1 0,0 1-1,-1 4 1,-2 3-1,0-3 1,1 6-1,-3 0 1,1 3-1,-4-5 1,4 4-1,-6-1 1,0 1 1,-1-1 0,-2-1 0,-1 1 0,2-1 0,-7 0 1,5-3 0,-4 3-1,-1-3 1,-1-3 0,1 3-1,-4-5 1,3 5-1,-8-7 0,2 3 0,-4-6-1,0 4 2,-3-7-2,-1 2 0,-1-2-1,-1-2 0,-1-4 1,1-3-1,-1-3 1,3-3-1,-1 1-1,4-3-1,4-1-3,-6-3-2,13 7-9,-5 0-15,4-8-6,9 2 2,-10-13 0</inkml:trace>
  <inkml:trace contextRef="#ctx0" brushRef="#br0" timeOffset="12844">1415 104 37,'2'4'16,"-4"-2"-1,2 2-3,0 2 1,0-2-3,5 3-1,-5-4-1,5 6-1,-1-7 0,3 7-1,0-8 0,6 4 0,-1-7-1,8 5 0,-7-6 0,11 3 0,-2-8 0,2 6-2,3-2 0,0 4 0,-2-3-1,-1 0 0,-1 2 0,3-2-1,-6 3 0,0-3 0,-4 0 0,-2 2-1,-2-2 1,-4 3 0,-1 0-1,-1-1 0,-2 1 1,-2 1-1,-1-1 1,1-1-1,-1 1 0,-1-3 0,0 3-2,0-2 0,4 4-3,-8-8-5,10 8-11,-5 3-17,-1-10-1,9 6 1,-9-8 1</inkml:trace>
  <inkml:trace contextRef="#ctx0" brushRef="#br0" timeOffset="14500">2236 234 29,'3'-7'7,"-3"-2"0,3 0 0,-2 1 0,3-3-2,1 2 1,-1-2-1,-1 2 0,1-1 0,2 2 0,-3-2 0,1 4-1,0 3-1,-2 0 0,-1 0-1,-1 3 0,2 0-1,-1 0 0,1 0-1,1 0-1,1 0 1,0 0 0,2 3 0,1 0 0,0-3 1,3 6-1,2-3 0,-2 4 0,4-4 1,0 1-1,-1 0 0,4-1 1,1 0-1,-3 0 1,-2-3 0,-1 1 1,1-1-1,-3 0 0,0-1 1,-3 1 0,0-2 0,-3 1 0,4-1 0,-3 1-1,1 0 1,-2-1-1,-1 2 1,2-1-1,-5 1 0,5 0 1,-5-3-1,2 3 0,-2-2 1,1 2-1,-2-1-1,1 1 1,0 0-1,0 0 0,1 0 0,-2 1 0,1-1 1,0 0-1,0-1 0,1 1 0,-1 1 1,0-1-1,0-1 0,0 1 0,0 0 1,0 0-1,0 0 0,0 0 0,0-1 1,0-1-1,0 4 0,0-2 0,0-2 0,0 2 0,0 2 0,0-2 0,0 0 0,0 1 0,0-1 0,0 0 0,0 0 1,0 0-1,0-1 0,0 1 0,0 0 0,0 0 0,0 0 1,0 0-1,0 1 0,0 0-1,0 1 1,0-1 0,0 1 0,0-2 0,0 0 0,0-2 0,0 2 0,0-1 1,0 1-1,0-3 0,2 4-1,-2-1 1,0 2-1,0-2 1,0 0 0,0 0 0,0 1 0,0-1 0,1 0 0,0 2 0,4-2 1,-1 1-1,0 1 1,2-1-1,-2 0 0,2-1 0,0 2 1,-2-2-1,3 0 0,-1 1 0,1 1 0,-1 1 0,0-2 0,-1 2 0,0 0 0,0-2 0,-2 3 1,0-2-1,-1 3 0,2-2 1,-3 4-1,-1-1 1,0 3 0,0 3 0,-5 3-1,3 2 1,-4 0 0,-1 4 0,-1 1 0,-2 3 0,0 1 0,-2 2 1,1-1-1,-1 2 1,-1-1-2,-2 2 1,5 3 2,-2 2-2,2-3 0,1 5-1,2-3 1,1 3 0,-2-3 0,2-1 0,-2-1 0,2-2-1,2 3 1,-4-3-1,5 4 0,-4-3 1,6-1-1,-3-1 1,2 1-1,-2-5 0,0-2 0,-2 0 1,4-6-1,1-2 1,-2-2-1,2 1 1,-2-5-1,3-3 0,0-3 1,0-1 0,0 0-1,0-4 1,0 1-1,0-3-2,4-2 0,-4-3-2,6 4-4,-8-14-8,7 4-12,2-2-9,-1-6 0,4 4 2</inkml:trace>
  <inkml:trace contextRef="#ctx0" brushRef="#br0" timeOffset="16156">2334 780 40,'-8'-11'29,"10"11"-8,-2-3-4,0 0-3,6 3-3,-5-3-3,6 3 0,-1-3-2,5 3 0,-1-3-1,9 3 0,-6-4 0,7 6-1,-1-7-1,4 5 0,-2-4 0,2 1-1,-2 3 0,2-3 0,0 3-1,-4-1 0,0 1 0,-2 0 0,-4 1 0,-2 2-1,-1-1 1,0 1-1,-1-1 0,-3 0 0,1 1 1,-2-2-1,0 0 0,-4-1-1,5 3-1,-3-4-3,4 5-4,-10-8-8,10 2-18,3 4-3,-8-6-2,8 2 3</inkml:trace>
  <inkml:trace contextRef="#ctx0" brushRef="#br0" timeOffset="16984">3037 881 47,'5'2'19,"-4"-5"0,5-4-2,4 1-2,-4-8-2,7-1-3,-1-3-3,6-2-1,-1-7-2,6 0 0,-2-6-2,4 2 0,0-6-1,3 3 0,-3 1-1,0 0 1,-4 1-1,1 6 0,-5 2 2,-1 4-2,-6 1 0,0 7 0,-7 0 1,1 4-1,-1 2 0,-2 0 0,1 3-1,-2 1 1,0 2-2,0 0 1,0 2 1,0 1-1,1 0 1,-1 0-1,0 3 1,-1-1 0,2 4 0,1-1 0,-4 2 0,1 3 1,-1 1-1,-1 3 0,1-1 0,0 4 0,-2-1 0,-2 2 0,2 3 0,0 2 0,-1-1 1,-2 5-1,4 0 1,-1 0 1,4 0-1,-4 3-1,1-6 1,1 2 0,-2 0 0,4-2 0,-3 1 0,2-3 0,-1-1 0,2 0-1,3-4 1,-3 0-1,2 0 1,-1 0-1,-1-3 0,1 1 0,1 2 0,-2-3 0,0 0 1,0-1-1,0-2 0,1-1 0,-1-4 1,0-2 0,0-2-1,2 1 0,-2-6-1,-2 0-1,5 3-2,-6-9-6,8 9-7,-5-6-14,-3-5-7,8 5 2,-6-11 1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52.671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364 90 6,'0'0'12,"7"-31"-1,-7 31-2,6-24 1,-6 24-2,-2-17 0,2 17-2,0 0 1,-12-18-1,12 18 2,0 0-3,-21-1 0,21 1 0,-21 5-1,21-5-1,-28 17 0,28-17-1,-28 23 0,13-8-1,1 2 0,-4 6 1,5 1-1,-5 4 0,3 5 1,-5 3-1,5 4 0,-1 6 1,-1 8-1,-2 5 1,3 8-1,0 4 1,1 9-1,3 8 1,1 5-1,2-1-1,6-1 1,1-2-1,4-3 0,7-12 0,1-8 1,2-12-1,0-13 1,2-6-1,4-11 1,3-9-1,1-4 1,-1-8 0,3-4 0,1-12 0,1 1 0,0-12-1,3-5 1,-1-8 0,0-2-1,2-8 0,-3-1 1,-2-3-1,-5 3 0,0 3 0,-12 2 0,-8 7 1,-1 4-1,-17 8 0,3 7 1,-15 10-1,-1 2 0,-6 7 0,1 6 0,-1 8 0,1 5 0,1 6-1,4 1 0,6 3-1,3-5-1,8 7-1,0-9-3,16 5-2,-4-10-2,12 7-5,1-10-8,-11-16-4,31 28 0</inkml:trace>
  <inkml:trace contextRef="#ctx0" brushRef="#br0" timeOffset="860">1133 121 12,'-44'25'14,"27"-10"-1,-6-1 0,6 0-4,3 5 0,0-4-2,9 4 1,-2-3-2,5 5 0,-1-2 0,11 7-1,-1 1 0,2 1-1,3 1 0,4 9 0,3 2 0,0 3-2,0 2 1,7 7-1,-7-2 0,4 9 0,-9-2 0,5 5 0,-10 4 0,-3 2 0,-4-1-1,-5 0 1,-4-3-1,-4-3 1,-10-6-1,4-3 0,-9-10 0,0-4 0,-5-6 0,-1-6 0,-4-8 0,3-4-1,-4-8 0,3-4 1,2-5-1,3-6 0,6-6-1,4-5 1,5-2-1,7-4 1,7-5 0,7-4 0,5-4 0,8-10 0,4-4 0,5-10 0,10-1 0,4-5 0,2-2 0,2 0 0,0 1 0,-2 6 1,0 5-1,-3-2 2,-9 8-1,-5 6 1,-7 4-1,-7 3 3,-7 2-3,-6 3 1,-4 3 0,-7 6-1,-6 0 0,-5 3 0,-5 2-1,-2 4 0,-3 3 0,0 6 0,1 4-1,1 2 0,1 6-1,2-1-2,26-3-3,-35 19 0,28 2-4,7-21-5,-17 30-15,13-10-3,-5 3 4,9 1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4:05.187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77 245 24,'0'0'22,"-14"-17"-4,14 17-3,0 0-2,-12-16-5,12 16-1,0 0-2,27-3 0,-11-3-1,12 5 0,-2-6 0,12 2 1,0-9-2,7 0 1,2-5-2,4 2 2,3-2-2,3 1 0,-3 1-1,-1 1 1,0 3-2,-1 2 1,-5 6-1,-1 0-1,-4 0 1,-4 3 1,-1 0-2,-6-1 2,-2 3-1,-4 0 0,-4-4 0,-1 3 0,-6 1-1,-14 0 0,25-4-2,-25 4-1,0 0 0,0 0-4,17 2-1,-17-2-4,0 0-3,0 0-9,-21 15-4,21-15 1</inkml:trace>
  <inkml:trace contextRef="#ctx0" brushRef="#br0" timeOffset="594">61 546 17,'0'0'16,"0"0"-1,0 0-1,0 0-2,0 0-1,0 0-2,19-23-1,6 13-1,-6-4 0,14 0-2,-2 0 0,5 1-1,-4-1 0,6 5-1,-4-8 0,8 6 0,-2-2-1,3 4 0,-4-5 0,2 4-1,-1-2 0,2 3 0,-4 0-1,-3 2 1,0 1-1,-4 2 0,-2-3 0,1 5 0,-4-1 0,0 1 0,2-1 0,-4 3 0,-1-2 0,-1-3-1,-6 5-1,-1-4 0,3 6-3,-18-2-2,24 0-3,-24 0-3,0 0-6,0 0-11,0 0 0,0 0 1</inkml:trace>
  <inkml:trace contextRef="#ctx0" brushRef="#br0" timeOffset="1250">0 952 9,'0'0'11,"0"0"-2,0 0 0,0 0 0,0 0-1,0 0 1,0 0-1,23-9 1,-6-4 0,11 4-1,-4-12 0,13 11-1,-8-11 0,16 4-1,-12-4-1,13 4-1,-8-4 0,3 2-1,6 0 0,-5 3-1,-2 1 0,2 3-1,-8 1 0,1 3 0,-2-1 0,0 4-1,-7 1 1,0 3-1,0-4 1,-2 3-1,3 2 0,-3 0 0,-2-2 1,3 2-1,-4 0 0,-1-3 0,1 1-1,-2 0-1,-3 2-1,-16 0-3,26 0-4,-26 0-7,17-10-10,-17 10-6,0 0 1</inkml:trace>
  <inkml:trace contextRef="#ctx0" brushRef="#br0" timeOffset="2063">474 1319 28,'0'0'20,"2"-23"-3,-2 23-3,0 0-2,0 0-4,0 0-2,-3 17-1,3-17-2,-6 30 0,-1-9-1,6 3 0,-8 3-1,6 5 0,-11 0 1,8 1-1,-2-2-1,-3 6 1,4-4 0,0-4-1,1-5 1,0-1-1,3-6 0,3-17 0,-5 28 0,5-28 1,0 0-1,0 0 0,0 0 0,0 0 0,17 10 0,-17-10 0,0 0 1,21-10-1,-21 10 0,19-9 0,-19 9 0,22-10 1,-22 10-1,28-7 0,-12 3 0,3 1 0,-2 3 0,1 0 0,-1 3 0,0 1 0,-17-4 0,28 14 0,-28-14 0,23 20 0,-23-20 0,22 28 1,-22-28-1,16 29 1,-9-13-1,-2 1 1,0-1 1,-3 1-1,-2-17 1,5 33-1,-6-19 1,1 3 0,0-17 0,-9 29-1,9-29 1,-16 25 0,16-25 0,-24 22 0,24-22 0,-33 16-1,10-9 1,4-1 0,-5-2-1,1-1 0,-3-3 0,2 2 0,0-4 0,1 2-1,2-3 1,1-1-1,-1-1 0,0-2-1,2 0 1,0-1-2,1 1-1,-3-4-2,21 11-3,-34-17-6,34 17-10,-23-8-11,23 8 3,-24-19-1</inkml:trace>
  <inkml:trace contextRef="#ctx0" brushRef="#br0" timeOffset="3047">436 1320 7,'0'0'26,"9"16"1,-9-16-10,0 0-3,15 7-1,-15-7-2,23 5-1,-23-5-2,36 3-1,-20-4 0,8 6-2,1-9 0,1 10-1,-4-8 0,6 5-1,-5-4 0,-2 2 0,3-1-2,-3 2 1,1-2-1,-6 4-1,1-3 1,-17-1-1,30 6 0,-30-6-1,19 3 1,-19-3-2,22 0-1,-22 0-2,25-3-3,-25 3-5,24-11-14,-24 11-7,19-9-1,-19 9 1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4:28.125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83 200 14,'0'0'10,"0"0"-1,0 0 1,0 0-1,0 0 0,-14-5-1,14 5-1,-5-19 2,5 19-3,0-21 1,5 2-1,-5 19 1,5-29-2,4 13 1,-7-3-1,-2 19 0,12-33-2,-12 33 0,14-24 0,-14 24-1,0 0-1,10-15-1,-10 15 1,0 0-1,0 0 0,0 0 0,0 0-1,19 19 1,-19-19 0,19 19 0,-19-19 0,26 26 0,-7-14 0,1 3 0,4-3 0,-3 2 0,3-3 0,2-5 0,4-2 0,-4 1 0,-2-8 0,2-1 0,-3-3 1,-3-3-1,0 0 0,-1-4 0,-2 0 0,-3-2 0,-14 16 1,26-29-1,-26 29 0,19-23 0,-19 23 0,0 0 0,17-13-1,-17 13 1,0 0 0,0 0 0,11 20 0,-11-20 0,2 25 1,-2-10-1,0 2 1,-2 4 0,-2 2 1,-1 6 0,0 2 0,-2 7-1,-2 0 2,-1 7-2,-2-3 1,1 11 0,-6 1 0,3 3-2,-3 2 2,-1 1 1,-3 4-2,-3 5 1,0-1-1,-2 1 0,1-3 0,-1-4 0,0 0 0,4-5 0,-1-5 0,2-5-1,2-7 1,4-4-1,3-10 1,1-4-1,2-6 1,9-16-2,0 0 2,0 0-2,0 0 0,0 0 0,0 0-2,-6-19-1,6 19-6,5-31-2,10 20-10,-9-9-12,-3 1-1,6-2 2</inkml:trace>
  <inkml:trace contextRef="#ctx0" brushRef="#br0" timeOffset="1046">0 809 22,'0'0'20,"20"-14"-2,-20 14-2,26 3-1,-5 8-2,-21-11-3,33 10-1,-17-8-1,10 8-1,-7-8-2,11 7 1,-10-9-2,12 5 0,-6-7-1,3 6 0,-3-8-1,2 6 0,0-7 1,0 1-2,-1-1 0,1-2 0,3 0-1,-1-1 1,-1-1-1,4-2 1,-3 3-1,-2-1 0,-2 6-1,-4-2 1,-1 5-3,-21 0-3,25 8-4,-25-8-9,0 0-15,-6 17-1,6-17 1,0 0 1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7:27:04.1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61 77 0,'-18'-25'20,"11"14"-4,-6-3 1,1 3-4,-3 4-1,-1 1-2,1 3-1,-3 2-1,0 5-1,-2 1-1,2 4-2,-4 3-1,2 5-1,0 2 0,0 5-1,-2 1 0,4 2 0,1 1-1,0 0 0,5 2 2,2-1-2,2 1 1,4-1-1,3-2 0,3-1 0,3-1 1,1-1-1,2-1-1,2 0 1,-2 1 0,2-1 0,0 1-1,1-2 1,-1 3 1,3-3-1,1-1 0,3-5 0,3-1 0,1-5 0,1-6 1,4-5-1,-3-4 0,-1-5 1,0-6-1,-3 0 0,-4-2 1,-2-1-1,-4-1 1,-2 2-1,-3-3 1,0 2-1,-2 0 1,-2 2-1,-1 0 1,-2 2-1,0 2 1,3 13 0,-16-12-1,1 13 1,-4 4-1,-3 5 1,-4 1-1,-5 4 0,-2 1 0,-2-1-2,2 0-4,3-6-6,2-5-14,10 0-3,-2-10 0,13 2 1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27.19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0 1103 13,'8'-18'18,"-8"18"-3,10-25-1,-10 25-3,13-32-1,-1 7-3,-2-9-1,9-3 0,-3-8-2,7-4-1,-1-6-1,7-7 0,-2-1 0,1 0-1,3 3 0,0-1-1,-4 4 0,-1 2 0,-3 8 0,2 6 0,-9 8 0,2 9 0,-9 5 0,-9 19 0,16-18 0,-16 18 0,0 0 0,0 0 0,0 0 0,0 0 1,0 0-1,0 0 0,0 0 0,0 0 1,0 0 0,0 0 0,0 0 1,-2 22-1,2-22 1,-4 37 0,0-10-1,0 5 1,2 3-1,0 12 1,-3-2 0,5 10-1,-4-2 1,2 7 0,0 1 0,-2 4-1,2-1 1,-2-1-1,0-4 0,0-2-1,2-5 1,0-3-1,0-13 0,0-1 1,2-8-1,0-3 1,-2-5-1,2-19 0,0 28 0,0-28 0,-2 21 0,2-21 0,0 0-1,0 0-1,2 20-2,-2-20-2,0 0-1,0 0-5,0 0-10,18-16-8,-18-5 1,0 21 1</inkml:trace>
  <inkml:trace contextRef="#ctx0" brushRef="#br0" timeOffset="1353">866 217 14,'0'0'14,"0"0"-1,0-25-3,0 25-2,0 0-1,0-22-1,0 22-2,0 0-1,4-23-1,-4 23 0,0 0-1,0 0-1,23-12 1,-23 12 0,22-2-1,-22 2 1,29 2 0,-29-2-1,35-2 1,-15 0-1,5 0 1,-1-4 0,7-3-1,-2 1 1,6-2 0,2-2 0,-2-2 0,2-1 0,-5 1 0,3 2 0,-6-1 1,0 7-1,-7-2 1,1 6 0,-23 2 1,31 6 0,-31-6 1,22 21 1,-22-21-1,13 34 1,-13-13 0,4 11 0,-8-1-1,4 8-1,-7 0 0,3 8 0,-2 2-1,-2 4 0,0-2 0,0 2 0,-1 0-1,1 0 1,-2-4-1,4 0 0,-2 3 0,-1-3-1,3-4 0,-2-1 0,2-1 0,0-2-1,2 2 1,-3-2-1,3-6 1,0-1 0,0-1 0,0-2 0,0-3 0,0-3 1,0-5-1,4-20-1,-4 31 1,4-31-1,0 0 0,-7 18-1,7-18-2,0 0-1,0 0-3,0 0-4,2-24-8,-2 24-11,0-37 0,2 17 1</inkml:trace>
  <inkml:trace contextRef="#ctx0" brushRef="#br0" timeOffset="2188">1172 819 1,'0'0'17,"0"0"4,0 0-7,14-18-2,-14 18 2,0 0-1,31-14 1,-31 14-2,28-8-1,-28 8-2,35-9-1,-35 9-1,39-6-2,-18 2 0,6 2-2,-3-2 0,3 4 0,-1-4-1,3 2 0,-2-2-1,0 2 1,-3 0-1,-1 0 0,-1 2-1,1 0 0,-5 0 1,-18 0-1,31 0 0,-31 0 0,29-6 1,-29 6-1,22-11 0,-22 11 1,21-14-1,-21 14 0,0 0 0,23-18-1,-23 18 0,0 0-1,0 0-1,0 0-1,18-9-3,-18 9-1,0 0-4,0 0-3,0 0-9,18 17-8,-18-17 2,0 0 0</inkml:trace>
  <inkml:trace contextRef="#ctx0" brushRef="#br0" timeOffset="3096">2278 975 1,'-5'22'16,"5"-22"5,0 0-7,0 0-2,0 0-1,0 0-1,-4-22-2,4 22 0,0 0-1,11-21-1,-11 21-1,0 0 0,10-24-1,-10 24-1,0 0 0,22-21 0,-22 21 0,25-4-1,-25 4 0,29-6 0,-29 6 0,37-4 0,-19 2 0,5 2 0,-3-2 0,3 2 0,-5-4 1,5 6-1,-3-4 0,5 2 0,-4-8 0,-1 6 1,1-5-2,-1 5 1,-1-4-1,-19 6 1,32-6-1,-32 6 1,25 4-2,-25-4 0,21 8 0,-21-8-1,18 5 1,-18-5 0,0 0 1,25 2-1,-25-2 0,0 0 0,0 0 1,20 0-2,-20 0 1,0 0-3,0 0 0,0 0-3,0 0-3,0 0-5,0 0-12,0 0-7,0 0 0,21 2 3</inkml:trace>
  <inkml:trace contextRef="#ctx0" brushRef="#br0" timeOffset="4028">3437 394 6,'0'0'15,"0"-20"-2,0 20-3,0-23-2,0 23-1,8-24-2,-8 24 1,17-33 0,-7 15 0,8 2 1,-3-5 0,7 9-1,-3-7 1,5 9-1,-3-2-1,3 10 0,-5-4 0,3 10-2,-22-4 1,33 18-1,-33-18 0,23 41 0,-21-10 0,-2 8-1,-6 8 0,-7 12 0,-9 4-1,-3 7 1,-10 7-2,-2 7 0,-4-4 0,-2-1 0,-2-5 0,4-7-1,4-9 1,4-7-2,9-17 2,1-7-1,9-7 0,14-20 0,0 0 0,0 0 0,0 0 0,0 0 0,0 0 1,12-28-1,-12 28 1,21-27 0,-21 27 0,16-18 0,-16 18 0,0 0 0,0 0 0,0 0 1,18-2-1,-18 2 1,0 20 0,0-20-1,0 33 1,3-13 0,-1 3 0,0 1 0,2 3-1,0-2 1,0 3 0,2 1 0,2-5 0,1 1 0,-1-3 0,2-1 0,0-3-1,-10-18 1,27 27 0,-27-27 0,29 8 0,-11-8 0,-18 0 0,33-8 0,-15-1 0,1 1-1,1-6 1,3 4 0,-2-7-1,1 1 0,3-2-1,-1-7 0,1 3-1,0-9-2,3 7-2,-5-11-2,6 10-1,-9-9-4,11 9-4,-11-6-6,5 5-3,2 5-2,-11-7 1</inkml:trace>
  <inkml:trace contextRef="#ctx0" brushRef="#br0" timeOffset="5152">4227 176 11,'24'2'25,"-24"-2"0,0 0-8,-6 20-3,6-20-3,-10 29-2,10-29-1,-12 47-1,1-23-1,7 9-1,-4 0-2,2 6-1,-2-5-1,2 3 0,-3-2-1,1-2 0,2-3 0,0-1 0,2-7 0,0-3-1,2-1 1,2-18 0,0 25 0,0-25-1,0 0 1,12 20 0,-12-20 1,0 0-1,23 10 1,-23-10 0,24 0 1,-24 0 0,33-2 0,-12 2 1,-3-4 0,5 4-1,-5-4 0,7 4 1,-25 0-2,39-2 1,-21 0-1,3 4 0,-3 0-1,1 0 1,-19-2-1,34 4 0,-34-4 1,31 6-1,-31-6 0,27 2 0,-27-2 1,22 2-1,-22-2 0,19 0 0,-19 0 0,0 0-1,20-2 0,-20 2-1,0 0-2,0 0-1,25-2-4,-25 2-2,0 0-7,0 0-11,0 0-2,21-20 0,-21 20 3</inkml:trace>
  <inkml:trace contextRef="#ctx0" brushRef="#br0" timeOffset="5860">4574 176 1,'2'18'7,"-2"-18"9,-21 25-6,21-25-1,-12 32-1,8-7 3,-2-3 0,4 11 0,-3-6 1,5 11 0,-6-5-2,6 12-2,-6-4-2,4 8 0,-6-4-3,4 6 2,-6 4-3,1 2 0,1-1-1,2-1 0,-2 0-1,2-2 1,-5 0-1,5-2-1,-2-6 1,0-6 1,0 0-1,-1-6-1,1-3 1,2-7-2,2-5 0,4-18 0,-4 25-2,4-25-2,0 0-2,0 0-4,0 0-5,0 0-7,0 0-4,18 4 1,-18-4 8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33.95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0 0 9,'0'0'23,"0"0"-3,0 0-5,0 0-2,0 0-3,0 0-3,0 0-1,0 0-1,0 0 0,0 0 0,25 17 0,-25-17 0,29 8 0,-9-2-1,1-4 0,3 2-1,-1-2 0,4 0 0,-3-4-1,5 0 0,4-2 0,2 4 0,-3-4 0,1 2-1,-2-2 0,0 4 1,-2 0-1,-1 2 0,-7 0 0,-3 0-1,-18-2 1,33 6 0,-33-6-1,29 6 1,-29-6-1,24 4 1,-24-4-1,23 0 0,-23 0 0,0 0 0,27-6 1,-27 6-1,0 0-1,20-4 1,-20 4 0,0 0-2,0 0 1,21-6-2,-21 6-1,0 0-1,0 0-3,0 0-2,0 0-5,0 0-8,0 0-7,0 0 0,0 0 3</inkml:trace>
  <inkml:trace contextRef="#ctx0" brushRef="#br0" timeOffset="796">86 317 14,'0'0'16,"0"0"-2,0 0 0,9 20-1,-9-20-1,0 0 0,18 17-2,-18-17-1,0 0-2,29 14-1,-29-14 0,24 2-1,-24-2-1,33-2 0,-33 2 0,37-14 0,-14 8-1,6 4-1,-5-5 0,5 5-1,-4-2 1,3 2-1,-3 6-1,6-4 0,-9-2 0,1 0 1,-3 0-1,1 2 1,-1-8-1,-20 8 2,31-4-2,-31 4 1,27-2-1,-27 2 0,24-6 1,-24 6 0,0 0-1,25 8-1,-25-8 1,0 0 1,27 10-1,-27-10 0,0 0 0,22 15-2,-22-15 2,0 0-1,23 14 0,-23-14-1,0 0-1,0 0-1,0 0-2,0 0-2,18-4-5,-18 4-3,0 0-12,0 0-1,-14-19-1,14 19 3</inkml:trace>
  <inkml:trace contextRef="#ctx0" brushRef="#br0" timeOffset="1772">66 685 20,'0'0'12,"0"0"0,25-2 0,-25 2-2,0 0 0,18-6-2,-18 6-1,18-4-1,-18 4 0,19-5-1,-19 5-1,20-2 0,-20 2-1,25-4 0,-25 4 0,27-2 0,-9 0-1,1 2 0,-1-2 1,1 2-2,-1 0 1,3 2 0,-3-4 0,3 2-1,-21 0 1,32 0 0,-32 0-1,29-2 1,-29 2-1,25-2 1,-25 2-1,20-2 0,-20 2 0,19 0-1,-19 0 1,18 0 0,-18 0-1,21 0 1,-21 0 0,20 0-1,-20 0 1,23 0-1,-23 0 0,20 0 1,-20 0-1,21 0 0,-21 0 1,20 0-1,-20 0 0,0 0 1,25-2-1,-25 2 0,19 0 0,-19 0 0,0 0 1,24-2-1,-24 2 0,0 0 0,23-2 0,-23 2 0,0 0 0,0 0 0,20-2 0,-20 2 0,0 0 0,0 0-1,0 0 1,0 0-1,0 0-1,0 0-1,21 0-2,-21 0-3,0 0-5,0 0-13,0 0-6,0 0 2,0 0 0</inkml:trace>
  <inkml:trace contextRef="#ctx0" brushRef="#br0" timeOffset="2804">366 1112 9,'0'0'21,"0"0"0,0 0-8,-9 22-5,9-22-3,-12 29-1,6-9-1,6-20 0,-12 35 0,3-17 1,5 5-1,-2-5 0,2 7 0,-6-5-1,4 5 1,-5-3-1,5 3 0,-2-5 0,2-1-1,6-19-1,-8 30 1,8-30-1,0 0 0,-2 21 0,2-21 0,0 0 0,0 0 0,0 0 0,0 0 0,24-6 0,-24 6 1,0 0-1,23-13 1,-23 13-1,22-16 1,-22 16 0,23-18 0,-23 18-1,24-17 1,-24 17-1,25-14 1,-25 14-1,23-10 0,-23 10 1,20-6-1,-20 6 0,21 0 0,-21 0 0,0 0 0,24 8 1,-24-8-1,0 0 0,25 22 1,-25-22-1,10 23 1,-10-23 0,6 26 0,-6-26 0,2 31-1,-2-31 2,0 35-2,-2-17 1,-2 0 0,4-18-1,-8 35 1,0-14-1,8-21 0,-12 34 0,12-34 0,-15 29 1,15-29-1,-16 31 2,16-31-2,-21 26 2,21-26 1,-24 25-1,3-11 0,21-14 1,-35 18-1,13-11 0,1-1-1,-4-4 1,5 0 0,-3-2-1,5-2 0,-5-4 0,5 4 0,-1-5-1,19 7 0,-34-14 0,34 14-1,-33-16 0,33 16-2,-27-17-1,27 17-4,-20-18-6,20 18-9,-23-27-9,23 27 2,-6-32-1</inkml:trace>
  <inkml:trace contextRef="#ctx0" brushRef="#br0" timeOffset="3884">378 1034 18,'0'0'24,"0"0"-4,0 0-5,0 0-2,0 0-3,0 0-1,18 25-2,-18-25 1,0 0-1,0 0-1,21 28 0,-21-28-1,0 0 0,0 0-1,24 27-1,-24-27 0,0 0-1,23 14 0,-23-14-1,21 12 0,-21-12 0,22 13 0,-22-13 0,29 10-1,-29-10 1,26 10-1,-26-10 1,29 4-1,-29-4 1,27-2-1,-27 2 1,25-6-1,-25 6 1,20-6-1,-20 6 0,19-4 1,-19 4-1,0 0 0,24-2 1,-24 2-1,0 0 0,25-4 0,-25 4 0,18-6 0,-18 6 0,0 0 0,21-7 0,-21 7 1,0 0-1,0 0-1,0 0 1,0 0-1,0 0-1,18 0-1,-18 0-2,0 0-3,0 0-3,0 0-8,0 0-14,0 0 1,6 19 0,-6-19 1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46.87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58 317 7,'0'0'15,"0"0"0,-14-25-2,14 25-2,0 0-1,0 0-1,-12-20 0,12 20-2,0 0 0,0 0-2,0 0 0,-11-23 0,11 23-1,0 0-1,0 0 0,2-18 0,-2 18 0,0 0-1,11-23-1,-11 23 1,14-20-1,-14 20 1,23-25 0,-23 25 0,26-28 0,-11 9 0,3 5 0,-18 14 0,33-31 0,-33 31 0,31-26 0,-31 26-1,30-25 0,-30 25 0,25-16 0,-25 16 0,23-4-1,-23 4 1,18 0-1,-18 0 1,0 0-1,21 24 1,-21-24 0,8 33-1,-6-8 1,-2 1 0,-6 7 0,-5 6 0,-3 4 0,-6 10-1,-7 6 0,-2 4 0,-6 5-1,-4 1 0,0-1 0,-2-1-1,2-6 0,9-9 1,1-14-1,6-5 0,3-10 1,20-23-1,-19 18 1,19-18 0,0 0 0,0 0 0,4-23 0,-4 23 1,9-20 0,-9 20-1,0 0 1,12-27 1,-12 27-1,6-18 0,-6 18 0,0 0 0,10-20 0,-10 20 0,0 0-1,0 0 1,0 0 0,0 0 0,0 0 0,23-9 0,-23 9 1,0 0-1,20 27 0,-20-27 0,15 27 1,-15-27-1,16 30 1,-8-11-1,-8-19 0,19 34 1,-11-15 0,-8-19 0,21 32 0,-21-32-1,20 27 1,-20-27 0,23 18 0,-23-18 0,24 15 0,-24-15 1,27 4-1,-27-4 0,31 0 0,-31 0 1,35 0 0,-17-6-1,1 4 1,-1-5 0,3 1 0,-21 6 0,34-16-1,-34 16 1,33-22-1,-33 22 0,19-27-1,-19 27 1,16-25-1,-16 25 1,12-30-1,-12 30 0,11-27-1,-11 27 0,16-26 0,-16 26-2,14-23-2,-14 23-4,0 0-5,23-20-16,-23 20-4,0 0 0,0 0 1</inkml:trace>
  <inkml:trace contextRef="#ctx0" brushRef="#br0" timeOffset="1412">1133 351 5,'0'0'19,"0"0"-2,-8 19-2,8-19 0,0 0-3,0 0-1,0 0 0,0 0-2,0 0 0,0 0-2,-11 20-2,11-20 0,0 0-1,0 0-1,0 0 1,0 0-2,0 0 0,0 0 0,0 0 0,0 0 0,0 0 0,0 0 0,0 0 0,21 4-1,-21-4 1,0 0-1,23 13 0,-23-13 0,18 2 0,-18-2 0,23 2 0,-23-2 0,34 8-1,-34-8 1,37 4 0,-37-4 0,37 8-1,-37-8 1,37 8-1,-37-8 1,31 0-1,-31 0 1,27 4-1,-27-4 1,33 0-1,-33 0 1,28 4-1,-28-4 0,31 0 1,-31 0-1,27 0 0,-27 0 0,24 2 1,-24-2-1,25 0 0,-25 0 0,20 5 1,-20-5-1,29 0 0,-29 0 0,23 6 1,-23-6-1,22 2 0,-22-2 1,23 2-1,-23-2 0,20 2 0,-20-2 1,19 4-1,-19-4 0,20 4 0,-20-4 0,0 0 0,25 4 0,-25-4 1,0 0-1,23 0 0,-23 0 0,0 0 0,20 0 0,-20 0 0,0 0 1,0 0-1,19 0 0,-19 0 0,0 0 1,0 0-1,0 0 0,0 0 0,0 0 0,0 0 1,0 0-1,18 2 1,-18-2-1,0 0 0,0 0-1,0 0 0,0 0-1,0 0-1,0 0-4,6-20-6,-6 20-11,0 0-11,10-19 0,-10 19 2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50.011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05 38 21,'12'-20'14,"-12"20"1,0 0-1,0 0 0,2-18-2,-2 18-1,0 0-3,0 0 0,0 0-2,0 0-1,0 0-1,0 0-1,-4 18 0,4-18 0,-4 25-1,4-25 0,-6 34-1,0-9 1,0 5-1,-7 5-1,5 2 0,-6 0 0,3-3 0,-1 3-1,2-6 1,0-2-1,10-29 1,-11 30 0,11-30 0,-4 19-1,4-19 1,0 0 0,0 0 0,0 0 0,0 0 0,9 18 0,-9-18 0,0 0 0,0 0 0,18 8 0,-18-8 0,0 0 0,20 4 1,-20-4-1,21 0 1,-21 0 1,25 4 0,-25-4 0,24 0 0,-24 0 0,31-2 1,-31 2-1,33 0 0,-15 0 0,-18 0 0,35-2-1,-16 0 1,-1 2-1,-18 0 0,33-2 0,-33 2 0,31 0-1,-31 0 1,26-2-1,-26 2 0,25 0 0,-25 0 1,21 0-1,-21 0 0,0 0 0,22 2 0,-22-2 1,0 0-1,19 2-1,-19-2 1,0 0-1,0 0 0,0 0-2,24 6-1,-24-6-4,0 0-3,0 0-7,0 0-8,25 13-7,-25-13 0,0 0 2</inkml:trace>
  <inkml:trace contextRef="#ctx0" brushRef="#br0" timeOffset="880">532 61 17,'0'0'17,"0"0"0,-11 18-2,11-18-1,-4 25-1,-2-7-2,4 5-2,-8-1 0,6 11-2,-6-5-1,3 11-1,-5-4-2,4 6 0,-2-10-1,1 7 1,-1-3-2,4 0 0,-2-2 0,2 1 0,2-1-1,-1-2 1,1-3-1,2 1 0,0-3 0,0-1 1,0-3-1,2-1 0,-2-3 0,2-18 0,0 31 0,0-31-1,-2 24 0,2-24-2,-2 21 0,2-21-2,-4 22 0,4-22-2,-6 21-4,6-21-4,0 0-9,-9 28-5,9-28 1,0 0 4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52.083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1 312 20,'0'0'17,"0"0"-2,0 0-2,-11-18-2,11 18-2,0 0-1,0 0-2,0 0-1,0 0-1,0 0-1,0 0-1,0 0 0,0 0 1,0 0 1,23-17-1,-23 17 1,33-6 0,-13 6 1,3-14-1,5 12 1,-3-10-2,8 8 1,-6-9-1,5 7 0,-7-4-1,8 6 0,-9 2-1,1 0 0,0 2 0,-1 2-1,-1-2 1,2 4-1,-3-2 1,-1 0-1,1 0 1,-3 0-1,1 0 0,-1 0 1,-1 0-1,-18-2 1,29 0-1,-29 0-1,24-4 1,-24 4-2,21-8 0,-21 8-2,0 0-1,14-29-3,-14 29-2,0 0-3,7-18-6,-7 18-9,-21-10-1,21 10-1,-23 2 10</inkml:trace>
  <inkml:trace contextRef="#ctx0" brushRef="#br0" timeOffset="796">91 490 18,'18'20'14,"-18"-20"-1,0 0 0,0 0-3,0 0 0,0 0-2,0 0-1,0 0 1,0 0-2,0 0 1,18 17-1,-18-17 0,0 0-1,31 6 0,-31-6-1,31 0 0,-31 0 0,39-2 0,-39 2-1,43-4-1,-20-2 0,1 1-1,-1 1 1,1-2-1,-1-2 0,4 0-1,-5 2 1,1 0-1,-1 0 0,-1 1 1,-3-1-1,1 4 0,-19 2 0,27-4 0,-27 4 0,24 0 0,-24 0 0,19 0 0,-19 0 0,0 0-1,26 6 0,-26-6 0,0 0 0,0 0-1,23 4-1,-23-4 0,0 0-1,0 0 0,0 0-2,0 0-2,0 0-1,0 0-4,0 0-10,0 0-6,0 0 0,-19 0 1</inkml:trace>
  <inkml:trace contextRef="#ctx0" brushRef="#br0" timeOffset="1524">74 833 28,'21'-2'20,"-21"2"-1,20-8-1,-20 8-3,25-6-1,-25 6-2,29-10-3,-29 10-2,32-9-1,-32 9-2,39-8 0,-39 8-1,43-12 0,-22 6-1,1 2 0,1-2-1,0 4 1,-1-7-1,3 7 0,-3-2 0,1 2-1,-3 0 1,3 0-1,-2 0 0,-3 0 1,-18 2-1,33 0 0,-33 0 0,33 0 0,-33 0 1,26-2-1,-26 2 0,23 0 0,-23 0 0,18-2-1,-18 2 0,0 0-1,21 2-2,-21-2-2,0 0-4,0 0-4,0 0-8,0 0-10,0 0-1,25 29 2</inkml:trace>
  <inkml:trace contextRef="#ctx0" brushRef="#br0" timeOffset="3840">1188 510 16,'0'0'15,"0"0"-1,0 0-3,0 0-1,0 0-1,0 0-1,0 0-1,0 0-2,0 0 1,0 0-1,0 0-1,0 0 1,0 0-1,0 0 0,0 0-1,0 0 1,0 0-1,0 0 0,23-14 0,-23 14-1,0 0 0,18 0 0,-18 0 0,0 0-1,23 6 1,-23-6 0,0 0-1,22 2 1,-22-2-1,0 0 1,27 4-1,-27-4 1,0 0-1,25 2 0,-25-2 0,18 2 0,-18-2 0,0 0 0,27 2-1,-27-2 1,0 0 0,27 7-1,-27-7 0,0 0 1,24 4-1,-24-4 1,0 0-1,27 4 0,-27-4 1,18 2-1,-18-2 0,23 2 1,-23-2-1,20 0 0,-20 0 1,0 0-1,25-2 1,-25 2-1,0 0 0,0 0 0,21-4 1,-21 4-1,0 0 0,0 0 1,0 0-1,22-2 0,-22 2 0,0 0 0,0 0 1,23-7-1,-23 7 0,0 0 0,18-4 0,-18 4 0,0 0 0,19-2 1,-19 2-2,0 0 1,0 0 0,20 2 0,-20-2 0,0 0 0,0 0 0,21 0 1,-21 0-1,0 0 0,0 0 0,0 0 0,0 0 0,18-4 0,-18 4-1,0 0-1,0 0-1,0 0-2,0 0-2,0 0-5,0 0-7,0 0-15,0 0 1,0 0 0,0 0 4</inkml:trace>
  <inkml:trace contextRef="#ctx0" brushRef="#br0" timeOffset="4960">1933 0 7,'23'2'19,"-23"-2"-3,24 6-2,-24-6-2,33 10-2,-12-2-1,-3-4-2,3 2-2,-21-6 0,37 13 0,-19-11-1,1 6 0,-19-8 0,28 12-1,-28-12 0,25 18 0,-25-18 0,14 21 0,-14-21-1,6 30 0,-6-7 0,-2-1-1,-2 7-1,-2 4 1,-4-1-1,0 3-1,-5 2 1,3 0 0,-5-5 0,3 7 0,-4-8 0,1-3-1,3 1 0,2-2 0,-1 1 0,1-3-1,2 1 1,-1-3 0,5-1-1,-2 1 1,0 1 0,2-3 0,2-3 1,-3 1-1,7-19 1,-4 28-1,4-28 2,2 23-1,-2-23 1,0 0 0,13 22 2,-13-22-1,0 0 1,24 23 1,-24-23 0,19 12 0,-19-12-1,18 8 1,-18-8 0,21 4-1,-21-4 0,24 8-1,-24-8 0,29 2 0,-29-2 0,35 2-1,-17-2-1,1 0 1,-1-2 0,3-2-1,-21 4 1,31-4-1,-31 4 0,26-6 0,-26 6 0,0 0-2,25-2-2,-25 2-1,0 0-4,0 0-6,0 0-15,0 0-4,0 0 1,0 0 1</inkml:trace>
  <inkml:trace contextRef="#ctx0" brushRef="#br0" timeOffset="6280">337 1174 13,'0'0'21,"0"0"-3,-4 23-4,4-23-3,-4 28-1,1-7-2,3-21-3,-2 39-1,0-21-1,2 1-2,0-19 0,2 32-1,-2-32 1,2 27-1,-2-27 0,3 20 1,-3-20-1,0 0 0,4 21 1,-4-21-1,0 0 0,0 0 0,0 0 1,6 18-1,-6-18 0,0 0 0,0 0 0,0 0 0,22 4-1,-22-4 2,0 0-1,23-8 0,-23 8-1,20-8 2,-20 8-2,19-6 1,-19 6 1,25-4-1,-25 4-1,24-3 2,-24 3-1,25 7 1,-25-7-1,24 8 1,-24-8 0,21 16 0,-21-16 1,16 23-1,-16-23 2,11 30 0,-11-30 0,-2 39 1,-3-16-1,1 5-1,-6-1 0,2 1-1,-6-1 1,1 2-2,-1-5 1,2 1-1,-7-7 2,19-18-1,-33 31 1,33-31 0,-31 20-1,31-20 1,-30 10 0,30-10 0,-31 4-1,31-4 1,-33-6-2,15 0 1,-1-2-1,-5-2 0,1-3-1,-4-1-1,3 2-1,-7-11-3,12 11-4,-11-12-5,11-1-16,9 7 1,-7-7-2,13 5 3</inkml:trace>
  <inkml:trace contextRef="#ctx0" brushRef="#br0" timeOffset="7196">326 1129 26,'0'0'26,"0"0"-4,0 0-5,27 11-2,-27-11-2,17 18-1,-17-18-3,22 23-1,-22-23-1,29 22-2,-29-22-1,33 20-1,-15-11 0,3-1-1,-1-2 0,3-2-1,-1-2 0,3 0 0,2-6-1,-3 2 1,1-4-1,2 0 1,-3-2-1,-1-3-1,1 1-1,-3-6-2,8 8-4,-13-15-6,17 7-15,-4-3-5,-3-5 1,7 1-1</inkml:trace>
  <inkml:trace contextRef="#ctx0" brushRef="#br0" timeOffset="8032">2887 492 17,'0'0'25,"0"0"-3,0 0-3,0 0-3,0 0-2,-6-18-2,6 18-1,0 0-1,0 0-2,0 0-2,0 0-1,0 0-1,0 0 0,21 0-2,-21 0 0,0 0-1,26 2 0,-26-2 0,25 0 0,-25 0-1,27 0 1,-27 0-1,32-2 0,-32 2 1,31-7-1,-31 7 0,33-6 0,-33 6 1,31-4-2,-31 4 1,26-2 0,-26 2 0,21-2-1,-21 2 0,0 0 0,25 2-2,-25-2 0,0 0-2,0 0-2,22-4-2,-22 4-3,0 0-5,0 0-7,6-24-8,-6 24 1,0 0 1</inkml:trace>
  <inkml:trace contextRef="#ctx0" brushRef="#br0" timeOffset="8715">2914 645 8,'0'0'21,"0"0"-3,0 0-2,0 0-2,0 0-3,0 0-1,0 0-2,0 0 0,0 0-1,0 0 0,0 0-2,20 4 0,-20-4-1,0 0 0,0 0 0,23 4-1,-23-4 0,0 0-1,18 4 0,-18-4 0,0 0 0,25 5 0,-25-5-1,19 2 0,-19-2 1,20-2-1,-20 2 0,19 0 0,-19 0 0,18-3-1,-18 3 1,19 0 0,-19 0 0,18 0-1,-18 0 1,18 0-1,-18 0 1,0 0-1,25 0 0,-25 0 0,19 3 0,-19-3 1,0 0-1,22 2 0,-22-2 0,19-2 0,-19 2 0,0 0 0,24 0 0,-24 0 1,0 0-1,25-5 0,-25 5 0,0 0 0,18 0 0,-18 0 0,0 0 0,0 0 0,19-2 0,-19 2 0,0 0 1,0 0-1,0 0-1,0 0 1,0 0-1,0 0-1,20 0-3,-20 0-2,0 0-5,0 0-4,0 0-11,23-10-7,-23 10 1,0 0 1</inkml:trace>
  <inkml:trace contextRef="#ctx0" brushRef="#br0" timeOffset="11772">3880 190 17,'0'0'19,"0"0"-3,0 0-1,0 0-3,0 0-3,7-25 0,-7 25 0,0 0-1,0 0-2,14-25 0,-14 25-1,0 0-1,18-16 0,-18 16-1,0 0 0,21-16 0,-21 16-1,20-8 0,-20 8-1,23-7 1,-23 7-1,25-2 0,-25 2 1,28-2-1,-28 2-1,31 2 1,-31-2 0,31 7 0,-31-7 0,29 10-1,-29-10 1,28 12-1,-28-12 1,21 16-1,-21-16 1,16 21-1,-16-21 1,8 30 0,-8-30-1,3 35 0,-6-12 0,-1-1 1,2 3-1,-4-3 0,-2 5 0,0-9 0,-3 7 1,1-5-1,10-20 1,-24 33-1,24-33 0,-25 26 1,25-26-1,-21 19 1,21-19-1,0 0-1,-20 16 2,20-16-1,0 0 0,0 0-1,-21 14 1,21-14 0,0 0 0,0 0-1,0 0 1,0 0 0,-18 17 0,18-17 0,0 0-1,0 0 1,0 0-1,0 0 1,0 0-1,0 0 1,0 0 0,0 0 0,0 0 0,0 0 0,0 0 0,23 18 0,-23-18 0,0 0 0,26 12 0,-26-12 0,25 9 0,-25-9-1,31 8 2,-31-8-2,28 14 1,-28-14 0,27 12 0,-27-12 1,21 17-1,-21-17 0,12 20 0,-12-20 0,10 20 1,-10-20-1,8 27 0,-8-27 1,4 29-1,-4-29 1,0 32-1,0-32 1,-4 35-1,-2-17 1,2 1-1,4-19 1,-12 35-1,12-35 0,-21 30 1,21-30-1,-20 31 1,20-31-1,-27 29 1,27-29 0,-27 28 0,27-28 0,-24 27 1,24-27-1,-25 20 0,25-20 0,-25 18 0,25-18 0,-24 15 0,24-15 0,-25 14-1,25-14 1,-24 12 0,24-12-1,-25 6 0,25-6 1,-27 5-1,27-5 0,-22-2 0,22 2 0,-27-7 0,27 7-1,-29-14 0,29 14 0,-24-22-1,24 22-1,-27-31-2,27 31-3,-25-33-5,25 33-12,-10-24-10,-2 5 1,12 19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5T16:20:37.297"/>
    </inkml:context>
    <inkml:brush xml:id="br0">
      <inkml:brushProperty name="width" value="0.05292" units="cm"/>
      <inkml:brushProperty name="height" value="0.05292" units="cm"/>
      <inkml:brushProperty name="color" value="#4583B8"/>
      <inkml:brushProperty name="fitToCurve" value="1"/>
    </inkml:brush>
  </inkml:definitions>
  <inkml:trace contextRef="#ctx0" brushRef="#br0">301 34 29,'0'0'26,"0"0"-1,0 0-6,0 0-5,0 0-2,0 0-4,0 0-1,-17 4-2,17-4-1,0 0-1,-4 20-1,4-20 1,-5 25-2,1-8 1,2 1-1,-2 7-1,1-5 1,1 8-1,0-3 1,0-3-1,0-1 1,0-4-1,2-17 0,-4 24 0,4-24 0,0 0 1,0 0-2,0 17 1,0-17 0,0 0 0,0 0 0,0 0 1,0 0-1,0 0 0,0 0 0,0 0 0,19-19 0,-19 19 0,0 0 0,0 0 0,0 0 1,21-15-1,-21 15 0,0 0 0,19 0 0,-19 0 0,0 0 0,22 11 0,-22-11 0,0 0 0,21 17 1,-21-17-1,0 0 0,17 25 1,-17-25-1,7 18 1,-7-18-1,6 21 1,-6-21-1,4 23 0,-4-23 1,4 22 0,-4-22-1,0 26 1,0-26 0,-2 26 0,2-26 0,-4 27 0,4-27 0,-8 28 0,8-28 1,-9 22-1,9-22 1,-11 19-1,11-19 0,0 0 1,-23 21 0,23-21-1,-21 9 0,21-9 1,-20 6-1,20-6 0,-25 0 1,25 0-1,-24 0 0,24 0 1,-25-4-1,25 4 0,-28-4 0,28 4 0,-26-4-1,26 4 1,-28-3-1,28 3 0,-30 1 0,30-1 0,-29 0 0,29 0-1,-30 8 0,30-8-3,-24 6-1,24-6-5,-21 11-20,21-11-4,0 0-1,0 0 1</inkml:trace>
  <inkml:trace contextRef="#ctx0" brushRef="#br0" timeOffset="1107">342 0 18,'0'0'24,"0"0"2,0 0-6,0 0-3,0 0-3,0 0-1,0 0-2,25 23-1,-25-23-2,0 0-1,17 2-1,-17-2 0,19 3-2,-19-3 0,22 0-1,-22 0-1,30 2 0,-30-2 0,30 0-1,-11 2 0,-19-2 0,34 2 0,-34-2-1,26 2 1,-26-2 0,23 2-1,-23-2 1,17 2 0,-17-2 0,0 0-1,0 0 0,0 0 0,17 3 0,-17-3 0,0 0 0,0 0 0,0 0 0,0 0 1,0 0-1,0 0 0,0 0 1,0 0-1,0 0-1,0 0-1,0 0-4,0 0-8,0 0-20,0 0-1,0 0 0,0 0-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2:12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1 171 33,'-6'-12'17,"9"12"-2,-6-3-3,4 6-1,1 3-3,-2 2-1,3 5-3,-3 3 0,0 1-1,-2 3 1,1 4 0,-5-3 0,-1 6-1,-3-4 1,0 4-1,-5-3-1,3 3 0,-3-1 0,2 0-1,-1-4 0,4-2 0,0-3 0,4 0-1,0-4 0,4 2 0,-1-8 0,4 3 0,1-5 0,0 4 0,4-3 1,1-1 0,0-3 2,4 0 0,-1-3 1,7 1 0,-3-8 1,9 2 1,-4-6-1,9 1 0,-2-2-2,6-1 0,-4 0-1,2 2 0,-2 0-1,-4 2 0,0 1 0,-4 5-1,-4 0 1,-3 2 0,-3 1-1,-1 2 0,-3 1 0,-2 0-1,-1 1 0,0 0 0,1 4-1,-4-3-3,6 6 0,-8-10-3,9 12-6,-10-12-7,6 3-11,3 5-5,-9-13 1,9 7 2</inkml:trace>
  <inkml:trace contextRef="#ctx0" brushRef="#br0" timeOffset="718">535 0 51,'0'24'20,"-4"4"1,-2 11-2,0 8-4,-4 0-3,4 14-2,-5 2-3,1 3 0,-7 1-1,2 4-1,-3-2-1,2-5 0,-4-2-1,3-3 0,-1-8-2,4-7 0,3-6 0,2-5 0,3-7 0,3-6-1,2-7 0,1-3 0,1-3 0,1-2-1,1 1-1,-2-6-2,3 6-2,-5-9-2,8 10-4,-11-11-4,10 7-11,-1 4-10,-6-14 2,11 8 2</inkml:trace>
  <inkml:trace contextRef="#ctx0" brushRef="#br0" timeOffset="1984">1113 24 26,'-6'-6'11,"10"9"-2,-8-6-1,5 3-1,-2 0-1,1-3 0,0 3-1,0 0 2,0 0-1,0 0-1,0 0-1,1-2 0,2 2-1,-1 0-1,2 0 0,0-3 0,0 3 0,9 0 0,-1 0 1,2 0 1,2 0-1,0-3 1,1 3-1,-1 0-1,4 0 0,-3 0 0,0 3-2,-3-3 1,2 3-1,-3-1 1,0 4-1,-3 0 1,0 5 0,-4 1 0,2 2 1,-6 6 1,1-3 0,-6 7 0,3 0 0,-4 2 0,1 2 1,-4-1 0,1 3-2,-4 1 0,3 4 0,-2-3-1,-1 2 1,-2 3-1,2 3 0,-1-6 1,0 6-2,0-7 1,4 4 0,-1-7 0,2 0-1,0-6 0,3-4 1,1-3-1,0-4 0,1-2 0,1-5 1,0-2-2,-2-2 1,4-1-1,-4-2-2,4 5-1,-5-7-2,6 9-4,-11-9-3,10 9-7,-6-5-7,-6-5-9,10 8 2</inkml:trace>
  <inkml:trace contextRef="#ctx0" brushRef="#br0" timeOffset="2765">991 522 38,'14'4'33,"-5"-4"-7,6-7-5,8 9-1,0-8-5,16 10-2,-5-11-3,14 13-2,-10-8-3,11 11 0,-6-3-2,2 2-1,-8-2 0,-1 2-1,-8-2 0,-2 1 0,-6-4-1,-4 0 1,-5-2-1,1 1 1,-6-1-1,-2-1-1,-1 1-1,-3-2-1,3 5-4,-8-11-7,10 7-23,-4 2-2,-4-4-1,3 2 1</inkml:trace>
  <inkml:trace contextRef="#ctx0" brushRef="#br0" timeOffset="6968">1295 775 24,'-5'-1'9,"5"5"-1,-3-2-2,2 3 0,-2 1 0,0 4-1,-2 0 0,-1 4 0,0 0-1,0 1 0,-2 2 1,1-2-1,1 4-1,-1-1 1,-2 4 0,2-5-1,-2 3 0,1 1 0,1 2 0,-4-1 0,3 1 0,-1 0-1,4-4 0,-4 0 0,6-1-1,-3-6 0,2 0 0,0-7 1,2 3-1,-1-7 0,3 0 1,-1-2-1,1-2 0,0-5 0,1-1 0,1-4 0,1-2-1,1-4 1,-3-4-1,8-2 0,-5-2 0,8 1 1,-5-2-2,4-1 1,-2 2 0,0 0-1,-2 6-2,0 1-1,-4 0-6,1 0-11,8 16-10,-22-9 0,12 16 1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5T16:20:35.955"/>
    </inkml:context>
    <inkml:brush xml:id="br0">
      <inkml:brushProperty name="width" value="0.05292" units="cm"/>
      <inkml:brushProperty name="height" value="0.05292" units="cm"/>
      <inkml:brushProperty name="color" value="#4583B8"/>
      <inkml:brushProperty name="fitToCurve" value="1"/>
    </inkml:brush>
  </inkml:definitions>
  <inkml:trace contextRef="#ctx0" brushRef="#br0">0 0 23,'0'0'20,"0"0"-2,0 0-1,0 0-3,0 0-3,0 0-1,0 0-3,0 0 0,0 0-2,0 0 0,0 0-2,0 0 0,17 8 0,-17-8-1,0 0 1,0 0 0,0 0 0,0 0-1,17 3 1,-17-3-1,0 0 0,0 0 0,19 0-1,-19 0 1,0 0-1,19 0 0,-19 0 0,0 0 0,18 0-1,-18 0 1,0 0 0,21 0-1,-21 0 0,0 0 1,23 4-1,-23-4 0,0 0 1,22 9-1,-22-9 1,0 0 0,17 12-1,-17-12 1,0 0-1,17 9 1,-17-9-1,0 0 1,19 6-1,-19-6 0,0 0 1,19 5-1,-19-5 0,0 0 0,22 4 0,-22-4 0,0 0 0,25 4 1,-25-4-1,0 0 0,22 2 0,-22-2 0,0 0 0,23 3 1,-23-3-1,0 0 0,21 0 0,-21 0 1,0 0-1,0 0 0,16 2 0,-16-2 1,0 0-1,0 0 0,0 0 0,0 0 1,21 2-1,-21-2 0,0 0 1,19-2-1,-19 2 0,0 0 1,19-7-1,-19 7 0,0 0 0,19-8 0,-19 8 0,0 0 0,17-4 0,-17 4-1,0 0 1,0 0 0,16 10 0,-16-10 0,0 0 0,0 0 1,10 20-1,-10-20 0,0 0 0,0 0 0,4 19 0,-4-19 0,0 0 0,0 0 0,0 0 0,0 0 0,7 17 0,-7-17-1,0 0 0,0 0-3,0 0-3,0 0-10,0 0-15,0 0-1,17 15 1,-17-15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15T16:20:48.279"/>
    </inkml:context>
    <inkml:brush xml:id="br0">
      <inkml:brushProperty name="width" value="0.05292" units="cm"/>
      <inkml:brushProperty name="height" value="0.05292" units="cm"/>
      <inkml:brushProperty name="color" value="#4583B8"/>
      <inkml:brushProperty name="fitToCurve" value="1"/>
    </inkml:brush>
  </inkml:definitions>
  <inkml:trace contextRef="#ctx0" brushRef="#br0">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0-07T07:41:44.734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29.984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76 915 18,'-19'35'26,"-7"-14"1,8-2-11,5-6 0,13-13-5,0 0-1,0-18-2,19-8-2,6-17-1,9-9-2,8-15-1,10-9-1,5-10 1,5-6-1,2-3-1,0 3 0,-2 6 1,-6 9-2,-6 11 2,-9 12-2,-8 15 1,-4 14 0,-12 13 0,-4 15 1,-8 12-1,-5 9 1,-3 10 0,-5 5 1,-3 6-2,-2 5 1,-4 2-1,0 4 1,-3 1-1,0 3 1,-2 4-1,0 1 1,2 4-1,0-6 1,1 0-1,2-6-1,3-3 0,2-12-4,7-5-4,-3-15-7,6-11-14,2-11-2,0 0 2,0 0-1</inkml:trace>
  <inkml:trace contextRef="#ctx0" brushRef="#br0" timeOffset="594">904 163 7,'9'-1'22,"-9"-10"1,0 11-9,13-10-1,-4 3-1,5 3-1,-1-5-2,10 1 0,-1-4-2,10 0 0,-4-1-3,7 3 0,-3-1-2,1 6 0,-6 5-1,-1 6 0,-8 7 0,-5 7 0,-7 4 0,-6 7 0,-5 2 0,-3 4 0,-5 2 0,-3 3 0,-4-1-1,-2-1 1,0 1 0,0 0 0,-1-1-1,1-1 1,0-1-1,3-4 0,3 0 0,4-5-1,4-3 0,3-6 0,5 0 0,5-6 1,2-3-1,2 0 0,2-2 0,1 1 1,4 2 0,-2 2-1,0 2 1,0 1 0,-2 2 0,0 2 1,-4-2 1,-1 1 0,-4 0 1,-3 0 0,-9-5 2,0 3 0,-8-5-1,-3 4 0,-5-5-1,-4 1-1,-4-3 0,-3-4-2,1-2-2,-5-4-2,5 0-3,-6-11-5,11 8-4,-4-10-10,7 1-9,7 2 2,4-4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31.46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5 650 40,'-22'-2'34,"4"-2"2,1-4-3,4-4-11,2 6-15,11 6-8,-8-7-13,8 7-17,0 0-1,13 5-3,-3-2 3</inkml:trace>
  <inkml:trace contextRef="#ctx0" brushRef="#br0" timeOffset="703">1181 93 28,'0'0'26,"-8"-7"0,8 7-7,8-10-4,3-2-4,11 4-3,1-6-2,10 2-1,2-1 0,6 3-2,-4 3-1,1 8 0,-2 4-1,-7 6-1,-5 6 1,-7 9-1,-9 5 0,-9 8 1,-8 7-1,-6 5 0,-9 5 1,-6 5-1,-4 1 0,0 2 0,-4-2-1,1-5 0,3-7 1,5-6-1,7-9-1,7-6 1,8-8 0,6-8 0,10-5 0,7-5 1,8-1-1,4-2 1,1 1 0,2 5 0,-4 2 1,2 6 1,-8 1-1,-6 8 1,-7 3 1,-8 7-1,-9 0 1,-5 6-1,-10-1 0,-4-2 0,-8 2-4,-4-8-1,-2-4-3,-2-12-6,5-4-2,0-15-6,5-6-12,8-6 1,1-11 1</inkml:trace>
  <inkml:trace contextRef="#ctx0" brushRef="#br0" timeOffset="1344">1904 146 38,'6'-14'29,"0"6"1,-3-9-1,0-2-23,8 5 0,-2 0-2,5 3-2,1 3 0,0 3-1,-1 2-1,3 1 1,-1 3 0,0 3 0,-1 0 0,3 2 0,-1-2 1,4 3-1,2-3 1,3-1-1,5-3-1,4 0 1,2-1-1,3 0 0,1 1 0,2 0 0,-6 2 1,-2 5-1,-7 6 1,-7 6 0,-7 7 1,-7 11 0,-12 8 0,-4 9 1,-7 9-1,-1 9 0,-7 6-1,1 8 1,-3 5-2,1 2 2,-1-5-1,1-1 0,-1-11 0,2-7 0,1-12-1,5-14-1,3-11-1,3-17-6,10-6-12,2-9-14,3-23 0,3-3-1,3-8 1</inkml:trace>
  <inkml:trace contextRef="#ctx0" brushRef="#br0" timeOffset="1907">2065 833 27,'3'-10'29,"1"-4"3,7-2-2,9 7-13,2-3-2,14 9-5,4-5-2,11 6-1,6-2-3,7 1-1,4-2-4,1-7-6,9 1-14,-4-10-12,-1-7 0,-5-6-2,-5-4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2:11:02.01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96 14 29,'3'0'17,"-6"-9"-2,3 9-2,-1-3-2,1 0-3,0 9-2,0 1-3,-2 8 0,-2 8-2,-2 7 0,0 9 0,-2 9 1,-5 7 0,-2 4 0,-4 15-1,6 4 0,-6 4 1,2 2-2,-1 4 1,3-8 0,2-5-1,3-7 0,6-13 0,-1-14 0,5-11 1,6-13 0,0-9 0,3-13 0,4-5 0,1-7 1,1-6-1,4-9 0,3-10 0,1 0 0,3-9 0,2 2-1,3-7 0,-1 1 1,5-4-1,0 2 0,-1 4 0,1 2-1,-3 3 1,0 4 1,-3 4-2,-4 4 1,-4 7 0,0 3 0,-7 6 1,-3 6 0,-4 2 0,-1 3 0,-3 7 1,-3-1-1,-2 6 0,1-1 0,-4 4-1,1 0 0,-2 6 0,-1 2-1,0 6 1,-2 2 0,-1 3-1,-1 6 1,3 4 1,-2 7-1,2 3 0,-3 5 0,2 2 0,-1 9 0,-1-2 0,3 4 0,0-3 0,1 1 1,1-3-2,3-5 2,0-6-1,3-5 0,0-6 0,5-7 0,-2-8 0,0-2 0,3-7 0,-4-4 0,4-5 1,0-6 0,3-5-1,-2-10 1,3-3 0,2-10-1,0-6 1,2-8-1,5-4 1,1-6-1,2-3 0,0 0 0,4 0 0,-2-1 0,2 3 0,-4 5 0,1 3 0,-3 3 0,-1 9-1,-3 5 2,-5 7-2,-1 7 1,-4 5-1,1 4 1,-4 5 0,-3 3-1,-2 4 1,1 3-1,0 4 1,-2-1 0,0 6 0,1 1 0,-2 9 1,-1 0-2,4 4 2,-5 5-1,2 6 0,-6 2 0,4 9 0,-3 2 0,3-1-1,-4 5 1,-2 3 0,5-4 0,-2 0 0,5-7 0,3-9 0,1-4 0,0-9 0,1-8 1,6-14-1,1-6 1,3-12 0,2-5-1,-1-6 1,1-9-1,5-4 1,2-7-1,-5-2 0,5-4 0,0-3 0,-2 1 0,1 0 0,-2 4 0,2 0 0,-4 5 0,2 6 0,-4 4 1,-3 4-1,1 4 0,-1 7-1,-1 0 1,-5 4-1,2 7 1,-3-3-1,-3 6 1,1 3-1,1 3 1,1 3 0,-2 0 0,0 7 0,-1 1 0,2 4 0,1 2 0,-3 7 0,-2 2 0,1 2 0,-3 5 0,-2 6 0,1 0 0,-2 5 0,-3 5 0,0 5 0,-1-5 0,1 0-1,0-4 2,4-5-2,0-5 1,2-8 0,0-4 0,4-12 0,1-2 1,2-6-1,1-6 0,4-6 1,-2-3-1,7-5 1,0-6-1,0-4 0,4-6 0,1-7 0,2-3 1,1-3-1,5-5 0,0 1 0,2-1 0,-3 0 0,2 6 0,-5 2 0,3 5 0,-6 5 0,-3 8 0,0 2 0,-5 4-1,-3 6 1,-2 3 0,-1 4 0,-2 1-1,0 5 1,0 1 0,-1 5 0,0 1 0,-2 5 0,2 2 1,-4 6-1,1 3 1,-5 8 0,3 5 1,-5 4-1,-4 3 1,0 5-1,-2 1 0,-1-3 0,5-1 1,0-6-2,5-3 1,0-9-1,5-1 1,4-9-1,0-2 0,6-7-1,2-2 0,6-3 0,-2-6-2,8-3 0,0-9-2,8 1-2,0-15-5,6-6-14,11 9-7,-9-19 1,9 13 1</inkml:trace>
  <inkml:trace contextRef="#ctx0" brushRef="#br0" timeOffset="2313">329 2441 34,'-12'-8'24,"15"-1"-5,4-10 1,5-7-5,10-6-3,-2-10-2,15-7-3,-6-9-1,12-1-2,-3-10-1,4-1-1,1-2 0,-1 1-2,-3 2 1,0 5-1,-6 3 1,-3 6-1,-5 8 0,-2 5 1,-5 13-2,-7 4 0,0 9 1,-7 6 0,0 7-1,-4 11 0,0 2 1,-4 6-1,2 2 1,1 7-1,-3 1 1,-2 7 0,1 3 0,0 4-1,0 1 1,-2 6 0,-2 2 0,3 3 1,-4 3-1,0 3 0,1-5 0,-4 1 0,4-4 0,-5-1 1,7 1-2,-5-13 1,5 2-1,-2-10 0,6 2-3,-4-14-3,7 0-5,-2-8-9,-4-18-12,17 12 1,-14-20 0</inkml:trace>
  <inkml:trace contextRef="#ctx0" brushRef="#br0" timeOffset="2969">1126 1519 27,'4'3'17,"-7"-2"-3,6 5-4,-4 3-2,-1 7-1,-1 2 0,0 7-2,-4 4 0,-2 4-2,1 3 0,-6 3-1,3 3 0,-2 2 0,0-4-1,4 2 0,0-4 0,0-7-1,6-2 0,1-8 0,4-4 1,3-10-1,4-4 1,1-6-1,3-6 1,6-2 0,-3-6 0,3 1-1,1 0 1,-1-3-1,0 3 0,-2-1 0,0 5 0,-1 2 0,0 4 0,-3-1 0,-2 4 0,2 2-1,1 2 1,-3 2 0,-1 3 0,2 1 0,0 2 0,-1 4 0,1 0 0,-3 3 0,2-2 0,-2 5 0,-2 0 1,1 2-1,-2 4 0,-2 1 1,-1 3 1,-5-2-1,1 5 1,-3 0-1,-5 0 1,-3 0 0,-4 1 0,-4-3 0,-4 1 0,-2-7-1,1 2 0,-2-6 0,-4 1 0,-1-13-1,0 1 0,1-6-2,2-6-1,3-3-4,-4-10-8,-3-8-13,12 5-4,-10-16 1</inkml:trace>
  <inkml:trace contextRef="#ctx0" brushRef="#br0" timeOffset="3735">1062 1632 25,'21'5'28,"-7"-7"-7,10 0-2,3-1-4,5 3-4,4 2-3,0-1-2,7 3-3,-3 1-2,6-4-1,-1 4-3,-2-3-1,6 4-5,-1-6-5,-5-4-14,10 8-3,-14-11 1</inkml:trace>
  <inkml:trace contextRef="#ctx0" brushRef="#br0" timeOffset="4328">1976 1556 40,'-3'-2'17,"3"4"-2,-1-4 1,0 4-4,1 3-2,-5-1-1,4 5-3,-7 1-2,3 7-2,-3 2 0,-2 9-1,-3 0 0,1 7 0,-1 0 0,0 1 0,0 4-1,3 0 0,0-3 1,2-2-1,0 0 0,3-9 0,2-2 0,0-1 0,3-8 0,0-5 0,3-3 0,-3 0 1,2-4-1,-1 0 0,2-4 1,2-1-1,-1-1 1,2-1-1,0-2 1,2 0-1,2 1 0,1-1 0,2 1 0,-2 3 0,7 0 0,-4 5 0,5-2 0,-1 8 0,1-2 0,-2 5 0,4-3 0,-1 2 0,-1-1 0,-1 3 0,0 0 0,0-1 0,-3 5 0,-2-2 0,3 5 0,-6 0 0,0-2 0,-6-3 0,2 7 0,-4-5 0,-8 1 1,3-1 0,-7-1 0,0 0 0,-8 0 0,2 1-1,-6-2 1,-4 1-1,-2-3 1,-1 3-2,-3-5 1,-1-2 0,-7-1-1,4-2 0,-2 1-1,-1-5-2,2 4-5,-4-5-7,2-8-17,11 8 2,-5-12-1</inkml:trace>
  <inkml:trace contextRef="#ctx0" brushRef="#br0" timeOffset="5156">1883 1580 6,'3'0'30,"13"5"1,-7-10 2,1 5-17,12 0-2,0-2-4,4 6-3,3-2-2,2 4-1,2-2-2,1 2-1,-2 0-1,3-4-1,-2 1-2,1-3-3,4 0-4,-2-5-8,-1-7-15,13 9-1,-10-11 0</inkml:trace>
  <inkml:trace contextRef="#ctx0" brushRef="#br0" timeOffset="5516">2751 1633 32,'-19'25'12,"-2"-1"-2,0 14-1,-4 1-1,1 11-1,2 4-2,1 2-1,2 5-1,2-3-2,7 0 0,1-3-1,8-3 1,6-10 1,6-6-1,5-6 2,3-8 0,-1-6 1,10-5 1,-3-16 0,4 0 1,-4-11-2,4-1 2,-4-12-2,1 2 1,-6-12-1,-1-2 0,-7-7 0,0 2 0,-8-10-1,-3 1 0,-8-5 0,-2 7-1,-4-3 1,-4 8-3,-4 4 1,1 8-1,-2 10 0,2 9-1,-1 7 0,4 10 1,2 4-3,4 11 2,6 1 0,7 2 0,8 5 0,9-4 1,4-3 0,14-1 0,9-8 0,7-4 0,12-3-1,8-12-4,16-2-18,11 2-10,-2-20-2,16 6 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9:20.8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1 55 25,'-12'-13'17,"3"9"-4,-1-5-1,-2 4-2,2-1 0,-2 0-3,-1 2-2,-3 0-1,-1 2 0,-2-1-1,0 5-2,-4-2 1,1 3-1,-1 0 0,0 1 0,-2-1 0,5 1 0,-1 0 1,-2-1-1,3 0 1,1 0-1,0 0 0,2 2 0,1 0 0,2 2 0,0-2-1,1 4 1,-1 1-1,1 1 0,1 2 0,-5 0 1,3 5-1,2-2 0,-4 3 1,2 0-1,-2 3 0,1-1 0,0 2 0,-1 0 0,1-3-1,-3 1 1,3 0 0,0-2 1,2 1-1,1-2 0,-1 2 0,3 0 0,1-3 0,3 3 0,1-3 1,0 0-1,5 0 0,0-1 1,2 1-1,-1-3 1,2-1 0,1 1-1,-1 0 1,4 1-1,-4-1 1,4-1 0,-4 0 0,6-2 0,1 0 0,-2-2 0,4-1 1,-1 4-1,2-7 1,3 7-1,-3-6 1,6 2-1,-7-2 0,4-1 0,1-2 0,4 2 1,-3-4-1,4 2-1,-2 0 1,1 0 0,1-1 0,-1 6 0,1 0-1,-1 1 0,2-4 0,-1 4 1,-1-1-1,4-2 1,-4 3-1,2-7 0,-1 1 0,-1-3 1,1 0-2,-4-3 0,4 1-1,-7-7-2,5 5-2,-2-9-6,3 2-10,6 5-13,-11-14 2,10 11-1</inkml:trace>
  <inkml:trace contextRef="#ctx0" brushRef="#br0" timeOffset="1266">1308 207 26,'14'3'9,"10"6"-1,-2-4-1,6 2 0,0-1-1,5-2-1,1 2-1,-2-3-3,1-3 1,0 0-1,-2-3 0,-4 0-1,1-2 0,-7-1-3,-2 0 0,-4-2-3,-2 5-2,-4-7-6,1 8-4,-14-12-5</inkml:trace>
  <inkml:trace contextRef="#ctx0" brushRef="#br0" timeOffset="1766">1253 443 41,'6'0'19,"8"6"-3,2-3-1,3-3-2,6 3-3,1-3-2,4 0-3,3-3-1,5 0-2,-4 2 0,0-1-2,-4 2 0,-1 3 0,-2 0-2,-7 0-1,-1 5-4,-5-2-5,-2-6-12,8 11-7,-14-16 1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33.85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40 152 20,'-11'-8'28,"2"-4"3,9 12 1,10-13-14,2 7-3,15 10-4,4-1-3,13 10-1,5-3-2,10 4-2,0 1-1,10-4-1,0-2-1,5-5 0,-1-7-1,1-8 1,-4-6-2,-3-5 0,0-1-3,-8-7-6,-4 8-7,-10 0-15,-13 2-2,-11 5 2,-9 4 0</inkml:trace>
  <inkml:trace contextRef="#ctx0" brushRef="#br0" timeOffset="375">0 507 47,'24'3'31,"9"4"0,4-5 1,7-1-24,10 4-3,5-3-2,10-2-1,6-1-2,5-2 1,6-5 0,1-3-1,1-2 1,-4-6-2,-3 1 0,-5-4-1,-6 4-1,-9-4-5,-3 9-5,-12 1-7,-7 4-12,-1 12 1,-10 0 1</inkml:trace>
  <inkml:trace contextRef="#ctx0" brushRef="#br0" timeOffset="1437">100 951 23,'13'-7'27,"0"-2"2,8-3-7,5 8-6,6-5-2,8 9-3,3-6-3,10 7-1,3-5-2,7 2-1,4-5-2,7 1 1,1-7-2,4-1-1,-1-5 0,-1-2-1,-3 2-2,-7-7-4,3 7-4,-15-5-9,-4 3-13,-4 2-1,-6 0 0</inkml:trace>
  <inkml:trace contextRef="#ctx0" brushRef="#br0" timeOffset="1906">547 1509 39,'15'2'30,"-7"-2"0,-2 9-1,-6 7-24,-8 2-3,1 6 0,-8 9-1,0 3 1,-6 5-1,-2 2 0,-3-2 0,3-2-1,1-4 1,3-5-2,6-9 2,3-6-2,10-15 1,0 0-2,14 5 2,3-15 0,4-1 0,3-2 1,6-1-2,-3 4 2,0 2-1,0 4 0,-4 5 0,-1 2-1,-4 5 0,-3 2 0,-5 2 2,-2 3 0,-3-1 0,0 3 0,-4-2 2,-1 6 0,-5-3-1,1 3 1,-6 1-1,0 2 0,-5 2 0,-5 0-1,-1-2 0,-5-2-1,1-4-2,-6-8-3,4-2-6,-5-15-9,0-9-12,4-9-1,-2-7 0</inkml:trace>
  <inkml:trace contextRef="#ctx0" brushRef="#br0" timeOffset="2453">511 1485 65,'50'13'34,"3"-4"-3,2-9-3,7 1-38,7-8-22,4-8-2,9-7 1,2-8-1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39.937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37 60 10,'0'0'25,"7"-23"0,-7 23 2,9-16-16,-9 16-3,3-12-1,-3 12-2,11-6 1,-3 3-1,5 6 0,3-3-2,6 2 0,3-2-1,5 5 0,4-4-1,1 4 0,2 1 0,-2 2-1,-1 8 1,-5 4-3,-5 3 3,-6 5-2,-6 4 1,-9 4 0,-4 5 0,-7 4-1,-8 4 0,-7 1 1,-9 5 0,-7 2 0,-5 2-1,-5 1 1,-7-2-1,2-2 0,0-6 1,4-2-1,6-11 1,8-6-1,8-10 1,8-6-2,12-10 2,8-5 0,8-6 0,9-6-1,8-1 1,4-5 0,4 3 0,4 1-1,0 5 1,-2 2 0,2 7 0,-4 4 0,-2 6-1,-4 7 2,-3 4-2,-3 3 2,-2 5-1,-3 2 0,-3 4 0,-3-1 1,-1 3 0,-5 0 1,-5 0 0,-3 3 1,-8-5 0,-4 3 0,-6-3 1,-3 2 0,-9-7 0,3-3 0,-8-6 1,-1-3-2,-2-10 0,0-3-1,-3-9-2,0-7-2,0-1-5,-2-11-8,5 2-19,1-1-1,3-1 0,4-3 0</inkml:trace>
  <inkml:trace contextRef="#ctx0" brushRef="#br0" timeOffset="875">1591 710 92,'24'11'33,"-1"0"-9,-23-11-15,8-2-45,-8 2-1,-18 2 0</inkml:trace>
  <inkml:trace contextRef="#ctx0" brushRef="#br0" timeOffset="4438">2340 219 18,'0'0'29,"-2"-22"0,3 6-5,11 4-5,0-7-3,8 7-3,-4-4-3,9 7-2,-2 3-2,4 4-2,-2 5-2,1 8-2,-1 7 0,-5 7-1,-1 11 0,-6 6-1,-7 11 1,-10 5 0,-11 11-1,-10 3 2,-11 9-2,-12 4 0,-4 1 1,-6-3-1,0-1 0,3-6-1,6-3 1,7-10 0,10-11 0,12-12 1,10-11 1,10-12 0,8-8 0,8-10 2,6-9 0,6 0 1,2-7 0,5 4 1,-2 2 1,4 5-1,-5 5-1,0 10 0,-4 2-1,-2 6-1,-3 2-1,-3-1-2,5 1-2,-3-7-1,6 2-3,-2-15-4,10 2-18,1-6-4,3-8 0,5 0 2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45.34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41 289 18,'-20'-1'11,"8"-1"-1,3 1 2,9 1 1,0 0 1,0 0 1,12-9-2,0 4-2,11 5 0,2-6-3,10 7-1,8-8-3,8 4 0,7-2-1,5 0-1,6-2-1,3-2-1,2-4 1,0 0-2,-2-1 0,-5-3-4,-1 4-4,-13-1-8,-3 1-14,-10 9 0,-14-3 0,-9 10 0</inkml:trace>
  <inkml:trace contextRef="#ctx0" brushRef="#br0" timeOffset="407">48 553 48,'0'13'33,"0"-13"1,15 14 0,-6-12-21,14 4-5,5-4-2,12 3-1,5-5-1,6 1-2,6-4 0,4 1-2,4-4 0,3-1-1,2-3 0,1-5-3,6 1-2,-2-10-6,10 6-7,-1-5-16,4-4 1,2 4-1,-5-2 2</inkml:trace>
  <inkml:trace contextRef="#ctx0" brushRef="#br0" timeOffset="1438">141 911 21,'0'-13'28,"0"13"0,3-14 2,-3 14-18,9-11-1,-1 4-3,8 5-1,3-4 0,10 4-2,3-7 1,12 3 1,4-3-3,8 0-1,1-1-1,5 2-1,1 1-2,1-2-3,3 11-7,-6-8-13,3 4-10,1 2 0,1-5 0</inkml:trace>
  <inkml:trace contextRef="#ctx0" brushRef="#br0" timeOffset="2032">428 1681 10,'-6'19'27,"2"8"1,-9 1 2,-1-1-15,1 9-4,-3-1-4,3 2-2,-1-5-2,2 0-1,0-8-1,4-1-1,4-6 1,3-4-2,1-13 2,13 10-1,1-12 1,7-2 0,4-4 0,7 0-1,2-1 0,4 0 0,-1 4 0,-1 1-1,-2 5 1,-6 5-1,-5 5 1,-5 1 1,-8 6-1,-5 4 1,-5 2 1,-4 1 0,-6 1 1,1 4-1,-5-4 0,-3 0 0,-3 0 0,-4 0-1,-4-3 0,-4-2-1,-4-3-1,-8-6-2,1 0-3,-5-10-4,4-4-9,-2-7-12,1-11-2,8-4 2</inkml:trace>
  <inkml:trace contextRef="#ctx0" brushRef="#br0" timeOffset="2532">503 1552 46,'29'16'33,"-1"-5"1,2-5-2,4-4-22,4-4-6,11-4-4,6-3-3,2-5-4,7 0-1,-1-5-3,5 4-1,-3-8-4,1 5-6,-1 0-7,-5-4 2</inkml:trace>
  <inkml:trace contextRef="#ctx0" brushRef="#br0" timeOffset="2985">2560 33 17,'-32'-15'27,"3"10"2,-4-4 0,-1 5-15,7 7-4,-4 3-3,4 7-1,-6 6-1,3 9-1,-7 3-1,0 11-1,-2 9-1,-6 6 0,-3 7-1,-3 6 2,-1 4-2,0 2-1,2 2 1,1-1 0,5-3 0,7 1 0,6-6 1,9-3-2,11-8 2,8-4 0,9-11-1,11-5 1,8-11-1,9-9 0,9-7-1,5-14 0,5-4-1,1-12 1,-1-7-1,-2-8 1,-4-3 1,-11-2 0,-7 0 2,-12 2 0,-11 7 0,-10 7 0,-13 6 0,-8 12-2,-11 17-2,-9 3-6,-5 17-14,-2 8-9,-5 4-2,-1 4 2</inkml:trace>
  <inkml:trace contextRef="#ctx0" brushRef="#br0" timeOffset="4078">3246 169 10,'0'0'23,"0"0"1,0 0-8,1 9-3,7-7 0,9 5-1,6-7-1,15 4 0,9-9-1,19 1-1,7-7-2,12 0-2,7-7-2,9 4 0,-1-3-1,0 1-2,-5 2-1,-9 2-3,-3 3-2,-11-3-7,-9 5-12,-11 4-8,-15-3-1,-9 5 1</inkml:trace>
  <inkml:trace contextRef="#ctx0" brushRef="#br0" timeOffset="4453">3251 495 4,'-14'20'23,"-4"-9"2,14 5 1,0-1-13,10-6-2,14 2-1,7-6 1,15 1-1,7-10 0,17 2-2,5-8-3,12-1-1,5-7-1,2 1-1,-2-4-1,-1 1-1,-4 0 0,-8 1-1,-5 4-2,-11-2-2,-4 10-5,-15-4-9,-8 6-13,-8 7-1,-15-1 1</inkml:trace>
  <inkml:trace contextRef="#ctx0" brushRef="#br0" timeOffset="4844">3151 914 9,'-27'28'26,"0"-11"2,12 0 4,9-4-18,6-13-1,14 5-1,8-14-1,13 4-1,5-9-2,13 7-1,2-7-3,11 6-2,2-1 0,3 2-1,2 3-1,2 0 0,-3 2-1,1-7-1,1 6-2,-3-10-5,4 6-5,-7-8-13,-1-1-8,3 2 0,-12-4 2</inkml:trace>
  <inkml:trace contextRef="#ctx0" brushRef="#br0" timeOffset="5485">4874 979 35,'21'1'31,"-5"-13"1,9-13-11,7 2-9,1-13-2,9 0-3,3-12-2,5-2-2,-1-7 0,4-2-1,3-8-1,-5-1 0,-1-4-1,-1 0 1,-3 5-1,-4 5 1,-5 6 0,-6 9-1,-8 11 1,-3 9-1,-6 11 1,-14 16-1,8-2 2,-14 15-2,-6 9 0,-1 8 0,-3 10 0,-2 8 1,-4 7-2,-1 7 2,-3 4-1,2 6 0,0 0 0,-2 3-1,0-7 1,3-3 0,1-2-3,3-10-3,6-1-10,3-11-17,-3-11-1,5-3 1,-4-9-1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53.04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245 3 49,'0'0'32,"0"0"2,0 0-13,0 0-8,-9 9-5,1 1-4,1 9-2,-5 10-1,-2 3-1,-4 8 0,-2 5 0,-4 0 0,0 0 1,0 2-1,2-7 0,4-8 0,5-5-1,4-7 1,7-11-1,2-9 1,13 6-2,1-12 1,4-2 1,5-2-2,0 1 1,4 1-2,-2 2 1,4 2-1,-6 1 1,1 5-2,-4-1 2,-3 2 0,-6 1 1,-1 5 0,-2 1 0,-3 2 1,-1 3 0,-3 0 2,2 2-2,-3-1 2,1 3-1,-4-5 2,2 3 0,-6-4 0,1 3 0,-6-3-1,-3 0 1,-4-1-1,-5 0-1,0-3 0,-3-4-1,1 1-2,-3-7 0,3-3-2,0-7-3,5-1-9,3-5-16,3-5-1,3 0 2,3-6 1</inkml:trace>
  <inkml:trace contextRef="#ctx0" brushRef="#br0" timeOffset="641">187 72 2,'13'-7'30,"14"-1"1,7-7 1,11-1-13,14 7-4,1-2-4,7 7-8,4 3-12,-4 9-20,-4 0-2,-5 5 0,-12-5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06.125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26 351 10,'-10'-26'8,"3"-5"0,5 0 2,-5-5-1,11 5 0,-2-6-1,6 6-2,-4 0 0,4 3-1,-2 8-1,1 2 0,-7 18-3,12-17 0,-12 17-1,14 0 1,-14 0-1,24 16-1,-24-16 1,28 24-1,-7-7 1,-4-1 0,5 4 0,5 1 1,-1 0-1,1 1 0,8 1 0,-4-4 1,2-2 0,4-3 1,1-4-1,-2-6 1,4-4 0,-3-7 0,-1-4 1,-4-6-1,2-2 1,-4-3-1,-2-4 1,-4 3-1,-3-3 1,0 2-1,-6 3 1,-3 1-1,-12 20 1,16-28 0,-16 28-1,0 0 1,0 0-1,2-14 0,-2 14-1,0 0 0,0 0 0,-18 21-1,18-21 1,-14 21 0,9-4 0,-2-2 0,-1 5 0,8-20 0,-13 36 0,5-17 1,4 7-1,-1-4 1,-4 6-1,4 5 1,0 5 0,-2 3 0,-2 9-1,-1 6 1,3 13-1,-5 2 1,1 5 0,-2 3-1,2 4 1,1-7-1,-2 13 0,-1-10 0,1-4 0,0-5 1,-2 0-1,0-10 0,2 2 0,0-5 0,0-6 0,3-8 0,0-3 0,-1-6-1,7-1 0,-8-7 1,9-4-1,-1-6 0,3-16 1,-7 22-1,7-22 1,0 0-1,0 16 1,0-16-1,0 0 0,0 0 0,0 0-1,0 0-1,0 0-1,0 0-3,0 0-2,0 0-5,0 0-3,0 0-8,0 0-10,19-14 1,-19 14 2</inkml:trace>
  <inkml:trace contextRef="#ctx0" brushRef="#br0" timeOffset="2234">290 1060 9,'0'0'14,"0"0"-1,0 0 0,0 0-3,0 0-2,0 0-2,0 0 0,0 0 0,0 0-2,0 0 1,0 0-1,0 0 1,0 0 1,0 0 0,0 0 0,21-5 0,-21 5 0,24 3-1,-6-1 0,-18-2-1,36 0 0,-17-2-1,6 4 0,-1-4 0,6 4 0,-3-5-1,6 3 1,-5-2 0,3 0-2,-5-1 1,0-1 0,-3 2-1,-2 1 0,-6-4 0,1 3 0,-16 2 0,24-2 0,-24 2 0,21-3 0,-21 3-1,23-7 1,-8 2-1,1 3 0,0-2 0,-1 1 0,1 1 0,0 0 0,-16 2 0,26 0 0,-26 0 1,0 0-1,19 2 0,-19-2-1,0 0-1,0 0-3,0 0-2,0 0-7,21-2-9,-21 2-12,0 0 1,24-5 1,-24 5 1</inkml:trace>
  <inkml:trace contextRef="#ctx0" brushRef="#br0" timeOffset="3031">1516 202 12,'12'-17'17,"-7"-5"-1,8 6-1,1 1 0,-14 15-1,33-23-3,-16 14-1,9 9-1,-4-1-1,10 9-1,-8-4-1,11 10-1,-9-4 0,7 7-1,-5 1 0,-1 1-1,1 0-1,-2 3 0,-2 1 0,-1 4-1,-7 1 2,-8 1-2,-4 8 0,-8 1 1,-10 3-1,-1 4 0,-15 4-1,-4 2 1,-8 1-1,2 2 0,-3-4 0,3-3 0,-2-4 0,4-3 0,7-13 0,5-2-1,5-8 1,21-17 0,-19 19 0,19-19-1,0 0 1,15-2 0,-15 2 0,31-5 0,-13 1 0,1 4 0,2 0 0,0 2 0,-2 3 0,3 4 0,-3 0-1,-1 3 1,-3 0 0,4 2 0,-3 3 0,-2-3 0,-2 5 0,0-2 0,-1 7 1,1 2-2,-3-2 2,-1 2-2,-3 2 2,1 0-2,-5 3 2,-2 0-1,-3-3 0,-3-1 0,0 3 1,-3 1 0,-2-3 0,-4-1 0,0-3 1,3 1-1,-7-6 1,3-2 0,-4-5 0,-3 0 0,-4-3-1,-1 1 1,-4 0-1,-4 1 0,-3-2-1,0-1 1,-1 1-1,-1-1 1,0-1-1,2-1-1,-1-3 0,3-3-1,5 0-1,-4-10-3,16 8-9,-10-12-21,12-3 0,2-11 0,6-3 1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10.843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438 157 11,'0'0'22,"0"0"-5,0 0-2,-5 31-1,1 2-1,-5 8-4,6 14-1,-9 8-1,7 9 0,-8 1-1,8 6 0,-9-6-2,9 1 1,-7-6-2,3 1 0,-3-15 0,3-3-1,-1-9 0,3-4 0,-3-9-1,6-8-1,-1-4-1,5-17-2,0 0-3,0 0-5,0 0-11,17-5-9,-11-10-2,2-3 2</inkml:trace>
  <inkml:trace contextRef="#ctx0" brushRef="#br0" timeOffset="469">0 822 23,'0'0'18,"16"0"0,0-5 0,3 2-2,7 3-3,-6-9-2,13 12-1,-8-8-2,13 7-1,-10-5-1,3 6-1,-5-5-1,5 4 0,-5-4 0,4 4-1,-4-7 1,3 5-2,-1-2 0,5 4 0,-2-4 0,2 2-1,2-2 0,2 2 0,-3-3 0,1 1 0,-2-3 0,2 2 0,-6-3 0,-3 1-1,-1 0 1,-6 2-1,-19 3 1,26-9-1,-26 9 1,0 0-1,0 0-1,0 0 0,15-10-2,-15 10-2,0 0-3,0 0-6,0 0-7,0 0-14,4-14 1,-4 14 0,0 0 2</inkml:trace>
  <inkml:trace contextRef="#ctx0" brushRef="#br0" timeOffset="1297">1622 34 8,'0'0'16,"0"0"-1,0 0-1,3 22-2,-10-1-2,-1 7 0,-3 8-2,1 6-1,-6 8-1,2 3 0,-3 4-1,-4 6 0,2-6-2,0 5 0,-4-8-1,4-1 0,-3-10-1,6-3 0,1-9-1,6-1 1,0-13-1,4 0 0,5-17 0,0 21 0,0-21 1,0 0-1,0 0 0,19 7 0,-19-7 1,19-5-1,-19 5 1,24-11-1,-10 3 0,5 2 0,1 1 1,2 0-1,1 0 0,1 1 1,2 1-1,-2 0 0,2 1 1,2 0 0,-2 2-1,2 0 1,2 2-1,-3 0 0,1 1 1,0 2-1,-4-1 0,2 1 0,-5-2 1,-2 2-1,2 2 0,-5 2 0,-16-9 1,26 19-1,-26-19 1,14 24 0,-14-24 0,10 26 0,-10-26 0,-4 31 0,1-10 1,-2 2-1,0-3 1,-4 5-1,-3 2 1,0 1-1,-4-1 1,-1 6 0,-2-8-1,-6-1 1,1-3 0,0-1 0,-6-2-1,-1-3 0,-2-5 0,-2 3 0,-7-6 0,1 1-1,-1-3 0,-3-1 0,2-6 1,1-1-2,2-4 1,2-5-2,6-6-1,1-6-2,12 2-3,-3-15-5,13 10-10,4-4-10,-2-4-1,8 4 2</inkml:trace>
  <inkml:trace contextRef="#ctx0" brushRef="#br0" timeOffset="2657">1598 18 8,'0'0'10,"0"0"-1,0 0-1,0 0-1,0 0 0,0 0-2,0 0 0,0 0-1,0 0-1,0 0 0,0 0-1,-4-14 1,4 14-1,0 0 0,0 0-1,0 0 0,0 0 0,0 0 0,0 0 0,0 0 1,0 0 0,0 0 0,0 0-1,0 0 1,0 0 1,0 0 0,0 0 0,0 0 1,0 0 0,0 0 1,21-5 0,-21 5 1,29 11 0,-4-1 0,1-6 0,7 6 0,-2-5-1,7 4 0,-3-6-1,7 4 0,-8-5 0,6 0-1,-8-4 0,2 0-1,-4-3 0,-1 0-1,-4 0 0,-1-1 0,-3 1 0,0 2 0,-1 1 0,1 0-1,-3 2 0,1 0 1,-4 0-1,3 2 0,-18-2 0,29 2 0,-29-2 1,21 1-1,-21-1-1,17 2 1,-17-2-1,18 0 0,-18 0-2,0 0-1,21 9-2,-21-9-5,15 5-5,-15-5-6,0 0-12,0 0 0,0 0 2</inkml:trace>
  <inkml:trace contextRef="#ctx0" brushRef="#br0" timeOffset="3938">3188 70 13,'0'0'17,"-5"-17"-2,5 17-2,-19 3-3,19-3-1,-30 11 0,11-4-3,0 6 0,-2 1-2,-1 7 1,-4-2-2,-2 5 1,-2 7-1,1 2 0,-4 0-1,5 3 1,-3 6-1,3 5 0,-5 1-1,5 4 1,-1 0-1,4 7 0,-6 1 0,5 1 0,-3 1 0,4 2 0,4-5 0,1 1 0,4-6 0,6-6 0,1-1 0,5-2 0,10-9-1,1-3 1,5-5 0,3-6 0,10-3 0,-1-5 1,7-9 0,2-1-1,5-10 1,4-4 0,-2-6 0,3-3-1,-4-7 1,0 1-1,-2-5 0,-2 1 0,-8-1 0,0 1 0,-14-4-1,-2 7 1,-9 2-1,-6 0 2,-8 3-4,-9 4 4,-5-1-4,-2 10 2,-8 1 0,-2 5-1,-2 7-2,-9-1 0,9 13-2,-7-3-2,11 14-2,-6-6-4,7 16-3,1-9-8,1 4-7,12 5 2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17.046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63 416 16,'0'0'12,"0"0"0,0 0-2,0 0-1,0 0-1,0 0-1,-6-17-2,6 17 1,0 0-1,18 0 0,-18 0 0,17 0 0,-17 0 0,30 1 0,-11-2-1,8 2 1,-2-4-2,6 1 0,2-1 0,3-1 0,1-3-1,1 4 1,4-2-1,3 1 0,-3-3 0,4 4-1,-4-2 1,2 1 0,-1-1-1,2 1 0,-3-1 0,-2 2 0,0-2 0,0-1 0,5 3 0,-7 0 0,5-1-1,-1 2 1,0 1-1,-4-1 0,2 2 0,-4-2 1,-6 2-1,1 0 0,-1 0 0,-4 0 1,0 0-1,-4 0 0,1 0 0,-2-2 0,-1 1 1,-2-1-1,-1 0 0,-17 2 0,24-3 0,-24 3 0,25-5-1,-25 5-2,0 0-1,17-12-3,-17 12-5,0 0-3,0 0-9,0 0-8,0 0 1,0 0 2</inkml:trace>
  <inkml:trace contextRef="#ctx0" brushRef="#br0" timeOffset="969">0 852 19,'0'0'13,"0"0"-1,0 0-1,0 0-2,26-21-2,-26 21 0,38-14 0,-19 4 0,11 4-1,-2-4 1,3 5-1,-2-2-1,10 3 0,-5-2 0,5 2-1,-6-3-1,5 5 0,0-4 0,0 2-1,4 1 0,-4 1 0,-3-3 0,6 3 0,-8-1-1,6-1 0,-5 1 0,3-1 0,-3 2-1,-1-5 1,2 6-1,2-4 1,-6 1-1,2-1 0,2 1 1,-2 1-1,0 0 0,-6-3 0,3 3 0,-1-1 1,-3-1-1,2 2 0,-7-1 0,0 1 0,-2 3 0,0 0 0,0 0 1,-3 3-1,-1-3 0,-15 0 0,30 4 0,-30-4 0,28 7 0,-28-7 0,26 0 0,-26 0 0,21 1 0,-21-1-1,19 0-1,-19 0-1,17-1-2,-17 1-2,0 0-4,0 0-5,21-14-8,-21 14-8,0 0 3,0 0 1</inkml:trace>
  <inkml:trace contextRef="#ctx0" brushRef="#br0" timeOffset="1969">125 1142 6,'0'0'10,"0"0"-2,0 0 0,0 0-1,0 0 0,0 0-1,19-2 0,-19 2-1,0 0 1,21 0 0,-21 0-1,23 0 1,-23 0-1,26 0-1,-26 0 0,27-3 0,-27 3-1,33 0 0,-17-2 0,0 2-1,4 0 0,-2 0 0,3-3 0,3-1 0,-1 1-1,3-2 0,1-2 0,3 3 1,-1-4-1,4 1 0,-1 1 0,-1-1 0,-2 2 0,3 0 0,-6 2 0,0-4-1,-4 5 1,1 0-1,-4-3 1,0 5-1,-2 0 0,1-2 0,-1 1 1,-1 1-1,-1-4 0,1 4 0,1-2 0,-1 1 1,-2-1-1,2 0 0,4 1 0,-4-1 0,5 2 0,-2-2 0,2 0 1,1 1-1,-4 1 0,4 0 0,-6 0 0,5-4 0,-6 4 0,1 0 0,3 0 0,-3 0 0,-1 0 0,4 0 0,-3 0 1,-2 0-1,2-2 0,-16 2 0,29 0 0,-29 0 0,28 0 0,-28 0 0,21 0 0,-21 0 0,21 0 0,-21 0-1,19 2-2,-19-2-1,0 0-2,15-2-4,-15 2-4,0 0-10,0 0-3,19 13-2</inkml:trace>
  <inkml:trace contextRef="#ctx0" brushRef="#br0" timeOffset="3141">981 1496 5,'0'0'14,"0"0"-2,-17-13-1,17 13-3,-16-4-1,16 4 0,-19 4-1,19-4 0,-23 8 0,23-8 1,-29 14-1,11 0 0,-1-5-1,2 3 0,-6 0-1,3 3 0,-1-3-1,2 7-1,1 0 0,1 1 0,0-1-1,3 3 0,2 2-1,-1 2 0,1 0 1,0 0 0,0 2-1,-4 1 1,2-1 0,2 3 0,-2-7 0,2 4 0,0-2 0,5 3 0,0-3 0,7-2-1,0-1 1,4-3-1,4-1 1,6-1 0,-14-18-1,30 26 1,-9-19 0,3-1-1,-5-4 1,7-2 0,-2-2 0,2-3-1,-1-2 1,1 0 0,-2-5-1,0 2 1,-1-4-1,-1 0 0,-4 1 1,1-1-1,-19 14 1,26-26-1,-26 26 1,10-21-1,-10 21 1,0 0 0,-5-19-1,5 19 1,-15-7-1,15 7 1,-30-2-1,11 2 0,-2 2 0,0 2 0,-7-1 0,-1 2 0,1 2 0,-5 0 0,2 7-1,-4-6-1,6 8 0,-4-2-3,12 7-4,-5-9-5,8 3-12,6 4-7,12-19 3,-14 28 0</inkml:trace>
  <inkml:trace contextRef="#ctx0" brushRef="#br0" timeOffset="11032">2292 1123 11,'-17'14'15,"17"-14"-2,0 0-1,0 0-2,3-17 0,9-9-1,9 1 1,7-11-2,5-7 0,10-9-2,13-3 0,1-13 0,9 1-2,7-9-1,0 3 0,1 0-1,1 6-1,-11 3 0,-6 10 0,-10 8 0,-6 11 0,-13 9-1,-9 9 1,-20 17-1,20-19 0,-20 19 1,0 0-1,0 0 0,0 0 0,0 0 0,0 0 0,0 0 0,0 0 0,0 0 0,0 0 0,0 0 0,0 0 0,0 0 0,-7 17 0,7-17 0,-5 16 0,5-16 0,-12 26 0,2-9 0,-1 6 0,-1 4 0,0 4 0,-2 9-1,-2 2 2,1 6-2,-4 6 1,1 4 0,-1 1 0,0 3 0,2-3 1,-2-2 0,5-5 0,-4-5 0,5-4 0,0-8 0,5-4 1,-3-5-1,8-6-1,-2-1 1,5-19-1,-2 26 1,2-26-1,0 0 0,2 18 0,-2-18 0,0 0-1,0 0-3,3-18-4,-3 18-5,0 0-11,17-29-7,-17 29 1,20-33 0</inkml:trace>
  <inkml:trace contextRef="#ctx0" brushRef="#br0" timeOffset="12032">3374 293 17,'24'-22'15,"-10"13"-2,1-3-2,3 1-1,4 3-2,-1 1-2,3 0 1,-4 5-3,2 4 0,1 1-1,-1 3 1,-1 4-1,-2 2 0,-1 2 1,-1 3-1,-1 1 1,-8 6 0,-3 0-1,-1 5 1,-9 2-1,-4 7 0,-7 6 0,-8 6-1,-4 3 0,-6 5-1,-3 2 0,-3-1 0,-3-4-1,-2 0 1,3-8-1,2-4 1,5-10-1,8-7 0,2-7 0,25-19 1,-28 21-1,28-21 0,0 0 0,0 0 0,0 0 0,18-9 0,-3 2 0,-15 7 0,33-19 0,-13 11 0,-1-1 0,-4 0 0,3 1 1,-18 8-1,20-4 0,-20 4 1,18 4 0,-18-4 0,7 17 0,-6 0 0,5 2 1,-3 2-1,1 3 1,1 2-2,-2-2 2,1 2-2,-1-1 1,2-5 0,-5-20 0,13 30-1,-13-30 1,14 17 0,-14-17-1,17 9 1,-17-9-1,21 5 2,-21-5-1,26 2-1,-26-2 1,29-6-1,-10 1-1,2-3-2,5-1-2,-5-12-6,21 9-5,-14-14-10,8 2-7,11 0 1,-4-7 0</inkml:trace>
  <inkml:trace contextRef="#ctx0" brushRef="#br0" timeOffset="12922">4601 245 20,'0'0'23,"-2"-16"-9,2 16-2,-8-24 0,8 24-2,-12-19-3,12 19-1,-21-19-1,21 19 0,-30-12-2,13 7 1,-2 5-2,-6 5 1,1 2-2,-4 3 1,2 6-1,0 1 0,0 4 0,-2 5 0,4 1 0,2 1 0,2 6 0,3 1 0,0 3 0,5 0 0,3 2 0,4-6-1,5-2 1,0-1-1,7-7 1,5-5-1,5-9 1,-1-3 0,8-7-1,4-8 1,1-3 0,4-10-1,4-4 1,3-5-1,-2-4 0,4-4 0,-4 1 0,-3 3 1,-2-1-1,-6 6 0,-6 3 1,-5 2-1,-6 8 1,-10 16-1,5-19 0,-5 19 1,0 0-1,0 0-1,0 0 1,-19 14 0,19-14 0,-10 27 0,5-8 1,-4 6 0,2 2 0,-2 3 1,1 6-1,-1 2 1,2 7 0,-2 2-1,6 3 1,-4 2-1,5 0 0,-5 3 1,4-1-1,-1-8 1,-4 3 0,2-10-1,-2-1 1,3-1-1,-6-4 0,1-2 0,-4-4 0,2-4 0,-6 1-1,-3-5 1,1 0-1,-3-3 1,-5 1-1,0-2 0,2-1 0,-1 0 1,-1 0-1,0 0 0,2 0 0,0-2 0,2-4 0,1 1 0,2-5-1,21-4-2,-31 0-3,31 0-5,0 0-8,-16-25-15,16 25 0,7-34-1,2 13 2</inkml:trace>
  <inkml:trace contextRef="#ctx0" brushRef="#br0" timeOffset="14688">5516 314 8,'-14'-17'15,"14"17"-2,0 0-3,0 0 0,0 0-2,0 0 0,23 3 0,-23-3 0,36 9 0,-11-8 0,13 3 0,-2-6 0,16 2-1,0-7-1,11 4-1,6-8-1,1 4 0,4-5-1,3 2-1,-4-4 1,-4 5-1,-5-4-1,4 7 1,-9-2 0,0 3-1,-8-1 0,-3 3 0,-8 0 0,0 3 0,-5 0 0,-6 0-1,-6 0 0,-1 1 1,-8-1-1,2 0 0,-16 0 0,21 2 2,-21-2-2,0 0 0,14 0-2,-14 0-1,0 0-1,0 0-2,0 0-4,0 0-5,0 0-10,0 0-7,-19 14 1,19-14 1</inkml:trace>
  <inkml:trace contextRef="#ctx0" brushRef="#br0" timeOffset="15438">5494 689 4,'0'0'8,"0"0"-1,15 2 1,-15-2-1,0 0-1,0 0 0,4 14 0,-4-14-1,0 0 0,0 0-1,0 0 0,0 0-1,0 0 1,0 0-1,0 0 0,0 0 0,0 0 0,0 0-1,0 0 1,-18 15 0,18-15 0,0 0 0,0 0 2,0 0-1,19 0 1,-19 0 0,33-3 0,-14-3-1,9 3 0,-2-6 0,9 4-1,-2-7 1,9 5-2,-2-3 1,8 1-1,-4 1 1,2 1-1,5 1 0,1-2-1,3 1 1,1 0-1,-2 0 0,0 0 0,-2 2 0,5 0 0,-8 0 1,-2 1-2,-2 2 1,-5 1-1,0-3 1,0 2-1,-6 1 0,3-3 1,-4 3-1,-2-3 0,-5 1 1,0-1-1,-5 2 0,-6 2 1,3-1-1,-18 1 0,22-4 0,-22 4 0,23-1 0,-23 1-1,17-7 0,-17 7 0,18-4-3,-18 4 0,0 0-1,0 0-2,0 0-2,0 0-2,0 0-4,3 16-4,-3-16-9,0 0-1,-21 14 1</inkml:trace>
  <inkml:trace contextRef="#ctx0" brushRef="#br0" timeOffset="16438">5589 1116 16,'0'0'14,"0"0"-1,0 0-2,-7-17-1,7 17-1,0 0-1,0 0 0,5-19-3,-5 19 1,0 0-2,18-12 1,-18 12-2,19-4 1,-19 4 0,26-5 1,-11 2-1,6 1 1,0-5-1,9 5-1,-3-5 1,6 4-1,0-8 0,6 8-1,-3-4 0,2 0 0,4 0 0,0 4-1,-3-2 1,3 1-1,-4 1 0,2-1 0,0 2 0,0-1 0,-2 3 0,-1 0 1,-2-2-1,1 1-1,-3 1 1,-2 0 0,0 0-1,-1 0 0,1 1 1,2 3-1,-3-3 1,-1 3-1,-1-2 0,0-1 1,-2 1-1,-2-2 0,-3 0 0,0 0 0,-4-2 1,4 2-1,-5-3 0,1 1 0,-1-1 0,-16 3 1,29-4-1,-29 4 0,26-3 0,-26 3 0,21-2 0,-21 2 0,17 0 0,-17 0-1,0 0-1,20-2-1,-20 2-1,0 0-2,0 0-2,0 0-5,19 6-4,-19-6-13,0 0-2,0 0 1,0 0 2</inkml:trace>
  <inkml:trace contextRef="#ctx0" brushRef="#br0" timeOffset="18438">7950 179 10,'0'0'18,"9"-26"0,-9 26-2,10-28-2,-1 13 0,-9 15-4,24-30-1,-4 15-1,2 1-2,4 0-1,5 2-1,6 3 0,1 1-1,0 3 0,4 3-2,1 5 0,-3 3 0,2 6-1,-7-2 0,1 7 0,-8-1 0,1 6 0,-10 3 0,-5-3 1,-8 4-1,-8 0 1,-7 2-1,-12 3 1,-3 3-1,-7 1 1,-11 1-1,-1 4 1,-8-4-1,4-1 0,1-1 0,6-8 0,7-3 0,7-6 0,10-5 0,16-12 1,0 0-1,0 0 0,19-2 0,4-3 0,3 2 0,3-1 0,6 1 0,1 3 0,1-2 0,3 6 0,-5 1 0,-1 3 0,-1 1 0,-5 3 0,-4 4 0,-3 1 0,-5 2 0,-4 2-1,-2 1 1,-1 1 0,-2-1 0,0 4 1,-5-3-1,-1 3 0,-2 0 0,-1-2 0,-3 2 1,-6 1 0,3-4 0,-5 4 1,0-2 0,-1-3 0,-4-3 0,-1 2 0,0-2 0,-5-2-1,-2-1 0,1 1 1,-6-5-2,0 4 0,1-6 0,-6 2 0,-2-5 0,1 0-3,-3 2-1,-6-6-2,7 8-6,-20-6-7,2-2-14,0 8 0,-11-8 1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38.265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73 35 10,'0'0'15,"0"-17"-2,0 17-1,0 0-2,-5-18 0,5 18-2,0 0 1,0 0-2,0 21-1,0-21 0,-4 35 0,-1-11-1,0 9 0,-2-6 0,3 13-1,-6-5-1,5 8 0,-2-2-1,2 1 0,-2 5 0,3-1 0,2 3-1,-1 1 0,1-2 0,2-1 0,4-4 0,-3 0-1,1-6 1,0-4-1,0-4 0,-1-5 1,3 0-1,-2-5 0,-1-3 1,-1-16-1,2 24 0,-2-24 0,0 0 0,5 21-1,-5-21 0,0 0-1,0 0-2,-5 15-2,5-15-1,0 0-4,0 0-2,0 0-4,0 0-7,0 0-3,7-17 1</inkml:trace>
  <inkml:trace contextRef="#ctx0" brushRef="#br0" timeOffset="641">304 68 3,'0'0'12,"0"0"-1,0 0-2,-2 17 0,2-17 0,-9 24 0,8-3-1,-3-5 0,2 9 1,-3-4-3,4 5 1,-3-2-1,4 6 0,-5-3-1,5 3-1,-4-3 0,4 6-1,-1-2 0,1 1-1,-4 0 0,4-2 0,-2 4-1,2-1 1,-3 0-1,3 2 0,-2-2-1,-1-1 1,1 1-1,2-2 1,-2-3-1,2 0 1,-1-4-1,1-2 0,0-3 1,0 0-1,0-5 0,0-14 0,0 26 0,0-26 1,-2 19-1,2-19 0,0 0-1,-4 16 1,4-16-3,0 0 0,0 0-3,0 0-2,0 0-4,4-16-8,-2-1-10,13 3 2,-10-14 1</inkml:trace>
  <inkml:trace contextRef="#ctx0" brushRef="#br0" timeOffset="1328">559 69 8,'0'0'10,"0"0"0,0 0-2,0 0 0,0 0-1,0 0 0,0 0-1,0 0 0,0 0-1,0 0-1,-3 19 0,3-1 2,0-18-1,0 31 0,0-31 0,-2 38 0,-2-21 1,3 6 0,-5-4-1,5 5-1,-6-2 0,5 4 0,-3 2-1,3-2-1,-1 0-1,3 2 1,-2-3-2,0 3 1,0-2 0,2 0 0,0 0 0,0 2 0,-3-2 0,3 3 0,-2-1-1,2 3 1,-2-2-1,2 6 1,0-8-1,0-2 1,0-1-1,0-2 0,2-4 1,-2-1-1,0-17 0,2 29 1,-2-29-1,-2 21 1,2-21-1,0 0 0,-2 19 1,2-19-1,0 0 1,0 0-1,0 0 0,0 0 0,0 0-1,0 0-1,0 0-2,0 0-3,0 0-4,11-17-7,-11 17-13,0 0 0,16-25 1</inkml:trace>
  <inkml:trace contextRef="#ctx0" brushRef="#br0" timeOffset="12875">132 2153 9,'-16'-23'10,"16"23"0,0 0 0,0 0-1,-19-20-1,19 20-2,0 0 0,-14-18-2,14 18 0,0 0-2,-3-19 1,3 19-2,0 0 2,-4-13-2,4 13 1,0 0-1,0 0 0,0 0 0,0 0 0,0 0-1,0 0 0,0 0 0,0 0 0,0 0 0,0 0 0,0 0 0,0 0 0,0 0 0,0 0 0,0 0-1,0 0 1,0 0 0,0 0 0,0 0 0,0 0 1,0 0-1,0 0 0,0 0 0,0 0 0,0 0 0,0 0 0,0 0 0,0 0 0,0 0 0,0 0 0,0 0 0,0 0-1,0 0 1,0 0 0,0 0 0,0 0 0,0 0 0,0 0 0,0 0 0,0 0 0,0 0 0,0 0 0,0 0 1,0 0-1,0 0 0,0 0 0,0 0 0,0 0 0,0 0 0,0 0 0,0 0-1,0 0 1,0 0 0,0 0 0,0 0 0,0 0 0,0 0 0,16 0 0,-16 0-1,0 0-2,0 0-2,0 0-4,0 0-8,17 13-4,-17-13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56.375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274 35 33,'0'-19'19,"0"19"-2,0 0 0,-2-20-5,2 20-2,0 0-2,0 0-2,0 0-1,2 31-1,-2-7-1,0 5 0,-2 4 1,-1 10-1,-2-1 0,3 8 0,-3-3 0,3 5-1,-5-4 1,5 0-1,-3 3 0,0-3 0,2-3 0,-1-5-1,2-7 2,1-4-2,1-8-1,1-1 1,-1-20-1,6 16 0,-6-16 0,0 0 0,0 0-2,0 0-3,15-3-1,-15 3-4,7-16-5,-7 16-7,0-28-9,4 11 1,-6-4 1</inkml:trace>
  <inkml:trace contextRef="#ctx0" brushRef="#br0" timeOffset="515">5 485 19,'0'0'16,"0"0"-1,0 0-1,0 0 0,0 0-2,-10-16-1,10 16-3,0 0 0,5-19-2,-5 19-1,0 0 0,21-17-2,-21 17 0,21-12 0,-6 7-1,1 1 0,6-4 0,4 6 0,-1-1 0,3 1 0,3 0-1,0 4 1,-1-4 0,4 4-1,-2-2 1,-1 0-1,2-2 1,-4 2-1,3 0 0,-3-2 0,-5-1 1,1-1-1,-5-1 0,3 0 0,-2-2 0,-4 2 0,4-2-1,-4 0 1,8-3 0,-6 3-1,0 0 0,-2-2 0,2 2 1,-3 2-1,0 0 0,-16 5 0,26-7 0,-26 7-1,21-5 0,-21 5-1,17-2-4,-17 2-2,0 0-3,0 0-5,19 0-9,-19 0-7,0 0 1,16 9 1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58.968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10 1 8,'0'0'11,"0"0"0,0 0-2,0 0 0,0 0-2,0 0-1,0 0 0,0 0-1,7 23 0,-6-9 0,-1 3 1,2 9-1,-2-5 1,0 10-1,-2-4-1,2 6 1,-5 2-2,3 1 1,-3 1-2,3-1 1,-1 2-2,3-2 1,0 0-1,0 3 0,0-3 0,0-2 0,0-1 0,2 4 0,-2-10 0,0 3 0,-2-3-1,4-1 1,-2-5 0,1-2-1,1-2 1,0 1-1,-2-18 1,3 31-1,-3-31 1,4 27-1,-4-27 0,3 28 1,-3-28-1,2 24 0,-2-24 1,0 23-1,0-23 0,0 15 1,0-15-1,0 0 0,0 16 0,0-16-1,0 0-1,0 0-3,0 0-2,0 0-3,0 0-6,0 0-9,3-17-3,-3 17 0</inkml:trace>
  <inkml:trace contextRef="#ctx0" brushRef="#br0" timeOffset="828">246 41 5,'0'0'8,"0"0"0,0 0 0,0 0-2,0 0-1,0 0 0,0 0 0,0 0-1,0 0 0,0 0 0,0 0-1,0 0 1,-12 19 1,12-19-1,0 21 0,-2-6 2,2-15-2,-2 28 1,2-28 0,-3 33-1,-1-16 1,2 2-1,1 0-1,1 4 0,-2-2-1,2-2 1,-2 1-2,2 5 1,-5-6-1,5 1 0,3-1 0,-1 4 0,0-4-1,0 0 1,-2 0 0,1 2 0,3-2-1,-1-2 1,-1 2-1,0 0 1,0-2 0,-2 2 0,1-1 0,-1 1 0,0-4-1,-1 6 1,-1-6 0,0 4 0,0-5-1,1 4 1,1-18-1,-2 26 0,2-26 0,-2 27 1,2-27-1,0 21 0,0-21 0,0 22 1,0-22-1,0 21 0,0-21 1,0 19-1,0-19 0,2 17 1,-2-17-1,0 0 0,-2 21 0,2-21 1,0 0-1,-3 21 0,3-21 0,0 0 1,0 0-2,0 0 0,0 17-2,0-17-2,0 0-3,0 0-2,0 0-7,0 0-9,0 0-2,0 0-1</inkml:trace>
  <inkml:trace contextRef="#ctx0" brushRef="#br0" timeOffset="3125">464 33 11,'0'-16'14,"0"16"-3,0 0-2,0 0-1,0-17 0,0 17-2,0 0 1,0 0-2,0 0 1,0 0-2,-5 15 1,5-15 0,-8 23 0,8-23 0,-7 27-1,7-27 1,-7 35-2,5-18 1,-3 6-1,3-4-1,0 0 0,1 1 0,1 1-1,0 0 1,0 0-1,0 1-1,0 1 1,1 1 0,1 2 0,1-4 0,-1 6 0,0-4 0,0 4 0,-2-2 0,5-2 0,-3 0 0,3 2 0,-5-3 0,5-1 0,-3-1-1,1 1 1,-1 3 0,1-1-1,-1-4 1,0 1-1,-2 0 0,2-2 1,-4 0-1,2-2 1,0-1-1,0-16 0,-2 26 0,2-26 1,-2 19-1,2-19 0,2 15 1,-2-15-1,0 0 0,4 21 1,-4-21-1,0 0-1,0 19-1,0-19-1,1 16-3,-1-16-3,0 15-6,0-15-13,-1 21-3,1-21 1,0 21 2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1:44.640"/>
    </inkml:context>
    <inkml:brush xml:id="br0">
      <inkml:brushProperty name="width" value="0.05292" units="cm"/>
      <inkml:brushProperty name="height" value="0.05292" units="cm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00 1213 41,'-1'0'18,"-8"-12"-2,2 7-1,-1 0-2,-4-2-3,3 3-3,-3-3-1,0 4-2,-2-7-1,-3 7 0,2-5-1,-5 3 0,2-3 0,-3 8 0,0-6-1,-1 6 0,-2 6 1,0 0-1,-2-1 0,0 4-1,-1 4 1,1-2-1,0 0 1,-1 1-1,6-2 0,0 1 0,1-2 0,3 2 0,3 2 0,0-2 0,1 5 0,0-2 0,1 2 1,1 1-1,-1 1 0,1 2 1,-1 3-1,1-3 0,-2 4 1,4 3-1,-2-4 0,-2 4 1,2-3 0,-1 5-1,2-4 1,-1 1 0,3 0-1,1-4 1,2 1-1,3-3 1,1 0-1,1-4 1,3-1-1,-2 1 1,3-3 0,3-2-1,-2 0 1,5-1-1,-2-2 1,4 1 0,-2-1 0,4-3 1,-1 1-1,1 0 0,2-1 0,0 0 0,1-3 0,3 3-1,0-4 1,-2 2-1,2-3 1,0 3 0,-2-2-1,2 2 0,0 0 1,-2 3-1,0-3 0,2-1 1,-2 3-1,-3-4 1,4 0-1,-3-1 1,1-2-1,2 0 0,-5 1 0,2-3-1,4 2-2,-6-4-2,9 8-9,-4-4-17,-6-8-5,12 5-1,-10-11 1</inkml:trace>
  <inkml:trace contextRef="#ctx0" brushRef="#br0" timeOffset="1516">1164 1385 41,'3'1'19,"-4"-5"-3,3 1-2,4 0-5,1 1-1,5 2-2,1-2-1,4 2 0,3-1-1,6 1-1,-2 0 0,2 1 0,0-1-1,-2 2-1,1-1 0,-3 2 0,-1-3 0,-1 3-1,-6-3 0,3 1 0,-3 1-2,-2-4-1,4 2-2,-8-4-3,7 2-4,-7-2-5,1-2-6,5 8-6,-12-12-1</inkml:trace>
  <inkml:trace contextRef="#ctx0" brushRef="#br0" timeOffset="2063">1187 1651 39,'-6'0'17,"6"6"-1,-3-3-1,5-3-3,1 2-1,1-7-3,5 5-1,1-6-1,5 6-1,3-8-1,5 5 0,-2-3-2,5 3 0,0 0-1,-2 3 0,3 0-1,-4 0 1,2 3-1,-2 0 0,-3 3-1,-2-6-1,2 5-3,-4-2-5,6 0-8,-2 6-10,-6-15-5,12 13 1</inkml:trace>
  <inkml:trace contextRef="#ctx0" brushRef="#br0" timeOffset="3406">2824 972 31,'-11'-10'10,"2"10"-1,-4-5-1,2 2-1,-6 0-2,5 3 0,-7 0-1,5 0-1,-5 1 1,-1 1-1,-1 2 0,-1-1 0,-1 1 0,-1 0-1,0 2 0,-1 4-1,0 0 0,-3 0 0,1 3 0,1 4 0,0 3-1,-1 4 1,0 3-2,1 2 2,2 5-1,1 0 1,-2 4-1,1 1 0,4 1 0,-1-1 1,3 3-1,-2-4 0,7 2 1,-1 0-1,5-3 0,-2 0 0,2-3 1,5-3-1,1-1 1,5-1-1,2-5 1,2-3 0,2 0 0,2-2 0,5 1 0,2-5-1,3 1 1,3-4 0,4-1 0,2-4 0,-1 0 0,3-4 1,1-3-1,-1-3 1,-3 0 0,0-8 0,-4 0 0,-3-4 0,-3 0 0,-4-7 0,-4-2-1,-3-4 0,3-2 1,-4-3-2,-2-3 1,0-1-1,-2-1 1,-2 4-1,-2 1 1,-3 8-2,-5 2 1,-3 3 0,-4 7-1,-1 9 0,-6 4 0,-3 7-2,-6 6-1,0 7-3,-6 2-6,-1 4-7,4 12-11,-10-12 0,18 10 1</inkml:trace>
  <inkml:trace contextRef="#ctx0" brushRef="#br0" timeOffset="4297">3058 1019 16,'8'-5'23,"-8"-10"-13,3 10 0,-3-1-2,5 6-3,-5 3-1,2 3-2,1-1-1,3 5-1,0 2 0,2 0 0,2 1 0,3-1 0,2-1 1,5-1-1,-3-3 0,9 2 1,-3-5 0,5-1 0,-2-1 2,1-3-2,-1 1 1,0-3 0,-4 0 0,-5 1-1,-3 0 0,-2-1 0,-5 2 0,-2-2 0,-2 3-1,-1 4 1,-2-2 0,-2 2 0,1 2 1,-2 4 1,0 0-1,0 4 2,-2 0-1,0 5 2,-1 3-1,-5 2 1,2 9 0,-3-4-1,1 8 1,-6 1-1,3 8 0,-6-4-1,6 2 0,-4 2-1,5-3-1,-1-1 0,1-3 0,5-5-1,2-6 0,0-3 1,5-1-1,-4-7 0,4-3 1,0-1-1,-2 1 1,0-3-1,1-1 1,-2 0-1,1-1 0,2-1-2,-2-2 1,6 0-2,-8-5-1,7 4-1,-5-7-2,9 5-2,-11-9-2,10 5-5,-5-1-9,-9-9-6,18 10 0</inkml:trace>
  <inkml:trace contextRef="#ctx0" brushRef="#br0" timeOffset="5125">2996 1550 27,'-6'-6'30,"14"4"-8,-4-4-1,3-3-5,7 4-3,2-7-4,9 5-1,0-6-2,13 6-1,-3-3-2,8 2 0,2 1-1,-1-1 0,4 3-1,-4 0 1,-1-2-1,-3 5-1,-1-3 0,-6 1-1,-3 0-3,-3-3-1,-1 4-5,-6-4-12,-7-6-13,13 9 0,-12-14 1</inkml:trace>
  <inkml:trace contextRef="#ctx0" brushRef="#br0" timeOffset="5641">4302 1024 29,'-10'-10'18,"7"8"-3,-8-6-1,2 8-5,-4-3-3,-3 3-3,-1 3-1,-1-1 0,-4 4-1,-2 0 0,1 1 0,-7 0 1,5 3 0,0-3 0,3 3 1,1 0-1,2 1 0,5-1 0,4 5 0,2-1 0,6 2-1,0 2 1,5 5-1,3-3 1,2 2-1,7 3 0,-1 0 0,6-2 0,3 4 0,6-3 0,-1 0 0,2 4-1,3-4 2,-1 0-1,-3 0 0,1 0 0,-3-1 0,-6-4 0,-2 2 1,-3-1-1,-8 0 1,-2 0-1,-3 1 0,-7 0 0,1 1 1,-9 0-1,1 3 0,-5-5-1,-2 2 1,-4-5 0,-1 3-1,-1-3 0,-5 0 1,6-5-2,-3-1 2,2-4-2,1-1 1,1-6 0,4 0 0,1-6 0,-3-2 0,0 1 0,-1-8 0,1 1-1,-4 0 1,4-3 0,-2-3-1,2 2 1,0-5-1,7 1 1,2 1-1,5-2 1,6 3 0,2 0-1,3 2 0,8 2 1,4 1 0,5 0-1,-1-2 1,5 5 1,10-4 0,-1-3 0,10 5 0,0-4 1,-1-1 0,6-1 0,-1 3 0,-2-6 1,4 3-1,-10-1 1,-1 1 0,-5-4-1,-1 0 0,-8-2 0,-5 2-1,-5 0 0,-3 0 0,-7 1-1,-2 2 1,-2-1-1,-4 4 0,-4 1 0,-1 0 1,-1 2-2,-7 4 0,-2 1-1,-6 3-1,0 8-1,-10-1-5,9 9-5,-10-1-10,-4-1-12,15 8 0,-7-11 2</inkml:trace>
  <inkml:trace contextRef="#ctx0" brushRef="#br0" timeOffset="6891">4931 1509 47,'-1'10'21,"2"-10"1,8-6-5,4-2-3,1-12-2,9 1-1,2-9-3,9-1-3,-1-6 0,4-4-1,2-4-3,3 5 2,-2 0-2,-2 1-1,-5 1 0,-1 3 1,-5 3-1,-4 8 0,-4 3 0,-4 5 0,-5 1 0,-2 6 0,-4 6 0,-3 1 0,1 4-1,-2 2 1,0 4-1,0 1 1,0 7-2,-2 1 4,0 5-2,-3 5 0,1 0 1,-2 7-1,-1 4 0,-2 3 0,1 5 1,-4 0-2,2 1 1,-1-1 1,-1 3-1,2-7 0,2-1 1,-1-4-1,2-7 0,3-2 0,-1-6 0,2-2 1,-1-7-1,1 2 0,2-2 0,-2-4 0,-1 0 0,-1 2 1,0 0-2,-1-4 0,3-1-1,-4-1-3,5 3-3,-6-8-6,9 2-10,4 4-11,-8-10-1,11 3 1</inkml:trace>
  <inkml:trace contextRef="#ctx0" brushRef="#br0" timeOffset="17063">670 2455 21,'0'-3'3,"0"5"1,-2-5 0,4 4 1,-7-5 1,5 4 0,-3-3 0,3 3-1,-1 0 1,0-3 0,-1 0-1,-2 1 1,2-1 0,0 0-2,-1 3 1,-5-6-1,7 6 0,-6-6 0,4 6-1,-6-7 1,7 7-1,-7-4-1,2 3 1,-5-1-1,4 2 0,-4-3-1,1 3 1,-1 0-1,1 0 0,-2 0 0,-3-2-1,0 2 1,-1 1 0,0 0-1,1 2 0,-4-1 1,6 2-1,-3 0 1,2 0-1,-1 1 0,5-1 0,0 0 0,-1 2 0,2 1 0,-1 2 0,1-2 0,0 1 0,-2 4 0,1-1 0,-1 0-1,2 1 1,1-1 0,-2-2 0,4 2 0,0-2-1,2 2 1,0-2 0,2-1 0,3 1 0,0 3 0,4 0-1,-1 1 1,4 1 0,0 0 0,5 0 0,1 1 0,0-1 0,1 0 0,3 0 0,2-2 0,-2-1 0,3 0 0,0 1 1,-1-1-1,2 1 0,-2 2 0,-3-3 1,4 2-1,-5 1 0,1 0 0,0 1 1,-2-1-1,-2-1 0,-2 1 1,0-1-1,-4 4 1,-1-3-1,-3 5 1,-1-1-1,2-1 1,-3 2 0,-4-2-1,2 0 1,-1-4 0,-4 4 0,3-6 0,-3-1 1,-3 0-1,1-1 1,-4-5 0,0 3 0,-5-4 0,-2 0 0,-2-1 0,-1-2 0,-4-5 0,3 5-1,-8-6-1,3 0 2,-2-5-2,-1 1 0,-1-1-2,2-5 0,2 7-3,-2-8-2,6 9-8,1-8-10,-3-2-10,15 8 1,-8-10 0</inkml:trace>
  <inkml:trace contextRef="#ctx0" brushRef="#br0" timeOffset="18453">1055 2649 29,'-4'-10'16,"5"4"-1,1-1-1,1 1 0,2 2-2,3-3-2,4 2-1,0 0-2,8-1 0,-3 0-2,8 5 0,-1-8 0,6 5-2,-3-2 0,3 4 0,3-3 0,-3 4-2,2-2 1,-5 3-1,2-1 0,-5 1-1,-1 1 1,-6 1 0,1-1-1,-6 0-1,0 2 0,-2-3-1,3 3-1,-7-3-5,4 4-5,-7-5-8,-2-2-6,9 10-8,-14-11 2</inkml:trace>
  <inkml:trace contextRef="#ctx0" brushRef="#br0" timeOffset="18969">1105 2863 41,'-1'5'17,"1"-7"2,3 1-1,5-2-3,1-3-3,7 3-2,-5-5-2,11 5-2,-5-5-1,7-1-2,1 3-1,-1-1 0,3 3-1,-1 0-1,3 1 1,-1 1 0,-2 1-1,-1 1 0,0-1-1,-5-1-2,5 5-3,-8-6-5,3 3-9,3 6-14,-11-12 0,10 9 0</inkml:trace>
  <inkml:trace contextRef="#ctx0" brushRef="#br0" timeOffset="20250">2107 2509 28,'-2'-8'13,"6"5"-1,-1-9 0,5 4-2,2-5 1,2-1-3,5 0-1,2 2-1,2-1-1,4 2-2,3 4 0,1-2-2,2 4 0,-1 0 0,1 3-1,-4 0 0,0 2 1,-4 2-1,-4 3 1,-2 2 0,-6 6 0,-6 1 0,-4 9 0,-7 1 0,-4 5 1,-7 4-1,-2 6 0,-5-2 0,-5 7-1,-5 1 1,1 0 0,-4-2-1,1-1 0,-4 3 1,4-6-1,2 0 1,-1-2-1,5-9 1,0 1-1,6-6 0,2-5 0,9-7 1,0-1-1,6-5 0,3-4 0,4-2 0,1-1 0,5-1-1,0-2 1,-1-1-1,5-3 1,-1 2 1,5-3-1,-1 2 1,4-4 0,1 4 1,-1 2 0,-1 1-1,-2 2 1,-1 0-1,0 0 0,-3 6 0,0 0 0,-2 1-1,1 6 1,0-2 0,-1 4-1,1-1 1,-1 6 1,0-2-1,0 2 0,1-5 1,1 1-1,-2-1 1,3-2-1,-1-2 0,1-2 1,3-3-1,2-1 2,0 1-2,3-6 0,-4 1 0,5-4 0,0 0 0,6-2-1,-3-4 0,2 1 0,-3-3 0,6-3 0,2 2-2,-4-7-2,2 5-3,-5-8-4,6 8-8,-5 2-9,-7-4-8,8 13 1,-12-12 1</inkml:trace>
  <inkml:trace contextRef="#ctx0" brushRef="#br0" timeOffset="21610">3226 2452 22,'-6'-15'13,"6"10"-2,-7-2-3,-1 7-3,-2-1-1,-1 4-1,1-1 0,-2 4-1,0 1-1,0 2 0,-1 2-1,-1-5 2,2 4-1,-1 0 1,2 5-1,0-3 1,1 3 0,1 0 1,2-1 0,2 4-1,4 4 0,0-2 0,3 0 0,4 0 1,3 2 0,4 0 0,0 3-1,1-3 1,6 2-1,0-1 1,0-1 0,2 0 0,-1 5-1,1-7 1,1 0 0,-3 1 1,0 2-2,-5-2 1,1 5-2,-3-4 1,-1 4 0,-8 0-1,5 2 0,-8-7-1,2 5 1,-6-9 0,0 3 0,-4-6 0,0-4 0,-5-1 0,-2-1 0,2-2-1,-3-5 1,-4-1-1,-1-4-1,0-2 1,0-2 0,0-3-1,3-2 1,2 0-1,2-1 1,3-2 0,3 0-1,3 1 1,4-5 0,3 4-1,1-2 1,5-4-1,2 2 1,5-2-1,4-3 1,3 0 0,3 1-1,2-6 1,2 1 0,2-2 0,4-2 1,-5-1-1,1-3 1,-5 2-1,-1 0 1,-7 0 0,-4 2 0,-6 5-1,-6-2 1,-5 4 0,-6 2-1,-9 3 1,-2 2-1,-7 5 0,0 1-1,-2 6 0,-7 4-1,5 9-2,-3 1-2,7 9-4,-5 1-7,5-3-6,7 9-10,-8-11 2</inkml:trace>
  <inkml:trace contextRef="#ctx0" brushRef="#br0" timeOffset="22719">3991 2336 26,'10'5'28,"-16"-8"-7,8 8-6,-2-1-2,0 3-4,-2 6-2,-1 1-3,1 7 0,-3 2-2,0 3 0,-3 4 0,4 1-1,-4 0 0,0 2 0,1-7 0,0 2 0,0-2 0,0-5-1,1-1 1,2-2 0,-1-5-1,4 3 1,-1-3 0,2-3 0,2-2-1,2-1 1,2-1 1,0-2 0,2-1-1,4 0 2,4-4-1,-1 2 1,2-5 0,5 1-1,1-3 1,1 2-1,4-3 1,-1 1-1,-1-1-1,-1 3 0,-2-2 0,0 3 0,-7 2-1,0 1 0,-6 0 0,0 1 0,-4 1-1,4-1 0,-5 0-2,0-2-2,5 4-1,-9-7-3,13 8-5,-14-10-5,8 3-7,2 6-9,-10-11 2</inkml:trace>
  <inkml:trace contextRef="#ctx0" brushRef="#br0" timeOffset="23406">4273 2422 36,'-2'23'15,"-6"0"-1,6 5-2,-7 2 0,5 2-2,-2 3-1,0-4-2,3 8-1,-2-6 0,0 6-1,-3-6-1,3 4 0,-5-4-1,6 1-1,-3-4 0,3-5 0,1 1-1,0-6-1,0 0 1,3-3-1,0-3 0,1 0 0,2-1 0,2-1-1,0-5 0,1 0-1,1-1 0,-1-6-1,3 4-2,-4-8-2,4 5-4,-5-2-4,3 1-2,2 0-3,-6-2-2,11 8-1</inkml:trace>
  <inkml:trace contextRef="#ctx0" brushRef="#br0" timeOffset="24250">5387 2344 26,'-10'-10'10,"6"6"0,-7-2-2,2 5-1,-4-2-1,0 3-1,-1 1-1,-1 2-1,0 3-2,-3 0 1,3 1-1,-4 3 1,0 1 0,1 2 0,-2 1 0,-2 5 1,2-1-1,-1 5 0,-1 4 0,2 0-1,3 3 0,-3 1 0,5 5-1,0-5 0,5 3 1,0 0-1,2 0 1,4 1-2,3-1 2,-2-2-1,6 1 0,-2 1 1,3 0-2,4 2 1,0 0 0,5-4 0,-1-6 0,3 0-1,1-5 1,3-10 0,1-2 1,0-9 0,4-4 1,1-4 0,-1-6-1,2-1 1,1-4 0,-1-4 0,-2 2-1,1-2 0,-4 0 1,-5 3 0,1 6 0,-10-4 1,-1 4 0,-6 1 0,-1 1 0,-9 0 0,1 2 0,-7 0-1,0 2-1,-5 3 0,-1 2-1,-1 2 0,-2 3 0,-3 4-3,-3 5-1,2 4-3,-5 0-5,1 8-9,3 11-11,-15-10 0,15 13 1</inkml:trace>
  <inkml:trace contextRef="#ctx0" brushRef="#br1" timeOffset="66063">4261 193 23,'-9'-10'23,"8"10"-13,1 0-3,2 0-4,0 0-6,-1 0-6,9 7-7,-11-12-4</inkml:trace>
  <inkml:trace contextRef="#ctx0" brushRef="#br1" timeOffset="66391">4722 130 3,'14'3'20,"-14"-17"0,8 5-16,0-5-1,5 7-3,3 0-3,-6-1-3,4 6-3,-7-6-3,12 11-5</inkml:trace>
  <inkml:trace contextRef="#ctx0" brushRef="#br1" timeOffset="66703">5321 119 18,'6'2'14,"-6"-6"-3,6 6-3,-6-4-3,0 2-2,0 0-1,1 2-1,1-2-2,2 1-2,-1 3-3,0-5-4,10 9-5,-13-12-7</inkml:trace>
  <inkml:trace contextRef="#ctx0" brushRef="#br1" timeOffset="67047">5840 121 21,'9'-14'10,"4"6"-1,-7-4-1,4 7-2,-6-1-1,3 0-3,-1 3-5,-3 0-4,7 9-7,-9-12-5</inkml:trace>
  <inkml:trace contextRef="#ctx0" brushRef="#br1" timeOffset="67344">6458 103 21,'4'7'11,"-5"-8"-2,2 3-5,-1 0-2,3 1-2,-1 0-3,-2-2-3,5 5-5,-6-12-5</inkml:trace>
  <inkml:trace contextRef="#ctx0" brushRef="#br1" timeOffset="68563">6880 19 37,'-8'-4'34,"13"7"0,-11-15-1,2 6-25,7 9-1,-8-6-3,7 9-1,-7-3-1,3-3-2,0 6-2,-1-3-2,6 6-3,-4-6-8,8 3-10,7 7-11,-10-10 3,9 9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52.750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0 691 2,'0'0'9,"0"0"-1,17-19-1,-6 4 0,5 3 0,1-9 0,5-1 0,3-6-1,4-3 1,3-2-1,-1-3 0,2 1 0,0-3 0,1 2-1,-6-1 0,0 6 0,-5 2-1,-3 3 1,-4 2-1,0 5-1,-8 1 0,1 3-1,-9 15-1,12-23 0,-12 23-1,7-15 0,-7 15 1,0 0-2,0 0 1,11-18 0,-11 18 0,0 0 0,0 0 0,0 0 0,13-13 0,-13 13 0,0 0 0,0 0-1,0 0 1,0 0 0,14-9 0,-14 9 0,0 0 0,0 0 0,0 0 0,0 0 0,0 0 1,0 0-1,0 0 0,0 0 0,0 0 1,0 0-1,0 0 0,0 0 1,0 0-1,0 0 1,0 0 0,0 0 0,0 0 0,0 0 0,0 0 0,0 0 0,0 0 0,0 0 0,0 0-1,0 0 1,0 0 0,0 0 0,-1 17 0,1-17-1,0 0 1,0 0-2,0 0-2,0 0-4,0 0-2,0 0-4,8 14-1,-8-14-4,0 0 1,-3 16 1,3-16 2,-18 20 3,1-9 3,0 4 2,-8 1 4,1-1 2,0 3 3,-2-1 1,5 2 1,0-3 2,-3 4 0,1-4 1,6 1-1,0-3 1,-3 2-2,5-4 0,-1-4-1,16-8 0,-29 19 0,29-19 1,-21 11-1,21-11 0,-19 5 0,19-5-1,0 0-1,0 0-1,-14 3 0,14-3-1,0 0-1,0 0 1,24 0-1,-24 0 1,26-5 1,-7 0 1,0-5 0,2-2 0,-3-6 0,4 1-1,-5-7 1,6 3-1,3-8 0,-3 1 0,1-1-1,0-1 0,1 1 0,-1-1-1,-2 1 1,-1 3-1,-3 5 0,-4 2 0,-14 19 0,19-26 0,-19 26 0,0 0 0,0 0 0,0 0 0,0 0 0,0 0 0,0 0 0,0 0 0,-7 18 0,-2-1 1,-1 0-1,-9 4 0,-1 5 0,-4 0 1,0 2-1,-6 1 0,1 0 0,-1 2 0,2 2 0,1-3 1,-3-1-1,4-1 0,0-1 1,2-2-1,1-5 1,2-1-1,4-5 1,0-2-1,17-12 1,-19 16 0,19-16-1,0 0 0,-20 12 0,20-12 1,0 0-1,0 0 0,0 0 0,0 0 0,0 0 1,0 0-1,0 0 0,0 0 0,0 0 0,0 0 0,0 0 0,0 0 0,9-17 0,-9 17 0,23-25-1,-6 8 1,4-2-1,5-3 1,0-6 0,4 2 0,-3-2 0,6-1 0,-3 1 0,-1-3 0,3 2 0,-6-1 0,3 3 0,-5 3 0,-1 1 0,-4 2 0,-7 6 0,2 1 1,-14 14-1,18-17 0,-18 17 0,0 0 0,12-19 0,-12 19 0,0 0 0,12-18 0,-12 18 0,0 0 0,0 0 0,14-15 0,-14 15 0,0 0 0,0 0 0,0 0 0,0 0 0,0 0 0,0 0 0,0 0 0,0 0 1,0 0-1,1 22 1,-1-22-1,-1 23 1,-4-6 0,3 0-1,-2 8 1,3-3 0,1 6 0,-6-1 0,5 8 0,1-2 0,3 3 0,-5 2 0,4 4 2,-2-1-1,0 4 0,0 0 0,0 2 1,-2-2-1,2-2-1,0-3 1,0-4-1,2-3 0,0-6 0,0-2-1,3-1 0,-3-5 1,-1-2-1,1 0 1,-2-17-1,0 28 0,0-28 1,-2 24-1,2-24 0,-5 21 0,5-21 0,-3 16 0,3-16 1,0 0-1,-4 15 0,4-15 0,0 0 1,0 0-1,0 0 1,0 0-1,0 0 0,0 0 1,0 0-1,0 0 0,0 0 0,0 0-2,0 0-1,0 0-2,0 0-4,0 0-7,0 0-12,23-26-5,-23 26-1,19-33 1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07.281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0 399 7,'0'0'10,"0"-16"-1,0 16 0,0-17-1,0 17 0,3-19-1,-3 19-1,4-23-1,-4 23 0,8-25-1,-8 25 1,16-28 0,-16 28-2,19-30 1,-19 30-1,26-29 0,-10 15-1,1-1 0,0-3 0,1 1 0,3-2 0,1 0 0,1 2 1,3-6-1,-7 8 0,5-4-1,0 7 1,-6 0-1,3 5-1,-21 7 1,27-7-1,-27 7 1,30 1-1,-30-1 1,26 14-1,-26-14 1,26 12-1,-26-12 1,21 16 0,-21-16 0,19 19 0,-19-19 1,10 31 0,-8-10 0,-2 6 1,-7-1-1,4 11 1,-9-3-1,-1 6 0,-6 2 0,0-3 0,-7 1-1,-2 2 1,-1-3-1,-2-2 1,1-1-1,6-7 0,1-1 0,4-7-1,5 0 1,14-21 0,-14 22-1,14-22 0,0 0 0,-1 17 0,1-17 0,0 0 0,0 0 0,0 0 0,0 0 0,0 0 0,0 0-1,0 0 1,0 0 0,0 0 0,0 0-1,0 0 1,0 0 0,0 0 0,0 0 0,0 0-1,0 0 1,13 11 0,-13-11 0,0 0 0,0 0 0,0 0 0,18 15 0,-18-15 0,7 19 0,-7-19 0,12 26 0,-10-12 0,5 3 0,-4 1 0,2-1-1,-1 0 1,1-3 0,-2 3 1,6 1-1,-7-3 0,1 2 0,-3-17 0,9 30 0,-9-30 0,12 22 1,-12-22 0,18 14 0,-18-14 0,22-2 0,-6-3 2,-16 5-1,29-26-1,-15 9 1,7 0 0,-2-6 0,2-1-1,-2 2 1,4-4-1,-4 0 1,3 3-1,-6 2-1,-1 1 1,-1 2 0,-14 18-1,23-24 0,-23 24 0,14-15-1,-14 15 0,0 0-2,0 0-1,21-12-3,-21 12-5,15-7-3,-15 7-7,0 0-11,21-12 1,-21 12 1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09.187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108 46 17,'0'0'12,"0"0"0,-19-6-2,19 6 0,0 0-2,0 0-2,0 0-1,-16-2 0,16 2-2,0 0-1,0 0 1,0 0 1,0 0-1,19 14 1,-19-14 1,19 7 0,-3-2 0,0-7-1,3 6 0,2-8 0,5 4-1,0-5 1,3 3-1,-3-3-1,9 1 0,-7-1 0,6 5 0,-6-5 0,0 3 0,3 2 0,-1 0-1,-2-1 0,-2-1 1,5 2-1,-3-2 0,-6 2 0,-1-2 0,2-3 0,-1 4-1,2-1 1,-6 2-1,3-2 0,-4 2 1,7 0-1,-3-2 0,0 4 0,0-4 1,-4 2-1,4 0 1,-21 0-1,28-5 0,-28 5-2,22-7 0,-22 7-2,0 0-2,25-3-3,-25 3-5,0 0-7,0 0-9,0 0 0,0 0 0</inkml:trace>
  <inkml:trace contextRef="#ctx0" brushRef="#br0" timeOffset="813">0 439 20,'0'0'12,"32"-21"-2,-32 21 0,27-15-3,-27 15 0,21-6-1,-21 6-1,0 0-1,16 2 1,-16-2 0,0 0-1,0 0 0,0 0 0,0 0 0,14 16 0,-14-16-1,0 0 1,0 0-1,0 0 0,15 10 0,-15-10 0,16 5 0,-16-5 0,21 4 0,-21-4 0,28 2-1,-9-2 1,-2-2-2,4-2 1,-6 4-1,6-3 1,-5-2-1,6 3 0,-4 0 0,-1-1 0,2-1 0,2 4 0,0-5-1,2 3 1,-1 1 0,1 1 0,-1-4-1,3 1 1,-3 3 0,1-2-1,-1 0 1,1 2-1,-2-1 1,0-3-1,-1 2 1,1-1-1,-2-2 1,2 0-1,0-1 0,0-1 2,-2 2-2,2 2 0,-4-2 0,-1-1 1,-1 1-1,-15 5 0,28-7 0,-28 7-1,24-5-2,-24 5-1,20-3-3,-20 3-2,13-2-5,-13 2-6,0 0-12,26-10 1,-26 10 1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11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3 159 19,'0'0'12,"18"-26"1,-18 26-1,26-28-1,-9 16-2,0 0 0,1 2-2,-1-3-1,2 1 0,4 0-1,-2 2 0,3 1-1,-1 4-1,-1-2 0,6 5-1,-5 1 1,4 6-2,-4-2 1,5 4-1,-6 0 0,3 5 0,-5-1 1,1 1-1,-5 0 0,-1 3 0,-2 1 1,-6 3-1,-2 3 0,-2-1 0,-6 3 1,-2 4-1,-6 1 0,-3 6 0,-8 0 0,-3 3 0,-4 1 0,-6 1 0,0 3-1,-1-5 1,3-1-1,-2-8 0,7-3 0,8-5 0,4-7 0,16-14 0,0 0 0,-12 15 0,12-15 0,15-2 0,-15 2 0,28-1 0,-12 1 0,1 0 0,-1 0 0,3 1 0,-5 3 0,3-1 0,1 3 0,-3 1 0,-15-7 0,31 13 0,-31-13 0,32 18 0,-32-18 0,26 17 0,-26-17 0,24 21 0,-24-21 0,23 22 0,-23-22 0,15 23 0,-15-23 0,5 24 0,-5-24 0,2 24 1,-2-24-1,-7 26 0,7-26 1,-14 29 0,14-29 0,-22 30 0,6-13 1,2 0-1,-8 1 1,4-1-1,-6-2 1,0 3 0,-4-6-1,-3 2 0,1-6 0,1 1 0,-1-2-1,4-2 0,2 0-1,3-5-1,2 7-2,0-10-3,19 3-6,-32 3-8,19-8-12,13 5 0,-35-14 1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16.312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45 1888 5,'0'0'10,"0"0"0,21-9 0,0 6 1,-2-4-1,11 0 0,1 0-2,5-2 0,4 2-1,0-5-1,7 5-1,2-7-1,3 7 0,2-3-1,0 0-1,3 1 0,0 2 0,0-2 0,1 6-1,-1-2 0,0 3 1,-3-1-1,0 1 0,-5 2 0,1 2 0,0-2 0,1 3-1,-3-3 1,-1 5 0,0-1 0,2-3-1,-1 5 1,3-5 0,-1-2-1,0 1 1,2-2 0,2 0 0,3-3 0,1 3 0,1-5 0,3 7 0,-4-5 0,-1 5 0,4-2 0,-2 2 0,3-1 0,4-1-1,-2-1 1,2-3-1,0 1 0,7 0 1,-2-7-1,1 3 0,-1-1 0,4 1 0,-3-1 0,-2-2 0,-2 5 1,-1-2-1,-1 6 0,-5-2 0,-2 1 0,-2-1 0,-3 3 0,0 2 0,2 0 0,-6 0 0,-3 2 0,3-2 0,-5 3 0,2-1 0,-3-2 0,4 4 1,-3-1-1,1 2 0,-1-5 0,0 2 0,-2 1 0,2-3 0,-1 0 0,-1 0 0,-3 0 0,2 0 0,-4 0 0,0-3 0,-1-1 1,-3 3-1,1 1 0,-2-5 0,5 8 0,-1-6 0,-1 3 0,1 6 0,-6-6 0,4 6 0,-4-5 0,-3 5 1,-9-6-1,-2 5 0,-17-5 0,21 0 1,-21 0-1,0 0 0,0 0 1,0 0-1,0 0 1,0 0-1,0 0 1,0 0 0,0 0-1,0 0 1,0 0 0,5-21-1,-5 21 1,0 0-1,-10-24 0,10 24 1,-7-24-1,7 24 1,-9-26-2,9 26 2,-7-35-2,2 18 1,0-1 0,3-1-1,0-1 1,-1-3-1,-2 1 2,5-2-1,-2-2 0,0 0 0,-3-2 0,3 0 0,-1-3 0,3-2 0,-2 1 0,0-5 0,0 1 0,-1-4 0,3 2 1,0-3-2,-2-1 2,4-1-1,0 1 0,-2 3 0,1 1 0,3 0 0,-2 3 0,-1 2 1,3 0-1,-1 4 0,3 1 0,-5 4 1,3 0-1,-1-6 0,1 1 0,1 1 1,-2 4-1,-1-4 1,0 1-1,0-3 1,-1 3-1,-1 4 1,-1 1 0,1 1-1,-2 0 0,0 2 0,0-1 0,2 2 1,-3-1-1,1 2 0,2 1 2,-2 3-2,1-5 0,1 18 0,-5-22 1,5 22-1,0 0 0,-4-18 0,4 18 0,0 0 0,0 0-1,0 0 1,0 0 0,-7 16 0,7-16 0,0 0-2,-7 24-1,7-24 0,-2 14-3,2-14-4,2 16-3,-2-16-6,0 0-8,7 27-6,-7-27 3</inkml:trace>
  <inkml:trace contextRef="#ctx0" brushRef="#br0" timeOffset="1688">4660 204 24,'0'0'17,"0"0"-2,0 0-3,0 0-1,0 0-1,15-9-2,-15 9-2,0 0-1,16-19-1,-16 19 1,22-21-1,-6 11-1,-16 10 0,30-26-1,-15 10 0,6 6 0,-4-6-1,6 4 1,-4 2-1,0-1 0,0 1 0,-1 3-1,1-1 1,-4 2 0,-15 6-1,25-10 1,-25 10-1,17-3 1,-17 3-1,0 0 1,0 0-1,0 0 1,16 0-1,-16 0 1,0 0 0,0 0-1,0 0 1,19 12 0,-19-12 0,0 0 0,12 15 0,-12-15 1,9 17-1,-9-17 0,8 23 1,-8-23-1,7 24 0,-2-8 1,-5-16-1,6 26 0,-6-26 0,7 29 0,-7-29 0,3 24 2,-3-24-2,0 21 0,0-21-1,2 16 1,-2-16 0,0 0-1,0 0 0,0 0 1,0 0-1,0 0 0,0 0-1,0 0-2,0 0-4,0 0-3,21 17-6,-21-17-16,0 0-2,-7 17 0,7-17 3</inkml:trace>
  <inkml:trace contextRef="#ctx0" brushRef="#br0" timeOffset="2828">225 1549 5,'0'0'12,"0"0"0,16-2-1,-16 2 0,0 0-1,0 22 0,0-22 0,-4 30-1,-6-13-1,1 6-2,-6-4 1,3 5-3,-11-2 0,7 6-1,-6-6 1,6 4-2,-6-5 0,6 2 0,0-4 0,4-2-1,0-1 0,12-16-1,-16 24 1,16-24-1,-12 22 0,12-22 0,-3 21 0,3-21 0,-4 19 1,4-19-1,0 21 0,0-21 0,0 17 0,0-17 1,4 16-1,-4-16 0,0 0 1,5 19 0,-5-19 0,0 0 0,0 0 0,21 20 1,-21-20 0,19 9-1,-19-9 1,26 9 1,-7-6-2,0 1 1,2-3 0,2 3 0,1-3-1,5 1 0,-4 0 0,-1 0 0,-5-2-1,4 0 0,-8 0 1,1 0-1,-16 0 0,0 0 1,19 3-1,-19-3-1,0 0-1,0 0-1,-10 26-5,10-26-6,-18 19-15,6 0-4,-9-3 1,6 8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40.671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569 101 28,'0'0'20,"0"0"-3,0 0-5,0 0-2,0 0-4,-5 17-3,2 2-1,-1 3-1,2 8 1,-6 6-1,2 6 1,-2 2 0,-1 3-1,-1 5 1,-4-4-1,3 3 1,1-6-1,0-2-1,-1-5 0,6-4 0,0-4 1,1-6-1,4-5 0,2 0 0,-2-19 0,5 17 0,-5-17 0,0 0 1,18 7-1,-18-7 0,0 0 0,22-8 1,-22 8-1,21-14 0,-21 14 0,24-14 0,-24 14 0,31-12 0,-15 10 0,1-3-1,-1 8 1,1 4 0,4 2 0,-5 5-1,5 1 1,-6 6 1,3 2-1,-4 4 0,1 1 1,-3 1 0,-5 4 1,0 0 0,-7 5 0,6 2 0,-17 5 1,2 1 0,-4 3 0,-3 3 1,-7-4-1,2 2 1,-10-5 0,5 2 1,-7-16-1,0 0 0,-3-12-1,5-3 0,-9-13 0,3-3-1,-6-12-1,3-5-1,-7-9 1,3-9-2,-2-3 0,0-7-2,10 2-2,-9-7-4,19 14-6,0-4-18,10 0-1,7 5 1,8-1 1</inkml:trace>
  <inkml:trace contextRef="#ctx0" brushRef="#br0" timeOffset="907">482 123 8,'0'0'24,"0"0"0,0 0-9,0 0-1,0 0-2,0 0-3,0 0-2,25-9 0,-25 9-1,26-5 1,-26 5-1,33-8 0,-33 8-2,31-14 1,-10 5-1,-2 9-1,2-5 0,1 1-1,-1 8 0,5-2 0,0 1 0,6 6-1,-6-1-1,3 3 1,4 3-1,-3-4 0,1 0 1,-2-1-1,4-7 0,-3-2 0,6-2-1,-8-10-1,7 1-5,-11-11-3,16 10-10,-9-9-13,1-1-2,-5-1 2,-1-3 1</inkml:trace>
  <inkml:trace contextRef="#ctx0" brushRef="#br0" timeOffset="1516">1425 374 3,'-31'5'25,"31"-5"1,0 0 0,-10-28-13,10 28-3,31-31-3,-5 17 0,-2-3-3,9 3 0,0-1-1,7 4-1,-2-1-1,6 4 0,-1 2-1,2-1 1,-1 6-1,-1 1 0,0 0 0,1 1 0,-4 5 0,1-5 0,-4 1 0,-6 2 0,0-3 0,-3 1 0,-4-2 1,-4 0-1,-5 0 0,-15 0 1,21 2-1,-21-2 1,0 0-1,0 0 1,0 0-1,0 0 1,0 0-1,14 22 1,-14-22 0,-5 28 0,1-13 1,1 10-1,-6 2 1,2 4-1,-2 4 1,1 3 0,-3 9 0,4 5-1,-5 1 1,5 8-1,-5 3 1,0 8-1,0 1 1,-2 8-1,0-3 0,-2 7 1,-3-4-1,5-2 0,-1-8 1,3-3-1,1-13 0,3-10 0,1-12-1,3-9 1,-1-8-1,5-16 0,0 0 0,0 0-2,0 0-3,0 0-1,0 0-5,7-33-10,-5 17-12,-1-3-1,-1-3 1</inkml:trace>
  <inkml:trace contextRef="#ctx0" brushRef="#br0" timeOffset="2250">1693 1053 0,'-11'18'28,"-4"-13"0,15-5 2,-16 17-13,16-17-3,0 0-1,0 0-3,33-3-2,-11-8-2,17 8-1,-3-9-1,9 1-1,0-3-1,7 1 1,4-5-2,0-1 0,-4 0 0,2 0-1,3-2 0,-5 1-1,2 1-4,-7-2-1,5 14-5,-14-9-6,11 13-12,-8 1-5,-4 4 1,-1 7 2</inkml:trace>
  <inkml:trace contextRef="#ctx0" brushRef="#br0" timeOffset="2704">2769 1441 1,'-12'24'24,"12"-24"2,12-30-10,11 6-2,-1-21 1,15 4-1,-6-22-4,12-2-1,2-15-2,9 2-2,-7-11-1,5 4-1,-1-5-1,-1 0 0,0 4-2,-1 3 1,-7 5-1,-4 9 1,-5 13-1,-7 8 1,-9 12-1,-5 11 1,-12 25 0,16-15 0,-16 15-1,-5 15 1,1 4 0,-3 6-1,0 2 1,-1 11-1,-4-1 1,1 4 0,-1 4-1,2 2 2,-6 8-1,6 0 0,-4 2 0,1 6-1,-2 2 2,1 6-2,-2 4 1,-1 6-1,1-7 0,2 1 0,-3-3 0,8-6 0,-4-9 0,2-7 0,4-12 0,2-10 1,1-11-2,4-17 0,0 0-2,0 0-1,0 0-2,7-43-6,11 20-8,-11-11-13,3-9-1,8 1 2</inkml:trace>
  <inkml:trace contextRef="#ctx0" brushRef="#br0" timeOffset="3375">3656 311 6,'16'-36'25,"1"21"2,-3-3-10,0 1 0,10 7-4,-5-4-1,8 10-3,-5-3-1,8 13-3,-8-3 0,4 9-2,-3 0 0,1 7-1,-3 0 0,-4 6 0,-1 0-1,-6 5 0,-1 1 0,-7 4 0,-4 1 0,-1 2 0,-8 7 0,-1 2-1,-9 1 1,4 2-1,-8-1 1,5-5-1,-3 3 1,-1-5-1,3-8 0,4-4 0,3-4 0,0-7-1,7-2 1,7-17 0,-5 24 0,5-24 0,7 17-1,-7-17 1,17 14 0,-17-14 0,22 18-1,-6-8 1,-16-10 0,31 28-1,-13-13 1,3 2 0,-2 2 0,-2 2 0,4 3 0,-4-1 0,1 3 0,-3 0 0,-1 3 0,-10-1 0,3-2 1,-6-2-1,-8 0 0,2 2 1,-9-3-1,-5-3 1,-2 1 0,2 0 0,-10-2 0,3 0 2,-6-2-2,-2 0 0,-5-3 1,3 2-1,-4-8 0,0-4 0,2-4-1,0-2 0,0-8-2,-2-9 0,10-5-4,-1-14-3,15 6-6,-6-13-15,8-5-5,7 0 2,5-5 1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45.187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1 90 24,'14'-32'19,"-2"14"-1,-12 18-4,22-29 0,-4 22-5,-18 7-1,28-5-1,-28 5-1,24 12-2,-24-12-1,16 31-1,-13-9-1,0 4 1,-3 2-2,-5 0 2,-2-1-1,-1 1 0,-1-5 1,0 1 0,9-24 1,-22 24-1,22-24 1,-26 5-1,26-5 1,-23-19-2,11 2 1,5-2-1,-3-2-1,4-3-1,5 5-3,-5-4-4,6 23-7,7-24-12,-7 24-5,16-15 1,-16 15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55.296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34 145 10,'0'0'24,"-6"-31"-3,6 15-2,4 1-2,-1-6-4,-3 21-3,19-28-3,-1 20-1,-18 8-1,35-18-1,-16 11-2,3 7 0,1 6-1,1-1 0,-5 9 0,6 3 0,-5 5 1,-4 11-2,-5 0 2,-1 10-2,-10 2 2,-4 7-2,-6 5 1,-11 7 0,-5 5-1,-5 4 1,-2 3 0,0 2-1,-7-2 0,2 0 1,3-10-1,0-11 0,9-10 0,5-11 0,0-9 0,21-25-1,-22 13 1,22-13 0,0 0-1,-4-27 1,6 13-1,5-3 1,-2-2 0,4 1-1,-9 18 2,12-26-2,-12 26 2,0 0-1,0 0 0,0 0 0,0 0 0,0 0 1,10 19-1,-8-3 0,-2 1 0,4 4 0,-3 0 0,6 3 1,-1-1-1,1 1 1,-1-2 0,5 1 1,1-3 0,-3-2 1,-9-18-1,24 20 0,-24-20 1,30 7-1,-15-12 1,8-3-1,-2-8-1,1-1 0,1-2 0,1-4 0,-3-1 0,-4 2-1,4-3 1,-5 3-2,-4 3 0,-5 2-2,-7 17-2,10-25-2,-10 25-3,0 0-5,23-8-12,-23 8-8,0 0 3,16 10 0</inkml:trace>
  <inkml:trace contextRef="#ctx0" brushRef="#br0" timeOffset="3610">636 944 8,'0'0'18,"0"0"-1,0 0-3,0 0-1,0 0-2,0 0 0,0 0-3,19-14 0,-7-9 0,7-1-1,-3-12-1,13-2-1,-6-12 0,8-1-2,-1-9 0,4-2 0,3-4-2,3 4 0,0-7 0,0 5 0,-5 5-1,-2 2 1,0 8-1,-6 6 1,-9 9-1,-3 6 1,-6 9-1,-9 19 1,11-19 0,-11 19-1,0 0 0,0 0 1,-7 28-1,7-28 0,-9 34 0,2-8 1,4 3 0,-4 4-2,1 4 2,1 4-2,0 8 2,1 4-2,-1 4 2,-2 0-2,2 4 1,-2-1 1,0-1 0,0-2 0,-3-7-1,5-5 1,-4-8 0,4-5-1,-1-6 1,3-5-1,0-2 0,-1-3 0,2-1 0,1 1 0,-6 3 0,1-2 0,-1 2-1,-3-2-1,7 2 0,3-19-1,-6 26-2,6-26-2,0 0-3,0 0-6,16-17-10,1 0-7,-4-11 3,7-1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52.671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364 90 6,'0'0'12,"7"-31"-1,-7 31-2,6-24 1,-6 24-2,-2-17 0,2 17-2,0 0 1,-12-18-1,12 18 2,0 0-3,-21-1 0,21 1 0,-21 5-1,21-5-1,-28 17 0,28-17-1,-28 23 0,13-8-1,1 2 0,-4 6 1,5 1-1,-5 4 0,3 5 1,-5 3-1,5 4 0,-1 6 1,-1 8-1,-2 5 1,3 8-1,0 4 1,1 9-1,3 8 1,1 5-1,2-1-1,6-1 1,1-2-1,4-3 0,7-12 0,1-8 1,2-12-1,0-13 1,2-6-1,4-11 1,3-9-1,1-4 1,-1-8 0,3-4 0,1-12 0,1 1 0,0-12-1,3-5 1,-1-8 0,0-2-1,2-8 0,-3-1 1,-2-3-1,-5 3 0,0 3 0,-12 2 0,-8 7 1,-1 4-1,-17 8 0,3 7 1,-15 10-1,-1 2 0,-6 7 0,1 6 0,-1 8 0,1 5 0,1 6-1,4 1 0,6 3-1,3-5-1,8 7-1,0-9-3,16 5-2,-4-10-2,12 7-5,1-10-8,-11-16-4,31 28 0</inkml:trace>
  <inkml:trace contextRef="#ctx0" brushRef="#br0" timeOffset="860">1133 121 12,'-44'25'14,"27"-10"-1,-6-1 0,6 0-4,3 5 0,0-4-2,9 4 1,-2-3-2,5 5 0,-1-2 0,11 7-1,-1 1 0,2 1-1,3 1 0,4 9 0,3 2 0,0 3-2,0 2 1,7 7-1,-7-2 0,4 9 0,-9-2 0,5 5 0,-10 4 0,-3 2 0,-4-1-1,-5 0 1,-4-3-1,-4-3 1,-10-6-1,4-3 0,-9-10 0,0-4 0,-5-6 0,-1-6 0,-4-8 0,3-4-1,-4-8 0,3-4 1,2-5-1,3-6 0,6-6-1,4-5 1,5-2-1,7-4 1,7-5 0,7-4 0,5-4 0,8-10 0,4-4 0,5-10 0,10-1 0,4-5 0,2-2 0,2 0 0,0 1 0,-2 6 1,0 5-1,-3-2 2,-9 8-1,-5 6 1,-7 4-1,-7 3 3,-7 2-3,-6 3 1,-4 3 0,-7 6-1,-6 0 0,-5 3 0,-5 2-1,-2 4 0,-3 3 0,0 6 0,1 4-1,1 2 0,1 6-1,2-1-2,26-3-3,-35 19 0,28 2-4,7-21-5,-17 30-15,13-10-3,-5 3 4,9 1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4:05.187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77 245 24,'0'0'22,"-14"-17"-4,14 17-3,0 0-2,-12-16-5,12 16-1,0 0-2,27-3 0,-11-3-1,12 5 0,-2-6 0,12 2 1,0-9-2,7 0 1,2-5-2,4 2 2,3-2-2,3 1 0,-3 1-1,-1 1 1,0 3-2,-1 2 1,-5 6-1,-1 0-1,-4 0 1,-4 3 1,-1 0-2,-6-1 2,-2 3-1,-4 0 0,-4-4 0,-1 3 0,-6 1-1,-14 0 0,25-4-2,-25 4-1,0 0 0,0 0-4,17 2-1,-17-2-4,0 0-3,0 0-9,-21 15-4,21-15 1</inkml:trace>
  <inkml:trace contextRef="#ctx0" brushRef="#br0" timeOffset="594">61 546 17,'0'0'16,"0"0"-1,0 0-1,0 0-2,0 0-1,0 0-2,19-23-1,6 13-1,-6-4 0,14 0-2,-2 0 0,5 1-1,-4-1 0,6 5-1,-4-8 0,8 6 0,-2-2-1,3 4 0,-4-5 0,2 4-1,-1-2 0,2 3 0,-4 0-1,-3 2 1,0 1-1,-4 2 0,-2-3 0,1 5 0,-4-1 0,0 1 0,2-1 0,-4 3 0,-1-2 0,-1-3-1,-6 5-1,-1-4 0,3 6-3,-18-2-2,24 0-3,-24 0-3,0 0-6,0 0-11,0 0 0,0 0 1</inkml:trace>
  <inkml:trace contextRef="#ctx0" brushRef="#br0" timeOffset="1250">0 952 9,'0'0'11,"0"0"-2,0 0 0,0 0 0,0 0-1,0 0 1,0 0-1,23-9 1,-6-4 0,11 4-1,-4-12 0,13 11-1,-8-11 0,16 4-1,-12-4-1,13 4-1,-8-4 0,3 2-1,6 0 0,-5 3-1,-2 1 0,2 3-1,-8 1 0,1 3 0,-2-1 0,0 4-1,-7 1 1,0 3-1,0-4 1,-2 3-1,3 2 0,-3 0 0,-2-2 1,3 2-1,-4 0 0,-1-3 0,1 1-1,-2 0-1,-3 2-1,-16 0-3,26 0-4,-26 0-7,17-10-10,-17 10-6,0 0 1</inkml:trace>
  <inkml:trace contextRef="#ctx0" brushRef="#br0" timeOffset="2063">474 1319 28,'0'0'20,"2"-23"-3,-2 23-3,0 0-2,0 0-4,0 0-2,-3 17-1,3-17-2,-6 30 0,-1-9-1,6 3 0,-8 3-1,6 5 0,-11 0 1,8 1-1,-2-2-1,-3 6 1,4-4 0,0-4-1,1-5 1,0-1-1,3-6 0,3-17 0,-5 28 0,5-28 1,0 0-1,0 0 0,0 0 0,0 0 0,17 10 0,-17-10 0,0 0 1,21-10-1,-21 10 0,19-9 0,-19 9 0,22-10 1,-22 10-1,28-7 0,-12 3 0,3 1 0,-2 3 0,1 0 0,-1 3 0,0 1 0,-17-4 0,28 14 0,-28-14 0,23 20 0,-23-20 0,22 28 1,-22-28-1,16 29 1,-9-13-1,-2 1 1,0-1 1,-3 1-1,-2-17 1,5 33-1,-6-19 1,1 3 0,0-17 0,-9 29-1,9-29 1,-16 25 0,16-25 0,-24 22 0,24-22 0,-33 16-1,10-9 1,4-1 0,-5-2-1,1-1 0,-3-3 0,2 2 0,0-4 0,1 2-1,2-3 1,1-1-1,-1-1 0,0-2-1,2 0 1,0-1-2,1 1-1,-3-4-2,21 11-3,-34-17-6,34 17-10,-23-8-11,23 8 3,-24-19-1</inkml:trace>
  <inkml:trace contextRef="#ctx0" brushRef="#br0" timeOffset="3047">436 1320 7,'0'0'26,"9"16"1,-9-16-10,0 0-3,15 7-1,-15-7-2,23 5-1,-23-5-2,36 3-1,-20-4 0,8 6-2,1-9 0,1 10-1,-4-8 0,6 5-1,-5-4 0,-2 2 0,3-1-2,-3 2 1,1-2-1,-6 4-1,1-3 1,-17-1-1,30 6 0,-30-6-1,19 3 1,-19-3-2,22 0-1,-22 0-2,25-3-3,-25 3-5,24-11-14,-24 11-7,19-9-1,-19 9 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8:23.9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31,'19'2'22,"5"7"-4,3-1-3,0 4-6,3-2-4,1-3-15,6 1-14,-2-17 1,8-3-2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4:28.125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83 200 14,'0'0'10,"0"0"-1,0 0 1,0 0-1,0 0 0,-14-5-1,14 5-1,-5-19 2,5 19-3,0-21 1,5 2-1,-5 19 1,5-29-2,4 13 1,-7-3-1,-2 19 0,12-33-2,-12 33 0,14-24 0,-14 24-1,0 0-1,10-15-1,-10 15 1,0 0-1,0 0 0,0 0 0,0 0-1,19 19 1,-19-19 0,19 19 0,-19-19 0,26 26 0,-7-14 0,1 3 0,4-3 0,-3 2 0,3-3 0,2-5 0,4-2 0,-4 1 0,-2-8 0,2-1 0,-3-3 1,-3-3-1,0 0 0,-1-4 0,-2 0 0,-3-2 0,-14 16 1,26-29-1,-26 29 0,19-23 0,-19 23 0,0 0 0,17-13-1,-17 13 1,0 0 0,0 0 0,11 20 0,-11-20 0,2 25 1,-2-10-1,0 2 1,-2 4 0,-2 2 1,-1 6 0,0 2 0,-2 7-1,-2 0 2,-1 7-2,-2-3 1,1 11 0,-6 1 0,3 3-2,-3 2 2,-1 1 1,-3 4-2,-3 5 1,0-1-1,-2 1 0,1-3 0,-1-4 0,0 0 0,4-5 0,-1-5 0,2-5-1,2-7 1,4-4-1,3-10 1,1-4-1,2-6 1,9-16-2,0 0 2,0 0-2,0 0 0,0 0 0,0 0-2,-6-19-1,6 19-6,5-31-2,10 20-10,-9-9-12,-3 1-1,6-2 2</inkml:trace>
  <inkml:trace contextRef="#ctx0" brushRef="#br0" timeOffset="1046">0 809 22,'0'0'20,"20"-14"-2,-20 14-2,26 3-1,-5 8-2,-21-11-3,33 10-1,-17-8-1,10 8-1,-7-8-2,11 7 1,-10-9-2,12 5 0,-6-7-1,3 6 0,-3-8-1,2 6 0,0-7 1,0 1-2,-1-1 0,1-2 0,3 0-1,-1-1 1,-1-1-1,4-2 1,-3 3-1,-2-1 0,-2 6-1,-4-2 1,-1 5-3,-21 0-3,25 8-4,-25-8-9,0 0-15,-6 17-1,6-17 1,0 0 1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4:42.984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87 134 9,'0'0'11,"-14"-10"1,14 10-1,-3-19-1,3 19-2,5-19-1,-5 19-1,15-21 0,-15 21 1,23-22-2,-23 22 1,30-16-1,-15 6-1,4 6 0,0-3-1,4 4-1,0 0 1,-1 3-1,4-2-1,2 4 1,1-1-1,4 3 0,-1-1 0,1 4 0,0 0 0,0 3 0,-2 1 0,0-1 0,-7 2-1,-3 2 0,0 0 1,-5 1-1,-8 1 1,-6 1 0,-5 2 0,-4 2-1,-5 2 1,-9 4-1,-2-1 0,-1 2 0,-4-1 0,-1 3 0,-4-6 0,3 2 0,4-5 0,3-2 0,3-4 0,4-3 0,16-12 0,-21 18 0,21-18 0,0 0 0,0 0 0,0 0-1,4 19 1,-4-19 0,0 0 0,12 19 0,-12-19 0,12 17 0,-12-17 0,16 24 0,-16-24 0,17 30 0,-8-11 0,1 0 0,-1 1 0,-1 1 0,1 3 0,2 2 0,-5 4 0,1-1 0,-3 2 0,-1 6 1,1-1-1,-11 7 0,2-5 1,-6 4 0,-3-6 0,2 2 1,-5-7 0,-4-2 0,-3-3 1,3-5-1,-9-5 1,4-6 0,-1-1-1,-1-6 0,-4-5 0,5-3-1,2-3 1,-1-6-1,2 0-1,3-3 1,4-6-1,1 2 0,2-3-1,2 3-1,3 8-1,-4-10-4,13 23-6,-11-19-8,11 19-12,0 0-2,0 0 2</inkml:trace>
  <inkml:trace contextRef="#ctx0" brushRef="#br0" timeOffset="1125">1157 710 7,'0'0'32,"0"0"0,0 0 2,0 0-15,-20-21-4,20 21-3,0 0-3,0 0-3,6-15-1,-6 15-1,0 0-2,15-19 0,-15 19 0,9-19-2,-9 19 0,9-18 1,-9 18-1,7-19-1,-7 19 1,5-19-2,-5 19-1,3-15-2,-3 15-4,0 0-5,0 0-13,21-7-8,-21 7-1,0 0 2</inkml:trace>
  <inkml:trace contextRef="#ctx0" brushRef="#br0" timeOffset="1672">1729 197 9,'23'-19'20,"-6"1"-4,6-1-1,5 4-2,-2-6-3,5 9-1,-5-4-3,7 8-1,-7-1-1,5 6-1,-8 1-1,0 4 0,-4 4 0,-4 7-1,-15-13 1,21 31 0,-19-5 1,0 10-2,-9 2 1,-2 10-1,-14 11 1,-3 7-2,-10 7 2,-4 8-2,-9 3 0,-3 1 1,-5-2-1,0-3 1,3-8-1,5-9 1,4-13-1,10-10 1,9-15-1,7-9 0,19-16 0,0 0 0,0 0 1,2-16-1,14-1 0,3-5 0,3 3 0,3-7-1,2 5 1,1 0 0,-2 6 0,-3 1 0,1 5 0,-5 6 0,0 3 0,-3 5 0,-16-5 0,26 24 0,-14-8 0,0 4 1,-3 3-1,3 1 0,0 2 1,2 2-1,-2-2 1,4-2 0,-1 0 1,5 2-1,-1-7 2,7 2-1,-4-4 0,10-3 1,-1-9-2,7-3 1,4-6-1,5-4 0,1-10-1,4-2 0,0-8-4,-3-5-5,8 7-17,-13-1-7,-10-1 0,-6 0-1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4:45.796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47 382 6,'0'0'20,"0"0"-8,0 0-2,0 0-1,0 0-2,7 17 1,-7-17 1,34 19 1,-13-14-1,18 4 0,-3-7-2,13 3 0,-3-10-1,13 0-2,6-8 0,8 3-2,-4-7 0,6-1 0,1-2-1,1-1-1,-1 0 1,-7 2-1,-4 4 0,-10-3-2,-1 8 0,-14-6-2,-4 10-4,-16-5-2,2 15-5,-22-4-8,0 0-7,0 0 1</inkml:trace>
  <inkml:trace contextRef="#ctx0" brushRef="#br0" timeOffset="563">0 745 21,'0'0'19,"16"0"-1,-16 0-2,24-5 0,2 8-3,-7-15-2,17 12-2,-9-12-1,12 9-2,-2-10-1,10 10-1,-6-9 0,8 3-2,1-3 0,4 0 0,4-4-1,-1-1 0,4 2-1,-2 1 0,0-3 1,0 3-1,-5 0 0,-1 3 0,-9 5 0,-6 0 0,-5 1-1,-7 3 0,-3 6-1,-23-4-2,27 9-2,-27-9-3,0 0-3,0 0-7,11 17-14,-11-17 1,0 0 2</inkml:trace>
  <inkml:trace contextRef="#ctx0" brushRef="#br0" timeOffset="1157">10 1029 9,'0'0'23,"0"0"-4,0 0 0,16-2-3,5 0-2,0-8-2,15 6-1,-3-10-3,16 7 0,-2-6-2,6 4-1,-1-7-2,11 4 0,-4-3 0,4 3-2,-8-2 1,8 2-1,-13 0-1,2 1 0,-5 3 1,-9 2-2,-8 3 0,-6 0-1,-1 6-2,-23-3-2,26 5-3,-26-5-5,15 7-9,-15-7-11,0 0 2,0 0 1</inkml:trace>
  <inkml:trace contextRef="#ctx0" brushRef="#br0" timeOffset="1704">589 1291 5,'0'0'22,"-6"16"-9,6-16-1,-15 26-2,15-26-2,-19 33-2,1-14 0,6 7-1,-5-6-1,5 5-1,-8-1-1,7-3 1,-3-2-2,6-4 1,10-15-1,-13 21 0,13-21 0,0 0 0,0 0 0,-1 15 0,1-15 0,0 0 0,15 0 0,-15 0 0,19 2 0,-19-2 0,30 4-1,-15-1 1,3-1-1,3 3 1,-2 0-1,5 2 1,-7 0-1,4 2 1,-7 1 0,4 2-1,-18-12 1,24 28 0,-24-28 0,15 33 0,-9-16 1,-3 2 0,-3-2-1,0 2 1,-3 0 0,-1 2 1,-4 0-1,1-2 0,-2-2 0,-2 4 1,11-21-1,-26 31 1,6-22-1,4 3 1,-5-5-1,2 0 0,-5-7 0,3 1-1,-3-6 1,5 2-1,-6-3-1,-1 1 1,2-2-1,0-1 0,-3 1 0,3-2-1,3 4-1,1-4-3,20 9-3,-37-15-7,37 15-17,-12-16-2,12 16 1,0-27 0</inkml:trace>
  <inkml:trace contextRef="#ctx0" brushRef="#br0" timeOffset="2500">545 1364 13,'0'0'28,"0"0"0,12 16-10,-12-16-2,21 13-2,0-1-2,-21-12-3,36 9-2,-18-9-2,11 5-1,-4-8-1,2 3-1,-2-4-1,2-1 0,1 2-1,0-2 0,-2-2 0,2 0 0,1 0-1,-3-4-2,6 8-2,-10-9-4,6 15-6,-9-6-15,-2 3-4,4 0 2</inkml:trace>
  <inkml:trace contextRef="#ctx0" brushRef="#br0" timeOffset="4829">2538 81 8,'0'0'18,"0"-24"0,0 24-4,-8-23-1,8 23-3,-14-17-1,14 17-1,-23-10-3,8 6 0,15 4-1,-32-2-1,11 8 0,-1-3-1,-4 4 0,-5 2 0,5 5 0,-11-1 0,2 5 0,2 4-1,-1 8 0,-3-3 1,2 9-2,2 1 2,2 3-2,3-1 1,2 6-1,2-1 0,7-1 1,-4 5 0,7-1 0,0 0-1,4 1 1,1 2-1,2-2 1,2-1-1,3-2 0,2 0 0,4-5 1,1-2-1,3 0 0,3-4 0,1 3 1,2-8-1,2 1 0,1-6 1,0-2-1,4-3 1,0-3 0,0-8 0,5 1 0,-4-7 0,4-2 0,6-7 1,-3-3-1,1-6-1,4-3 1,-2-3 0,-3-4 0,1-4 0,-4 1 0,-4 1 0,-4-1 0,-8-4 1,-5 7-1,-5-2 1,-3 4-1,-6 2 2,-5 1-2,-5 0 0,0 4 0,-7 1 0,0 4-1,-5 2 0,0 1 1,-4 7-1,-2-1-1,3 8 1,-5 6-1,3 8 0,-2 0-1,0 8-1,-4 3-1,7 9 0,-3-7-3,12 14-4,-14-6-6,14 3-15,-4 7 0,3 0 0</inkml:trace>
  <inkml:trace contextRef="#ctx0" brushRef="#br0" timeOffset="6141">3118 292 17,'-21'2'19,"21"-2"-1,0 0-4,0 0-2,0 0-1,23-9-4,0 11 0,-4-6-1,15 4 1,5-8-1,11 6-1,4-8 0,8 3-1,1-5 0,4-4-2,-1 4 0,2-2 0,-7 2-2,-4 0 2,-6 1-2,-10 3 1,-4 1-1,-11 0 0,-4 7-3,-6-2-1,-16 2-4,0 0-3,17 9-6,-17-9-11,-17-2-2,17 2 1</inkml:trace>
  <inkml:trace contextRef="#ctx0" brushRef="#br0" timeOffset="6594">2985 579 19,'0'0'17,"31"-12"1,-16 10-1,5-8-1,7 6-3,-4-6-1,8 8-2,0-10-2,4 9-1,-2-9-2,9 6-1,-1-4-1,5 3-1,2-7 0,3 6-1,-1-3 0,2-1 0,2 0-1,-2 0 1,-2-2-1,-1 2 0,-4 2 0,-3-3-1,-6 7 0,-6-3-1,-3 5-2,-7-1-1,-1 5-1,-19 0-3,20 5-2,-20-5-3,0 0-4,0 0-6,0 0-4,-6 19 1</inkml:trace>
  <inkml:trace contextRef="#ctx0" brushRef="#br0" timeOffset="7110">2993 888 6,'28'-1'22,"-7"-8"-1,5-1-4,9 3-1,-8-4-2,10 6-3,-8-10-1,13 8-1,-6-7-3,11 4-1,-3-4-1,6 2-2,-5-4 0,6 0 0,-3 1-1,1 1 0,-6-1 0,1 2-1,-6 0 0,-3 4-1,1 0 1,-3 1-1,-2 4-1,-5-3 0,0 6-1,-5-5-2,2 8-1,-8-7-4,5 10-2,-20-5-4,20 0-8,-20 0-5,18 9 1</inkml:trace>
  <inkml:trace contextRef="#ctx0" brushRef="#br0" timeOffset="7672">3391 1250 11,'24'-11'23,"-24"11"-7,0 0-6,0 0-1,0 0-4,-17 28-1,17-28 0,-14 33 0,5-19-1,-1 7-1,-4-4 1,3 5-1,-2-4 0,2-1 0,-4 0-1,6 0 1,9-17-1,-19 28-1,19-28 0,-11 17 1,11-17-1,0 0 0,4 18 1,-4-18-1,15 1 1,-15-1-1,25 0 1,-25 0 0,26 0 0,-12 0-1,7 0 1,-2 2 0,0 3 0,0-3-1,2 7 1,-1-1 0,-2 1-1,4 3 0,-8 2 1,-14-14 0,26 31 0,-13-12 0,-8 0 1,3 2 0,-8-2 1,2 5 0,-4-7 1,1 6-1,-6-6 1,2 6-1,5-23 0,-20 31 0,20-31 0,-24 27 0,8-18-1,1 1 0,-6-4-1,2-1 1,-9-3-1,6-1 0,-4-1 0,-2-1 0,-4 1-1,3 0-1,-4 1 0,2-1-1,1 5-1,-6-6-3,10 9-3,-4-15-5,11 11-10,2-11-9,17 7 1,-23-26 0</inkml:trace>
  <inkml:trace contextRef="#ctx0" brushRef="#br0" timeOffset="8454">3372 1220 25,'0'0'28,"3"18"-11,-3-18 0,9 17-1,5-3-4,-14-14-1,31 22-3,-31-22-2,36 21-2,-16-17 0,6 2-1,-4 0-1,4-5-1,2-2 0,2-3 0,-3 1-1,3-11-1,-2 7 0,5-14-2,7 11-3,-11-11-3,16 7-6,-8-6-9,-1 2-8,4 6 1,-10-5 0</inkml:trace>
  <inkml:trace contextRef="#ctx0" brushRef="#br0" timeOffset="9063">4684 1035 15,'0'0'25,"0"0"-5,0 0-6,25-24 0,-3 10-3,-4-12-1,13 1-2,-5-15-1,10-2 0,1-8-2,8-2-1,0-8-1,5 1-1,-6-7-1,6 6 0,-6-3 0,2 6-1,-6-3 1,-3 5 0,-1 4-1,-6 8 1,-6 5-1,-1 7 1,-8 9-2,-2 3 2,-13 19-1,0 0 0,19-9-1,-19 9 1,0 0 0,3 22 1,-1-6-1,0 3-1,1 3 2,0 3-1,-1 1 2,0 8-2,-4-1 2,4 7-1,-4-2 1,2 7 0,-12 1 0,5 1 0,-5 2 0,2 1 1,-4-2-1,2 2-1,-4-5 0,5-5 0,3-4-1,-4-1 0,8-7 0,-3-8-1,7-2-1,0-18-2,2 22-2,-2-22-5,0 0-17,19 2-6,-19-2 0,0 0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27.19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0 1103 13,'8'-18'18,"-8"18"-3,10-25-1,-10 25-3,13-32-1,-1 7-3,-2-9-1,9-3 0,-3-8-2,7-4-1,-1-6-1,7-7 0,-2-1 0,1 0-1,3 3 0,0-1-1,-4 4 0,-1 2 0,-3 8 0,2 6 0,-9 8 0,2 9 0,-9 5 0,-9 19 0,16-18 0,-16 18 0,0 0 0,0 0 0,0 0 0,0 0 1,0 0-1,0 0 0,0 0 0,0 0 1,0 0 0,0 0 0,0 0 1,-2 22-1,2-22 1,-4 37 0,0-10-1,0 5 1,2 3-1,0 12 1,-3-2 0,5 10-1,-4-2 1,2 7 0,0 1 0,-2 4-1,2-1 1,-2-1-1,0-4 0,0-2-1,2-5 1,0-3-1,0-13 0,0-1 1,2-8-1,0-3 1,-2-5-1,2-19 0,0 28 0,0-28 0,-2 21 0,2-21 0,0 0-1,0 0-1,2 20-2,-2-20-2,0 0-1,0 0-5,0 0-10,18-16-8,-18-5 1,0 21 1</inkml:trace>
  <inkml:trace contextRef="#ctx0" brushRef="#br0" timeOffset="1353">866 217 14,'0'0'14,"0"0"-1,0-25-3,0 25-2,0 0-1,0-22-1,0 22-2,0 0-1,4-23-1,-4 23 0,0 0-1,0 0-1,23-12 1,-23 12 0,22-2-1,-22 2 1,29 2 0,-29-2-1,35-2 1,-15 0-1,5 0 1,-1-4 0,7-3-1,-2 1 1,6-2 0,2-2 0,-2-2 0,2-1 0,-5 1 0,3 2 0,-6-1 1,0 7-1,-7-2 1,1 6 0,-23 2 1,31 6 0,-31-6 1,22 21 1,-22-21-1,13 34 1,-13-13 0,4 11 0,-8-1-1,4 8-1,-7 0 0,3 8 0,-2 2-1,-2 4 0,0-2 0,0 2 0,-1 0-1,1 0 1,-2-4-1,4 0 0,-2 3 0,-1-3-1,3-4 0,-2-1 0,2-1 0,0-2-1,2 2 1,-3-2-1,3-6 1,0-1 0,0-1 0,0-2 0,0-3 0,0-3 1,0-5-1,4-20-1,-4 31 1,4-31-1,0 0 0,-7 18-1,7-18-2,0 0-1,0 0-3,0 0-4,2-24-8,-2 24-11,0-37 0,2 17 1</inkml:trace>
  <inkml:trace contextRef="#ctx0" brushRef="#br0" timeOffset="2188">1172 819 1,'0'0'17,"0"0"4,0 0-7,14-18-2,-14 18 2,0 0-1,31-14 1,-31 14-2,28-8-1,-28 8-2,35-9-1,-35 9-1,39-6-2,-18 2 0,6 2-2,-3-2 0,3 4 0,-1-4-1,3 2 0,-2-2-1,0 2 1,-3 0-1,-1 0 0,-1 2-1,1 0 0,-5 0 1,-18 0-1,31 0 0,-31 0 0,29-6 1,-29 6-1,22-11 0,-22 11 1,21-14-1,-21 14 0,0 0 0,23-18-1,-23 18 0,0 0-1,0 0-1,0 0-1,18-9-3,-18 9-1,0 0-4,0 0-3,0 0-9,18 17-8,-18-17 2,0 0 0</inkml:trace>
  <inkml:trace contextRef="#ctx0" brushRef="#br0" timeOffset="3096">2278 975 1,'-5'22'16,"5"-22"5,0 0-7,0 0-2,0 0-1,0 0-1,-4-22-2,4 22 0,0 0-1,11-21-1,-11 21-1,0 0 0,10-24-1,-10 24-1,0 0 0,22-21 0,-22 21 0,25-4-1,-25 4 0,29-6 0,-29 6 0,37-4 0,-19 2 0,5 2 0,-3-2 0,3 2 0,-5-4 1,5 6-1,-3-4 0,5 2 0,-4-8 0,-1 6 1,1-5-2,-1 5 1,-1-4-1,-19 6 1,32-6-1,-32 6 1,25 4-2,-25-4 0,21 8 0,-21-8-1,18 5 1,-18-5 0,0 0 1,25 2-1,-25-2 0,0 0 0,0 0 1,20 0-2,-20 0 1,0 0-3,0 0 0,0 0-3,0 0-3,0 0-5,0 0-12,0 0-7,0 0 0,21 2 3</inkml:trace>
  <inkml:trace contextRef="#ctx0" brushRef="#br0" timeOffset="4028">3437 394 6,'0'0'15,"0"-20"-2,0 20-3,0-23-2,0 23-1,8-24-2,-8 24 1,17-33 0,-7 15 0,8 2 1,-3-5 0,7 9-1,-3-7 1,5 9-1,-3-2-1,3 10 0,-5-4 0,3 10-2,-22-4 1,33 18-1,-33-18 0,23 41 0,-21-10 0,-2 8-1,-6 8 0,-7 12 0,-9 4-1,-3 7 1,-10 7-2,-2 7 0,-4-4 0,-2-1 0,-2-5 0,4-7-1,4-9 1,4-7-2,9-17 2,1-7-1,9-7 0,14-20 0,0 0 0,0 0 0,0 0 0,0 0 0,0 0 1,12-28-1,-12 28 1,21-27 0,-21 27 0,16-18 0,-16 18 0,0 0 0,0 0 0,0 0 1,18-2-1,-18 2 1,0 20 0,0-20-1,0 33 1,3-13 0,-1 3 0,0 1 0,2 3-1,0-2 1,0 3 0,2 1 0,2-5 0,1 1 0,-1-3 0,2-1 0,0-3-1,-10-18 1,27 27 0,-27-27 0,29 8 0,-11-8 0,-18 0 0,33-8 0,-15-1 0,1 1-1,1-6 1,3 4 0,-2-7-1,1 1 0,3-2-1,-1-7 0,1 3-1,0-9-2,3 7-2,-5-11-2,6 10-1,-9-9-4,11 9-4,-11-6-6,5 5-3,2 5-2,-11-7 1</inkml:trace>
  <inkml:trace contextRef="#ctx0" brushRef="#br0" timeOffset="5152">4227 176 11,'24'2'25,"-24"-2"0,0 0-8,-6 20-3,6-20-3,-10 29-2,10-29-1,-12 47-1,1-23-1,7 9-1,-4 0-2,2 6-1,-2-5-1,2 3 0,-3-2-1,1-2 0,2-3 0,0-1 0,2-7 0,0-3-1,2-1 1,2-18 0,0 25 0,0-25-1,0 0 1,12 20 0,-12-20 1,0 0-1,23 10 1,-23-10 0,24 0 1,-24 0 0,33-2 0,-12 2 1,-3-4 0,5 4-1,-5-4 0,7 4 1,-25 0-2,39-2 1,-21 0-1,3 4 0,-3 0-1,1 0 1,-19-2-1,34 4 0,-34-4 1,31 6-1,-31-6 0,27 2 0,-27-2 1,22 2-1,-22-2 0,19 0 0,-19 0 0,0 0-1,20-2 0,-20 2-1,0 0-2,0 0-1,25-2-4,-25 2-2,0 0-7,0 0-11,0 0-2,21-20 0,-21 20 3</inkml:trace>
  <inkml:trace contextRef="#ctx0" brushRef="#br0" timeOffset="5860">4574 176 1,'2'18'7,"-2"-18"9,-21 25-6,21-25-1,-12 32-1,8-7 3,-2-3 0,4 11 0,-3-6 1,5 11 0,-6-5-2,6 12-2,-6-4-2,4 8 0,-6-4-3,4 6 2,-6 4-3,1 2 0,1-1-1,2-1 0,-2 0-1,2-2 1,-5 0-1,5-2-1,-2-6 1,0-6 1,0 0-1,-1-6-1,1-3 1,2-7-2,2-5 0,4-18 0,-4 25-2,4-25-2,0 0-2,0 0-4,0 0-5,0 0-7,0 0-4,18 4 1,-18-4 8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33.95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0 0 9,'0'0'23,"0"0"-3,0 0-5,0 0-2,0 0-3,0 0-3,0 0-1,0 0-1,0 0 0,0 0 0,25 17 0,-25-17 0,29 8 0,-9-2-1,1-4 0,3 2-1,-1-2 0,4 0 0,-3-4-1,5 0 0,4-2 0,2 4 0,-3-4 0,1 2-1,-2-2 0,0 4 1,-2 0-1,-1 2 0,-7 0 0,-3 0-1,-18-2 1,33 6 0,-33-6-1,29 6 1,-29-6-1,24 4 1,-24-4-1,23 0 0,-23 0 0,0 0 0,27-6 1,-27 6-1,0 0-1,20-4 1,-20 4 0,0 0-2,0 0 1,21-6-2,-21 6-1,0 0-1,0 0-3,0 0-2,0 0-5,0 0-8,0 0-7,0 0 0,0 0 3</inkml:trace>
  <inkml:trace contextRef="#ctx0" brushRef="#br0" timeOffset="796">86 317 14,'0'0'16,"0"0"-2,0 0 0,9 20-1,-9-20-1,0 0 0,18 17-2,-18-17-1,0 0-2,29 14-1,-29-14 0,24 2-1,-24-2-1,33-2 0,-33 2 0,37-14 0,-14 8-1,6 4-1,-5-5 0,5 5-1,-4-2 1,3 2-1,-3 6-1,6-4 0,-9-2 0,1 0 1,-3 0-1,1 2 1,-1-8-1,-20 8 2,31-4-2,-31 4 1,27-2-1,-27 2 0,24-6 1,-24 6 0,0 0-1,25 8-1,-25-8 1,0 0 1,27 10-1,-27-10 0,0 0 0,22 15-2,-22-15 2,0 0-1,23 14 0,-23-14-1,0 0-1,0 0-1,0 0-2,0 0-2,18-4-5,-18 4-3,0 0-12,0 0-1,-14-19-1,14 19 3</inkml:trace>
  <inkml:trace contextRef="#ctx0" brushRef="#br0" timeOffset="1772">66 685 20,'0'0'12,"0"0"0,25-2 0,-25 2-2,0 0 0,18-6-2,-18 6-1,18-4-1,-18 4 0,19-5-1,-19 5-1,20-2 0,-20 2-1,25-4 0,-25 4 0,27-2 0,-9 0-1,1 2 0,-1-2 1,1 2-2,-1 0 1,3 2 0,-3-4 0,3 2-1,-21 0 1,32 0 0,-32 0-1,29-2 1,-29 2-1,25-2 1,-25 2-1,20-2 0,-20 2 0,19 0-1,-19 0 1,18 0 0,-18 0-1,21 0 1,-21 0 0,20 0-1,-20 0 1,23 0-1,-23 0 0,20 0 1,-20 0-1,21 0 0,-21 0 1,20 0-1,-20 0 0,0 0 1,25-2-1,-25 2 0,19 0 0,-19 0 0,0 0 1,24-2-1,-24 2 0,0 0 0,23-2 0,-23 2 0,0 0 0,0 0 0,20-2 0,-20 2 0,0 0 0,0 0-1,0 0 1,0 0-1,0 0-1,0 0-1,21 0-2,-21 0-3,0 0-5,0 0-13,0 0-6,0 0 2,0 0 0</inkml:trace>
  <inkml:trace contextRef="#ctx0" brushRef="#br0" timeOffset="2804">366 1112 9,'0'0'21,"0"0"0,0 0-8,-9 22-5,9-22-3,-12 29-1,6-9-1,6-20 0,-12 35 0,3-17 1,5 5-1,-2-5 0,2 7 0,-6-5-1,4 5 1,-5-3-1,5 3 0,-2-5 0,2-1-1,6-19-1,-8 30 1,8-30-1,0 0 0,-2 21 0,2-21 0,0 0 0,0 0 0,0 0 0,0 0 0,24-6 0,-24 6 1,0 0-1,23-13 1,-23 13-1,22-16 1,-22 16 0,23-18 0,-23 18-1,24-17 1,-24 17-1,25-14 1,-25 14-1,23-10 0,-23 10 1,20-6-1,-20 6 0,21 0 0,-21 0 0,0 0 0,24 8 1,-24-8-1,0 0 0,25 22 1,-25-22-1,10 23 1,-10-23 0,6 26 0,-6-26 0,2 31-1,-2-31 2,0 35-2,-2-17 1,-2 0 0,4-18-1,-8 35 1,0-14-1,8-21 0,-12 34 0,12-34 0,-15 29 1,15-29-1,-16 31 2,16-31-2,-21 26 2,21-26 1,-24 25-1,3-11 0,21-14 1,-35 18-1,13-11 0,1-1-1,-4-4 1,5 0 0,-3-2-1,5-2 0,-5-4 0,5 4 0,-1-5-1,19 7 0,-34-14 0,34 14-1,-33-16 0,33 16-2,-27-17-1,27 17-4,-20-18-6,20 18-9,-23-27-9,23 27 2,-6-32-1</inkml:trace>
  <inkml:trace contextRef="#ctx0" brushRef="#br0" timeOffset="3884">378 1034 18,'0'0'24,"0"0"-4,0 0-5,0 0-2,0 0-3,0 0-1,18 25-2,-18-25 1,0 0-1,0 0-1,21 28 0,-21-28-1,0 0 0,0 0-1,24 27-1,-24-27 0,0 0-1,23 14 0,-23-14-1,21 12 0,-21-12 0,22 13 0,-22-13 0,29 10-1,-29-10 1,26 10-1,-26-10 1,29 4-1,-29-4 1,27-2-1,-27 2 1,25-6-1,-25 6 1,20-6-1,-20 6 0,19-4 1,-19 4-1,0 0 0,24-2 1,-24 2-1,0 0 0,25-4 0,-25 4 0,18-6 0,-18 6 0,0 0 0,21-7 0,-21 7 1,0 0-1,0 0-1,0 0 1,0 0-1,0 0-1,18 0-1,-18 0-2,0 0-3,0 0-3,0 0-8,0 0-14,0 0 1,6 19 0,-6-19 1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46.87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58 317 7,'0'0'15,"0"0"0,-14-25-2,14 25-2,0 0-1,0 0-1,-12-20 0,12 20-2,0 0 0,0 0-2,0 0 0,-11-23 0,11 23-1,0 0-1,0 0 0,2-18 0,-2 18 0,0 0-1,11-23-1,-11 23 1,14-20-1,-14 20 1,23-25 0,-23 25 0,26-28 0,-11 9 0,3 5 0,-18 14 0,33-31 0,-33 31 0,31-26 0,-31 26-1,30-25 0,-30 25 0,25-16 0,-25 16 0,23-4-1,-23 4 1,18 0-1,-18 0 1,0 0-1,21 24 1,-21-24 0,8 33-1,-6-8 1,-2 1 0,-6 7 0,-5 6 0,-3 4 0,-6 10-1,-7 6 0,-2 4 0,-6 5-1,-4 1 0,0-1 0,-2-1-1,2-6 0,9-9 1,1-14-1,6-5 0,3-10 1,20-23-1,-19 18 1,19-18 0,0 0 0,0 0 0,4-23 0,-4 23 1,9-20 0,-9 20-1,0 0 1,12-27 1,-12 27-1,6-18 0,-6 18 0,0 0 0,10-20 0,-10 20 0,0 0-1,0 0 1,0 0 0,0 0 0,0 0 0,23-9 0,-23 9 1,0 0-1,20 27 0,-20-27 0,15 27 1,-15-27-1,16 30 1,-8-11-1,-8-19 0,19 34 1,-11-15 0,-8-19 0,21 32 0,-21-32-1,20 27 1,-20-27 0,23 18 0,-23-18 0,24 15 0,-24-15 1,27 4-1,-27-4 0,31 0 0,-31 0 1,35 0 0,-17-6-1,1 4 1,-1-5 0,3 1 0,-21 6 0,34-16-1,-34 16 1,33-22-1,-33 22 0,19-27-1,-19 27 1,16-25-1,-16 25 1,12-30-1,-12 30 0,11-27-1,-11 27 0,16-26 0,-16 26-2,14-23-2,-14 23-4,0 0-5,23-20-16,-23 20-4,0 0 0,0 0 1</inkml:trace>
  <inkml:trace contextRef="#ctx0" brushRef="#br0" timeOffset="1412">1133 351 5,'0'0'19,"0"0"-2,-8 19-2,8-19 0,0 0-3,0 0-1,0 0 0,0 0-2,0 0 0,0 0-2,-11 20-2,11-20 0,0 0-1,0 0-1,0 0 1,0 0-2,0 0 0,0 0 0,0 0 0,0 0 0,0 0 0,0 0 0,0 0 0,21 4-1,-21-4 1,0 0-1,23 13 0,-23-13 0,18 2 0,-18-2 0,23 2 0,-23-2 0,34 8-1,-34-8 1,37 4 0,-37-4 0,37 8-1,-37-8 1,37 8-1,-37-8 1,31 0-1,-31 0 1,27 4-1,-27-4 1,33 0-1,-33 0 1,28 4-1,-28-4 0,31 0 1,-31 0-1,27 0 0,-27 0 0,24 2 1,-24-2-1,25 0 0,-25 0 0,20 5 1,-20-5-1,29 0 0,-29 0 0,23 6 1,-23-6-1,22 2 0,-22-2 1,23 2-1,-23-2 0,20 2 0,-20-2 1,19 4-1,-19-4 0,20 4 0,-20-4 0,0 0 0,25 4 0,-25-4 1,0 0-1,23 0 0,-23 0 0,0 0 0,20 0 0,-20 0 0,0 0 1,0 0-1,19 0 0,-19 0 0,0 0 1,0 0-1,0 0 0,0 0 0,0 0 0,0 0 1,0 0-1,18 2 1,-18-2-1,0 0 0,0 0-1,0 0 0,0 0-1,0 0-1,0 0-4,6-20-6,-6 20-11,0 0-11,10-19 0,-10 19 2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50.011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05 38 21,'12'-20'14,"-12"20"1,0 0-1,0 0 0,2-18-2,-2 18-1,0 0-3,0 0 0,0 0-2,0 0-1,0 0-1,0 0-1,-4 18 0,4-18 0,-4 25-1,4-25 0,-6 34-1,0-9 1,0 5-1,-7 5-1,5 2 0,-6 0 0,3-3 0,-1 3-1,2-6 1,0-2-1,10-29 1,-11 30 0,11-30 0,-4 19-1,4-19 1,0 0 0,0 0 0,0 0 0,0 0 0,9 18 0,-9-18 0,0 0 0,0 0 0,18 8 0,-18-8 0,0 0 0,20 4 1,-20-4-1,21 0 1,-21 0 1,25 4 0,-25-4 0,24 0 0,-24 0 0,31-2 1,-31 2-1,33 0 0,-15 0 0,-18 0 0,35-2-1,-16 0 1,-1 2-1,-18 0 0,33-2 0,-33 2 0,31 0-1,-31 0 1,26-2-1,-26 2 0,25 0 0,-25 0 1,21 0-1,-21 0 0,0 0 0,22 2 0,-22-2 1,0 0-1,19 2-1,-19-2 1,0 0-1,0 0 0,0 0-2,24 6-1,-24-6-4,0 0-3,0 0-7,0 0-8,25 13-7,-25-13 0,0 0 2</inkml:trace>
  <inkml:trace contextRef="#ctx0" brushRef="#br0" timeOffset="880">532 61 17,'0'0'17,"0"0"0,-11 18-2,11-18-1,-4 25-1,-2-7-2,4 5-2,-8-1 0,6 11-2,-6-5-1,3 11-1,-5-4-2,4 6 0,-2-10-1,1 7 1,-1-3-2,4 0 0,-2-2 0,2 1 0,2-1-1,-1-2 1,1-3-1,2 1 0,0-3 0,0-1 1,0-3-1,2-1 0,-2-3 0,2-18 0,0 31 0,0-31-1,-2 24 0,2-24-2,-2 21 0,2-21-2,-4 22 0,4-22-2,-6 21-4,6-21-4,0 0-9,-9 28-5,9-28 1,0 0 4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4:03.855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39 100 17,'0'0'19,"0"0"-3,0 0-1,0 0-3,0 0-3,7-25 0,-7 25 0,0 0-1,0 0-2,14-24 0,-14 24-1,0 0-1,18-17 0,-18 17-1,0 0 0,21-16 0,-21 16-1,20-8 0,-20 8-1,23-6 1,-23 6-1,25-2 0,-25 2 1,28-2-1,-28 2-1,31 2 1,-31-2 0,31 6 0,-31-6 0,29 10-1,-29-10 1,28 12-1,-28-12 1,21 17-1,-21-17 1,16 20-1,-16-20 1,8 31 0,-8-31-1,3 34 0,-6-11 0,-1-1 1,2 3-1,-4-2 0,-2 3 0,0-7 0,-3 5 1,1-3-1,10-21 1,-24 32-1,24-32 0,-25 27 1,25-27-1,-21 18 1,21-18-1,0 0-1,-20 17 2,20-17-1,0 0 0,0 0-1,-21 14 1,21-14 0,0 0 0,0 0-1,0 0 1,0 0 0,-18 16 0,18-16 0,0 0-1,0 0 1,0 0-1,0 0 1,0 0-1,0 0 1,0 0 0,0 0 0,0 0 0,0 0 0,0 0 0,23 19 0,-23-19 0,0 0 0,26 12 0,-26-12 0,25 8 0,-25-8-1,31 8 2,-31-8-2,28 15 1,-28-15 0,27 12 0,-27-12 1,21 16-1,-21-16 0,12 21 0,-12-21 0,10 20 1,-10-20-1,8 27 0,-8-27 1,4 28-1,-4-28 1,0 33-1,0-33 1,-4 35-1,-2-17 1,2 1-1,4-19 1,-12 35-1,12-35 0,-21 30 1,21-30-1,-20 31 1,20-31-1,-27 29 1,27-29 0,-27 28 0,27-28 0,-24 27 1,24-27-1,-25 20 0,25-20 0,-25 19 0,25-19 0,-24 14 0,24-14 0,-25 14-1,25-14 1,-24 13 0,24-13-1,-25 6 0,25-6 1,-27 4-1,27-4 0,-22-2 0,22 2 0,-27-6 0,27 6-1,-29-15 0,29 15 0,-24-22-1,24 22-1,-27-31-2,27 31-3,-25-33-5,25 33-12,-10-24-10,-2 5 1,12 19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55.923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0 511 16,'0'0'15,"0"0"-1,0 0-3,0 0-1,0 0-1,0 0-1,0 0-1,0 0-2,0 0 1,0 0-1,0 0-1,0 0 1,0 0-1,0 0 0,0 0-1,0 0 1,0 0-1,0 0 0,23-14 0,-23 14-1,0 0 0,18 0 0,-18 0 0,0 0-1,23 6 1,-23-6 0,0 0-1,22 2 1,-22-2-1,0 0 1,27 4-1,-27-4 1,0 0-1,25 2 0,-25-2 0,18 2 0,-18-2 0,0 0 0,27 2-1,-27-2 1,0 0 0,27 6-1,-27-6 0,0 0 1,24 4-1,-24-4 1,0 0-1,27 4 0,-27-4 1,18 2-1,-18-2 0,23 2 1,-23-2-1,20 0 0,-20 0 1,0 0-1,25-2 1,-25 2-1,0 0 0,0 0 0,21-4 1,-21 4-1,0 0 0,0 0 1,0 0-1,22-2 0,-22 2 0,0 0 0,0 0 1,23-6-1,-23 6 0,0 0 0,18-4 0,-18 4 0,0 0 0,19-2 1,-19 2-2,0 0 1,0 0 0,20 2 0,-20-2 0,0 0 0,0 0 0,21 0 1,-21 0-1,0 0 0,0 0 0,0 0 0,0 0 0,18-4 0,-18 4-1,0 0-1,0 0-1,0 0-2,0 0-2,0 0-5,0 0-7,0 0-15,0 0 1,0 0 0,0 0 4</inkml:trace>
  <inkml:trace contextRef="#ctx0" brushRef="#br0" timeOffset="1120">745 0 7,'23'2'19,"-23"-2"-3,24 6-2,-24-6-2,33 10-2,-12-2-1,-3-4-2,3 2-2,-21-6 0,37 13 0,-19-11-1,1 6 0,-19-8 0,28 12-1,-28-12 0,25 19 0,-25-19 0,14 20 0,-14-20-1,6 31 0,-6-9 0,-2 1-1,-2 5-1,-2 5 1,-4 0-1,0 2-1,-5 1 1,3 1 0,-5-4 0,3 6 0,-4-9 0,1-1-1,3 0 0,2-3 0,-1 3 0,1-5-1,2 3 1,-1-4 0,5-1-1,-2 1 1,0 1 0,2-3 0,2-3 1,-3 0-1,7-18 1,-4 29-1,4-29 2,2 23-1,-2-23 1,0 0 0,13 22 2,-13-22-1,0 0 1,24 23 1,-24-23 0,19 12 0,-19-12-1,18 8 1,-18-8 0,21 4-1,-21-4 0,24 8-1,-24-8 0,29 2 0,-29-2 0,35 2-1,-17-2-1,1 0 1,-1-2 0,3-2-1,-21 4 1,31-4-1,-31 4 0,26-6 0,-26 6 0,0 0-2,25-2-2,-25 2-1,0 0-4,0 0-6,0 0-15,0 0-4,0 0 1,0 0 1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5T16:19:51.791"/>
    </inkml:context>
    <inkml:brush xml:id="br0">
      <inkml:brushProperty name="width" value="0.05292" units="cm"/>
      <inkml:brushProperty name="height" value="0.05292" units="cm"/>
      <inkml:brushProperty name="color" value="#4583B8"/>
      <inkml:brushProperty name="fitToCurve" value="1"/>
    </inkml:brush>
  </inkml:definitions>
  <inkml:trace contextRef="#ctx0" brushRef="#br0">92 53 27,'-17'2'21,"17"-2"-3,0 0-3,0 0-3,0 0-3,0 0-1,0 0-2,0 0-1,0 0-2,-13-18 0,13 18 0,0 0 0,0 0-1,0 0 1,0 0 0,0 0 0,21-12 0,-21 12 1,0 0-2,22-17 1,-22 17-1,21-7 0,-21 7 0,25 0-1,-25 0 0,22 9 0,-22-9 0,25 12 0,-25-12-1,26 11 1,-26-11 0,26 11-1,-26-11 0,25 6 1,-25-6-1,22 5 1,-22-5-1,23 4 0,-23-4 1,21 2-1,-21-2 1,24 0-1,-24 0 1,24-4-1,-24 4 1,25-5-1,-25 5 0,26-8 0,-26 8 1,25-9-1,-25 9 0,24-6 0,-24 6 0,21-6 0,-21 6 0,19-1 0,-19 1 1,0 0-1,22 7 0,-22-7 1,0 0-1,17 13 0,-17-13 1,0 0-1,0 0 0,17 19 0,-17-19 0,0 0 0,0 0 0,0 0 0,0 0 0,0 0-1,0 0-1,0 0-2,0 0-6,10 17-17,-10-17-4,0 0 0,-6 26 1</inkml:trace>
  <inkml:trace contextRef="#ctx0" brushRef="#br0" timeOffset="1560">17 331 4,'0'0'15,"0"0"0,0 0-3,0 0-2,0 0 0,-17-2-2,17 2-2,0 0-1,0 0-1,0 0-1,0 0 0,0 0 0,0 0 0,0 0 0,0 0 1,0 0 0,0 0 1,0 0-1,0 0 0,0 0-1,0 0 0,0 0-1,0 0 0,19-15 0,-19 15-1,0 0 0,21-10 0,-21 10 0,0 0 0,22-5-1,-22 5 1,0 0-1,23 0 1,-23 0-1,0 0 2,17-2-1,-17 2 0,0 0 0,0 0 0,19 0 0,-19 0 0,0 0 0,0 0-2,18 4 2,-18-4-1,0 0 1,19 2 0,-19-2-1,0 0 0,25 1 1,-25-1-1,18 0 1,-18 0-1,19 0 0,-19 0 0,19 0 1,-19 0-1,0 0 0,21 4 0,-21-4 0,0 0 1,19 2-1,-19-2 0,0 0 0,18 0 0,-18 0 0,0 0 1,21-4-1,-21 4 0,0 0 0,0 0 0,17-3 1,-17 3-1,0 0 0,0 0 0,0 0 0,0 0 1,17 1-1,-17-1 0,0 0 0,0 0 0,0 0 0,17-1 0,-17 1 1,0 0-1,0 0 0,0 0 0,0 0 0,0 0 1,0 0-1,0 0 0,0 0 0,0 0 0,0 0 0,0 0-2,17 16-2,-17-16-6,0 0-19,11 17 0,-11-17 0,0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0-15T16:52:45.23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9 434 15,'0'0'18,"0"0"-2,-14-9-1,14 9-2,0 0 0,0 0-3,-22-26-1,22 26-1,-4-22-1,4 22-1,2-26-1,-2 26 0,15-36-2,-4 17 1,1-7-1,4 3 0,-1-4-1,4 1-1,-1-2 0,3 0 0,-4 2 0,6 2-1,-8 2 0,3 3 1,-5 3-1,-13 16 0,26-22 0,-26 22 0,16-9 0,-16 9 0,0 0 0,17 9 0,-17-9 1,11 15-1,-11-15 0,9 23 0,-9-23 0,8 29 0,-3-10 0,-1 0 0,-2 4 0,1 4 0,-3 1 1,0 3-1,0 4 0,-2 3 0,-1 3 0,-1-1 0,1 0 0,-4 0 0,4-2 0,-1-2 0,-3-7 0,4-1 0,1-2 0,0-5 0,0-2 0,-1-4 0,0 1 0,3-16 1,-4 24-1,4-24 0,-3 17 0,3-17 0,0 0 0,0 0 1,0 0-1,0 0 0,0 0 1,0 0-1,0 0 1,0 0-1,0-27 0,3 9 0,4-2 0,2-6 0,3-4 1,2-3-1,3-3 0,4-2 0,1 0 0,-1 0 0,4 3 0,-5 3 0,3 4 0,-4 2 0,0 7 0,-3 3 0,-16 16-1,21-22 1,-21 22 0,17-14 0,-17 14 0,21-7 0,-21 7 0,21-5 0,-21 5 0,26-5 0,-26 5 0,24-2 0,-24 2 0,21 0 0,-21 0 0,17 3 0,-17-3 0,0 0 0,21 11 0,-21-11 0,0 0 0,21 24 0,-21-24 0,10 19 0,-10-19 0,11 26 0,-9-9 0,3 1 0,-5-1 0,1 2 0,-1 3 0,0 3 1,-1-1-1,-1 2 0,-1-2 0,1 2 0,-2-2 0,1 2 0,1 0 0,-1-5 0,1-2 0,0-2 0,0-1 0,2-16 0,-1 22 0,1-22 0,0 0 0,-2 17 0,2-17 0,0 0 1,0 0-1,0 0 0,0 0 2,0 0-2,0 0 0,0 0 1,0 0-1,3-15 0,-3 15 1,11-26-1,-8 9 0,6-6 0,0-1 0,1-6 0,6-1 0,-1 0 0,-1 0 0,4-2 0,-1 0 0,0 4 0,1 1 1,3 1-1,-2 1 0,0 0 0,0 3 0,2 3 0,0 1 0,-2 1 0,-2 4 0,-3 4 0,-14 10 0,28-12 0,-28 12 0,22-3 0,-22 3 0,18 3 0,-18-3 0,15 5 0,-15-5 0,25 5-1,-25-5 1,20 6 0,-20-6 0,21 8 0,-21-8 0,21 9 0,-21-9 0,0 0 0,17 22 0,-17-22 0,9 21 0,-9-21 0,7 24 0,-7-24 1,7 28-1,-5-13 0,-1 3 0,1 1 0,-4 0 0,2 3 0,-1 2 1,-1 2-1,-2-1 0,1 1 1,-2-2-1,1 0 0,1-2 0,-2-4 0,1 1 1,4-19-1,-5 27 0,5-27 0,-7 18 0,7-18 0,0 0 1,0 0-1,-5 17 0,5-17-1,0 0-1,0 0-1,0 0-4,0 0-4,0 0-9,0 0-13,0 0 0,12-19 0,-12 19 2</inkml:trace>
  <inkml:trace contextRef="#ctx0" brushRef="#br0" timeOffset="2266">1510 97 14,'0'0'25,"0"0"-2,0 0-6,0 0-1,0 0-4,0 0-2,0 0-1,0 0-2,0 0 0,26 7-2,-26-7 0,19 3-1,-19-3 0,24 4-1,-24-4 0,31 0-2,-31 0 1,28-5-1,-10-1 1,2 3-1,-1-4 0,4 2-1,-2-4 0,-4 4 1,4-2-2,-4 4 0,-1-1 0,-16 4-3,23 4 0,-23-4-2,0 0-2,0 0-2,20 22-3,-20-22-3,-8 19-8,8-19-6,-14 26 2,10-7 2</inkml:trace>
  <inkml:trace contextRef="#ctx0" brushRef="#br0" timeOffset="2797">1498 348 23,'0'0'19,"0"0"-1,0 0-2,0 0-1,0 0-3,0 0-2,0 0-1,0 0-1,0 0-3,0 0 0,0 0-2,0 0 0,10-16-1,-10 16 1,17-9-2,-17 9 1,25-8-1,-10 8 1,-1-5-1,5 5 0,-3-6 0,0 6-1,3-1 1,-4 2-1,1-2 0,1 1 1,-17 0-1,23-6 0,-23 6 0,24-1 0,-24 1-1,19 0 0,-19 0-2,0 0-2,19 8-5,-19-8-7,0 0-14,0 0-1,18 2 2,-18-2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5T16:19:54.755"/>
    </inkml:context>
    <inkml:brush xml:id="br0">
      <inkml:brushProperty name="width" value="0.05292" units="cm"/>
      <inkml:brushProperty name="height" value="0.05292" units="cm"/>
      <inkml:brushProperty name="color" value="#4583B8"/>
      <inkml:brushProperty name="fitToCurve" value="1"/>
    </inkml:brush>
  </inkml:definitions>
  <inkml:trace contextRef="#ctx0" brushRef="#br0">367 228 1,'0'0'11,"-27"-26"-2,27 26 0,0 0-2,-20-22-2,20 22-2,-15-17 0,15 17-1,-15-19-1,15 19 0,-14-19 0,14 19 0,0 0 0,-18-22 1,18 22 1,0 0 1,-17-19 1,17 19 1,0 0 1,0 0 0,-17-13 1,17 13 0,0 0 0,0 0-1,0 0 0,0 0-2,0 0 0,0 0-1,0 0-1,0 0 0,0 0-1,0 0 0,0 0 0,0 0-1,0 0 1,0 0-1,0 0 0,15-17 1,-15 17-1,19-7 0,-19 7 0,22-6 0,-22 6 0,25-8-1,-25 8 1,30-5 0,-30 5-1,32-6 1,-15 2-1,1 1 0,-1-1 1,-17 4-1,32-6 0,-32 6 0,25-3 0,-25 3 1,19 0-1,-19 0 0,0 0 1,16 3-1,-16-3 1,0 0-1,0 0 0,0 0 0,0 0 1,17 12-1,-17-12 0,0 0 0,0 0 0,0 0 0,0 0 0,0 0 0,15 18-1,-15-18-1,0 0-2,0 0-3,10 21-7,-10-21-17,0 0 1,2 19 0,-2-19 1</inkml:trace>
  <inkml:trace contextRef="#ctx0" brushRef="#br0" timeOffset="1045">139 301 18,'-13'-22'21,"13"22"1,0 0-4,0 0-3,-4-17-3,4 17-1,0 0-2,0-19-2,0 19 0,0 0-2,0 0-1,0 0-1,17-17 0,-17 17-1,0 0 0,0 0 0,21 2-1,-21-2 0,0 0 1,20 8-1,-20-8 0,17 5 0,-17-5-1,19 4 1,-19-4-1,21 4 1,-21-4 0,21 0-1,-21 0 1,20-2 0,-20 2 0,21-2 0,-21 2 0,19-5-1,-19 5 1,19-4 0,-19 4-1,16-4 1,-16 4-1,17-4 1,-17 4-1,0 0 0,23-2 0,-23 2 1,0 0-1,23 0 0,-23 0 0,0 0 0,20 2 0,-20-2 0,0 0 0,21 0 0,-21 0 1,0 0-1,19-2 0,-19 2 0,0 0 1,17-7-1,-17 7 0,0 0 0,18-9 0,-18 9 0,0 0 0,21-10 1,-21 10-1,0 0 0,19-4 0,-19 4 1,0 0-1,0 0 0,19 2 0,-19-2 0,0 0 0,0 0 0,0 0 0,19 12 0,-19-12 0,0 0 0,0 0-2,0 0-1,0 0-3,20 18-6,-20-18-11,0 0-8,0 0-1,0 0 1,-9 23 0</inkml:trace>
  <inkml:trace contextRef="#ctx0" brushRef="#br0" timeOffset="2106">86 547 1,'0'0'17,"0"0"-1,0 0-4,0 0-1,10-17-1,-10 17-2,0 0 0,19-17-1,-19 17-1,0 0 0,20-15-1,-20 15-1,17-7 0,-17 7 0,21-6 0,-21 6-1,22-2 1,-22 2-1,25-2-1,-25 2 1,26 0-1,-26 0 0,25 2-1,-25-2 1,22 2-1,-22-2 1,21 2-1,-21-2 1,19-2-1,-19 2 1,19-2-1,-19 2 1,18-2-1,-18 2 0,19-4 0,-19 4-1,19-1 1,-19 1-1,23 0 0,-23 0 0,20 1 0,-20-1 1,23 6-1,-23-6 0,19 6 0,-19-6 0,18 5 1,-18-5-1,0 0 0,21 6 0,-21-6 0,0 0 1,21 2-1,-21-2 0,0 0 0,21 0 0,-21 0 0,0 0 0,20-2 0,-20 2 1,0 0-1,17 2 0,-17-2 0,0 0 0,0 0 0,0 0 0,17-2 0,-17 2-1,0 0-1,0 0-2,0 0-4,0 0-3,0 0-11,0 0-8,-6 19 0,6-19 1</inkml:trace>
  <inkml:trace contextRef="#ctx0" brushRef="#br0" timeOffset="3027">414 869 22,'0'0'23,"0"0"-2,-17 2-4,17-2-4,0 0-3,0 0-2,0 0-2,-15 22-2,15-22-2,-10 28 1,3-7-1,-1-2 0,1 3 0,-1 3 0,1-1-1,-1 0 0,2-3 0,1-1 0,1-3-1,0 0 1,4-17-1,-2 23 0,2-23 0,0 0 0,4 17 0,-4-17 1,0 0-1,0 0 0,0 0 1,19-2-1,-19 2 1,0 0 0,17-15 0,-17 15-1,0 0 1,22-19 0,-22 19 0,0 0-1,23-15 1,-23 15-1,0 0 1,23 0-1,-23 0 1,0 0-1,20 11 0,-20-11 1,15 17-1,-15-17 0,14 17 0,-14-17 1,13 19-1,-13-19 0,9 16 0,-9-16 1,8 21-1,-8-21 1,5 24-1,-5-24 1,0 30-1,0-30 1,-2 30 0,2-30 0,-7 27 0,7-27 0,-10 22 0,10-22 1,-11 19 0,11-19 0,0 0 0,-19 19 0,19-19 1,-18 11-1,18-11 0,-21 5 0,21-5-1,-26 6 1,26-6-1,-31 4 0,15-2-1,-1-2 0,-2 2 0,0-2 0,-2-2 0,1 0-1,-1 0 1,-4-2 0,3 0-1,-3-1 0,1-1 0,1-1 0,3 3-2,-1-5 0,21 9-2,-28-12-3,28 12-4,-19-3-14,19 3-5,0 0 0,-13-17 1</inkml:trace>
  <inkml:trace contextRef="#ctx0" brushRef="#br0" timeOffset="4072">410 875 21,'0'0'23,"0"0"-1,0 0-1,0 0-3,0 0-4,0 0-2,-8-17-3,8 17-2,0 0-1,0 0-2,0 0-1,19-8-1,-19 8 0,0 0-1,21 11 0,-21-11 0,22 8 0,-22-8 0,25 9 0,-25-9 0,22 15 0,-22-15 0,21 13-1,-21-13 1,19 13 0,-19-13 0,0 0 0,23 8 0,-23-8 0,0 0 0,0 0 0,16-8 0,-16 8 0,0 0 0,0 0 0,14-20-1,-14 20 1,0 0-1,9-17 1,-9 17-1,0 0 0,0 0 0,0 0 0,0 0 1,0 0-1,19-6 0,-19 6 0,0 0 0,0 0 1,0 0-1,0 0 0,0 0 0,0 0 0,0 0 0,0 0 0,11 17-1,-11-17-1,0 0-2,17 13-5,-17-13-18,0 0-5,0 0-1,19 6-1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0-07T07:41:44.734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29.984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76 915 18,'-19'35'26,"-7"-14"1,8-2-11,5-6 0,13-13-5,0 0-1,0-18-2,19-8-2,6-17-1,9-9-2,8-15-1,10-9-1,5-10 1,5-6-1,2-3-1,0 3 0,-2 6 1,-6 9-2,-6 11 2,-9 12-2,-8 15 1,-4 14 0,-12 13 0,-4 15 1,-8 12-1,-5 9 1,-3 10 0,-5 5 1,-3 6-2,-2 5 1,-4 2-1,0 4 1,-3 1-1,0 3 1,-2 4-1,0 1 1,2 4-1,0-6 1,1 0-1,2-6-1,3-3 0,2-12-4,7-5-4,-3-15-7,6-11-14,2-11-2,0 0 2,0 0-1</inkml:trace>
  <inkml:trace contextRef="#ctx0" brushRef="#br0" timeOffset="594">904 163 7,'9'-1'22,"-9"-10"1,0 11-9,13-10-1,-4 3-1,5 3-1,-1-5-2,10 1 0,-1-4-2,10 0 0,-4-1-3,7 3 0,-3-1-2,1 6 0,-6 5-1,-1 6 0,-8 7 0,-5 7 0,-7 4 0,-6 7 0,-5 2 0,-3 4 0,-5 2 0,-3 3 0,-4-1-1,-2-1 1,0 1 0,0 0 0,-1-1-1,1-1 1,0-1-1,3-4 0,3 0 0,4-5-1,4-3 0,3-6 0,5 0 0,5-6 1,2-3-1,2 0 0,2-2 0,1 1 1,4 2 0,-2 2-1,0 2 1,0 1 0,-2 2 0,0 2 1,-4-2 1,-1 1 0,-4 0 1,-3 0 0,-9-5 2,0 3 0,-8-5-1,-3 4 0,-5-5-1,-4 1-1,-4-3 0,-3-4-2,1-2-2,-5-4-2,5 0-3,-6-11-5,11 8-4,-4-10-10,7 1-9,7 2 2,4-4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31.46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85 650 40,'-22'-2'34,"4"-2"2,1-4-3,4-4-11,2 6-15,11 6-8,-8-7-13,8 7-17,0 0-1,13 5-3,-3-2 3</inkml:trace>
  <inkml:trace contextRef="#ctx0" brushRef="#br0" timeOffset="703">1181 93 28,'0'0'26,"-8"-7"0,8 7-7,8-10-4,3-2-4,11 4-3,1-6-2,10 2-1,2-1 0,6 3-2,-4 3-1,1 8 0,-2 4-1,-7 6-1,-5 6 1,-7 9-1,-9 5 0,-9 8 1,-8 7-1,-6 5 0,-9 5 1,-6 5-1,-4 1 0,0 2 0,-4-2-1,1-5 0,3-7 1,5-6-1,7-9-1,7-6 1,8-8 0,6-8 0,10-5 0,7-5 1,8-1-1,4-2 1,1 1 0,2 5 0,-4 2 1,2 6 1,-8 1-1,-6 8 1,-7 3 1,-8 7-1,-9 0 1,-5 6-1,-10-1 0,-4-2 0,-8 2-4,-4-8-1,-2-4-3,-2-12-6,5-4-2,0-15-6,5-6-12,8-6 1,1-11 1</inkml:trace>
  <inkml:trace contextRef="#ctx0" brushRef="#br0" timeOffset="1344">1904 146 38,'6'-14'29,"0"6"1,-3-9-1,0-2-23,8 5 0,-2 0-2,5 3-2,1 3 0,0 3-1,-1 2-1,3 1 1,-1 3 0,0 3 0,-1 0 0,3 2 0,-1-2 1,4 3-1,2-3 1,3-1-1,5-3-1,4 0 1,2-1-1,3 0 0,1 1 0,2 0 0,-6 2 1,-2 5-1,-7 6 1,-7 6 0,-7 7 1,-7 11 0,-12 8 0,-4 9 1,-7 9-1,-1 9 0,-7 6-1,1 8 1,-3 5-2,1 2 2,-1-5-1,1-1 0,-1-11 0,2-7 0,1-12-1,5-14-1,3-11-1,3-17-6,10-6-12,2-9-14,3-23 0,3-3-1,3-8 1</inkml:trace>
  <inkml:trace contextRef="#ctx0" brushRef="#br0" timeOffset="1907">2065 833 27,'3'-10'29,"1"-4"3,7-2-2,9 7-13,2-3-2,14 9-5,4-5-2,11 6-1,6-2-3,7 1-1,4-2-4,1-7-6,9 1-14,-4-10-12,-1-7 0,-5-6-2,-5-4 1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33.859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40 152 20,'-11'-8'28,"2"-4"3,9 12 1,10-13-14,2 7-3,15 10-4,4-1-3,13 10-1,5-3-2,10 4-2,0 1-1,10-4-1,0-2-1,5-5 0,-1-7-1,1-8 1,-4-6-2,-3-5 0,0-1-3,-8-7-6,-4 8-7,-10 0-15,-13 2-2,-11 5 2,-9 4 0</inkml:trace>
  <inkml:trace contextRef="#ctx0" brushRef="#br0" timeOffset="375">0 507 47,'24'3'31,"9"4"0,4-5 1,7-1-24,10 4-3,5-3-2,10-2-1,6-1-2,5-2 1,6-5 0,1-3-1,1-2 1,-4-6-2,-3 1 0,-5-4-1,-6 4-1,-9-4-5,-3 9-5,-12 1-7,-7 4-12,-1 12 1,-10 0 1</inkml:trace>
  <inkml:trace contextRef="#ctx0" brushRef="#br0" timeOffset="1437">100 951 23,'13'-7'27,"0"-2"2,8-3-7,5 8-6,6-5-2,8 9-3,3-6-3,10 7-1,3-5-2,7 2-1,4-5-2,7 1 1,1-7-2,4-1-1,-1-5 0,-1-2-1,-3 2-2,-7-7-4,3 7-4,-15-5-9,-4 3-13,-4 2-1,-6 0 0</inkml:trace>
  <inkml:trace contextRef="#ctx0" brushRef="#br0" timeOffset="1906">547 1509 39,'15'2'30,"-7"-2"0,-2 9-1,-6 7-24,-8 2-3,1 6 0,-8 9-1,0 3 1,-6 5-1,-2 2 0,-3-2 0,3-2-1,1-4 1,3-5-2,6-9 2,3-6-2,10-15 1,0 0-2,14 5 2,3-15 0,4-1 0,3-2 1,6-1-2,-3 4 2,0 2-1,0 4 0,-4 5 0,-1 2-1,-4 5 0,-3 2 0,-5 2 2,-2 3 0,-3-1 0,0 3 0,-4-2 2,-1 6 0,-5-3-1,1 3 1,-6 1-1,0 2 0,-5 2 0,-5 0-1,-1-2 0,-5-2-1,1-4-2,-6-8-3,4-2-6,-5-15-9,0-9-12,4-9-1,-2-7 0</inkml:trace>
  <inkml:trace contextRef="#ctx0" brushRef="#br0" timeOffset="2453">511 1485 65,'50'13'34,"3"-4"-3,2-9-3,7 1-38,7-8-22,4-8-2,9-7 1,2-8-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0-15T16:52:49.12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840 74 1,'21'-17'27,"3"10"0,-10-9 3,5 3-15,4 9-1,1-6-3,9 8-2,-7-3-2,10 8-3,-3-1 0,2 7-2,-5-2-1,4 5 1,-4 3-2,-1 3 1,-3-1 0,-1 4 0,-4 1 0,-2 2 0,-4 6 0,-4 3 0,-4 1 0,-4 9 0,-8-1 0,-2 10 0,-7 3 0,0 11-1,-8-2 0,-1 7 1,2 3-1,-5 4 1,0 1-1,-2-1 2,1-5-2,2-4 0,1-5 1,3-7-1,2-7 0,5-3 0,2-6 1,3-6-2,6-4 2,3-2-2,0-4 2,0-1-1,3-5 1,6-2 0,-9-17 0,17 28 1,-17-28 0,30 19 1,-15-16 0,10-1 0,-3-6-1,6-2 1,0-7 0,7 1-2,-4-5 1,5-2-1,3-3 0,-5-1 0,4-5-1,-6 2 1,1-1-2,-2 1 2,-3 0-2,-6 3 0,-3 6-1,-3 0 0,0 10-3,-16 7-1,17-9-1,-17 9-2,0 0-5,-2 19-7,4 0-11,-7 7-2,-4 2 2,-1 8 1</inkml:trace>
  <inkml:trace contextRef="#ctx0" brushRef="#br0" timeOffset="765">1191 2635 12,'0'0'29,"0"0"1,0 0 2,0 0-11,20-16-8,-18-4-2,12 13-3,-2-11-2,2 8-2,-14 10 0,30-24-2,-30 24 0,31-11-1,-31 11-1,26 0 0,-26 0 1,26 14-1,-26-14 0,19 26 0,-12-10 0,3 4 1,-6 5-1,3-3 0,-5 4 0,-2 2 1,-2 1-1,-7-3 0,4 0 1,-4-2 0,-1-6 1,5-1 0,5-17 0,-12 19 0,12-19 0,0 0 0,-18-4 0,18 4 0,-7-15-2,7 15-1,-3-23 0,3 8-3,0 15-1,1-30-4,-1 30-6,11-20-9,-11 20-11,0 0 0,0 0 1,0 0 2</inkml:trace>
  <inkml:trace contextRef="#ctx0" brushRef="#br0" timeOffset="1703">861 1772 11,'5'-31'19,"-5"31"-1,-4-19-3,4 19-2,0 0-1,0 0-4,0 0-1,-17 16-2,10 8-1,-8 5 1,2 11-1,-6 3 1,-2 14 0,-8-2-1,-2 9 1,-4-3-1,-3-1-1,-2-4 0,0-3 0,-5-4-1,3-4 0,4-5-1,0-6 0,6-4 1,1-3-2,5-8 0,10 0 0,-1-7 0,17-12 1,-22 14-1,22-14 0,0 0 0,-16 9 0,16-9-2,0 0 1,0 0-2,0 0-3,0 0-3,0 0-7,0 0-10,0 0-6,0-17 2,0 17 0</inkml:trace>
  <inkml:trace contextRef="#ctx0" brushRef="#br0" timeOffset="2218">189 2265 8,'0'0'21,"0"0"-7,-19 26-1,12-9-1,-2 6-2,-5 2 0,4 5-2,-6 1 0,4 2-2,-2 0-1,2 1-1,-4-6-1,6 1 0,-4-8 0,5 3-1,-1-6 1,5-3-2,5-15 1,-11 26-1,11-26 0,-1 19 1,1-19-1,0 0 0,1 17 1,-1-17 0,0 0 1,16 9 0,-16-9 0,21-5 0,-21 5 0,27-12 0,-7 3-1,0 0 0,1-1 1,2 3-2,-2-3 0,-1 1-1,5 2 0,-3 0 0,-1 4 0,-3-2-2,-1 6-4,-17-1-3,35 6-11,-35-6-12,15 15-2,-15-15 1,0 26 1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06.125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26 351 10,'-10'-26'8,"3"-5"0,5 0 2,-5-5-1,11 5 0,-2-6-1,6 6-2,-4 0 0,4 3-1,-2 8-1,1 2 0,-7 18-3,12-17 0,-12 17-1,14 0 1,-14 0-1,24 16-1,-24-16 1,28 24-1,-7-7 1,-4-1 0,5 4 0,5 1 1,-1 0-1,1 1 0,8 1 0,-4-4 1,2-2 0,4-3 1,1-4-1,-2-6 1,4-4 0,-3-7 0,-1-4 1,-4-6-1,2-2 1,-4-3-1,-2-4 1,-4 3-1,-3-3 1,0 2-1,-6 3 1,-3 1-1,-12 20 1,16-28 0,-16 28-1,0 0 1,0 0-1,2-14 0,-2 14-1,0 0 0,0 0 0,-18 21-1,18-21 1,-14 21 0,9-4 0,-2-2 0,-1 5 0,8-20 0,-13 36 0,5-17 1,4 7-1,-1-4 1,-4 6-1,4 5 1,0 5 0,-2 3 0,-2 9-1,-1 6 1,3 13-1,-5 2 1,1 5 0,-2 3-1,2 4 1,1-7-1,-2 13 0,-1-10 0,1-4 0,0-5 1,-2 0-1,0-10 0,2 2 0,0-5 0,0-6 0,3-8 0,0-3 0,-1-6-1,7-1 0,-8-7 1,9-4-1,-1-6 0,3-16 1,-7 22-1,7-22 1,0 0-1,0 16 1,0-16-1,0 0 0,0 0 0,0 0-1,0 0-1,0 0-1,0 0-3,0 0-2,0 0-5,0 0-3,0 0-8,0 0-10,19-14 1,-19 14 2</inkml:trace>
  <inkml:trace contextRef="#ctx0" brushRef="#br0" timeOffset="2234">290 1060 9,'0'0'14,"0"0"-1,0 0 0,0 0-3,0 0-2,0 0-2,0 0 0,0 0 0,0 0-2,0 0 1,0 0-1,0 0 1,0 0 1,0 0 0,0 0 0,21-5 0,-21 5 0,24 3-1,-6-1 0,-18-2-1,36 0 0,-17-2-1,6 4 0,-1-4 0,6 4 0,-3-5-1,6 3 1,-5-2 0,3 0-2,-5-1 1,0-1 0,-3 2-1,-2 1 0,-6-4 0,1 3 0,-16 2 0,24-2 0,-24 2 0,21-3 0,-21 3-1,23-7 1,-8 2-1,1 3 0,0-2 0,-1 1 0,1 1 0,0 0 0,-16 2 0,26 0 0,-26 0 1,0 0-1,19 2 0,-19-2-1,0 0-1,0 0-3,0 0-2,0 0-7,21-2-9,-21 2-12,0 0 1,24-5 1,-24 5 1</inkml:trace>
  <inkml:trace contextRef="#ctx0" brushRef="#br0" timeOffset="3031">1516 202 12,'12'-17'17,"-7"-5"-1,8 6-1,1 1 0,-14 15-1,33-23-3,-16 14-1,9 9-1,-4-1-1,10 9-1,-8-4-1,11 10-1,-9-4 0,7 7-1,-5 1 0,-1 1-1,1 0-1,-2 3 0,-2 1 0,-1 4-1,-7 1 2,-8 1-2,-4 8 0,-8 1 1,-10 3-1,-1 4 0,-15 4-1,-4 2 1,-8 1-1,2 2 0,-3-4 0,3-3 0,-2-4 0,4-3 0,7-13 0,5-2-1,5-8 1,21-17 0,-19 19 0,19-19-1,0 0 1,15-2 0,-15 2 0,31-5 0,-13 1 0,1 4 0,2 0 0,0 2 0,-2 3 0,3 4 0,-3 0-1,-1 3 1,-3 0 0,4 2 0,-3 3 0,-2-3 0,-2 5 0,0-2 0,-1 7 1,1 2-2,-3-2 2,-1 2-2,-3 2 2,1 0-2,-5 3 2,-2 0-1,-3-3 0,-3-1 0,0 3 1,-3 1 0,-2-3 0,-4-1 0,0-3 1,3 1-1,-7-6 1,3-2 0,-4-5 0,-3 0 0,-4-3-1,-1 1 1,-4 0-1,-4 1 0,-3-2-1,0-1 1,-1 1-1,-1-1 1,0-1-1,2-1-1,-1-3 0,3-3-1,5 0-1,-4-10-3,16 8-9,-10-12-21,12-3 0,2-11 0,6-3 1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10.843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438 157 11,'0'0'22,"0"0"-5,0 0-2,-5 31-1,1 2-1,-5 8-4,6 14-1,-9 8-1,7 9 0,-8 1-1,8 6 0,-9-6-2,9 1 1,-7-6-2,3 1 0,-3-15 0,3-3-1,-1-9 0,3-4 0,-3-9-1,6-8-1,-1-4-1,5-17-2,0 0-3,0 0-5,0 0-11,17-5-9,-11-10-2,2-3 2</inkml:trace>
  <inkml:trace contextRef="#ctx0" brushRef="#br0" timeOffset="469">0 822 23,'0'0'18,"16"0"0,0-5 0,3 2-2,7 3-3,-6-9-2,13 12-1,-8-8-2,13 7-1,-10-5-1,3 6-1,-5-5-1,5 4 0,-5-4 0,4 4-1,-4-7 1,3 5-2,-1-2 0,5 4 0,-2-4 0,2 2-1,2-2 0,2 2 0,-3-3 0,1 1 0,-2-3 0,2 2 0,-6-3 0,-3 1-1,-1 0 1,-6 2-1,-19 3 1,26-9-1,-26 9 1,0 0-1,0 0-1,0 0 0,15-10-2,-15 10-2,0 0-3,0 0-6,0 0-7,0 0-14,4-14 1,-4 14 0,0 0 2</inkml:trace>
  <inkml:trace contextRef="#ctx0" brushRef="#br0" timeOffset="1297">1622 34 8,'0'0'16,"0"0"-1,0 0-1,3 22-2,-10-1-2,-1 7 0,-3 8-2,1 6-1,-6 8-1,2 3 0,-3 4-1,-4 6 0,2-6-2,0 5 0,-4-8-1,4-1 0,-3-10-1,6-3 0,1-9-1,6-1 1,0-13-1,4 0 0,5-17 0,0 21 0,0-21 1,0 0-1,0 0 0,19 7 0,-19-7 1,19-5-1,-19 5 1,24-11-1,-10 3 0,5 2 0,1 1 1,2 0-1,1 0 0,1 1 1,2 1-1,-2 0 0,2 1 1,2 0 0,-2 2-1,2 0 1,2 2-1,-3 0 0,1 1 1,0 2-1,-4-1 0,2 1 0,-5-2 1,-2 2-1,2 2 0,-5 2 0,-16-9 1,26 19-1,-26-19 1,14 24 0,-14-24 0,10 26 0,-10-26 0,-4 31 0,1-10 1,-2 2-1,0-3 1,-4 5-1,-3 2 1,0 1-1,-4-1 1,-1 6 0,-2-8-1,-6-1 1,1-3 0,0-1 0,-6-2-1,-1-3 0,-2-5 0,-2 3 0,-7-6 0,1 1-1,-1-3 0,-3-1 0,2-6 1,1-1-2,2-4 1,2-5-2,6-6-1,1-6-2,12 2-3,-3-15-5,13 10-10,4-4-10,-2-4-1,8 4 2</inkml:trace>
  <inkml:trace contextRef="#ctx0" brushRef="#br0" timeOffset="2657">1598 18 8,'0'0'10,"0"0"-1,0 0-1,0 0-1,0 0 0,0 0-2,0 0 0,0 0-1,0 0-1,0 0 0,0 0-1,-4-14 1,4 14-1,0 0 0,0 0-1,0 0 0,0 0 0,0 0 0,0 0 0,0 0 1,0 0 0,0 0 0,0 0-1,0 0 1,0 0 1,0 0 0,0 0 0,0 0 1,0 0 0,0 0 1,21-5 0,-21 5 1,29 11 0,-4-1 0,1-6 0,7 6 0,-2-5-1,7 4 0,-3-6-1,7 4 0,-8-5 0,6 0-1,-8-4 0,2 0-1,-4-3 0,-1 0-1,-4 0 0,-1-1 0,-3 1 0,0 2 0,-1 1 0,1 0-1,-3 2 0,1 0 1,-4 0-1,3 2 0,-18-2 0,29 2 0,-29-2 1,21 1-1,-21-1-1,17 2 1,-17-2-1,18 0 0,-18 0-2,0 0-1,21 9-2,-21-9-5,15 5-5,-15-5-6,0 0-12,0 0 0,0 0 2</inkml:trace>
  <inkml:trace contextRef="#ctx0" brushRef="#br0" timeOffset="3938">3188 70 13,'0'0'17,"-5"-17"-2,5 17-2,-19 3-3,19-3-1,-30 11 0,11-4-3,0 6 0,-2 1-2,-1 7 1,-4-2-2,-2 5 1,-2 7-1,1 2 0,-4 0-1,5 3 1,-3 6-1,3 5 0,-5 1-1,5 4 1,-1 0-1,4 7 0,-6 1 0,5 1 0,-3 1 0,4 2 0,4-5 0,1 1 0,4-6 0,6-6 0,1-1 0,5-2 0,10-9-1,1-3 1,5-5 0,3-6 0,10-3 0,-1-5 1,7-9 0,2-1-1,5-10 1,4-4 0,-2-6 0,3-3-1,-4-7 1,0 1-1,-2-5 0,-2 1 0,-8-1 0,0 1 0,-14-4-1,-2 7 1,-9 2-1,-6 0 2,-8 3-4,-9 4 4,-5-1-4,-2 10 2,-8 1 0,-2 5-1,-2 7-2,-9-1 0,9 13-2,-7-3-2,11 14-2,-6-6-4,7 16-3,1-9-8,1 4-7,12 5 2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17.046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63 416 16,'0'0'12,"0"0"0,0 0-2,0 0-1,0 0-1,0 0-1,-6-17-2,6 17 1,0 0-1,18 0 0,-18 0 0,17 0 0,-17 0 0,30 1 0,-11-2-1,8 2 1,-2-4-2,6 1 0,2-1 0,3-1 0,1-3-1,1 4 1,4-2-1,3 1 0,-3-3 0,4 4-1,-4-2 1,2 1 0,-1-1-1,2 1 0,-3-1 0,-2 2 0,0-2 0,0-1 0,5 3 0,-7 0 0,5-1-1,-1 2 1,0 1-1,-4-1 0,2 2 0,-4-2 1,-6 2-1,1 0 0,-1 0 0,-4 0 1,0 0-1,-4 0 0,1 0 0,-2-2 0,-1 1 1,-2-1-1,-1 0 0,-17 2 0,24-3 0,-24 3 0,25-5-1,-25 5-2,0 0-1,17-12-3,-17 12-5,0 0-3,0 0-9,0 0-8,0 0 1,0 0 2</inkml:trace>
  <inkml:trace contextRef="#ctx0" brushRef="#br0" timeOffset="969">0 852 19,'0'0'13,"0"0"-1,0 0-1,0 0-2,26-21-2,-26 21 0,38-14 0,-19 4 0,11 4-1,-2-4 1,3 5-1,-2-2-1,10 3 0,-5-2 0,5 2-1,-6-3-1,5 5 0,0-4 0,0 2-1,4 1 0,-4 1 0,-3-3 0,6 3 0,-8-1-1,6-1 0,-5 1 0,3-1 0,-3 2-1,-1-5 1,2 6-1,2-4 1,-6 1-1,2-1 0,2 1 1,-2 1-1,0 0 0,-6-3 0,3 3 0,-1-1 1,-3-1-1,2 2 0,-7-1 0,0 1 0,-2 3 0,0 0 0,0 0 1,-3 3-1,-1-3 0,-15 0 0,30 4 0,-30-4 0,28 7 0,-28-7 0,26 0 0,-26 0 0,21 1 0,-21-1-1,19 0-1,-19 0-1,17-1-2,-17 1-2,0 0-4,0 0-5,21-14-8,-21 14-8,0 0 3,0 0 1</inkml:trace>
  <inkml:trace contextRef="#ctx0" brushRef="#br0" timeOffset="1969">125 1142 6,'0'0'10,"0"0"-2,0 0 0,0 0-1,0 0 0,0 0-1,19-2 0,-19 2-1,0 0 1,21 0 0,-21 0-1,23 0 1,-23 0-1,26 0-1,-26 0 0,27-3 0,-27 3-1,33 0 0,-17-2 0,0 2-1,4 0 0,-2 0 0,3-3 0,3-1 0,-1 1-1,3-2 0,1-2 0,3 3 1,-1-4-1,4 1 0,-1 1 0,-1-1 0,-2 2 0,3 0 0,-6 2 0,0-4-1,-4 5 1,1 0-1,-4-3 1,0 5-1,-2 0 0,1-2 0,-1 1 1,-1 1-1,-1-4 0,1 4 0,1-2 0,-1 1 1,-2-1-1,2 0 0,4 1 0,-4-1 0,5 2 0,-2-2 0,2 0 1,1 1-1,-4 1 0,4 0 0,-6 0 0,5-4 0,-6 4 0,1 0 0,3 0 0,-3 0 0,-1 0 0,4 0 0,-3 0 1,-2 0-1,2-2 0,-16 2 0,29 0 0,-29 0 0,28 0 0,-28 0 0,21 0 0,-21 0 0,21 0 0,-21 0-1,19 2-2,-19-2-1,0 0-2,15-2-4,-15 2-4,0 0-10,0 0-3,19 13-2</inkml:trace>
  <inkml:trace contextRef="#ctx0" brushRef="#br0" timeOffset="3141">981 1496 5,'0'0'14,"0"0"-2,-17-13-1,17 13-3,-16-4-1,16 4 0,-19 4-1,19-4 0,-23 8 0,23-8 1,-29 14-1,11 0 0,-1-5-1,2 3 0,-6 0-1,3 3 0,-1-3-1,2 7-1,1 0 0,1 1 0,0-1-1,3 3 0,2 2-1,-1 2 0,1 0 1,0 0 0,0 2-1,-4 1 1,2-1 0,2 3 0,-2-7 0,2 4 0,0-2 0,5 3 0,0-3 0,7-2-1,0-1 1,4-3-1,4-1 1,6-1 0,-14-18-1,30 26 1,-9-19 0,3-1-1,-5-4 1,7-2 0,-2-2 0,2-3-1,-1-2 1,1 0 0,-2-5-1,0 2 1,-1-4-1,-1 0 0,-4 1 1,1-1-1,-19 14 1,26-26-1,-26 26 1,10-21-1,-10 21 1,0 0 0,-5-19-1,5 19 1,-15-7-1,15 7 1,-30-2-1,11 2 0,-2 2 0,0 2 0,-7-1 0,-1 2 0,1 2 0,-5 0 0,2 7-1,-4-6-1,6 8 0,-4-2-3,12 7-4,-5-9-5,8 3-12,6 4-7,12-19 3,-14 28 0</inkml:trace>
  <inkml:trace contextRef="#ctx0" brushRef="#br0" timeOffset="11032">2292 1123 11,'-17'14'15,"17"-14"-2,0 0-1,0 0-2,3-17 0,9-9-1,9 1 1,7-11-2,5-7 0,10-9-2,13-3 0,1-13 0,9 1-2,7-9-1,0 3 0,1 0-1,1 6-1,-11 3 0,-6 10 0,-10 8 0,-6 11 0,-13 9-1,-9 9 1,-20 17-1,20-19 0,-20 19 1,0 0-1,0 0 0,0 0 0,0 0 0,0 0 0,0 0 0,0 0 0,0 0 0,0 0 0,0 0 0,0 0 0,0 0 0,-7 17 0,7-17 0,-5 16 0,5-16 0,-12 26 0,2-9 0,-1 6 0,-1 4 0,0 4 0,-2 9-1,-2 2 2,1 6-2,-4 6 1,1 4 0,-1 1 0,0 3 0,2-3 1,-2-2 0,5-5 0,-4-5 0,5-4 0,0-8 0,5-4 1,-3-5-1,8-6-1,-2-1 1,5-19-1,-2 26 1,2-26-1,0 0 0,2 18 0,-2-18 0,0 0-1,0 0-3,3-18-4,-3 18-5,0 0-11,17-29-7,-17 29 1,20-33 0</inkml:trace>
  <inkml:trace contextRef="#ctx0" brushRef="#br0" timeOffset="12032">3374 293 17,'24'-22'15,"-10"13"-2,1-3-2,3 1-1,4 3-2,-1 1-2,3 0 1,-4 5-3,2 4 0,1 1-1,-1 3 1,-1 4-1,-2 2 0,-1 2 1,-1 3-1,-1 1 1,-8 6 0,-3 0-1,-1 5 1,-9 2-1,-4 7 0,-7 6 0,-8 6-1,-4 3 0,-6 5-1,-3 2 0,-3-1 0,-3-4-1,-2 0 1,3-8-1,2-4 1,5-10-1,8-7 0,2-7 0,25-19 1,-28 21-1,28-21 0,0 0 0,0 0 0,0 0 0,18-9 0,-3 2 0,-15 7 0,33-19 0,-13 11 0,-1-1 0,-4 0 0,3 1 1,-18 8-1,20-4 0,-20 4 1,18 4 0,-18-4 0,7 17 0,-6 0 0,5 2 1,-3 2-1,1 3 1,1 2-2,-2-2 2,1 2-2,-1-1 1,2-5 0,-5-20 0,13 30-1,-13-30 1,14 17 0,-14-17-1,17 9 1,-17-9-1,21 5 2,-21-5-1,26 2-1,-26-2 1,29-6-1,-10 1-1,2-3-2,5-1-2,-5-12-6,21 9-5,-14-14-10,8 2-7,11 0 1,-4-7 0</inkml:trace>
  <inkml:trace contextRef="#ctx0" brushRef="#br0" timeOffset="12922">4601 245 20,'0'0'23,"-2"-16"-9,2 16-2,-8-24 0,8 24-2,-12-19-3,12 19-1,-21-19-1,21 19 0,-30-12-2,13 7 1,-2 5-2,-6 5 1,1 2-2,-4 3 1,2 6-1,0 1 0,0 4 0,-2 5 0,4 1 0,2 1 0,2 6 0,3 1 0,0 3 0,5 0 0,3 2 0,4-6-1,5-2 1,0-1-1,7-7 1,5-5-1,5-9 1,-1-3 0,8-7-1,4-8 1,1-3 0,4-10-1,4-4 1,3-5-1,-2-4 0,4-4 0,-4 1 0,-3 3 1,-2-1-1,-6 6 0,-6 3 1,-5 2-1,-6 8 1,-10 16-1,5-19 0,-5 19 1,0 0-1,0 0-1,0 0 1,-19 14 0,19-14 0,-10 27 0,5-8 1,-4 6 0,2 2 0,-2 3 1,1 6-1,-1 2 1,2 7 0,-2 2-1,6 3 1,-4 2-1,5 0 0,-5 3 1,4-1-1,-1-8 1,-4 3 0,2-10-1,-2-1 1,3-1-1,-6-4 0,1-2 0,-4-4 0,2-4 0,-6 1-1,-3-5 1,1 0-1,-3-3 1,-5 1-1,0-2 0,2-1 0,-1 0 1,-1 0-1,0 0 0,2 0 0,0-2 0,2-4 0,1 1 0,2-5-1,21-4-2,-31 0-3,31 0-5,0 0-8,-16-25-15,16 25 0,7-34-1,2 13 2</inkml:trace>
  <inkml:trace contextRef="#ctx0" brushRef="#br0" timeOffset="14688">5516 314 8,'-14'-17'15,"14"17"-2,0 0-3,0 0 0,0 0-2,0 0 0,23 3 0,-23-3 0,36 9 0,-11-8 0,13 3 0,-2-6 0,16 2-1,0-7-1,11 4-1,6-8-1,1 4 0,4-5-1,3 2-1,-4-4 1,-4 5-1,-5-4-1,4 7 1,-9-2 0,0 3-1,-8-1 0,-3 3 0,-8 0 0,0 3 0,-5 0 0,-6 0-1,-6 0 0,-1 1 1,-8-1-1,2 0 0,-16 0 0,21 2 2,-21-2-2,0 0 0,14 0-2,-14 0-1,0 0-1,0 0-2,0 0-4,0 0-5,0 0-10,0 0-7,-19 14 1,19-14 1</inkml:trace>
  <inkml:trace contextRef="#ctx0" brushRef="#br0" timeOffset="15438">5494 689 4,'0'0'8,"0"0"-1,15 2 1,-15-2-1,0 0-1,0 0 0,4 14 0,-4-14-1,0 0 0,0 0-1,0 0 0,0 0-1,0 0 1,0 0-1,0 0 0,0 0 0,0 0 0,0 0-1,0 0 1,-18 15 0,18-15 0,0 0 0,0 0 2,0 0-1,19 0 1,-19 0 0,33-3 0,-14-3-1,9 3 0,-2-6 0,9 4-1,-2-7 1,9 5-2,-2-3 1,8 1-1,-4 1 1,2 1-1,5 1 0,1-2-1,3 1 1,1 0-1,-2 0 0,0 0 0,-2 2 0,5 0 0,-8 0 1,-2 1-2,-2 2 1,-5 1-1,0-3 1,0 2-1,-6 1 0,3-3 1,-4 3-1,-2-3 0,-5 1 1,0-1-1,-5 2 0,-6 2 1,3-1-1,-18 1 0,22-4 0,-22 4 0,23-1 0,-23 1-1,17-7 0,-17 7 0,18-4-3,-18 4 0,0 0-1,0 0-2,0 0-2,0 0-2,0 0-4,3 16-4,-3-16-9,0 0-1,-21 14 1</inkml:trace>
  <inkml:trace contextRef="#ctx0" brushRef="#br0" timeOffset="16438">5589 1116 16,'0'0'14,"0"0"-1,0 0-2,-7-17-1,7 17-1,0 0-1,0 0 0,5-19-3,-5 19 1,0 0-2,18-12 1,-18 12-2,19-4 1,-19 4 0,26-5 1,-11 2-1,6 1 1,0-5-1,9 5-1,-3-5 1,6 4-1,0-8 0,6 8-1,-3-4 0,2 0 0,4 0 0,0 4-1,-3-2 1,3 1-1,-4 1 0,2-1 0,0 2 0,0-1 0,-2 3 0,-1 0 1,-2-2-1,1 1-1,-3 1 1,-2 0 0,0 0-1,-1 0 0,1 1 1,2 3-1,-3-3 1,-1 3-1,-1-2 0,0-1 1,-2 1-1,-2-2 0,-3 0 0,0 0 0,-4-2 1,4 2-1,-5-3 0,1 1 0,-1-1 0,-16 3 1,29-4-1,-29 4 0,26-3 0,-26 3 0,21-2 0,-21 2 0,17 0 0,-17 0-1,0 0-1,20-2-1,-20 2-1,0 0-2,0 0-2,0 0-5,19 6-4,-19-6-13,0 0-2,0 0 1,0 0 2</inkml:trace>
  <inkml:trace contextRef="#ctx0" brushRef="#br0" timeOffset="18438">7950 179 10,'0'0'18,"9"-26"0,-9 26-2,10-28-2,-1 13 0,-9 15-4,24-30-1,-4 15-1,2 1-2,4 0-1,5 2-1,6 3 0,1 1-1,0 3 0,4 3-2,1 5 0,-3 3 0,2 6-1,-7-2 0,1 7 0,-8-1 0,1 6 0,-10 3 0,-5-3 1,-8 4-1,-8 0 1,-7 2-1,-12 3 1,-3 3-1,-7 1 1,-11 1-1,-1 4 1,-8-4-1,4-1 0,1-1 0,6-8 0,7-3 0,7-6 0,10-5 0,16-12 1,0 0-1,0 0 0,19-2 0,4-3 0,3 2 0,3-1 0,6 1 0,1 3 0,1-2 0,3 6 0,-5 1 0,-1 3 0,-1 1 0,-5 3 0,-4 4 0,-3 1 0,-5 2 0,-4 2-1,-2 1 1,-1 1 0,-2-1 0,0 4 1,-5-3-1,-1 3 0,-2 0 0,-1-2 0,-3 2 1,-6 1 0,3-4 0,-5 4 1,0-2 0,-1-3 0,-4-3 0,-1 2 0,0-2 0,-5-2-1,-2-1 0,1 1 1,-6-5-2,0 4 0,1-6 0,-6 2 0,-2-5 0,1 0-3,-3 2-1,-6-6-2,7 8-6,-20-6-7,2-2-14,0 8 0,-11-8 1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38.265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73 35 10,'0'0'15,"0"-17"-2,0 17-1,0 0-2,-5-18 0,5 18-2,0 0 1,0 0-2,0 21-1,0-21 0,-4 35 0,-1-11-1,0 9 0,-2-6 0,3 13-1,-6-5-1,5 8 0,-2-2-1,2 1 0,-2 5 0,3-1 0,2 3-1,-1 1 0,1-2 0,2-1 0,4-4 0,-3 0-1,1-6 1,0-4-1,0-4 0,-1-5 1,3 0-1,-2-5 0,-1-3 1,-1-16-1,2 24 0,-2-24 0,0 0 0,5 21-1,-5-21 0,0 0-1,0 0-2,-5 15-2,5-15-1,0 0-4,0 0-2,0 0-4,0 0-7,0 0-3,7-17 1</inkml:trace>
  <inkml:trace contextRef="#ctx0" brushRef="#br0" timeOffset="641">304 68 3,'0'0'12,"0"0"-1,0 0-2,-2 17 0,2-17 0,-9 24 0,8-3-1,-3-5 0,2 9 1,-3-4-3,4 5 1,-3-2-1,4 6 0,-5-3-1,5 3-1,-4-3 0,4 6-1,-1-2 0,1 1-1,-4 0 0,4-2 0,-2 4-1,2-1 1,-3 0-1,3 2 0,-2-2-1,-1-1 1,1 1-1,2-2 1,-2-3-1,2 0 1,-1-4-1,1-2 0,0-3 1,0 0-1,0-5 0,0-14 0,0 26 0,0-26 1,-2 19-1,2-19 0,0 0-1,-4 16 1,4-16-3,0 0 0,0 0-3,0 0-2,0 0-4,4-16-8,-2-1-10,13 3 2,-10-14 1</inkml:trace>
  <inkml:trace contextRef="#ctx0" brushRef="#br0" timeOffset="1328">559 69 8,'0'0'10,"0"0"0,0 0-2,0 0 0,0 0-1,0 0 0,0 0-1,0 0 0,0 0-1,0 0-1,-3 19 0,3-1 2,0-18-1,0 31 0,0-31 0,-2 38 0,-2-21 1,3 6 0,-5-4-1,5 5-1,-6-2 0,5 4 0,-3 2-1,3-2-1,-1 0-1,3 2 1,-2-3-2,0 3 1,0-2 0,2 0 0,0 0 0,0 2 0,-3-2 0,3 3 0,-2-1-1,2 3 1,-2-2-1,2 6 1,0-8-1,0-2 1,0-1-1,0-2 0,2-4 1,-2-1-1,0-17 0,2 29 1,-2-29-1,-2 21 1,2-21-1,0 0 0,-2 19 1,2-19-1,0 0 1,0 0-1,0 0 0,0 0 0,0 0-1,0 0-1,0 0-2,0 0-3,0 0-4,11-17-7,-11 17-13,0 0 0,16-25 1</inkml:trace>
  <inkml:trace contextRef="#ctx0" brushRef="#br0" timeOffset="12875">132 2153 9,'-16'-23'10,"16"23"0,0 0 0,0 0-1,-19-20-1,19 20-2,0 0 0,-14-18-2,14 18 0,0 0-2,-3-19 1,3 19-2,0 0 2,-4-13-2,4 13 1,0 0-1,0 0 0,0 0 0,0 0 0,0 0-1,0 0 0,0 0 0,0 0 0,0 0 0,0 0 0,0 0 0,0 0 0,0 0 0,0 0 0,0 0-1,0 0 1,0 0 0,0 0 0,0 0 0,0 0 1,0 0-1,0 0 0,0 0 0,0 0 0,0 0 0,0 0 0,0 0 0,0 0 0,0 0 0,0 0 0,0 0 0,0 0-1,0 0 1,0 0 0,0 0 0,0 0 0,0 0 0,0 0 0,0 0 0,0 0 0,0 0 0,0 0 0,0 0 1,0 0-1,0 0 0,0 0 0,0 0 0,0 0 0,0 0 0,0 0 0,0 0-1,0 0 1,0 0 0,0 0 0,0 0 0,0 0 0,0 0 0,16 0 0,-16 0-1,0 0-2,0 0-2,0 0-4,0 0-8,17 13-4,-17-13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56.375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274 35 33,'0'-19'19,"0"19"-2,0 0 0,-2-20-5,2 20-2,0 0-2,0 0-2,0 0-1,2 31-1,-2-7-1,0 5 0,-2 4 1,-1 10-1,-2-1 0,3 8 0,-3-3 0,3 5-1,-5-4 1,5 0-1,-3 3 0,0-3 0,2-3 0,-1-5-1,2-7 2,1-4-2,1-8-1,1-1 1,-1-20-1,6 16 0,-6-16 0,0 0 0,0 0-2,0 0-3,15-3-1,-15 3-4,7-16-5,-7 16-7,0-28-9,4 11 1,-6-4 1</inkml:trace>
  <inkml:trace contextRef="#ctx0" brushRef="#br0" timeOffset="515">5 485 19,'0'0'16,"0"0"-1,0 0-1,0 0 0,0 0-2,-10-16-1,10 16-3,0 0 0,5-19-2,-5 19-1,0 0 0,21-17-2,-21 17 0,21-12 0,-6 7-1,1 1 0,6-4 0,4 6 0,-1-1 0,3 1 0,3 0-1,0 4 1,-1-4 0,4 4-1,-2-2 1,-1 0-1,2-2 1,-4 2-1,3 0 0,-3-2 0,-5-1 1,1-1-1,-5-1 0,3 0 0,-2-2 0,-4 2 0,4-2-1,-4 0 1,8-3 0,-6 3-1,0 0 0,-2-2 0,2 2 1,-3 2-1,0 0 0,-16 5 0,26-7 0,-26 7-1,21-5 0,-21 5-1,17-2-4,-17 2-2,0 0-3,0 0-5,19 0-9,-19 0-7,0 0 1,16 9 1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58.968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10 1 8,'0'0'11,"0"0"0,0 0-2,0 0 0,0 0-2,0 0-1,0 0 0,0 0-1,7 23 0,-6-9 0,-1 3 1,2 9-1,-2-5 1,0 10-1,-2-4-1,2 6 1,-5 2-2,3 1 1,-3 1-2,3-1 1,-1 2-2,3-2 1,0 0-1,0 3 0,0-3 0,0-2 0,0-1 0,2 4 0,-2-10 0,0 3 0,-2-3-1,4-1 1,-2-5 0,1-2-1,1-2 1,0 1-1,-2-18 1,3 31-1,-3-31 1,4 27-1,-4-27 0,3 28 1,-3-28-1,2 24 0,-2-24 1,0 23-1,0-23 0,0 15 1,0-15-1,0 0 0,0 16 0,0-16-1,0 0-1,0 0-3,0 0-2,0 0-3,0 0-6,0 0-9,3-17-3,-3 17 0</inkml:trace>
  <inkml:trace contextRef="#ctx0" brushRef="#br0" timeOffset="828">246 41 5,'0'0'8,"0"0"0,0 0 0,0 0-2,0 0-1,0 0 0,0 0 0,0 0-1,0 0 0,0 0 0,0 0-1,0 0 1,-12 19 1,12-19-1,0 21 0,-2-6 2,2-15-2,-2 28 1,2-28 0,-3 33-1,-1-16 1,2 2-1,1 0-1,1 4 0,-2-2-1,2-2 1,-2 1-2,2 5 1,-5-6-1,5 1 0,3-1 0,-1 4 0,0-4-1,0 0 1,-2 0 0,1 2 0,3-2-1,-1-2 1,-1 2-1,0 0 1,0-2 0,-2 2 0,1-1 0,-1 1 0,0-4-1,-1 6 1,-1-6 0,0 4 0,0-5-1,1 4 1,1-18-1,-2 26 0,2-26 0,-2 27 1,2-27-1,0 21 0,0-21 0,0 22 1,0-22-1,0 21 0,0-21 1,0 19-1,0-19 0,2 17 1,-2-17-1,0 0 0,-2 21 0,2-21 1,0 0-1,-3 21 0,3-21 0,0 0 1,0 0-2,0 0 0,0 17-2,0-17-2,0 0-3,0 0-2,0 0-7,0 0-9,0 0-2,0 0-1</inkml:trace>
  <inkml:trace contextRef="#ctx0" brushRef="#br0" timeOffset="3125">464 33 11,'0'-16'14,"0"16"-3,0 0-2,0 0-1,0-17 0,0 17-2,0 0 1,0 0-2,0 0 1,0 0-2,-5 15 1,5-15 0,-8 23 0,8-23 0,-7 27-1,7-27 1,-7 35-2,5-18 1,-3 6-1,3-4-1,0 0 0,1 1 0,1 1-1,0 0 1,0 0-1,0 1-1,0 1 1,1 1 0,1 2 0,1-4 0,-1 6 0,0-4 0,0 4 0,-2-2 0,5-2 0,-3 0 0,3 2 0,-5-3 0,5-1 0,-3-1-1,1 1 1,-1 3 0,1-1-1,-1-4 1,0 1-1,-2 0 0,2-2 1,-4 0-1,2-2 1,0-1-1,0-16 0,-2 26 0,2-26 1,-2 19-1,2-19 0,2 15 1,-2-15-1,0 0 0,4 21 1,-4-21-1,0 0-1,0 19-1,0-19-1,1 16-3,-1-16-3,0 15-6,0-15-13,-1 21-3,1-21 1,0 21 2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2:59:52.750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0 691 2,'0'0'9,"0"0"-1,17-19-1,-6 4 0,5 3 0,1-9 0,5-1 0,3-6-1,4-3 1,3-2-1,-1-3 0,2 1 0,0-3 0,1 2-1,-6-1 0,0 6 0,-5 2-1,-3 3 1,-4 2-1,0 5-1,-8 1 0,1 3-1,-9 15-1,12-23 0,-12 23-1,7-15 0,-7 15 1,0 0-2,0 0 1,11-18 0,-11 18 0,0 0 0,0 0 0,0 0 0,13-13 0,-13 13 0,0 0 0,0 0-1,0 0 1,0 0 0,14-9 0,-14 9 0,0 0 0,0 0 0,0 0 0,0 0 0,0 0 1,0 0-1,0 0 0,0 0 0,0 0 1,0 0-1,0 0 0,0 0 1,0 0-1,0 0 1,0 0 0,0 0 0,0 0 0,0 0 0,0 0 0,0 0 0,0 0 0,0 0 0,0 0-1,0 0 1,0 0 0,0 0 0,-1 17 0,1-17-1,0 0 1,0 0-2,0 0-2,0 0-4,0 0-2,0 0-4,8 14-1,-8-14-4,0 0 1,-3 16 1,3-16 2,-18 20 3,1-9 3,0 4 2,-8 1 4,1-1 2,0 3 3,-2-1 1,5 2 1,0-3 2,-3 4 0,1-4 1,6 1-1,0-3 1,-3 2-2,5-4 0,-1-4-1,16-8 0,-29 19 0,29-19 1,-21 11-1,21-11 0,-19 5 0,19-5-1,0 0-1,0 0-1,-14 3 0,14-3-1,0 0-1,0 0 1,24 0-1,-24 0 1,26-5 1,-7 0 1,0-5 0,2-2 0,-3-6 0,4 1-1,-5-7 1,6 3-1,3-8 0,-3 1 0,1-1-1,0-1 0,1 1 0,-1-1-1,-2 1 1,-1 3-1,-3 5 0,-4 2 0,-14 19 0,19-26 0,-19 26 0,0 0 0,0 0 0,0 0 0,0 0 0,0 0 0,0 0 0,0 0 0,-7 18 0,-2-1 1,-1 0-1,-9 4 0,-1 5 0,-4 0 1,0 2-1,-6 1 0,1 0 0,-1 2 0,2 2 0,1-3 1,-3-1-1,4-1 0,0-1 1,2-2-1,1-5 1,2-1-1,4-5 1,0-2-1,17-12 1,-19 16 0,19-16-1,0 0 0,-20 12 0,20-12 1,0 0-1,0 0 0,0 0 0,0 0 0,0 0 1,0 0-1,0 0 0,0 0 0,0 0 0,0 0 0,0 0 0,0 0 0,9-17 0,-9 17 0,23-25-1,-6 8 1,4-2-1,5-3 1,0-6 0,4 2 0,-3-2 0,6-1 0,-3 1 0,-1-3 0,3 2 0,-6-1 0,3 3 0,-5 3 0,-1 1 0,-4 2 0,-7 6 0,2 1 1,-14 14-1,18-17 0,-18 17 0,0 0 0,12-19 0,-12 19 0,0 0 0,12-18 0,-12 18 0,0 0 0,0 0 0,14-15 0,-14 15 0,0 0 0,0 0 0,0 0 0,0 0 0,0 0 0,0 0 0,0 0 0,0 0 1,0 0-1,1 22 1,-1-22-1,-1 23 1,-4-6 0,3 0-1,-2 8 1,3-3 0,1 6 0,-6-1 0,5 8 0,1-2 0,3 3 0,-5 2 0,4 4 2,-2-1-1,0 4 0,0 0 0,0 2 1,-2-2-1,2-2-1,0-3 1,0-4-1,2-3 0,0-6 0,0-2-1,3-1 0,-3-5 1,-1-2-1,1 0 1,-2-17-1,0 28 0,0-28 1,-2 24-1,2-24 0,-5 21 0,5-21 0,-3 16 0,3-16 1,0 0-1,-4 15 0,4-15 0,0 0 1,0 0-1,0 0 1,0 0-1,0 0 0,0 0 1,0 0-1,0 0 0,0 0 0,0 0-2,0 0-1,0 0-2,0 0-4,0 0-7,0 0-12,23-26-5,-23 26-1,19-33 1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07.281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0 399 7,'0'0'10,"0"-16"-1,0 16 0,0-17-1,0 17 0,3-19-1,-3 19-1,4-23-1,-4 23 0,8-25-1,-8 25 1,16-28 0,-16 28-2,19-30 1,-19 30-1,26-29 0,-10 15-1,1-1 0,0-3 0,1 1 0,3-2 0,1 0 0,1 2 1,3-6-1,-7 8 0,5-4-1,0 7 1,-6 0-1,3 5-1,-21 7 1,27-7-1,-27 7 1,30 1-1,-30-1 1,26 14-1,-26-14 1,26 12-1,-26-12 1,21 16 0,-21-16 0,19 19 0,-19-19 1,10 31 0,-8-10 0,-2 6 1,-7-1-1,4 11 1,-9-3-1,-1 6 0,-6 2 0,0-3 0,-7 1-1,-2 2 1,-1-3-1,-2-2 1,1-1-1,6-7 0,1-1 0,4-7-1,5 0 1,14-21 0,-14 22-1,14-22 0,0 0 0,-1 17 0,1-17 0,0 0 0,0 0 0,0 0 0,0 0 0,0 0 0,0 0-1,0 0 1,0 0 0,0 0 0,0 0-1,0 0 1,0 0 0,0 0 0,0 0 0,0 0-1,0 0 1,13 11 0,-13-11 0,0 0 0,0 0 0,0 0 0,18 15 0,-18-15 0,7 19 0,-7-19 0,12 26 0,-10-12 0,5 3 0,-4 1 0,2-1-1,-1 0 1,1-3 0,-2 3 1,6 1-1,-7-3 0,1 2 0,-3-17 0,9 30 0,-9-30 0,12 22 1,-12-22 0,18 14 0,-18-14 0,22-2 0,-6-3 2,-16 5-1,29-26-1,-15 9 1,7 0 0,-2-6 0,2-1-1,-2 2 1,4-4-1,-4 0 1,3 3-1,-6 2-1,-1 1 1,-1 2 0,-14 18-1,23-24 0,-23 24 0,14-15-1,-14 15 0,0 0-2,0 0-1,21-12-3,-21 12-5,15-7-3,-15 7-7,0 0-11,21-12 1,-21 12 1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09.187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108 46 17,'0'0'12,"0"0"0,-19-6-2,19 6 0,0 0-2,0 0-2,0 0-1,-16-2 0,16 2-2,0 0-1,0 0 1,0 0 1,0 0-1,19 14 1,-19-14 1,19 7 0,-3-2 0,0-7-1,3 6 0,2-8 0,5 4-1,0-5 1,3 3-1,-3-3-1,9 1 0,-7-1 0,6 5 0,-6-5 0,0 3 0,3 2 0,-1 0-1,-2-1 0,-2-1 1,5 2-1,-3-2 0,-6 2 0,-1-2 0,2-3 0,-1 4-1,2-1 1,-6 2-1,3-2 0,-4 2 1,7 0-1,-3-2 0,0 4 0,0-4 1,-4 2-1,4 0 1,-21 0-1,28-5 0,-28 5-2,22-7 0,-22 7-2,0 0-2,25-3-3,-25 3-5,0 0-7,0 0-9,0 0 0,0 0 0</inkml:trace>
  <inkml:trace contextRef="#ctx0" brushRef="#br0" timeOffset="813">0 439 20,'0'0'12,"32"-21"-2,-32 21 0,27-15-3,-27 15 0,21-6-1,-21 6-1,0 0-1,16 2 1,-16-2 0,0 0-1,0 0 0,0 0 0,0 0 0,14 16 0,-14-16-1,0 0 1,0 0-1,0 0 0,15 10 0,-15-10 0,16 5 0,-16-5 0,21 4 0,-21-4 0,28 2-1,-9-2 1,-2-2-2,4-2 1,-6 4-1,6-3 1,-5-2-1,6 3 0,-4 0 0,-1-1 0,2-1 0,2 4 0,0-5-1,2 3 1,-1 1 0,1 1 0,-1-4-1,3 1 1,-3 3 0,1-2-1,-1 0 1,1 2-1,-2-1 1,0-3-1,-1 2 1,1-1-1,-2-2 1,2 0-1,0-1 0,0-1 2,-2 2-2,2 2 0,-4-2 0,-1-1 1,-1 1-1,-15 5 0,28-7 0,-28 7-1,24-5-2,-24 5-1,20-3-3,-20 3-2,13-2-5,-13 2-6,0 0-12,26-10 1,-26 10 1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11"/>
    </inkml:context>
    <inkml:brush xml:id="br0">
      <inkml:brushProperty name="width" value="0.10583" units="cm"/>
      <inkml:brushProperty name="height" value="0.10583" units="cm"/>
      <inkml:brushProperty name="color" value="#789440"/>
      <inkml:brushProperty name="fitToCurve" value="1"/>
    </inkml:brush>
  </inkml:definitions>
  <inkml:trace contextRef="#ctx0" brushRef="#br0">3 159 19,'0'0'12,"18"-26"1,-18 26-1,26-28-1,-9 16-2,0 0 0,1 2-2,-1-3-1,2 1 0,4 0-1,-2 2 0,3 1-1,-1 4-1,-1-2 0,6 5-1,-5 1 1,4 6-2,-4-2 1,5 4-1,-6 0 0,3 5 0,-5-1 1,1 1-1,-5 0 0,-1 3 0,-2 1 1,-6 3-1,-2 3 0,-2-1 0,-6 3 1,-2 4-1,-6 1 0,-3 6 0,-8 0 0,-3 3 0,-4 1 0,-6 1 0,0 3-1,-1-5 1,3-1-1,-2-8 0,7-3 0,8-5 0,4-7 0,16-14 0,0 0 0,-12 15 0,12-15 0,15-2 0,-15 2 0,28-1 0,-12 1 0,1 0 0,-1 0 0,3 1 0,-5 3 0,3-1 0,1 3 0,-3 1 0,-15-7 0,31 13 0,-31-13 0,32 18 0,-32-18 0,26 17 0,-26-17 0,24 21 0,-24-21 0,23 22 0,-23-22 0,15 23 0,-15-23 0,5 24 0,-5-24 0,2 24 1,-2-24-1,-7 26 0,7-26 1,-14 29 0,14-29 0,-22 30 0,6-13 1,2 0-1,-8 1 1,4-1-1,-6-2 1,0 3 0,-4-6-1,-3 2 0,1-6 0,1 1 0,-1-2-1,4-2 0,2 0-1,3-5-1,2 7-2,0-10-3,19 3-6,-32 3-8,19-8-12,13 5 0,-35-14 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1:53.4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63 187 21,'-2'-6'8,"6"0"0,-4-2 0,0 2-1,1-2-2,-2 2 0,1-6-1,-2 7-1,0-7 0,-1 4 1,-2-1-1,-2 1-1,3-4 2,-5 0-1,1 0 0,-2 1 0,-2 1 0,2 0-1,-1 1 0,-4 2-1,-2 2 1,1 0-1,-1 5 0,-1 0 0,2 2-1,-3 3 0,2 1 1,-2 1-1,4 5 1,-4-1-1,6 0 0,-1 2 1,-1 3-1,0-1 1,-1 4 0,2 1 0,-5-2 0,0 5 0,1 0 0,2 3-1,-4-1 2,0 1-1,1 4 0,0-3 0,2 4 0,-1-3 0,5 2 0,-5-1 0,4-1 0,1 4 0,2-1 0,1-1 1,0 1-1,3 0 0,-1 1 1,1-2-1,3 1 0,1-4 0,0 3 0,2-3 0,-1-3 0,4 3 0,1-4 0,-1 4-1,3-6 1,0 2 0,6-5-1,0 0 0,0 0 1,4-4 0,1 3 0,1-5 0,0-1 0,2-1 1,2 0 0,-2 1 0,1-2 0,0-2 0,1-3 1,-3-4 0,6 3-1,-7-11 2,6 5-2,-1-10 1,1 0 0,-2-2 0,1-1-1,-2-4 0,-2 1-1,-2 0 1,3-3 0,-6 4-2,-1-1 1,0-1 0,-5 6 0,-1 0 0,-2 2 0,-4 1 0,-1 3 0,-5-2 0,2 2 0,-4 1-1,3 0 1,-7 2-1,1-1 0,-4-1 0,1 1 0,-3 0 0,1 1 0,-1-1 0,-3 0 0,1-2 0,2 3 0,0 1 0,-3 1 0,4 2 0,-3 1 0,-1 3-1,-1 1 1,-2 5 0,1 1 0,2 4-1,-1 0 0,2 9-3,-1-6-2,10 14-6,-6-8-15,5 2-11,11 4-1,-3-9 1</inkml:trace>
  <inkml:trace contextRef="#ctx0" brushRef="#br0" timeOffset="11719">1430 157 21,'2'3'7,"-4"-5"-2,2 2-1,0-1-1,0 2-1,-1-1 0,1 2 0,-3-1 0,2 2 1,1 0 0,-2 2 0,-1-2 2,-2 6-1,3 1 0,-2 1 1,0 2-2,-2 3 1,0 4 0,0 2-1,2 7 0,-3-4 0,0 5 0,0-1 0,2 3 1,-3-4-1,1 1-1,-2-3 1,3 0-2,-1-1 1,3-5 0,-2 0-1,5-6-1,-2 1 1,3-5 0,-2-2-1,4-5 1,-1 0 0,2-3 0,0 0 0,3-3 0,-1-3 0,2 1 0,4-4-1,0 2 0,2-5 0,1 4 0,-1-3 0,3 3-1,0-3 1,1 5 0,-3-1 0,1 4-1,0 1 1,-2 2 0,2 0-1,-3 1 1,1 3 0,-3 1 0,0-1 0,2 4 1,-2 1 0,0 1-1,-1 4 1,-2 3-1,0-3 1,1 6-1,-3 0 1,1 3-1,-4-5 1,4 4-1,-6-1 1,0 1 1,-1-1 0,-2-1 0,-1 1 0,2-1 0,-7 0 1,5-3 0,-4 3-1,-1-3 1,-1-3 0,1 3-1,-4-5 1,3 5-1,-8-7 0,2 3 0,-4-6-1,0 4 2,-3-7-2,-1 2 0,-1-2-1,-1-2 0,-1-4 1,1-3-1,-1-3 1,3-3-1,-1 1-1,4-3-1,4-1-3,-6-3-2,13 7-9,-5 0-15,4-8-6,9 2 2,-10-13 0</inkml:trace>
  <inkml:trace contextRef="#ctx0" brushRef="#br0" timeOffset="12844">1415 104 37,'2'4'16,"-4"-2"-1,2 2-3,0 2 1,0-2-3,5 3-1,-5-4-1,5 6-1,-1-7 0,3 7-1,0-8 0,6 4 0,-1-7-1,8 5 0,-7-6 0,11 3 0,-2-8 0,2 6-2,3-2 0,0 4 0,-2-3-1,-1 0 0,-1 2 0,3-2-1,-6 3 0,0-3 0,-4 0 0,-2 2-1,-2-2 1,-4 3 0,-1 0-1,-1-1 0,-2 1 1,-2 1-1,-1-1 1,1-1-1,-1 1 0,-1-3 0,0 3-2,0-2 0,4 4-3,-8-8-5,10 8-11,-5 3-17,-1-10-1,9 6 1,-9-8 1</inkml:trace>
  <inkml:trace contextRef="#ctx0" brushRef="#br0" timeOffset="14500">2236 234 29,'3'-7'7,"-3"-2"0,3 0 0,-2 1 0,3-3-2,1 2 1,-1-2-1,-1 2 0,1-1 0,2 2 0,-3-2 0,1 4-1,0 3-1,-2 0 0,-1 0-1,-1 3 0,2 0-1,-1 0 0,1 0-1,1 0-1,1 0 1,0 0 0,2 3 0,1 0 0,0-3 1,3 6-1,2-3 0,-2 4 0,4-4 1,0 1-1,-1 0 0,4-1 1,1 0-1,-3 0 1,-2-3 0,-1 1 1,1-1-1,-3 0 0,0-1 1,-3 1 0,0-2 0,-3 1 0,4-1 0,-3 1-1,1 0 1,-2-1-1,-1 2 1,2-1-1,-5 1 0,5 0 1,-5-3-1,2 3 0,-2-2 1,1 2-1,-2-1-1,1 1 1,0 0-1,0 0 0,1 0 0,-2 1 0,1-1 1,0 0-1,0-1 0,1 1 0,-1 1 1,0-1-1,0-1 0,0 1 0,0 0 1,0 0-1,0 0 0,0 0 0,0-1 1,0-1-1,0 4 0,0-2 0,0-2 0,0 2 0,0 2 0,0-2 0,0 0 0,0 1 0,0-1 0,0 0 0,0 0 1,0 0-1,0-1 0,0 1 0,0 0 0,0 0 0,0 0 1,0 0-1,0 1 0,0 0-1,0 1 1,0-1 0,0 1 0,0-2 0,0 0 0,0-2 0,0 2 0,0-1 1,0 1-1,0-3 0,2 4-1,-2-1 1,0 2-1,0-2 1,0 0 0,0 0 0,0 1 0,0-1 0,1 0 0,0 2 0,4-2 1,-1 1-1,0 1 1,2-1-1,-2 0 0,2-1 0,0 2 1,-2-2-1,3 0 0,-1 1 0,1 1 0,-1 1 0,0-2 0,-1 2 0,0 0 0,0-2 0,-2 3 1,0-2-1,-1 3 0,2-2 1,-3 4-1,-1-1 1,0 3 0,0 3 0,-5 3-1,3 2 1,-4 0 0,-1 4 0,-1 1 0,-2 3 0,0 1 0,-2 2 1,1-1-1,-1 2 1,-1-1-2,-2 2 1,5 3 2,-2 2-2,2-3 0,1 5-1,2-3 1,1 3 0,-2-3 0,2-1 0,-2-1 0,2-2-1,2 3 1,-4-3-1,5 4 0,-4-3 1,6-1-1,-3-1 1,2 1-1,-2-5 0,0-2 0,-2 0 1,4-6-1,1-2 1,-2-2-1,2 1 1,-2-5-1,3-3 0,0-3 1,0-1 0,0 0-1,0-4 1,0 1-1,0-3-2,4-2 0,-4-3-2,6 4-4,-8-14-8,7 4-12,2-2-9,-1-6 0,4 4 2</inkml:trace>
  <inkml:trace contextRef="#ctx0" brushRef="#br0" timeOffset="16156">2334 780 40,'-8'-11'29,"10"11"-8,-2-3-4,0 0-3,6 3-3,-5-3-3,6 3 0,-1-3-2,5 3 0,-1-3-1,9 3 0,-6-4 0,7 6-1,-1-7-1,4 5 0,-2-4 0,2 1-1,-2 3 0,2-3 0,0 3-1,-4-1 0,0 1 0,-2 0 0,-4 1 0,-2 2-1,-1-1 1,0 1-1,-1-1 0,-3 0 0,1 1 1,-2-2-1,0 0 0,-4-1-1,5 3-1,-3-4-3,4 5-4,-10-8-8,10 2-18,3 4-3,-8-6-2,8 2 3</inkml:trace>
  <inkml:trace contextRef="#ctx0" brushRef="#br0" timeOffset="16984">3037 881 47,'5'2'19,"-4"-5"0,5-4-2,4 1-2,-4-8-2,7-1-3,-1-3-3,6-2-1,-1-7-2,6 0 0,-2-6-2,4 2 0,0-6-1,3 3 0,-3 1-1,0 0 1,-4 1-1,1 6 0,-5 2 2,-1 4-2,-6 1 0,0 7 0,-7 0 1,1 4-1,-1 2 0,-2 0 0,1 3-1,-2 1 1,0 2-2,0 0 1,0 2 1,0 1-1,1 0 1,-1 0-1,0 3 1,-1-1 0,2 4 0,1-1 0,-4 2 0,1 3 1,-1 1-1,-1 3 0,1-1 0,0 4 0,-2-1 0,-2 2 0,2 3 0,0 2 0,-1-1 1,-2 5-1,4 0 1,-1 0 1,4 0-1,-4 3-1,1-6 1,1 2 0,-2 0 0,4-2 0,-3 1 0,2-3 0,-1-1 0,2 0-1,3-4 1,-3 0-1,2 0 1,-1 0-1,-1-3 0,1 1 0,1 2 0,-2-3 0,0 0 1,0-1-1,0-2 0,1-1 0,-1-4 1,0-2 0,0-2-1,2 1 0,-2-6-1,-2 0-1,5 3-2,-6-9-6,8 9-7,-5-6-14,-3-5-7,8 5 2,-6-11 1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0:16.312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45 1888 5,'0'0'10,"0"0"0,21-9 0,0 6 1,-2-4-1,11 0 0,1 0-2,5-2 0,4 2-1,0-5-1,7 5-1,2-7-1,3 7 0,2-3-1,0 0-1,3 1 0,0 2 0,0-2 0,1 6-1,-1-2 0,0 3 1,-3-1-1,0 1 0,-5 2 0,1 2 0,0-2 0,1 3-1,-3-3 1,-1 5 0,0-1 0,2-3-1,-1 5 1,3-5 0,-1-2-1,0 1 1,2-2 0,2 0 0,3-3 0,1 3 0,1-5 0,3 7 0,-4-5 0,-1 5 0,4-2 0,-2 2 0,3-1 0,4-1-1,-2-1 1,2-3-1,0 1 0,7 0 1,-2-7-1,1 3 0,-1-1 0,4 1 0,-3-1 0,-2-2 0,-2 5 1,-1-2-1,-1 6 0,-5-2 0,-2 1 0,-2-1 0,-3 3 0,0 2 0,2 0 0,-6 0 0,-3 2 0,3-2 0,-5 3 0,2-1 0,-3-2 0,4 4 1,-3-1-1,1 2 0,-1-5 0,0 2 0,-2 1 0,2-3 0,-1 0 0,-1 0 0,-3 0 0,2 0 0,-4 0 0,0-3 0,-1-1 1,-3 3-1,1 1 0,-2-5 0,5 8 0,-1-6 0,-1 3 0,1 6 0,-6-6 0,4 6 0,-4-5 0,-3 5 1,-9-6-1,-2 5 0,-17-5 0,21 0 1,-21 0-1,0 0 0,0 0 1,0 0-1,0 0 1,0 0-1,0 0 1,0 0 0,0 0-1,0 0 1,0 0 0,5-21-1,-5 21 1,0 0-1,-10-24 0,10 24 1,-7-24-1,7 24 1,-9-26-2,9 26 2,-7-35-2,2 18 1,0-1 0,3-1-1,0-1 1,-1-3-1,-2 1 2,5-2-1,-2-2 0,0 0 0,-3-2 0,3 0 0,-1-3 0,3-2 0,-2 1 0,0-5 0,0 1 0,-1-4 0,3 2 1,0-3-2,-2-1 2,4-1-1,0 1 0,-2 3 0,1 1 0,3 0 0,-2 3 0,-1 2 1,3 0-1,-1 4 0,3 1 0,-5 4 1,3 0-1,-1-6 0,1 1 0,1 1 1,-2 4-1,-1-4 1,0 1-1,0-3 1,-1 3-1,-1 4 1,-1 1 0,1 1-1,-2 0 0,0 2 0,0-1 0,2 2 1,-3-1-1,1 2 0,2 1 2,-2 3-2,1-5 0,1 18 0,-5-22 1,5 22-1,0 0 0,-4-18 0,4 18 0,0 0 0,0 0-1,0 0 1,0 0 0,-7 16 0,7-16 0,0 0-2,-7 24-1,7-24 0,-2 14-3,2-14-4,2 16-3,-2-16-6,0 0-8,7 27-6,-7-27 3</inkml:trace>
  <inkml:trace contextRef="#ctx0" brushRef="#br0" timeOffset="1688">4660 204 24,'0'0'17,"0"0"-2,0 0-3,0 0-1,0 0-1,15-9-2,-15 9-2,0 0-1,16-19-1,-16 19 1,22-21-1,-6 11-1,-16 10 0,30-26-1,-15 10 0,6 6 0,-4-6-1,6 4 1,-4 2-1,0-1 0,0 1 0,-1 3-1,1-1 1,-4 2 0,-15 6-1,25-10 1,-25 10-1,17-3 1,-17 3-1,0 0 1,0 0-1,0 0 1,16 0-1,-16 0 1,0 0 0,0 0-1,0 0 1,19 12 0,-19-12 0,0 0 0,12 15 0,-12-15 1,9 17-1,-9-17 0,8 23 1,-8-23-1,7 24 0,-2-8 1,-5-16-1,6 26 0,-6-26 0,7 29 0,-7-29 0,3 24 2,-3-24-2,0 21 0,0-21-1,2 16 1,-2-16 0,0 0-1,0 0 0,0 0 1,0 0-1,0 0 0,0 0-1,0 0-2,0 0-4,0 0-3,21 17-6,-21-17-16,0 0-2,-7 17 0,7-17 3</inkml:trace>
  <inkml:trace contextRef="#ctx0" brushRef="#br0" timeOffset="2828">225 1549 5,'0'0'12,"0"0"0,16-2-1,-16 2 0,0 0-1,0 22 0,0-22 0,-4 30-1,-6-13-1,1 6-2,-6-4 1,3 5-3,-11-2 0,7 6-1,-6-6 1,6 4-2,-6-5 0,6 2 0,0-4 0,4-2-1,0-1 0,12-16-1,-16 24 1,16-24-1,-12 22 0,12-22 0,-3 21 0,3-21 0,-4 19 1,4-19-1,0 21 0,0-21 0,0 17 0,0-17 1,4 16-1,-4-16 0,0 0 1,5 19 0,-5-19 0,0 0 0,0 0 0,21 20 1,-21-20 0,19 9-1,-19-9 1,26 9 1,-7-6-2,0 1 1,2-3 0,2 3 0,1-3-1,5 1 0,-4 0 0,-1 0 0,-5-2-1,4 0 0,-8 0 1,1 0-1,-16 0 0,0 0 1,19 3-1,-19-3-1,0 0-1,0 0-1,-10 26-5,10-26-6,-18 19-15,6 0-4,-9-3 1,6 8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40.671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569 101 28,'0'0'20,"0"0"-3,0 0-5,0 0-2,0 0-4,-5 17-3,2 2-1,-1 3-1,2 8 1,-6 6-1,2 6 1,-2 2 0,-1 3-1,-1 5 1,-4-4-1,3 3 1,1-6-1,0-2-1,-1-5 0,6-4 0,0-4 1,1-6-1,4-5 0,2 0 0,-2-19 0,5 17 0,-5-17 0,0 0 1,18 7-1,-18-7 0,0 0 0,22-8 1,-22 8-1,21-14 0,-21 14 0,24-14 0,-24 14 0,31-12 0,-15 10 0,1-3-1,-1 8 1,1 4 0,4 2 0,-5 5-1,5 1 1,-6 6 1,3 2-1,-4 4 0,1 1 1,-3 1 0,-5 4 1,0 0 0,-7 5 0,6 2 0,-17 5 1,2 1 0,-4 3 0,-3 3 1,-7-4-1,2 2 1,-10-5 0,5 2 1,-7-16-1,0 0 0,-3-12-1,5-3 0,-9-13 0,3-3-1,-6-12-1,3-5-1,-7-9 1,3-9-2,-2-3 0,0-7-2,10 2-2,-9-7-4,19 14-6,0-4-18,10 0-1,7 5 1,8-1 1</inkml:trace>
  <inkml:trace contextRef="#ctx0" brushRef="#br0" timeOffset="907">482 123 8,'0'0'24,"0"0"0,0 0-9,0 0-1,0 0-2,0 0-3,0 0-2,25-9 0,-25 9-1,26-5 1,-26 5-1,33-8 0,-33 8-2,31-14 1,-10 5-1,-2 9-1,2-5 0,1 1-1,-1 8 0,5-2 0,0 1 0,6 6-1,-6-1-1,3 3 1,4 3-1,-3-4 0,1 0 1,-2-1-1,4-7 0,-3-2 0,6-2-1,-8-10-1,7 1-5,-11-11-3,16 10-10,-9-9-13,1-1-2,-5-1 2,-1-3 1</inkml:trace>
  <inkml:trace contextRef="#ctx0" brushRef="#br0" timeOffset="1516">1425 374 3,'-31'5'25,"31"-5"1,0 0 0,-10-28-13,10 28-3,31-31-3,-5 17 0,-2-3-3,9 3 0,0-1-1,7 4-1,-2-1-1,6 4 0,-1 2-1,2-1 1,-1 6-1,-1 1 0,0 0 0,1 1 0,-4 5 0,1-5 0,-4 1 0,-6 2 0,0-3 0,-3 1 0,-4-2 1,-4 0-1,-5 0 0,-15 0 1,21 2-1,-21-2 1,0 0-1,0 0 1,0 0-1,0 0 1,0 0-1,14 22 1,-14-22 0,-5 28 0,1-13 1,1 10-1,-6 2 1,2 4-1,-2 4 1,1 3 0,-3 9 0,4 5-1,-5 1 1,5 8-1,-5 3 1,0 8-1,0 1 1,-2 8-1,0-3 0,-2 7 1,-3-4-1,5-2 0,-1-8 1,3-3-1,1-13 0,3-10 0,1-12-1,3-9 1,-1-8-1,5-16 0,0 0 0,0 0-2,0 0-3,0 0-1,0 0-5,7-33-10,-5 17-12,-1-3-1,-1-3 1</inkml:trace>
  <inkml:trace contextRef="#ctx0" brushRef="#br0" timeOffset="2250">1693 1053 0,'-11'18'28,"-4"-13"0,15-5 2,-16 17-13,16-17-3,0 0-1,0 0-3,33-3-2,-11-8-2,17 8-1,-3-9-1,9 1-1,0-3-1,7 1 1,4-5-2,0-1 0,-4 0 0,2 0-1,3-2 0,-5 1-1,2 1-4,-7-2-1,5 14-5,-14-9-6,11 13-12,-8 1-5,-4 4 1,-1 7 2</inkml:trace>
  <inkml:trace contextRef="#ctx0" brushRef="#br0" timeOffset="2704">2769 1441 1,'-12'24'24,"12"-24"2,12-30-10,11 6-2,-1-21 1,15 4-1,-6-22-4,12-2-1,2-15-2,9 2-2,-7-11-1,5 4-1,-1-5-1,-1 0 0,0 4-2,-1 3 1,-7 5-1,-4 9 1,-5 13-1,-7 8 1,-9 12-1,-5 11 1,-12 25 0,16-15 0,-16 15-1,-5 15 1,1 4 0,-3 6-1,0 2 1,-1 11-1,-4-1 1,1 4 0,-1 4-1,2 2 2,-6 8-1,6 0 0,-4 2 0,1 6-1,-2 2 2,1 6-2,-2 4 1,-1 6-1,1-7 0,2 1 0,-3-3 0,8-6 0,-4-9 0,2-7 0,4-12 0,2-10 1,1-11-2,4-17 0,0 0-2,0 0-1,0 0-2,7-43-6,11 20-8,-11-11-13,3-9-1,8 1 2</inkml:trace>
  <inkml:trace contextRef="#ctx0" brushRef="#br0" timeOffset="3375">3656 311 6,'16'-36'25,"1"21"2,-3-3-10,0 1 0,10 7-4,-5-4-1,8 10-3,-5-3-1,8 13-3,-8-3 0,4 9-2,-3 0 0,1 7-1,-3 0 0,-4 6 0,-1 0-1,-6 5 0,-1 1 0,-7 4 0,-4 1 0,-1 2 0,-8 7 0,-1 2-1,-9 1 1,4 2-1,-8-1 1,5-5-1,-3 3 1,-1-5-1,3-8 0,4-4 0,3-4 0,0-7-1,7-2 1,7-17 0,-5 24 0,5-24 0,7 17-1,-7-17 1,17 14 0,-17-14 0,22 18-1,-6-8 1,-16-10 0,31 28-1,-13-13 1,3 2 0,-2 2 0,-2 2 0,4 3 0,-4-1 0,1 3 0,-3 0 0,-1 3 0,-10-1 0,3-2 1,-6-2-1,-8 0 0,2 2 1,-9-3-1,-5-3 1,-2 1 0,2 0 0,-10-2 0,3 0 2,-6-2-2,-2 0 0,-5-3 1,3 2-1,-4-8 0,0-4 0,2-4-1,0-2 0,0-8-2,-2-9 0,10-5-4,-1-14-3,15 6-6,-6-13-15,8-5-5,7 0 2,5-5 1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45.187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1 90 24,'14'-32'19,"-2"14"-1,-12 18-4,22-29 0,-4 22-5,-18 7-1,28-5-1,-28 5-1,24 12-2,-24-12-1,16 31-1,-13-9-1,0 4 1,-3 2-2,-5 0 2,-2-1-1,-1 1 0,-1-5 1,0 1 0,9-24 1,-22 24-1,22-24 1,-26 5-1,26-5 1,-23-19-2,11 2 1,5-2-1,-3-2-1,4-3-1,5 5-3,-5-4-4,6 23-7,7-24-12,-7 24-5,16-15 1,-16 15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55.296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34 145 10,'0'0'24,"-6"-31"-3,6 15-2,4 1-2,-1-6-4,-3 21-3,19-28-3,-1 20-1,-18 8-1,35-18-1,-16 11-2,3 7 0,1 6-1,1-1 0,-5 9 0,6 3 0,-5 5 1,-4 11-2,-5 0 2,-1 10-2,-10 2 2,-4 7-2,-6 5 1,-11 7 0,-5 5-1,-5 4 1,-2 3 0,0 2-1,-7-2 0,2 0 1,3-10-1,0-11 0,9-10 0,5-11 0,0-9 0,21-25-1,-22 13 1,22-13 0,0 0-1,-4-27 1,6 13-1,5-3 1,-2-2 0,4 1-1,-9 18 2,12-26-2,-12 26 2,0 0-1,0 0 0,0 0 0,0 0 0,0 0 1,10 19-1,-8-3 0,-2 1 0,4 4 0,-3 0 0,6 3 1,-1-1-1,1 1 1,-1-2 0,5 1 1,1-3 0,-3-2 1,-9-18-1,24 20 0,-24-20 1,30 7-1,-15-12 1,8-3-1,-2-8-1,1-1 0,1-2 0,1-4 0,-3-1 0,-4 2-1,4-3 1,-5 3-2,-4 3 0,-5 2-2,-7 17-2,10-25-2,-10 25-3,0 0-5,23-8-12,-23 8-8,0 0 3,16 10 0</inkml:trace>
  <inkml:trace contextRef="#ctx0" brushRef="#br0" timeOffset="3610">636 944 8,'0'0'18,"0"0"-1,0 0-3,0 0-1,0 0-2,0 0 0,0 0-3,19-14 0,-7-9 0,7-1-1,-3-12-1,13-2-1,-6-12 0,8-1-2,-1-9 0,4-2 0,3-4-2,3 4 0,0-7 0,0 5 0,-5 5-1,-2 2 1,0 8-1,-6 6 1,-9 9-1,-3 6 1,-6 9-1,-9 19 1,11-19 0,-11 19-1,0 0 0,0 0 1,-7 28-1,7-28 0,-9 34 0,2-8 1,4 3 0,-4 4-2,1 4 2,1 4-2,0 8 2,1 4-2,-1 4 2,-2 0-2,2 4 1,-2-1 1,0-1 0,0-2 0,-3-7-1,5-5 1,-4-8 0,4-5-1,-1-6 1,3-5-1,0-2 0,-1-3 0,2-1 0,1 1 0,-6 3 0,1-2 0,-1 2-1,-3-2-1,7 2 0,3-19-1,-6 26-2,6-26-2,0 0-3,0 0-6,16-17-10,1 0-7,-4-11 3,7-1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3:52.671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364 90 6,'0'0'12,"7"-31"-1,-7 31-2,6-24 1,-6 24-2,-2-17 0,2 17-2,0 0 1,-12-18-1,12 18 2,0 0-3,-21-1 0,21 1 0,-21 5-1,21-5-1,-28 17 0,28-17-1,-28 23 0,13-8-1,1 2 0,-4 6 1,5 1-1,-5 4 0,3 5 1,-5 3-1,5 4 0,-1 6 1,-1 8-1,-2 5 1,3 8-1,0 4 1,1 9-1,3 8 1,1 5-1,2-1-1,6-1 1,1-2-1,4-3 0,7-12 0,1-8 1,2-12-1,0-13 1,2-6-1,4-11 1,3-9-1,1-4 1,-1-8 0,3-4 0,1-12 0,1 1 0,0-12-1,3-5 1,-1-8 0,0-2-1,2-8 0,-3-1 1,-2-3-1,-5 3 0,0 3 0,-12 2 0,-8 7 1,-1 4-1,-17 8 0,3 7 1,-15 10-1,-1 2 0,-6 7 0,1 6 0,-1 8 0,1 5 0,1 6-1,4 1 0,6 3-1,3-5-1,8 7-1,0-9-3,16 5-2,-4-10-2,12 7-5,1-10-8,-11-16-4,31 28 0</inkml:trace>
  <inkml:trace contextRef="#ctx0" brushRef="#br0" timeOffset="860">1133 121 12,'-44'25'14,"27"-10"-1,-6-1 0,6 0-4,3 5 0,0-4-2,9 4 1,-2-3-2,5 5 0,-1-2 0,11 7-1,-1 1 0,2 1-1,3 1 0,4 9 0,3 2 0,0 3-2,0 2 1,7 7-1,-7-2 0,4 9 0,-9-2 0,5 5 0,-10 4 0,-3 2 0,-4-1-1,-5 0 1,-4-3-1,-4-3 1,-10-6-1,4-3 0,-9-10 0,0-4 0,-5-6 0,-1-6 0,-4-8 0,3-4-1,-4-8 0,3-4 1,2-5-1,3-6 0,6-6-1,4-5 1,5-2-1,7-4 1,7-5 0,7-4 0,5-4 0,8-10 0,4-4 0,5-10 0,10-1 0,4-5 0,2-2 0,2 0 0,0 1 0,-2 6 1,0 5-1,-3-2 2,-9 8-1,-5 6 1,-7 4-1,-7 3 3,-7 2-3,-6 3 1,-4 3 0,-7 6-1,-6 0 0,-5 3 0,-5 2-1,-2 4 0,-3 3 0,0 6 0,1 4-1,1 2 0,1 6-1,2-1-2,26-3-3,-35 19 0,28 2-4,7-21-5,-17 30-15,13-10-3,-5 3 4,9 1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4:05.187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77 245 24,'0'0'22,"-14"-17"-4,14 17-3,0 0-2,-12-16-5,12 16-1,0 0-2,27-3 0,-11-3-1,12 5 0,-2-6 0,12 2 1,0-9-2,7 0 1,2-5-2,4 2 2,3-2-2,3 1 0,-3 1-1,-1 1 1,0 3-2,-1 2 1,-5 6-1,-1 0-1,-4 0 1,-4 3 1,-1 0-2,-6-1 2,-2 3-1,-4 0 0,-4-4 0,-1 3 0,-6 1-1,-14 0 0,25-4-2,-25 4-1,0 0 0,0 0-4,17 2-1,-17-2-4,0 0-3,0 0-9,-21 15-4,21-15 1</inkml:trace>
  <inkml:trace contextRef="#ctx0" brushRef="#br0" timeOffset="594">61 546 17,'0'0'16,"0"0"-1,0 0-1,0 0-2,0 0-1,0 0-2,19-23-1,6 13-1,-6-4 0,14 0-2,-2 0 0,5 1-1,-4-1 0,6 5-1,-4-8 0,8 6 0,-2-2-1,3 4 0,-4-5 0,2 4-1,-1-2 0,2 3 0,-4 0-1,-3 2 1,0 1-1,-4 2 0,-2-3 0,1 5 0,-4-1 0,0 1 0,2-1 0,-4 3 0,-1-2 0,-1-3-1,-6 5-1,-1-4 0,3 6-3,-18-2-2,24 0-3,-24 0-3,0 0-6,0 0-11,0 0 0,0 0 1</inkml:trace>
  <inkml:trace contextRef="#ctx0" brushRef="#br0" timeOffset="1250">0 952 9,'0'0'11,"0"0"-2,0 0 0,0 0 0,0 0-1,0 0 1,0 0-1,23-9 1,-6-4 0,11 4-1,-4-12 0,13 11-1,-8-11 0,16 4-1,-12-4-1,13 4-1,-8-4 0,3 2-1,6 0 0,-5 3-1,-2 1 0,2 3-1,-8 1 0,1 3 0,-2-1 0,0 4-1,-7 1 1,0 3-1,0-4 1,-2 3-1,3 2 0,-3 0 0,-2-2 1,3 2-1,-4 0 0,-1-3 0,1 1-1,-2 0-1,-3 2-1,-16 0-3,26 0-4,-26 0-7,17-10-10,-17 10-6,0 0 1</inkml:trace>
  <inkml:trace contextRef="#ctx0" brushRef="#br0" timeOffset="2063">474 1319 28,'0'0'20,"2"-23"-3,-2 23-3,0 0-2,0 0-4,0 0-2,-3 17-1,3-17-2,-6 30 0,-1-9-1,6 3 0,-8 3-1,6 5 0,-11 0 1,8 1-1,-2-2-1,-3 6 1,4-4 0,0-4-1,1-5 1,0-1-1,3-6 0,3-17 0,-5 28 0,5-28 1,0 0-1,0 0 0,0 0 0,0 0 0,17 10 0,-17-10 0,0 0 1,21-10-1,-21 10 0,19-9 0,-19 9 0,22-10 1,-22 10-1,28-7 0,-12 3 0,3 1 0,-2 3 0,1 0 0,-1 3 0,0 1 0,-17-4 0,28 14 0,-28-14 0,23 20 0,-23-20 0,22 28 1,-22-28-1,16 29 1,-9-13-1,-2 1 1,0-1 1,-3 1-1,-2-17 1,5 33-1,-6-19 1,1 3 0,0-17 0,-9 29-1,9-29 1,-16 25 0,16-25 0,-24 22 0,24-22 0,-33 16-1,10-9 1,4-1 0,-5-2-1,1-1 0,-3-3 0,2 2 0,0-4 0,1 2-1,2-3 1,1-1-1,-1-1 0,0-2-1,2 0 1,0-1-2,1 1-1,-3-4-2,21 11-3,-34-17-6,34 17-10,-23-8-11,23 8 3,-24-19-1</inkml:trace>
  <inkml:trace contextRef="#ctx0" brushRef="#br0" timeOffset="3047">436 1320 7,'0'0'26,"9"16"1,-9-16-10,0 0-3,15 7-1,-15-7-2,23 5-1,-23-5-2,36 3-1,-20-4 0,8 6-2,1-9 0,1 10-1,-4-8 0,6 5-1,-5-4 0,-2 2 0,3-1-2,-3 2 1,1-2-1,-6 4-1,1-3 1,-17-1-1,30 6 0,-30-6-1,19 3 1,-19-3-2,22 0-1,-22 0-2,25-3-3,-25 3-5,24-11-14,-24 11-7,19-9-1,-19 9 1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4:28.125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83 200 14,'0'0'10,"0"0"-1,0 0 1,0 0-1,0 0 0,-14-5-1,14 5-1,-5-19 2,5 19-3,0-21 1,5 2-1,-5 19 1,5-29-2,4 13 1,-7-3-1,-2 19 0,12-33-2,-12 33 0,14-24 0,-14 24-1,0 0-1,10-15-1,-10 15 1,0 0-1,0 0 0,0 0 0,0 0-1,19 19 1,-19-19 0,19 19 0,-19-19 0,26 26 0,-7-14 0,1 3 0,4-3 0,-3 2 0,3-3 0,2-5 0,4-2 0,-4 1 0,-2-8 0,2-1 0,-3-3 1,-3-3-1,0 0 0,-1-4 0,-2 0 0,-3-2 0,-14 16 1,26-29-1,-26 29 0,19-23 0,-19 23 0,0 0 0,17-13-1,-17 13 1,0 0 0,0 0 0,11 20 0,-11-20 0,2 25 1,-2-10-1,0 2 1,-2 4 0,-2 2 1,-1 6 0,0 2 0,-2 7-1,-2 0 2,-1 7-2,-2-3 1,1 11 0,-6 1 0,3 3-2,-3 2 2,-1 1 1,-3 4-2,-3 5 1,0-1-1,-2 1 0,1-3 0,-1-4 0,0 0 0,4-5 0,-1-5 0,2-5-1,2-7 1,4-4-1,3-10 1,1-4-1,2-6 1,9-16-2,0 0 2,0 0-2,0 0 0,0 0 0,0 0-2,-6-19-1,6 19-6,5-31-2,10 20-10,-9-9-12,-3 1-1,6-2 2</inkml:trace>
  <inkml:trace contextRef="#ctx0" brushRef="#br0" timeOffset="1046">0 809 22,'0'0'20,"20"-14"-2,-20 14-2,26 3-1,-5 8-2,-21-11-3,33 10-1,-17-8-1,10 8-1,-7-8-2,11 7 1,-10-9-2,12 5 0,-6-7-1,3 6 0,-3-8-1,2 6 0,0-7 1,0 1-2,-1-1 0,1-2 0,3 0-1,-1-1 1,-1-1-1,4-2 1,-3 3-1,-2-1 0,-2 6-1,-4-2 1,-1 5-3,-21 0-3,25 8-4,-25-8-9,0 0-15,-6 17-1,6-17 1,0 0 1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7:27:04.15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61 77 0,'-18'-25'20,"11"14"-4,-6-3 1,1 3-4,-3 4-1,-1 1-2,1 3-1,-3 2-1,0 5-1,-2 1-1,2 4-2,-4 3-1,2 5-1,0 2 0,0 5-1,-2 1 0,4 2 0,1 1-1,0 0 0,5 2 2,2-1-2,2 1 1,4-1-1,3-2 0,3-1 0,3-1 1,1-1-1,2-1-1,2 0 1,-2 1 0,2-1 0,0 1-1,1-2 1,-1 3 1,3-3-1,1-1 0,3-5 0,3-1 0,1-5 0,1-6 1,4-5-1,-3-4 0,-1-5 1,0-6-1,-3 0 0,-4-2 1,-2-1-1,-4-1 1,-2 2-1,-3-3 1,0 2-1,-2 0 1,-2 2-1,-1 0 1,-2 2-1,0 2 1,3 13 0,-16-12-1,1 13 1,-4 4-1,-3 5 1,-4 1-1,-5 4 0,-2 1 0,-2-1-2,2 0-4,3-6-6,2-5-14,10 0-3,-2-10 0,13 2 1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27.19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0 1103 13,'8'-18'18,"-8"18"-3,10-25-1,-10 25-3,13-32-1,-1 7-3,-2-9-1,9-3 0,-3-8-2,7-4-1,-1-6-1,7-7 0,-2-1 0,1 0-1,3 3 0,0-1-1,-4 4 0,-1 2 0,-3 8 0,2 6 0,-9 8 0,2 9 0,-9 5 0,-9 19 0,16-18 0,-16 18 0,0 0 0,0 0 0,0 0 0,0 0 1,0 0-1,0 0 0,0 0 0,0 0 1,0 0 0,0 0 0,0 0 1,-2 22-1,2-22 1,-4 37 0,0-10-1,0 5 1,2 3-1,0 12 1,-3-2 0,5 10-1,-4-2 1,2 7 0,0 1 0,-2 4-1,2-1 1,-2-1-1,0-4 0,0-2-1,2-5 1,0-3-1,0-13 0,0-1 1,2-8-1,0-3 1,-2-5-1,2-19 0,0 28 0,0-28 0,-2 21 0,2-21 0,0 0-1,0 0-1,2 20-2,-2-20-2,0 0-1,0 0-5,0 0-10,18-16-8,-18-5 1,0 21 1</inkml:trace>
  <inkml:trace contextRef="#ctx0" brushRef="#br0" timeOffset="1353">866 217 14,'0'0'14,"0"0"-1,0-25-3,0 25-2,0 0-1,0-22-1,0 22-2,0 0-1,4-23-1,-4 23 0,0 0-1,0 0-1,23-12 1,-23 12 0,22-2-1,-22 2 1,29 2 0,-29-2-1,35-2 1,-15 0-1,5 0 1,-1-4 0,7-3-1,-2 1 1,6-2 0,2-2 0,-2-2 0,2-1 0,-5 1 0,3 2 0,-6-1 1,0 7-1,-7-2 1,1 6 0,-23 2 1,31 6 0,-31-6 1,22 21 1,-22-21-1,13 34 1,-13-13 0,4 11 0,-8-1-1,4 8-1,-7 0 0,3 8 0,-2 2-1,-2 4 0,0-2 0,0 2 0,-1 0-1,1 0 1,-2-4-1,4 0 0,-2 3 0,-1-3-1,3-4 0,-2-1 0,2-1 0,0-2-1,2 2 1,-3-2-1,3-6 1,0-1 0,0-1 0,0-2 0,0-3 0,0-3 1,0-5-1,4-20-1,-4 31 1,4-31-1,0 0 0,-7 18-1,7-18-2,0 0-1,0 0-3,0 0-4,2-24-8,-2 24-11,0-37 0,2 17 1</inkml:trace>
  <inkml:trace contextRef="#ctx0" brushRef="#br0" timeOffset="2188">1172 819 1,'0'0'17,"0"0"4,0 0-7,14-18-2,-14 18 2,0 0-1,31-14 1,-31 14-2,28-8-1,-28 8-2,35-9-1,-35 9-1,39-6-2,-18 2 0,6 2-2,-3-2 0,3 4 0,-1-4-1,3 2 0,-2-2-1,0 2 1,-3 0-1,-1 0 0,-1 2-1,1 0 0,-5 0 1,-18 0-1,31 0 0,-31 0 0,29-6 1,-29 6-1,22-11 0,-22 11 1,21-14-1,-21 14 0,0 0 0,23-18-1,-23 18 0,0 0-1,0 0-1,0 0-1,18-9-3,-18 9-1,0 0-4,0 0-3,0 0-9,18 17-8,-18-17 2,0 0 0</inkml:trace>
  <inkml:trace contextRef="#ctx0" brushRef="#br0" timeOffset="3096">2278 975 1,'-5'22'16,"5"-22"5,0 0-7,0 0-2,0 0-1,0 0-1,-4-22-2,4 22 0,0 0-1,11-21-1,-11 21-1,0 0 0,10-24-1,-10 24-1,0 0 0,22-21 0,-22 21 0,25-4-1,-25 4 0,29-6 0,-29 6 0,37-4 0,-19 2 0,5 2 0,-3-2 0,3 2 0,-5-4 1,5 6-1,-3-4 0,5 2 0,-4-8 0,-1 6 1,1-5-2,-1 5 1,-1-4-1,-19 6 1,32-6-1,-32 6 1,25 4-2,-25-4 0,21 8 0,-21-8-1,18 5 1,-18-5 0,0 0 1,25 2-1,-25-2 0,0 0 0,0 0 1,20 0-2,-20 0 1,0 0-3,0 0 0,0 0-3,0 0-3,0 0-5,0 0-12,0 0-7,0 0 0,21 2 3</inkml:trace>
  <inkml:trace contextRef="#ctx0" brushRef="#br0" timeOffset="4028">3437 394 6,'0'0'15,"0"-20"-2,0 20-3,0-23-2,0 23-1,8-24-2,-8 24 1,17-33 0,-7 15 0,8 2 1,-3-5 0,7 9-1,-3-7 1,5 9-1,-3-2-1,3 10 0,-5-4 0,3 10-2,-22-4 1,33 18-1,-33-18 0,23 41 0,-21-10 0,-2 8-1,-6 8 0,-7 12 0,-9 4-1,-3 7 1,-10 7-2,-2 7 0,-4-4 0,-2-1 0,-2-5 0,4-7-1,4-9 1,4-7-2,9-17 2,1-7-1,9-7 0,14-20 0,0 0 0,0 0 0,0 0 0,0 0 0,0 0 1,12-28-1,-12 28 1,21-27 0,-21 27 0,16-18 0,-16 18 0,0 0 0,0 0 0,0 0 1,18-2-1,-18 2 1,0 20 0,0-20-1,0 33 1,3-13 0,-1 3 0,0 1 0,2 3-1,0-2 1,0 3 0,2 1 0,2-5 0,1 1 0,-1-3 0,2-1 0,0-3-1,-10-18 1,27 27 0,-27-27 0,29 8 0,-11-8 0,-18 0 0,33-8 0,-15-1 0,1 1-1,1-6 1,3 4 0,-2-7-1,1 1 0,3-2-1,-1-7 0,1 3-1,0-9-2,3 7-2,-5-11-2,6 10-1,-9-9-4,11 9-4,-11-6-6,5 5-3,2 5-2,-11-7 1</inkml:trace>
  <inkml:trace contextRef="#ctx0" brushRef="#br0" timeOffset="5152">4227 176 11,'24'2'25,"-24"-2"0,0 0-8,-6 20-3,6-20-3,-10 29-2,10-29-1,-12 47-1,1-23-1,7 9-1,-4 0-2,2 6-1,-2-5-1,2 3 0,-3-2-1,1-2 0,2-3 0,0-1 0,2-7 0,0-3-1,2-1 1,2-18 0,0 25 0,0-25-1,0 0 1,12 20 0,-12-20 1,0 0-1,23 10 1,-23-10 0,24 0 1,-24 0 0,33-2 0,-12 2 1,-3-4 0,5 4-1,-5-4 0,7 4 1,-25 0-2,39-2 1,-21 0-1,3 4 0,-3 0-1,1 0 1,-19-2-1,34 4 0,-34-4 1,31 6-1,-31-6 0,27 2 0,-27-2 1,22 2-1,-22-2 0,19 0 0,-19 0 0,0 0-1,20-2 0,-20 2-1,0 0-2,0 0-1,25-2-4,-25 2-2,0 0-7,0 0-11,0 0-2,21-20 0,-21 20 3</inkml:trace>
  <inkml:trace contextRef="#ctx0" brushRef="#br0" timeOffset="5860">4574 176 1,'2'18'7,"-2"-18"9,-21 25-6,21-25-1,-12 32-1,8-7 3,-2-3 0,4 11 0,-3-6 1,5 11 0,-6-5-2,6 12-2,-6-4-2,4 8 0,-6-4-3,4 6 2,-6 4-3,1 2 0,1-1-1,2-1 0,-2 0-1,2-2 1,-5 0-1,5-2-1,-2-6 1,0-6 1,0 0-1,-1-6-1,1-3 1,2-7-2,2-5 0,4-18 0,-4 25-2,4-25-2,0 0-2,0 0-4,0 0-5,0 0-7,0 0-4,18 4 1,-18-4 8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33.95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0 0 9,'0'0'23,"0"0"-3,0 0-5,0 0-2,0 0-3,0 0-3,0 0-1,0 0-1,0 0 0,0 0 0,25 17 0,-25-17 0,29 8 0,-9-2-1,1-4 0,3 2-1,-1-2 0,4 0 0,-3-4-1,5 0 0,4-2 0,2 4 0,-3-4 0,1 2-1,-2-2 0,0 4 1,-2 0-1,-1 2 0,-7 0 0,-3 0-1,-18-2 1,33 6 0,-33-6-1,29 6 1,-29-6-1,24 4 1,-24-4-1,23 0 0,-23 0 0,0 0 0,27-6 1,-27 6-1,0 0-1,20-4 1,-20 4 0,0 0-2,0 0 1,21-6-2,-21 6-1,0 0-1,0 0-3,0 0-2,0 0-5,0 0-8,0 0-7,0 0 0,0 0 3</inkml:trace>
  <inkml:trace contextRef="#ctx0" brushRef="#br0" timeOffset="796">86 317 14,'0'0'16,"0"0"-2,0 0 0,9 20-1,-9-20-1,0 0 0,18 17-2,-18-17-1,0 0-2,29 14-1,-29-14 0,24 2-1,-24-2-1,33-2 0,-33 2 0,37-14 0,-14 8-1,6 4-1,-5-5 0,5 5-1,-4-2 1,3 2-1,-3 6-1,6-4 0,-9-2 0,1 0 1,-3 0-1,1 2 1,-1-8-1,-20 8 2,31-4-2,-31 4 1,27-2-1,-27 2 0,24-6 1,-24 6 0,0 0-1,25 8-1,-25-8 1,0 0 1,27 10-1,-27-10 0,0 0 0,22 15-2,-22-15 2,0 0-1,23 14 0,-23-14-1,0 0-1,0 0-1,0 0-2,0 0-2,18-4-5,-18 4-3,0 0-12,0 0-1,-14-19-1,14 19 3</inkml:trace>
  <inkml:trace contextRef="#ctx0" brushRef="#br0" timeOffset="1772">66 685 20,'0'0'12,"0"0"0,25-2 0,-25 2-2,0 0 0,18-6-2,-18 6-1,18-4-1,-18 4 0,19-5-1,-19 5-1,20-2 0,-20 2-1,25-4 0,-25 4 0,27-2 0,-9 0-1,1 2 0,-1-2 1,1 2-2,-1 0 1,3 2 0,-3-4 0,3 2-1,-21 0 1,32 0 0,-32 0-1,29-2 1,-29 2-1,25-2 1,-25 2-1,20-2 0,-20 2 0,19 0-1,-19 0 1,18 0 0,-18 0-1,21 0 1,-21 0 0,20 0-1,-20 0 1,23 0-1,-23 0 0,20 0 1,-20 0-1,21 0 0,-21 0 1,20 0-1,-20 0 0,0 0 1,25-2-1,-25 2 0,19 0 0,-19 0 0,0 0 1,24-2-1,-24 2 0,0 0 0,23-2 0,-23 2 0,0 0 0,0 0 0,20-2 0,-20 2 0,0 0 0,0 0-1,0 0 1,0 0-1,0 0-1,0 0-1,21 0-2,-21 0-3,0 0-5,0 0-13,0 0-6,0 0 2,0 0 0</inkml:trace>
  <inkml:trace contextRef="#ctx0" brushRef="#br0" timeOffset="2804">366 1112 9,'0'0'21,"0"0"0,0 0-8,-9 22-5,9-22-3,-12 29-1,6-9-1,6-20 0,-12 35 0,3-17 1,5 5-1,-2-5 0,2 7 0,-6-5-1,4 5 1,-5-3-1,5 3 0,-2-5 0,2-1-1,6-19-1,-8 30 1,8-30-1,0 0 0,-2 21 0,2-21 0,0 0 0,0 0 0,0 0 0,0 0 0,24-6 0,-24 6 1,0 0-1,23-13 1,-23 13-1,22-16 1,-22 16 0,23-18 0,-23 18-1,24-17 1,-24 17-1,25-14 1,-25 14-1,23-10 0,-23 10 1,20-6-1,-20 6 0,21 0 0,-21 0 0,0 0 0,24 8 1,-24-8-1,0 0 0,25 22 1,-25-22-1,10 23 1,-10-23 0,6 26 0,-6-26 0,2 31-1,-2-31 2,0 35-2,-2-17 1,-2 0 0,4-18-1,-8 35 1,0-14-1,8-21 0,-12 34 0,12-34 0,-15 29 1,15-29-1,-16 31 2,16-31-2,-21 26 2,21-26 1,-24 25-1,3-11 0,21-14 1,-35 18-1,13-11 0,1-1-1,-4-4 1,5 0 0,-3-2-1,5-2 0,-5-4 0,5 4 0,-1-5-1,19 7 0,-34-14 0,34 14-1,-33-16 0,33 16-2,-27-17-1,27 17-4,-20-18-6,20 18-9,-23-27-9,23 27 2,-6-32-1</inkml:trace>
  <inkml:trace contextRef="#ctx0" brushRef="#br0" timeOffset="3884">378 1034 18,'0'0'24,"0"0"-4,0 0-5,0 0-2,0 0-3,0 0-1,18 25-2,-18-25 1,0 0-1,0 0-1,21 28 0,-21-28-1,0 0 0,0 0-1,24 27-1,-24-27 0,0 0-1,23 14 0,-23-14-1,21 12 0,-21-12 0,22 13 0,-22-13 0,29 10-1,-29-10 1,26 10-1,-26-10 1,29 4-1,-29-4 1,27-2-1,-27 2 1,25-6-1,-25 6 1,20-6-1,-20 6 0,19-4 1,-19 4-1,0 0 0,24-2 1,-24 2-1,0 0 0,25-4 0,-25 4 0,18-6 0,-18 6 0,0 0 0,21-7 0,-21 7 1,0 0-1,0 0-1,0 0 1,0 0-1,0 0-1,18 0-1,-18 0-2,0 0-3,0 0-3,0 0-8,0 0-14,0 0 1,6 19 0,-6-19 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2:12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1 171 33,'-6'-12'17,"9"12"-2,-6-3-3,4 6-1,1 3-3,-2 2-1,3 5-3,-3 3 0,0 1-1,-2 3 1,1 4 0,-5-3 0,-1 6-1,-3-4 1,0 4-1,-5-3-1,3 3 0,-3-1 0,2 0-1,-1-4 0,4-2 0,0-3 0,4 0-1,0-4 0,4 2 0,-1-8 0,4 3 0,1-5 0,0 4 0,4-3 1,1-1 0,0-3 2,4 0 0,-1-3 1,7 1 0,-3-8 1,9 2 1,-4-6-1,9 1 0,-2-2-2,6-1 0,-4 0-1,2 2 0,-2 0-1,-4 2 0,0 1 0,-4 5-1,-4 0 1,-3 2 0,-3 1-1,-1 2 0,-3 1 0,-2 0-1,-1 1 0,0 0 0,1 4-1,-4-3-3,6 6 0,-8-10-3,9 12-6,-10-12-7,6 3-11,3 5-5,-9-13 1,9 7 2</inkml:trace>
  <inkml:trace contextRef="#ctx0" brushRef="#br0" timeOffset="718">535 0 51,'0'24'20,"-4"4"1,-2 11-2,0 8-4,-4 0-3,4 14-2,-5 2-3,1 3 0,-7 1-1,2 4-1,-3-2-1,2-5 0,-4-2-1,3-3 0,-1-8-2,4-7 0,3-6 0,2-5 0,3-7 0,3-6-1,2-7 0,1-3 0,1-3 0,1-2-1,1 1-1,-2-6-2,3 6-2,-5-9-2,8 10-4,-11-11-4,10 7-11,-1 4-10,-6-14 2,11 8 2</inkml:trace>
  <inkml:trace contextRef="#ctx0" brushRef="#br0" timeOffset="1984">1113 24 26,'-6'-6'11,"10"9"-2,-8-6-1,5 3-1,-2 0-1,1-3 0,0 3-1,0 0 2,0 0-1,0 0-1,0 0-1,1-2 0,2 2-1,-1 0-1,2 0 0,0-3 0,0 3 0,9 0 0,-1 0 1,2 0 1,2 0-1,0-3 1,1 3-1,-1 0-1,4 0 0,-3 0 0,0 3-2,-3-3 1,2 3-1,-3-1 1,0 4-1,-3 0 1,0 5 0,-4 1 0,2 2 1,-6 6 1,1-3 0,-6 7 0,3 0 0,-4 2 0,1 2 1,-4-1 0,1 3-2,-4 1 0,3 4 0,-2-3-1,-1 2 1,-2 3-1,2 3 0,-1-6 1,0 6-2,0-7 1,4 4 0,-1-7 0,2 0-1,0-6 0,3-4 1,1-3-1,0-4 0,1-2 0,1-5 1,0-2-2,-2-2 1,4-1-1,-4-2-2,4 5-1,-5-7-2,6 9-4,-11-9-3,10 9-7,-6-5-7,-6-5-9,10 8 2</inkml:trace>
  <inkml:trace contextRef="#ctx0" brushRef="#br0" timeOffset="2765">991 522 38,'14'4'33,"-5"-4"-7,6-7-5,8 9-1,0-8-5,16 10-2,-5-11-3,14 13-2,-10-8-3,11 11 0,-6-3-2,2 2-1,-8-2 0,-1 2-1,-8-2 0,-2 1 0,-6-4-1,-4 0 1,-5-2-1,1 1 1,-6-1-1,-2-1-1,-1 1-1,-3-2-1,3 5-4,-8-11-7,10 7-23,-4 2-2,-4-4-1,3 2 1</inkml:trace>
  <inkml:trace contextRef="#ctx0" brushRef="#br0" timeOffset="6968">1295 775 24,'-5'-1'9,"5"5"-1,-3-2-2,2 3 0,-2 1 0,0 4-1,-2 0 0,-1 4 0,0 0-1,0 1 0,-2 2 1,1-2-1,1 4-1,-1-1 1,-2 4 0,2-5-1,-2 3 0,1 1 0,1 2 0,-4-1 0,3 1 0,-1 0-1,4-4 0,-4 0 0,6-1-1,-3-6 0,2 0 0,0-7 1,2 3-1,-1-7 0,3 0 1,-1-2-1,1-2 0,0-5 0,1-1 0,1-4 0,1-2-1,1-4 1,-3-4-1,8-2 0,-5-2 0,8 1 1,-5-2-2,4-1 1,-2 2 0,0 0-1,-2 6-2,0 1-1,-4 0-6,1 0-11,8 16-10,-22-9 0,12 16 1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46.879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58 317 7,'0'0'15,"0"0"0,-14-25-2,14 25-2,0 0-1,0 0-1,-12-20 0,12 20-2,0 0 0,0 0-2,0 0 0,-11-23 0,11 23-1,0 0-1,0 0 0,2-18 0,-2 18 0,0 0-1,11-23-1,-11 23 1,14-20-1,-14 20 1,23-25 0,-23 25 0,26-28 0,-11 9 0,3 5 0,-18 14 0,33-31 0,-33 31 0,31-26 0,-31 26-1,30-25 0,-30 25 0,25-16 0,-25 16 0,23-4-1,-23 4 1,18 0-1,-18 0 1,0 0-1,21 24 1,-21-24 0,8 33-1,-6-8 1,-2 1 0,-6 7 0,-5 6 0,-3 4 0,-6 10-1,-7 6 0,-2 4 0,-6 5-1,-4 1 0,0-1 0,-2-1-1,2-6 0,9-9 1,1-14-1,6-5 0,3-10 1,20-23-1,-19 18 1,19-18 0,0 0 0,0 0 0,4-23 0,-4 23 1,9-20 0,-9 20-1,0 0 1,12-27 1,-12 27-1,6-18 0,-6 18 0,0 0 0,10-20 0,-10 20 0,0 0-1,0 0 1,0 0 0,0 0 0,0 0 0,23-9 0,-23 9 1,0 0-1,20 27 0,-20-27 0,15 27 1,-15-27-1,16 30 1,-8-11-1,-8-19 0,19 34 1,-11-15 0,-8-19 0,21 32 0,-21-32-1,20 27 1,-20-27 0,23 18 0,-23-18 0,24 15 0,-24-15 1,27 4-1,-27-4 0,31 0 0,-31 0 1,35 0 0,-17-6-1,1 4 1,-1-5 0,3 1 0,-21 6 0,34-16-1,-34 16 1,33-22-1,-33 22 0,19-27-1,-19 27 1,16-25-1,-16 25 1,12-30-1,-12 30 0,11-27-1,-11 27 0,16-26 0,-16 26-2,14-23-2,-14 23-4,0 0-5,23-20-16,-23 20-4,0 0 0,0 0 1</inkml:trace>
  <inkml:trace contextRef="#ctx0" brushRef="#br0" timeOffset="1412">1133 351 5,'0'0'19,"0"0"-2,-8 19-2,8-19 0,0 0-3,0 0-1,0 0 0,0 0-2,0 0 0,0 0-2,-11 20-2,11-20 0,0 0-1,0 0-1,0 0 1,0 0-2,0 0 0,0 0 0,0 0 0,0 0 0,0 0 0,0 0 0,0 0 0,21 4-1,-21-4 1,0 0-1,23 13 0,-23-13 0,18 2 0,-18-2 0,23 2 0,-23-2 0,34 8-1,-34-8 1,37 4 0,-37-4 0,37 8-1,-37-8 1,37 8-1,-37-8 1,31 0-1,-31 0 1,27 4-1,-27-4 1,33 0-1,-33 0 1,28 4-1,-28-4 0,31 0 1,-31 0-1,27 0 0,-27 0 0,24 2 1,-24-2-1,25 0 0,-25 0 0,20 5 1,-20-5-1,29 0 0,-29 0 0,23 6 1,-23-6-1,22 2 0,-22-2 1,23 2-1,-23-2 0,20 2 0,-20-2 1,19 4-1,-19-4 0,20 4 0,-20-4 0,0 0 0,25 4 0,-25-4 1,0 0-1,23 0 0,-23 0 0,0 0 0,20 0 0,-20 0 0,0 0 1,0 0-1,19 0 0,-19 0 0,0 0 1,0 0-1,0 0 0,0 0 0,0 0 0,0 0 1,0 0-1,18 2 1,-18-2-1,0 0 0,0 0-1,0 0 0,0 0-1,0 0-1,0 0-4,6-20-6,-6 20-11,0 0-11,10-19 0,-10 19 2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50.011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05 38 21,'12'-20'14,"-12"20"1,0 0-1,0 0 0,2-18-2,-2 18-1,0 0-3,0 0 0,0 0-2,0 0-1,0 0-1,0 0-1,-4 18 0,4-18 0,-4 25-1,4-25 0,-6 34-1,0-9 1,0 5-1,-7 5-1,5 2 0,-6 0 0,3-3 0,-1 3-1,2-6 1,0-2-1,10-29 1,-11 30 0,11-30 0,-4 19-1,4-19 1,0 0 0,0 0 0,0 0 0,0 0 0,9 18 0,-9-18 0,0 0 0,0 0 0,18 8 0,-18-8 0,0 0 0,20 4 1,-20-4-1,21 0 1,-21 0 1,25 4 0,-25-4 0,24 0 0,-24 0 0,31-2 1,-31 2-1,33 0 0,-15 0 0,-18 0 0,35-2-1,-16 0 1,-1 2-1,-18 0 0,33-2 0,-33 2 0,31 0-1,-31 0 1,26-2-1,-26 2 0,25 0 0,-25 0 1,21 0-1,-21 0 0,0 0 0,22 2 0,-22-2 1,0 0-1,19 2-1,-19-2 1,0 0-1,0 0 0,0 0-2,24 6-1,-24-6-4,0 0-3,0 0-7,0 0-8,25 13-7,-25-13 0,0 0 2</inkml:trace>
  <inkml:trace contextRef="#ctx0" brushRef="#br0" timeOffset="880">532 61 17,'0'0'17,"0"0"0,-11 18-2,11-18-1,-4 25-1,-2-7-2,4 5-2,-8-1 0,6 11-2,-6-5-1,3 11-1,-5-4-2,4 6 0,-2-10-1,1 7 1,-1-3-2,4 0 0,-2-2 0,2 1 0,2-1-1,-1-2 1,1-3-1,2 1 0,0-3 0,0-1 1,0-3-1,2-1 0,-2-3 0,2-18 0,0 31 0,0-31-1,-2 24 0,2-24-2,-2 21 0,2-21-2,-4 22 0,4-22-2,-6 21-4,6-21-4,0 0-9,-9 28-5,9-28 1,0 0 4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8T22:23:52.083"/>
    </inkml:context>
    <inkml:brush xml:id="br0">
      <inkml:brushProperty name="width" value="0.07938" units="cm"/>
      <inkml:brushProperty name="height" value="0.07938" units="cm"/>
      <inkml:brushProperty name="color" value="#40618B"/>
      <inkml:brushProperty name="fitToCurve" value="1"/>
    </inkml:brush>
  </inkml:definitions>
  <inkml:trace contextRef="#ctx0" brushRef="#br0">11 312 20,'0'0'17,"0"0"-2,0 0-2,-11-18-2,11 18-2,0 0-1,0 0-2,0 0-1,0 0-1,0 0-1,0 0-1,0 0 0,0 0 1,0 0 1,23-17-1,-23 17 1,33-6 0,-13 6 1,3-14-1,5 12 1,-3-10-2,8 8 1,-6-9-1,5 7 0,-7-4-1,8 6 0,-9 2-1,1 0 0,0 2 0,-1 2-1,-1-2 1,2 4-1,-3-2 1,-1 0-1,1 0 1,-3 0-1,1 0 0,-1 0 1,-1 0-1,-18-2 1,29 0-1,-29 0-1,24-4 1,-24 4-2,21-8 0,-21 8-2,0 0-1,14-29-3,-14 29-2,0 0-3,7-18-6,-7 18-9,-21-10-1,21 10-1,-23 2 10</inkml:trace>
  <inkml:trace contextRef="#ctx0" brushRef="#br0" timeOffset="796">91 490 18,'18'20'14,"-18"-20"-1,0 0 0,0 0-3,0 0 0,0 0-2,0 0-1,0 0 1,0 0-2,0 0 1,18 17-1,-18-17 0,0 0-1,31 6 0,-31-6-1,31 0 0,-31 0 0,39-2 0,-39 2-1,43-4-1,-20-2 0,1 1-1,-1 1 1,1-2-1,-1-2 0,4 0-1,-5 2 1,1 0-1,-1 0 0,-1 1 1,-3-1-1,1 4 0,-19 2 0,27-4 0,-27 4 0,24 0 0,-24 0 0,19 0 0,-19 0 0,0 0-1,26 6 0,-26-6 0,0 0 0,0 0-1,23 4-1,-23-4 0,0 0-1,0 0 0,0 0-2,0 0-2,0 0-1,0 0-4,0 0-10,0 0-6,0 0 0,-19 0 1</inkml:trace>
  <inkml:trace contextRef="#ctx0" brushRef="#br0" timeOffset="1524">74 833 28,'21'-2'20,"-21"2"-1,20-8-1,-20 8-3,25-6-1,-25 6-2,29-10-3,-29 10-2,32-9-1,-32 9-2,39-8 0,-39 8-1,43-12 0,-22 6-1,1 2 0,1-2-1,0 4 1,-1-7-1,3 7 0,-3-2 0,1 2-1,-3 0 1,3 0-1,-2 0 0,-3 0 1,-18 2-1,33 0 0,-33 0 0,33 0 0,-33 0 1,26-2-1,-26 2 0,23 0 0,-23 0 0,18-2-1,-18 2 0,0 0-1,21 2-2,-21-2-2,0 0-4,0 0-4,0 0-8,0 0-10,0 0-1,25 29 2</inkml:trace>
  <inkml:trace contextRef="#ctx0" brushRef="#br0" timeOffset="3840">1188 510 16,'0'0'15,"0"0"-1,0 0-3,0 0-1,0 0-1,0 0-1,0 0-1,0 0-2,0 0 1,0 0-1,0 0-1,0 0 1,0 0-1,0 0 0,0 0-1,0 0 1,0 0-1,0 0 0,23-14 0,-23 14-1,0 0 0,18 0 0,-18 0 0,0 0-1,23 6 1,-23-6 0,0 0-1,22 2 1,-22-2-1,0 0 1,27 4-1,-27-4 1,0 0-1,25 2 0,-25-2 0,18 2 0,-18-2 0,0 0 0,27 2-1,-27-2 1,0 0 0,27 7-1,-27-7 0,0 0 1,24 4-1,-24-4 1,0 0-1,27 4 0,-27-4 1,18 2-1,-18-2 0,23 2 1,-23-2-1,20 0 0,-20 0 1,0 0-1,25-2 1,-25 2-1,0 0 0,0 0 0,21-4 1,-21 4-1,0 0 0,0 0 1,0 0-1,22-2 0,-22 2 0,0 0 0,0 0 1,23-7-1,-23 7 0,0 0 0,18-4 0,-18 4 0,0 0 0,19-2 1,-19 2-2,0 0 1,0 0 0,20 2 0,-20-2 0,0 0 0,0 0 0,21 0 1,-21 0-1,0 0 0,0 0 0,0 0 0,0 0 0,18-4 0,-18 4-1,0 0-1,0 0-1,0 0-2,0 0-2,0 0-5,0 0-7,0 0-15,0 0 1,0 0 0,0 0 4</inkml:trace>
  <inkml:trace contextRef="#ctx0" brushRef="#br0" timeOffset="4960">1933 0 7,'23'2'19,"-23"-2"-3,24 6-2,-24-6-2,33 10-2,-12-2-1,-3-4-2,3 2-2,-21-6 0,37 13 0,-19-11-1,1 6 0,-19-8 0,28 12-1,-28-12 0,25 18 0,-25-18 0,14 21 0,-14-21-1,6 30 0,-6-7 0,-2-1-1,-2 7-1,-2 4 1,-4-1-1,0 3-1,-5 2 1,3 0 0,-5-5 0,3 7 0,-4-8 0,1-3-1,3 1 0,2-2 0,-1 1 0,1-3-1,2 1 1,-1-3 0,5-1-1,-2 1 1,0 1 0,2-3 0,2-3 1,-3 1-1,7-19 1,-4 28-1,4-28 2,2 23-1,-2-23 1,0 0 0,13 22 2,-13-22-1,0 0 1,24 23 1,-24-23 0,19 12 0,-19-12-1,18 8 1,-18-8 0,21 4-1,-21-4 0,24 8-1,-24-8 0,29 2 0,-29-2 0,35 2-1,-17-2-1,1 0 1,-1-2 0,3-2-1,-21 4 1,31-4-1,-31 4 0,26-6 0,-26 6 0,0 0-2,25-2-2,-25 2-1,0 0-4,0 0-6,0 0-15,0 0-4,0 0 1,0 0 1</inkml:trace>
  <inkml:trace contextRef="#ctx0" brushRef="#br0" timeOffset="6280">337 1174 13,'0'0'21,"0"0"-3,-4 23-4,4-23-3,-4 28-1,1-7-2,3-21-3,-2 39-1,0-21-1,2 1-2,0-19 0,2 32-1,-2-32 1,2 27-1,-2-27 0,3 20 1,-3-20-1,0 0 0,4 21 1,-4-21-1,0 0 0,0 0 0,0 0 1,6 18-1,-6-18 0,0 0 0,0 0 0,0 0 0,22 4-1,-22-4 2,0 0-1,23-8 0,-23 8-1,20-8 2,-20 8-2,19-6 1,-19 6 1,25-4-1,-25 4-1,24-3 2,-24 3-1,25 7 1,-25-7-1,24 8 1,-24-8 0,21 16 0,-21-16 1,16 23-1,-16-23 2,11 30 0,-11-30 0,-2 39 1,-3-16-1,1 5-1,-6-1 0,2 1-1,-6-1 1,1 2-2,-1-5 1,2 1-1,-7-7 2,19-18-1,-33 31 1,33-31 0,-31 20-1,31-20 1,-30 10 0,30-10 0,-31 4-1,31-4 1,-33-6-2,15 0 1,-1-2-1,-5-2 0,1-3-1,-4-1-1,3 2-1,-7-11-3,12 11-4,-11-12-5,11-1-16,9 7 1,-7-7-2,13 5 3</inkml:trace>
  <inkml:trace contextRef="#ctx0" brushRef="#br0" timeOffset="7196">326 1129 26,'0'0'26,"0"0"-4,0 0-5,27 11-2,-27-11-2,17 18-1,-17-18-3,22 23-1,-22-23-1,29 22-2,-29-22-1,33 20-1,-15-11 0,3-1-1,-1-2 0,3-2-1,-1-2 0,3 0 0,2-6-1,-3 2 1,1-4-1,2 0 1,-3-2-1,-1-3-1,1 1-1,-3-6-2,8 8-4,-13-15-6,17 7-15,-4-3-5,-3-5 1,7 1-1</inkml:trace>
  <inkml:trace contextRef="#ctx0" brushRef="#br0" timeOffset="8032">2887 492 17,'0'0'25,"0"0"-3,0 0-3,0 0-3,0 0-2,-6-18-2,6 18-1,0 0-1,0 0-2,0 0-2,0 0-1,0 0-1,0 0 0,21 0-2,-21 0 0,0 0-1,26 2 0,-26-2 0,25 0 0,-25 0-1,27 0 1,-27 0-1,32-2 0,-32 2 1,31-7-1,-31 7 0,33-6 0,-33 6 1,31-4-2,-31 4 1,26-2 0,-26 2 0,21-2-1,-21 2 0,0 0 0,25 2-2,-25-2 0,0 0-2,0 0-2,22-4-2,-22 4-3,0 0-5,0 0-7,6-24-8,-6 24 1,0 0 1</inkml:trace>
  <inkml:trace contextRef="#ctx0" brushRef="#br0" timeOffset="8715">2914 645 8,'0'0'21,"0"0"-3,0 0-2,0 0-2,0 0-3,0 0-1,0 0-2,0 0 0,0 0-1,0 0 0,0 0-2,20 4 0,-20-4-1,0 0 0,0 0 0,23 4-1,-23-4 0,0 0-1,18 4 0,-18-4 0,0 0 0,25 5 0,-25-5-1,19 2 0,-19-2 1,20-2-1,-20 2 0,19 0 0,-19 0 0,18-3-1,-18 3 1,19 0 0,-19 0 0,18 0-1,-18 0 1,18 0-1,-18 0 1,0 0-1,25 0 0,-25 0 0,19 3 0,-19-3 1,0 0-1,22 2 0,-22-2 0,19-2 0,-19 2 0,0 0 0,24 0 0,-24 0 1,0 0-1,25-5 0,-25 5 0,0 0 0,18 0 0,-18 0 0,0 0 0,0 0 0,19-2 0,-19 2 0,0 0 1,0 0-1,0 0-1,0 0 1,0 0-1,0 0-1,20 0-3,-20 0-2,0 0-5,0 0-4,0 0-11,23-10-7,-23 10 1,0 0 1</inkml:trace>
  <inkml:trace contextRef="#ctx0" brushRef="#br0" timeOffset="11772">3880 190 17,'0'0'19,"0"0"-3,0 0-1,0 0-3,0 0-3,7-25 0,-7 25 0,0 0-1,0 0-2,14-25 0,-14 25-1,0 0-1,18-16 0,-18 16-1,0 0 0,21-16 0,-21 16-1,20-8 0,-20 8-1,23-7 1,-23 7-1,25-2 0,-25 2 1,28-2-1,-28 2-1,31 2 1,-31-2 0,31 7 0,-31-7 0,29 10-1,-29-10 1,28 12-1,-28-12 1,21 16-1,-21-16 1,16 21-1,-16-21 1,8 30 0,-8-30-1,3 35 0,-6-12 0,-1-1 1,2 3-1,-4-3 0,-2 5 0,0-9 0,-3 7 1,1-5-1,10-20 1,-24 33-1,24-33 0,-25 26 1,25-26-1,-21 19 1,21-19-1,0 0-1,-20 16 2,20-16-1,0 0 0,0 0-1,-21 14 1,21-14 0,0 0 0,0 0-1,0 0 1,0 0 0,-18 17 0,18-17 0,0 0-1,0 0 1,0 0-1,0 0 1,0 0-1,0 0 1,0 0 0,0 0 0,0 0 0,0 0 0,0 0 0,23 18 0,-23-18 0,0 0 0,26 12 0,-26-12 0,25 9 0,-25-9-1,31 8 2,-31-8-2,28 14 1,-28-14 0,27 12 0,-27-12 1,21 17-1,-21-17 0,12 20 0,-12-20 0,10 20 1,-10-20-1,8 27 0,-8-27 1,4 29-1,-4-29 1,0 32-1,0-32 1,-4 35-1,-2-17 1,2 1-1,4-19 1,-12 35-1,12-35 0,-21 30 1,21-30-1,-20 31 1,20-31-1,-27 29 1,27-29 0,-27 28 0,27-28 0,-24 27 1,24-27-1,-25 20 0,25-20 0,-25 18 0,25-18 0,-24 15 0,24-15 0,-25 14-1,25-14 1,-24 12 0,24-12-1,-25 6 0,25-6 1,-27 5-1,27-5 0,-22-2 0,22 2 0,-27-7 0,27 7-1,-29-14 0,29 14 0,-24-22-1,24 22-1,-27-31-2,27 31-3,-25-33-5,25 33-12,-10-24-10,-2 5 1,12 19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39.937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37 60 10,'0'0'25,"7"-23"0,-7 23 2,9-16-16,-9 16-3,3-12-1,-3 12-2,11-6 1,-3 3-1,5 6 0,3-3-2,6 2 0,3-2-1,5 5 0,4-4-1,1 4 0,2 1 0,-2 2-1,-1 8 1,-5 4-3,-5 3 3,-6 5-2,-6 4 1,-9 4 0,-4 5 0,-7 4-1,-8 4 0,-7 1 1,-9 5 0,-7 2 0,-5 2-1,-5 1 1,-7-2-1,2-2 0,0-6 1,4-2-1,6-11 1,8-6-1,8-10 1,8-6-2,12-10 2,8-5 0,8-6 0,9-6-1,8-1 1,4-5 0,4 3 0,4 1-1,0 5 1,-2 2 0,2 7 0,-4 4 0,-2 6-1,-4 7 2,-3 4-2,-3 3 2,-2 5-1,-3 2 0,-3 4 0,-3-1 1,-1 3 0,-5 0 1,-5 0 0,-3 3 1,-8-5 0,-4 3 0,-6-3 1,-3 2 0,-9-7 0,3-3 0,-8-6 1,-1-3-2,-2-10 0,0-3-1,-3-9-2,0-7-2,0-1-5,-2-11-8,5 2-19,1-1-1,3-1 0,4-3 0</inkml:trace>
  <inkml:trace contextRef="#ctx0" brushRef="#br0" timeOffset="875">1591 710 92,'24'11'33,"-1"0"-9,-23-11-15,8-2-45,-8 2-1,-18 2 0</inkml:trace>
  <inkml:trace contextRef="#ctx0" brushRef="#br0" timeOffset="4438">2340 219 18,'0'0'29,"-2"-22"0,3 6-5,11 4-5,0-7-3,8 7-3,-4-4-3,9 7-2,-2 3-2,4 4-2,-2 5-2,1 8-2,-1 7 0,-5 7-1,-1 11 0,-6 6-1,-7 11 1,-10 5 0,-11 11-1,-10 3 2,-11 9-2,-12 4 0,-4 1 1,-6-3-1,0-1 0,3-6-1,6-3 1,7-10 0,10-11 0,12-12 1,10-11 1,10-12 0,8-8 0,8-10 2,6-9 0,6 0 1,2-7 0,5 4 1,-2 2 1,4 5-1,-5 5-1,0 10 0,-4 2-1,-2 6-1,-3 2-1,-3-1-2,5 1-2,-3-7-1,6 2-3,-2-15-4,10 2-18,1-6-4,3-8 0,5 0 2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09-10-15T06:30:45.343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41 289 18,'-20'-1'11,"8"-1"-1,3 1 2,9 1 1,0 0 1,0 0 1,12-9-2,0 4-2,11 5 0,2-6-3,10 7-1,8-8-3,8 4 0,7-2-1,5 0-1,6-2-1,3-2-1,2-4 1,0 0-2,-2-1 0,-5-3-4,-1 4-4,-13-1-8,-3 1-14,-10 9 0,-14-3 0,-9 10 0</inkml:trace>
  <inkml:trace contextRef="#ctx0" brushRef="#br0" timeOffset="407">48 553 48,'0'13'33,"0"-13"1,15 14 0,-6-12-21,14 4-5,5-4-2,12 3-1,5-5-1,6 1-2,6-4 0,4 1-2,4-4 0,3-1-1,2-3 0,1-5-3,6 1-2,-2-10-6,10 6-7,-1-5-16,4-4 1,2 4-1,-5-2 2</inkml:trace>
  <inkml:trace contextRef="#ctx0" brushRef="#br0" timeOffset="1438">141 911 21,'0'-13'28,"0"13"0,3-14 2,-3 14-18,9-11-1,-1 4-3,8 5-1,3-4 0,10 4-2,3-7 1,12 3 1,4-3-3,8 0-1,1-1-1,5 2-1,1 1-2,1-2-3,3 11-7,-6-8-13,3 4-10,1 2 0,1-5 0</inkml:trace>
  <inkml:trace contextRef="#ctx0" brushRef="#br0" timeOffset="2032">428 1681 10,'-6'19'27,"2"8"1,-9 1 2,-1-1-15,1 9-4,-3-1-4,3 2-2,-1-5-2,2 0-1,0-8-1,4-1-1,4-6 1,3-4-2,1-13 2,13 10-1,1-12 1,7-2 0,4-4 0,7 0-1,2-1 0,4 0 0,-1 4 0,-1 1-1,-2 5 1,-6 5-1,-5 5 1,-5 1 1,-8 6-1,-5 4 1,-5 2 1,-4 1 0,-6 1 1,1 4-1,-5-4 0,-3 0 0,-3 0 0,-4 0-1,-4-3 0,-4-2-1,-4-3-1,-8-6-2,1 0-3,-5-10-4,4-4-9,-2-7-12,1-11-2,8-4 2</inkml:trace>
  <inkml:trace contextRef="#ctx0" brushRef="#br0" timeOffset="2532">503 1552 46,'29'16'33,"-1"-5"1,2-5-2,4-4-22,4-4-6,11-4-4,6-3-3,2-5-4,7 0-1,-1-5-3,5 4-1,-3-8-4,1 5-6,-1 0-7,-5-4 2</inkml:trace>
  <inkml:trace contextRef="#ctx0" brushRef="#br0" timeOffset="2985">2560 33 17,'-32'-15'27,"3"10"2,-4-4 0,-1 5-15,7 7-4,-4 3-3,4 7-1,-6 6-1,3 9-1,-7 3-1,0 11-1,-2 9-1,-6 6 0,-3 7-1,-3 6 2,-1 4-2,0 2-1,2 2 1,1-1 0,5-3 0,7 1 0,6-6 1,9-3-2,11-8 2,8-4 0,9-11-1,11-5 1,8-11-1,9-9 0,9-7-1,5-14 0,5-4-1,1-12 1,-1-7-1,-2-8 1,-4-3 1,-11-2 0,-7 0 2,-12 2 0,-11 7 0,-10 7 0,-13 6 0,-8 12-2,-11 17-2,-9 3-6,-5 17-14,-2 8-9,-5 4-2,-1 4 2</inkml:trace>
  <inkml:trace contextRef="#ctx0" brushRef="#br0" timeOffset="4078">3246 169 10,'0'0'23,"0"0"1,0 0-8,1 9-3,7-7 0,9 5-1,6-7-1,15 4 0,9-9-1,19 1-1,7-7-2,12 0-2,7-7-2,9 4 0,-1-3-1,0 1-2,-5 2-1,-9 2-3,-3 3-2,-11-3-7,-9 5-12,-11 4-8,-15-3-1,-9 5 1</inkml:trace>
  <inkml:trace contextRef="#ctx0" brushRef="#br0" timeOffset="4453">3251 495 4,'-14'20'23,"-4"-9"2,14 5 1,0-1-13,10-6-2,14 2-1,7-6 1,15 1-1,7-10 0,17 2-2,5-8-3,12-1-1,5-7-1,2 1-1,-2-4-1,-1 1-1,-4 0 0,-8 1-1,-5 4-2,-11-2-2,-4 10-5,-15-4-9,-8 6-13,-8 7-1,-15-1 1</inkml:trace>
  <inkml:trace contextRef="#ctx0" brushRef="#br0" timeOffset="4844">3151 914 9,'-27'28'26,"0"-11"2,12 0 4,9-4-18,6-13-1,14 5-1,8-14-1,13 4-1,5-9-2,13 7-1,2-7-3,11 6-2,2-1 0,3 2-1,2 3-1,2 0 0,-3 2-1,1-7-1,1 6-2,-3-10-5,4 6-5,-7-8-13,-1-1-8,3 2 0,-12-4 2</inkml:trace>
  <inkml:trace contextRef="#ctx0" brushRef="#br0" timeOffset="5485">4874 979 35,'21'1'31,"-5"-13"1,9-13-11,7 2-9,1-13-2,9 0-3,3-12-2,5-2-2,-1-7 0,4-2-1,3-8-1,-5-1 0,-1-4-1,-1 0 1,-3 5-1,-4 5 1,-5 6 0,-6 9-1,-8 11 1,-3 9-1,-6 11 1,-14 16-1,8-2 2,-14 15-2,-6 9 0,-1 8 0,-3 10 0,-2 8 1,-4 7-2,-1 7 2,-3 4-1,2 6 0,0 0 0,-2 3-1,0-7 1,3-3 0,1-2-3,3-10-3,6-1-10,3-11-17,-3-11-1,5-3 1,-4-9-1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4:42.984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87 134 9,'0'0'11,"-14"-10"1,14 10-1,-3-19-1,3 19-2,5-19-1,-5 19-1,15-21 0,-15 21 1,23-22-2,-23 22 1,30-16-1,-15 6-1,4 6 0,0-3-1,4 4-1,0 0 1,-1 3-1,4-2-1,2 4 1,1-1-1,4 3 0,-1-1 0,1 4 0,0 0 0,0 3 0,-2 1 0,0-1 0,-7 2-1,-3 2 0,0 0 1,-5 1-1,-8 1 1,-6 1 0,-5 2 0,-4 2-1,-5 2 1,-9 4-1,-2-1 0,-1 2 0,-4-1 0,-1 3 0,-4-6 0,3 2 0,4-5 0,3-2 0,3-4 0,4-3 0,16-12 0,-21 18 0,21-18 0,0 0 0,0 0 0,0 0-1,4 19 1,-4-19 0,0 0 0,12 19 0,-12-19 0,12 17 0,-12-17 0,16 24 0,-16-24 0,17 30 0,-8-11 0,1 0 0,-1 1 0,-1 1 0,1 3 0,2 2 0,-5 4 0,1-1 0,-3 2 0,-1 6 1,1-1-1,-11 7 0,2-5 1,-6 4 0,-3-6 0,2 2 1,-5-7 0,-4-2 0,-3-3 1,3-5-1,-9-5 1,4-6 0,-1-1-1,-1-6 0,-4-5 0,5-3-1,2-3 1,-1-6-1,2 0-1,3-3 1,4-6-1,1 2 0,2-3-1,2 3-1,3 8-1,-4-10-4,13 23-6,-11-19-8,11 19-12,0 0-2,0 0 2</inkml:trace>
  <inkml:trace contextRef="#ctx0" brushRef="#br0" timeOffset="1125">1157 710 7,'0'0'32,"0"0"0,0 0 2,0 0-15,-20-21-4,20 21-3,0 0-3,0 0-3,6-15-1,-6 15-1,0 0-2,15-19 0,-15 19 0,9-19-2,-9 19 0,9-18 1,-9 18-1,7-19-1,-7 19 1,5-19-2,-5 19-1,3-15-2,-3 15-4,0 0-5,0 0-13,21-7-8,-21 7-1,0 0 2</inkml:trace>
  <inkml:trace contextRef="#ctx0" brushRef="#br0" timeOffset="1672">1729 197 9,'23'-19'20,"-6"1"-4,6-1-1,5 4-2,-2-6-3,5 9-1,-5-4-3,7 8-1,-7-1-1,5 6-1,-8 1-1,0 4 0,-4 4 0,-4 7-1,-15-13 1,21 31 0,-19-5 1,0 10-2,-9 2 1,-2 10-1,-14 11 1,-3 7-2,-10 7 2,-4 8-2,-9 3 0,-3 1 1,-5-2-1,0-3 1,3-8-1,5-9 1,4-13-1,10-10 1,9-15-1,7-9 0,19-16 0,0 0 0,0 0 1,2-16-1,14-1 0,3-5 0,3 3 0,3-7-1,2 5 1,1 0 0,-2 6 0,-3 1 0,1 5 0,-5 6 0,0 3 0,-3 5 0,-16-5 0,26 24 0,-14-8 0,0 4 1,-3 3-1,3 1 0,0 2 1,2 2-1,-2-2 1,4-2 0,-1 0 1,5 2-1,-1-7 2,7 2-1,-4-4 0,10-3 1,-1-9-2,7-3 1,4-6-1,5-4 0,1-10-1,4-2 0,0-8-4,-3-5-5,8 7-17,-13-1-7,-10-1 0,-6 0-1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4:45.796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47 382 6,'0'0'20,"0"0"-8,0 0-2,0 0-1,0 0-2,7 17 1,-7-17 1,34 19 1,-13-14-1,18 4 0,-3-7-2,13 3 0,-3-10-1,13 0-2,6-8 0,8 3-2,-4-7 0,6-1 0,1-2-1,1-1-1,-1 0 1,-7 2-1,-4 4 0,-10-3-2,-1 8 0,-14-6-2,-4 10-4,-16-5-2,2 15-5,-22-4-8,0 0-7,0 0 1</inkml:trace>
  <inkml:trace contextRef="#ctx0" brushRef="#br0" timeOffset="563">0 745 21,'0'0'19,"16"0"-1,-16 0-2,24-5 0,2 8-3,-7-15-2,17 12-2,-9-12-1,12 9-2,-2-10-1,10 10-1,-6-9 0,8 3-2,1-3 0,4 0 0,4-4-1,-1-1 0,4 2-1,-2 1 0,0-3 1,0 3-1,-5 0 0,-1 3 0,-9 5 0,-6 0 0,-5 1-1,-7 3 0,-3 6-1,-23-4-2,27 9-2,-27-9-3,0 0-3,0 0-7,11 17-14,-11-17 1,0 0 2</inkml:trace>
  <inkml:trace contextRef="#ctx0" brushRef="#br0" timeOffset="1157">10 1029 9,'0'0'23,"0"0"-4,0 0 0,16-2-3,5 0-2,0-8-2,15 6-1,-3-10-3,16 7 0,-2-6-2,6 4-1,-1-7-2,11 4 0,-4-3 0,4 3-2,-8-2 1,8 2-1,-13 0-1,2 1 0,-5 3 1,-9 2-2,-8 3 0,-6 0-1,-1 6-2,-23-3-2,26 5-3,-26-5-5,15 7-9,-15-7-11,0 0 2,0 0 1</inkml:trace>
  <inkml:trace contextRef="#ctx0" brushRef="#br0" timeOffset="1704">589 1291 5,'0'0'22,"-6"16"-9,6-16-1,-15 26-2,15-26-2,-19 33-2,1-14 0,6 7-1,-5-6-1,5 5-1,-8-1-1,7-3 1,-3-2-2,6-4 1,10-15-1,-13 21 0,13-21 0,0 0 0,0 0 0,-1 15 0,1-15 0,0 0 0,15 0 0,-15 0 0,19 2 0,-19-2 0,30 4-1,-15-1 1,3-1-1,3 3 1,-2 0-1,5 2 1,-7 0-1,4 2 1,-7 1 0,4 2-1,-18-12 1,24 28 0,-24-28 0,15 33 0,-9-16 1,-3 2 0,-3-2-1,0 2 1,-3 0 0,-1 2 1,-4 0-1,1-2 0,-2-2 0,-2 4 1,11-21-1,-26 31 1,6-22-1,4 3 1,-5-5-1,2 0 0,-5-7 0,3 1-1,-3-6 1,5 2-1,-6-3-1,-1 1 1,2-2-1,0-1 0,-3 1 0,3-2-1,3 4-1,1-4-3,20 9-3,-37-15-7,37 15-17,-12-16-2,12 16 1,0-27 0</inkml:trace>
  <inkml:trace contextRef="#ctx0" brushRef="#br0" timeOffset="2500">545 1364 13,'0'0'28,"0"0"0,12 16-10,-12-16-2,21 13-2,0-1-2,-21-12-3,36 9-2,-18-9-2,11 5-1,-4-8-1,2 3-1,-2-4-1,2-1 0,1 2-1,0-2 0,-2-2 0,2 0 0,1 0-1,-3-4-2,6 8-2,-10-9-4,6 15-6,-9-6-15,-2 3-4,4 0 2</inkml:trace>
  <inkml:trace contextRef="#ctx0" brushRef="#br0" timeOffset="4829">2538 81 8,'0'0'18,"0"-24"0,0 24-4,-8-23-1,8 23-3,-14-17-1,14 17-1,-23-10-3,8 6 0,15 4-1,-32-2-1,11 8 0,-1-3-1,-4 4 0,-5 2 0,5 5 0,-11-1 0,2 5 0,2 4-1,-1 8 0,-3-3 1,2 9-2,2 1 2,2 3-2,3-1 1,2 6-1,2-1 0,7-1 1,-4 5 0,7-1 0,0 0-1,4 1 1,1 2-1,2-2 1,2-1-1,3-2 0,2 0 0,4-5 1,1-2-1,3 0 0,3-4 0,1 3 1,2-8-1,2 1 0,1-6 1,0-2-1,4-3 1,0-3 0,0-8 0,5 1 0,-4-7 0,4-2 0,6-7 1,-3-3-1,1-6-1,4-3 1,-2-3 0,-3-4 0,1-4 0,-4 1 0,-4 1 0,-4-1 0,-8-4 1,-5 7-1,-5-2 1,-3 4-1,-6 2 2,-5 1-2,-5 0 0,0 4 0,-7 1 0,0 4-1,-5 2 0,0 1 1,-4 7-1,-2-1-1,3 8 1,-5 6-1,3 8 0,-2 0-1,0 8-1,-4 3-1,7 9 0,-3-7-3,12 14-4,-14-6-6,14 3-15,-4 7 0,3 0 0</inkml:trace>
  <inkml:trace contextRef="#ctx0" brushRef="#br0" timeOffset="6141">3118 292 17,'-21'2'19,"21"-2"-1,0 0-4,0 0-2,0 0-1,23-9-4,0 11 0,-4-6-1,15 4 1,5-8-1,11 6-1,4-8 0,8 3-1,1-5 0,4-4-2,-1 4 0,2-2 0,-7 2-2,-4 0 2,-6 1-2,-10 3 1,-4 1-1,-11 0 0,-4 7-3,-6-2-1,-16 2-4,0 0-3,17 9-6,-17-9-11,-17-2-2,17 2 1</inkml:trace>
  <inkml:trace contextRef="#ctx0" brushRef="#br0" timeOffset="6594">2985 579 19,'0'0'17,"31"-12"1,-16 10-1,5-8-1,7 6-3,-4-6-1,8 8-2,0-10-2,4 9-1,-2-9-2,9 6-1,-1-4-1,5 3-1,2-7 0,3 6-1,-1-3 0,2-1 0,2 0-1,-2 0 1,-2-2-1,-1 2 0,-4 2 0,-3-3-1,-6 7 0,-6-3-1,-3 5-2,-7-1-1,-1 5-1,-19 0-3,20 5-2,-20-5-3,0 0-4,0 0-6,0 0-4,-6 19 1</inkml:trace>
  <inkml:trace contextRef="#ctx0" brushRef="#br0" timeOffset="7110">2993 888 6,'28'-1'22,"-7"-8"-1,5-1-4,9 3-1,-8-4-2,10 6-3,-8-10-1,13 8-1,-6-7-3,11 4-1,-3-4-1,6 2-2,-5-4 0,6 0 0,-3 1-1,1 1 0,-6-1 0,1 2-1,-6 0 0,-3 4-1,1 0 1,-3 1-1,-2 4-1,-5-3 0,0 6-1,-5-5-2,2 8-1,-8-7-4,5 10-2,-20-5-4,20 0-8,-20 0-5,18 9 1</inkml:trace>
  <inkml:trace contextRef="#ctx0" brushRef="#br0" timeOffset="7672">3391 1250 11,'24'-11'23,"-24"11"-7,0 0-6,0 0-1,0 0-4,-17 28-1,17-28 0,-14 33 0,5-19-1,-1 7-1,-4-4 1,3 5-1,-2-4 0,2-1 0,-4 0-1,6 0 1,9-17-1,-19 28-1,19-28 0,-11 17 1,11-17-1,0 0 0,4 18 1,-4-18-1,15 1 1,-15-1-1,25 0 1,-25 0 0,26 0 0,-12 0-1,7 0 1,-2 2 0,0 3 0,0-3-1,2 7 1,-1-1 0,-2 1-1,4 3 0,-8 2 1,-14-14 0,26 31 0,-13-12 0,-8 0 1,3 2 0,-8-2 1,2 5 0,-4-7 1,1 6-1,-6-6 1,2 6-1,5-23 0,-20 31 0,20-31 0,-24 27 0,8-18-1,1 1 0,-6-4-1,2-1 1,-9-3-1,6-1 0,-4-1 0,-2-1 0,-4 1-1,3 0-1,-4 1 0,2-1-1,1 5-1,-6-6-3,10 9-3,-4-15-5,11 11-10,2-11-9,17 7 1,-23-26 0</inkml:trace>
  <inkml:trace contextRef="#ctx0" brushRef="#br0" timeOffset="8454">3372 1220 25,'0'0'28,"3"18"-11,-3-18 0,9 17-1,5-3-4,-14-14-1,31 22-3,-31-22-2,36 21-2,-16-17 0,6 2-1,-4 0-1,4-5-1,2-2 0,2-3 0,-3 1-1,3-11-1,-2 7 0,5-14-2,7 11-3,-11-11-3,16 7-6,-8-6-9,-1 2-8,4 6 1,-10-5 0</inkml:trace>
  <inkml:trace contextRef="#ctx0" brushRef="#br0" timeOffset="9063">4684 1035 15,'0'0'25,"0"0"-5,0 0-6,25-24 0,-3 10-3,-4-12-1,13 1-2,-5-15-1,10-2 0,1-8-2,8-2-1,0-8-1,5 1-1,-6-7-1,6 6 0,-6-3 0,2 6-1,-6-3 1,-3 5 0,-1 4-1,-6 8 1,-6 5-1,-1 7 1,-8 9-2,-2 3 2,-13 19-1,0 0 0,19-9-1,-19 9 1,0 0 0,3 22 1,-1-6-1,0 3-1,1 3 2,0 3-1,-1 1 2,0 8-2,-4-1 2,4 7-1,-4-2 1,2 7 0,-12 1 0,5 1 0,-5 2 0,2 1 1,-4-2-1,2 2-1,-4-5 0,5-5 0,3-4-1,-4-1 0,8-7 0,-3-8-1,7-2-1,0-18-2,2 22-2,-2-22-5,0 0-17,19 2-6,-19-2 0,0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5T16:21:26.45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47 75 26,'0'0'25,"0"0"1,0 0-4,0 0-5,0 0-3,0 0-3,-5-21-1,5 21-1,0 0-2,0 0-1,0 0-1,0 0 0,0 0-2,0 0 1,0 0-1,0 0 0,16-9-1,-16 9 1,0 0-1,23-7 1,-23 7-2,21-8 1,-21 8-1,20-13 1,-20 13-1,19-13 0,-19 13-1,0 0 1,23-6-1,-23 6 1,0 0-1,17 2 1,-17-2 0,0 0-1,17 2 1,-17-2 0,0 0-1,17 4 1,-17-4-1,0 0 0,17 2 1,-17-2-1,0 0 0,0 0 0,18 3 1,-18-3-1,0 0 0,0 0 0,21 12 0,-21-12 1,0 0-1,19 13 0,-19-13 0,0 0 0,21 9 0,-21-9 1,18 9-1,-18-9 0,25 12 0,-25-12 0,24 9 0,-24-9 1,23 8-1,-23-8 0,17 3 0,-17-3 1,0 0-1,0 0 0,17 4 0,-17-4 0,0 0 0,0 0 0,0 0 0,0 0 1,0 0-1,0 0 0,0 0 1,0 0-1,17-7 0,-17 7 0,0 0 1,0 0-1,0 0 0,0 0 0,0 0 0,0 0 0,0 0 0,0 0 0,17-6 0,-17 6 1,0 0-1,0 0 0,0 0 0,0 0 0,16 15 0,-16-15 0,0 0 0,0 0 0,0 0 0,17 7-1,-17-7 1,0 0 0,0 0-2,0 0 0,0 0-1,0 0-3,0 0-3,0 0-11,0 0-17,0 0 0,0 0 0,0 0 0</inkml:trace>
  <inkml:trace contextRef="#ctx0" brushRef="#br0" timeOffset="1201">232 407 43,'0'0'29,"0"0"1,0 0 0,0 0-17,-19-6-3,19 6-3,0 0-1,0 0-1,-12 17 0,12-17-2,-5 19 0,5-19-1,-6 22 0,6-22-1,-7 28 1,7-28-1,-8 32 0,4-13-1,1-1 1,1 3-1,-4 2 0,4-1 0,-2-1 0,3-1 0,1-20 0,-2 28 0,2-28 0,0 19 0,0-19 1,0 0-1,0 0 0,0 0 0,0 0 1,0 0-1,13-22 0,-13 22 0,0 0 0,17-23 1,-17 23-1,0 0 0,20-17 0,-20 17 0,0 0 0,25-2 0,-25 2 0,0 0 0,22 12 0,-22-12 0,0 0 0,23 20 0,-23-20 1,13 21-1,-13-21 0,10 20 1,-10-20 0,9 27 0,-9-27 0,4 31 1,-4-31-1,4 29-1,-4-29 2,1 30-2,-1-30 1,-3 22-1,3-22 1,-6 19 0,6-19 0,0 0 1,-15 17 0,15-17-1,0 0 1,-23 13-1,23-13 1,-20 3-1,20-3 0,-25 4 0,25-4 0,-28 0 0,28 0-1,-30-5 0,30 5 0,-30-8 1,30 8-1,-30-9 0,30 9-1,-30-13 0,30 13 0,-27-12-1,27 12-3,-22-15-1,22 15-4,-19-20-9,19 20-18,-4-17 2,4 17-1,0 0 2</inkml:trace>
  <inkml:trace contextRef="#ctx0" brushRef="#br0" timeOffset="2184">188 365 40,'0'0'31,"0"0"1,0 0 1,0 0-14,4-22-7,-4 22-2,0 0-2,17-15-3,-17 15-1,13-17-2,-13 17 0,17-19 0,-17 19-1,17-17 0,-17 17 1,17-7-2,-17 7 1,0 0 0,21 0 0,-21 0-1,17 11 1,-17-11 0,20 11-1,-20-11 1,23 10 0,-23-10-1,20 5 1,-20-5-1,19 4 1,-19-4-1,0 0 1,0 0-1,17 4 1,-17-4-1,0 0 1,0 0-1,0 0 1,0 0-1,0 0 1,0 0-1,0 0 0,0 0 0,17-11 0,-17 11-1,0 0-1,0 0-4,17 26-5,-17-26-24,6 34-1,-3-17-1,3 1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9:20.8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1 55 25,'-12'-13'17,"3"9"-4,-1-5-1,-2 4-2,2-1 0,-2 0-3,-1 2-2,-3 0-1,-1 2 0,-2-1-1,0 5-2,-4-2 1,1 3-1,-1 0 0,0 1 0,-2-1 0,5 1 0,-1 0 1,-2-1-1,3 0 1,1 0-1,0 0 0,2 2 0,1 0 0,2 2 0,0-2-1,1 4 1,-1 1-1,1 1 0,1 2 0,-5 0 1,3 5-1,2-2 0,-4 3 1,2 0-1,-2 3 0,1-1 0,0 2 0,-1 0 0,1-3-1,-3 1 1,3 0 0,0-2 1,2 1-1,1-2 0,-1 2 0,3 0 0,1-3 0,3 3 0,1-3 1,0 0-1,5 0 0,0-1 1,2 1-1,-1-3 1,2-1 0,1 1-1,-1 0 1,4 1-1,-4-1 1,4-1 0,-4 0 0,6-2 0,1 0 0,-2-2 0,4-1 1,-1 4-1,2-7 1,3 7-1,-3-6 1,6 2-1,-7-2 0,4-1 0,1-2 0,4 2 1,-3-4-1,4 2-1,-2 0 1,1 0 0,1-1 0,-1 6 0,1 0-1,-1 1 0,2-4 0,-1 4 1,-1-1-1,4-2 1,-4 3-1,2-7 0,-1 1 0,-1-3 1,1 0-2,-4-3 0,4 1-1,-7-7-2,5 5-2,-2-9-6,3 2-10,6 5-13,-11-14 2,10 11-1</inkml:trace>
  <inkml:trace contextRef="#ctx0" brushRef="#br0" timeOffset="1266">1308 207 26,'14'3'9,"10"6"-1,-2-4-1,6 2 0,0-1-1,5-2-1,1 2-1,-2-3-3,1-3 1,0 0-1,-2-3 0,-4 0-1,1-2 0,-7-1-3,-2 0 0,-4-2-3,-2 5-2,-4-7-6,1 8-4,-14-12-5</inkml:trace>
  <inkml:trace contextRef="#ctx0" brushRef="#br0" timeOffset="1766">1253 443 41,'6'0'19,"8"6"-3,2-3-1,3-3-2,6 3-3,1-3-2,4 0-3,3-3-1,5 0-2,-4 2 0,0-1-2,-4 2 0,-1 3 0,-2 0-2,-7 0-1,-1 5-4,-5-2-5,-2-6-12,8 11-7,-14-16 1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1:53.12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809 105 36,'2'-18'16,"-5"0"0,0 0-3,-2 2-1,-2 2-4,-1 5-1,-5 2-3,-5 4-2,-7 1 0,-3 7-2,-4 1 1,-4 4-1,-5 10-1,-7-1 1,-1 10 1,-3 3-2,0 4 2,-4 2-1,3 2 0,-1 2-1,5-3 2,3 1-1,4-1-1,9-5 1,6-1 0,9-2-1,7-4 1,10-3 0,4-6 0,7 3 0,2-9-1,10 0 1,3-5 1,4 1-1,8-2 0,1-5 0,-2-2 0,6-4 0,-1-5 0,-3 4 1,-4-6 0,-1-3-1,-9 3 1,-1-3 0,-8 2-1,-6 1 1,-7 4-1,-5-1 1,-5 6-1,-9 2 0,-2 4 0,-8 1 0,3 7 0,-12 8-1,-1 2 1,0 6 0,-2 3 0,1 4 0,-1 1-1,3 5 1,1-1 0,11-8-1,0-1 0,7 1 1,7-8 0,8-2 0,4-5 0,8-2 0,2-5 0,11 1 1,6-4 0,1 2 0,7-2 0,3-2 0,0 1-1,2-3-3,5 0-12,4 7-14,-13-18 1,13 10-1</inkml:trace>
  <inkml:trace contextRef="#ctx0" brushRef="#br0" timeOffset="968">898 428 37,'0'-2'14,"-5"-1"-2,5 8 0,0 1-1,2 6-2,3 4-2,-2 2 0,4 12 0,5-5 0,3 11 1,-1-2-2,4 10 0,-2-7-2,4 5 1,-5-2-2,6-1 0,-3-4-1,-1-1 1,-2-7-2,-2-3 0,-1-5 0,-1-4 0,-4-3 0,-1-3 1,2-3-2,-7-3-3,5 0-1,-9-6-4,8 3-6,-11-3-10,-8-3-12,7 3 2,-11-6 1</inkml:trace>
  <inkml:trace contextRef="#ctx0" brushRef="#br0" timeOffset="1406">702 1006 39,'5'-3'20,"-4"-6"-1,5-3-2,8-3-2,1-6-4,11-3-2,1-9-1,10-2-2,-4-4-2,11 0 0,-3-3-2,2 9-1,-1-1 1,-4 5-1,-3 5-1,-2 7-1,0 6-3,-6-1-3,2 11-8,-7 1-13,-4-8-6,5 14 1,-11-12 0</inkml:trace>
  <inkml:trace contextRef="#ctx0" brushRef="#br0" timeOffset="1921">2027 426 25,'-3'-7'15,"7"5"-2,-7-2-4,2 2-1,-5 1-1,-2 1-3,-1 1 0,-4 2-1,-1 2 0,-5 1 1,-1 4-1,-4 1 0,1 2 0,-4 5 0,0 1 0,-1-1 0,-1 3 0,3 2-1,-2 1 0,4 1 0,1-1 0,7 0 0,1-2 0,1 2 0,5-3 1,0 0-1,6 1 0,-3-5 0,4 4 0,-1-6-1,3 3 1,2-3-1,2-1 1,2-3-1,7-1 0,0-4 0,5-3 1,5-1-1,7-4-2,0-4-1,8-4-4,8 1-5,-1-2-10,-1-6-12,16 9 0,-9-8 1</inkml:trace>
  <inkml:trace contextRef="#ctx0" brushRef="#br0" timeOffset="2734">2402 698 36,'3'-3'13,"4"6"-1,1-6 0,8 3 0,-1-6-2,8 0-2,6 0-1,-2-6-1,6 3-2,1-9-1,1 5 0,-5-4-2,0 3 1,-7-4-1,-1 1 0,-2 1 0,-10 2 0,-2 4 0,-5 1-1,-4 0 1,-7 3-1,-4 3 1,0 4-1,-8 1 0,-1 4-1,-3 0 1,2 0 0,-4 0 0,0 3 0,2 1 0,-3 1 0,0-1 0,5 5 0,-6 2 0,1 0 0,3 4-1,-4 3 1,2 3 0,1-3 0,0 6-1,3-6 1,5 0 0,2-2 0,8-2 0,5-4 0,8-4 0,5-5 1,8-2-1,5-4 1,10-2 0,0-1 0,7-3 0,2-1-1,3 0-1,-3-3-2,2 3-6,4 1-15,-12-13-7,17 12 0,-19-16 1</inkml:trace>
  <inkml:trace contextRef="#ctx0" brushRef="#br0" timeOffset="3578">3443 2 28,'-18'13'11,"6"14"0,-7-4 0,1 7-2,-3 5-1,2 0 0,-3 2-2,-2 3 0,1 4-1,2-4 0,2 8-1,-3-5 0,1 2-1,2 3 0,5-6 0,2 3-1,-1-5 1,5-3-1,1-1 0,4-5-1,3-2 1,1-5-1,4 0 0,1-6 1,3 1-1,1-7 1,7-3-1,-1-3 0,8-2 0,1-5 1,6-5-1,2 0-1,2-3-1,4 0-6,0-3-9,-6-6-16,17 15-1,-12-7 1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2:00.453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143 38,'3'-10'16,"-3"-10"-2,3 4-2,5 2 1,-2-2-5,7 2 0,3-1-3,2 8 0,0-2-2,9 3-2,-2 6 1,7 0-2,-5 4 1,5 2-1,-2 8 1,-2-2 0,-2 7 0,-4 5-1,-2 3 2,-6 6-2,-7 3 2,-4 4-2,-9 0 1,-4 11 0,-7-4 0,-4-1 0,-9 8 0,-2-4 0,-2 3-1,-3-5 0,6-5 1,2-7-1,5-2 0,8-5 0,1-10 0,12-6 0,9-8 0,0-5-1,10-3 1,2-6 1,5-2-1,1 0 0,1 0 0,-2 1 0,-3 4 0,-4 0-1,-2 6 1,-5 4 0,-2 4 0,-5 4 0,-1-2 0,-1 3 0,0-1 0,0 3 1,2-1-1,1 1 1,0-5-1,1 5 1,2-3 0,0 3 0,3-3 0,2 0 0,-2-3 0,2 0 0,-1-2 1,1-1-1,-1-3 0,1 0 1,1-1-1,-2-1 0,1-1-1,1-1 0,1 2-2,1-4-2,5 5-6,-2-1-13,-6-5-9,11 8-3,-8-8 3</inkml:trace>
  <inkml:trace contextRef="#ctx0" brushRef="#br0" timeOffset="859">842 784 26,'15'-15'10,"-6"-7"0,4 2-1,-5-2-2,1-1-2,-2 2-1,1-1-2,-3 1 0,-2 0-1,0 3 1,-6 0 0,0 6 1,-5 2 0,0 2-1,-2 2 0,-5 5 0,1 2 0,-1 4-1,-1 2 0,-2 4-1,1 1 1,-2 0 0,-1 7 1,0-1 0,2 3 0,2 3 1,1 0 0,3 1 1,0 2-1,3 5 0,3-6 0,6 4 0,0-4-1,7-1 0,1-7 0,4 3-1,-2-8 1,7 1-1,-2-4 0,3-1 0,-2-1 0,1-2-1,-2-2-1,2-4-3,-1 6-2,-1-4-7,2-4-7,4 10-11,-8-16 1,14 11 0</inkml:trace>
  <inkml:trace contextRef="#ctx0" brushRef="#br0" timeOffset="1453">1390 560 31,'-20'-3'13,"8"9"-2,-6-6-1,4 9-3,-1-3-1,0 4-2,2-1 0,-1 6-1,1-6-1,4 3-1,0-1 1,3-1-2,4 2 1,1 1-1,2-1 0,5 0 0,-1 2 1,2-4 0,2 4 0,-1-1 1,1-1 0,3 0 0,-2 3 2,2-3-1,5 3 0,-8-3 1,3 4 0,-3-5 1,-1 4 0,-4-3 1,1 4-1,-8-4-1,-2 3 1,-4-3 0,0 3-1,-9-2-2,4 2 0,-7-3 0,2 0-1,-2-3 1,1-3-2,4 0 0,-3-3-2,7-6 0,-1-3-2,5-3-3,-4-6-4,17 0-9,-1 3-14,-2-13-1,10 8 1</inkml:trace>
  <inkml:trace contextRef="#ctx0" brushRef="#br0" timeOffset="2140">1864 52 25,'1'6'15,"-4"-8"-1,5 8-2,-2 0-1,-2 3-1,2 0-2,-4 3 1,2 9 0,-2-6-1,-2 9-1,-3-3-2,3 9-1,-6 0-1,-2 5 0,-1 3 0,1 2-1,-4 2 0,3 0 0,-1 6 0,1 1-1,1-4 0,2 6 0,2-5-1,1 0 1,0-2 0,3-1 0,0-4-1,0-2 0,2-4 1,3-3 0,-1-5-1,2-1 1,2 0-1,1-9 1,3 0-1,-1-3 1,2-2 0,5-5-1,-1-1 1,1-1 0,4-3 1,1-1-2,2-1 0,-1-2 0,4-2-3,-1-5 0,4 2-4,-7-6-7,3-4-13,8 10-9,-16-12 2,7 9 2</inkml:trace>
  <inkml:trace contextRef="#ctx0" brushRef="#br0" timeOffset="2843">1534 493 20,'14'10'28,"-14"-10"-5,18 2-4,1-1-4,7-4-3,7 5-1,2-5-2,2 6-3,2-5-2,1 4-2,-7-1-1,3-1-1,-3 5-4,-8-7-3,6 5-8,0 0-13,-8-15-5,13 12 2,-11-18-1</inkml:trace>
  <inkml:trace contextRef="#ctx0" brushRef="#br0" timeOffset="3328">2615 0 21,'-24'1'11,"4"12"0,-4-1-1,3 8-2,-3 1 1,1 4-1,-2 5 0,-1 6-1,4 3 0,-4 4-1,3 8-1,-2 3 0,4 5 0,-5 4-1,7 4 0,-2 4-1,3-4 0,2-3 0,4 2-1,-3-3 0,6-2 0,3-6 0,5-3 0,-1-5 0,5-4 0,5-7-1,4 1 0,3-8-1,5-8 0,7-2-3,-2-7-4,11-2-9,3 2-16,-8-16-1,6 4 0</inkml:trace>
  <inkml:trace contextRef="#ctx0" brushRef="#br0" timeOffset="5828">2531 1014 34,'22'-21'15,"-1"-7"0,6 1-3,0-3-1,7-3-3,2-4-1,1-7-2,7 0 0,-5-4-2,9-3-1,-3-6 0,4 3-1,-1 2 0,-5 3-1,-3 4 1,-1 3 0,-11 3-1,-1 8 1,-10 6-1,-1 2 1,-8 5 0,0 6 0,-5 2-1,1 4 1,-4 3-1,0 0 0,0 3 0,-1 3 0,-4 3 0,2 3-1,2-2 1,-4 5 0,0 0 0,2 5 1,-4 2 0,-1 5 0,-2 6 0,-1 4 2,-4 5-1,0 0 1,-6 6 0,2 4 0,-5-1-1,2 0 0,0-5 0,4 0 0,3-5-1,0-1 0,3-10 0,1-2 0,5-4 0,-1-9 0,4 0-1,1 0 0,-2-6 0,2 3-1,2-3 0,-1 0-2,2 3-2,-2-5-4,4 7-5,-3 1-14,-3-9-5,12 6 1,-11-12 0</inkml:trace>
  <inkml:trace contextRef="#ctx0" brushRef="#br0" timeOffset="6922">3455 165 22,'4'0'10,"-5"-4"-2,2 4-1,-1-5-1,2 5 0,-4-3-1,4 3-2,-1 0 0,-2 2-1,2 1-1,-2 0 0,4 4 0,-3-1 2,4 3-1,-2 2 1,4-1 1,1-1-1,2 3 1,0 0 0,5 0 0,-2 0 0,3 0 0,2-3 0,2 0 0,1-5 0,4 5-1,-2-9 1,7 2-1,-5-4-1,3-2 0,-1 1-1,1-3 0,-3 3 0,-1-3 0,-5-2 0,1 1 0,-5-2 0,-1 2 0,-4-1 0,2 2-1,-5-1 1,-2 1 0,-4 1-1,5 1 0,-4 1 1,-1 0-1,0 0 1,0 1-1,-1 2 0,-1 0 0,-1 2 0,-1-1 0,-2 4 0,1-1 0,-2 4-1,-1-1 1,-2 2-1,-1 3 1,1 1 0,-2 5 1,-2 2-1,2 2 1,-1 5 0,-4 6 1,3 0-1,1 6 2,-5 4-1,4 5 1,-5 1-1,1 2 1,-2 0-1,3 0 2,-2-4-3,-1 0 1,2-7-2,3-6 1,0-4 0,5-7-1,-1-5 1,5-6-1,2-3 1,1-5-2,1-2 1,1-1 0,1 1-2,-2-2 0,4 4-2,-4-4-2,4 9-2,-7-11-5,7 8-6,-4-3-11,-5-7-4,8 4 1</inkml:trace>
  <inkml:trace contextRef="#ctx0" brushRef="#br0" timeOffset="7828">3377 805 21,'-6'-9'28,"10"6"-8,1 0 0,1-5-3,7 4-2,-4-6-2,12 5-1,-4-7-3,11 6-1,-2-4-1,7 4-1,-3-5-2,5 5 0,-1 0-1,-2 0-1,0-1 0,-2 2-1,-3-1 0,-3 2 0,-3 1 0,-1 0 0,-4 0-1,-1 3 0,-1 0 0,-4-2 0,2 4-2,-4-2-1,5 4-3,-7-8-3,9 11-9,-7-4-14,-1-3-5,10 6-1,-8-7 2</inkml:trace>
  <inkml:trace contextRef="#ctx0" brushRef="#br0" timeOffset="8453">4370 667 13,'4'-3'31,"-13"-15"3,9 10 2,0-4-19,-9-11 0,12 14-4,-6-10-2,5 10-3,-5-9-2,4 6-2,-2 0-1,1 6-2,0 3 0,0-4-1,0 5-1,0 2-1,1 6-1,-1-6-3,9 12-5,-9-9-9,6 3-12,5 12-6,-9-9 2,8 9 0</inkml:trace>
  <inkml:trace contextRef="#ctx0" brushRef="#br0" timeOffset="8968">4377 1077 31,'11'1'26,"-12"-8"-13,2 7-1,-1 0-3,0 3-2,3 6-1,-4-3 1,2 10-1,-2 1 1,2 10 0,-4-4 0,3 12-1,-8-4 0,5 8 0,-7 1-2,4 2 0,-9 0-1,3 0 1,-8-3-2,5 1 0,-6-6 0,0-2-1,0-7 0,-2-4 0,2-6-2,-3-9 0,2 0-3,-8-15-3,5 6-5,-12-16-9,2-5-14,11 10-2,-9-11 3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16T00:03:20.37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3:18.484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77 3 29,'-1'-3'9,"1"3"1,-3-3-1,1 6 1,-1-3-1,2 0 0,0 0-1,-2 0 0,3 0 0,-2 0-2,2 0 0,-3 0-2,5 3 0,-4 2 0,2 4-2,-1 1 0,-1 9 0,-3 0 1,3 8-1,1 5 0,-1 4 0,1 3-1,1 5 1,1 0-1,1 1 0,-2 2-1,0-1 1,3-9-1,-2 2 1,3-1 1,-2 0-2,-2-4 2,0 1-1,-2-5 1,-1 5-1,-1-5 0,0 2 0,-4-3-1,0-4 1,3-4 0,-2 0-1,1-4 0,0-5 0,5 1 0,-1-5 1,2 0-1,0-1 2,0 0-2,0-1 0,0 0 0,2-1 0,-4 0 1,4-2-1,-4-2 0,2 0 0,0-2 1,2 0-1,-1-2 0,-1-2-2,5 2-2,-4-5-6,6-2-18,5 4-5,-7-9-3,6 7 1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5:34.51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60 3 28,'5'1'17,"-10"-4"-2,4 3-2,-1-1-3,2 1 0,0 0-2,0-2-2,2 4-1,-1-4 0,2 4-2,-1-4 1,2 4 0,-1-2-1,3 1 1,-2 1-1,4-1 0,-1-1 0,4 2 0,-2-2-1,6 1 0,-4-1 1,8 2-1,-7-4 0,5 4-1,-3-2 1,0 1-1,1-1 1,-1 3 0,2-6-1,0 6 2,3-6-2,0 6 0,0-6 0,2 3 0,-4 3 0,5-3-1,0 1 1,4 1 0,-6 1-1,2 0 1,0 0 0,1-1 0,-1 1 0,3 0 0,-3-1 0,0 1 0,1-1 0,0 0 0,-5 1-1,4-2 1,-3-1 0,-2 0 0,2 0-1,-3 0 0,3-1 1,-3 1-1,3-2 0,-2 2 1,-2 2-1,2-1 0,-1-1 0,0 3 1,-1-3-1,1 3 0,-1-3 1,2 0-1,2 0 1,0 3-1,-2-3 1,2 0-1,0 3 1,-1 0-1,-1 0 0,-1-3 0,-3 2 0,-1-2 0,0 3 1,-2-3-1,-1 0 1,1 3-1,0-3 0,-1 0 1,1 0-1,0 0 1,0 0-2,3 0 2,1-3-1,-1 0 0,1 1 0,1-1 0,2 0 0,-1 0 0,2-3 1,1 5-1,0-1 0,-2 1 0,2-4 0,-1 3 0,-2-1 1,4-3-1,-3 3 0,4 0 0,-4-3 0,2 2 1,2 0-1,-4 1 0,-1 1 0,2 1 0,-5-1 0,1 2 1,1 0-1,-5 0 0,0 0 0,-2-1 0,2 2 0,-3-2 0,3 1 0,-1 0 0,0 1 0,-2-1 0,3 2 0,0-1 0,1 1 0,2-1 0,-3-1 0,0 0-1,0 3 0,-2-3-3,3 6-5,-9-8-9,6 4-21,3 5 1,-10-3-2,8 7 3</inkml:trace>
  <inkml:trace contextRef="#ctx0" brushRef="#br0" timeOffset="1313">2657 78 21,'4'0'20,"-8"-6"-2,7 5-3,-7-2-1,2 3-3,1 3-2,-7 0-1,4 2-2,-5 4-1,-1 3 0,-3 1 0,1 4-1,-8 2 0,4 4 0,-5-3-1,2 9-1,-7-6 1,3 8-1,0-2-1,-6 5 0,2 0 0,-2 0 0,-1 1-1,-2 3 1,-2-2-1,2-2 1,-2 3-1,4-1 1,-4 0-1,1-2 0,-2 4 1,-3 0-1,3-1 1,-1 4-1,-4-2 2,1 3-4,-5-2 4,2-1-1,-2 2-2,2 1 2,-4 0-1,-1 2 0,2 0 0,-2-2 0,2 3 0,0-1 0,-2-3 0,5-1 0,1-1 0,2-2 0,0-4 0,4 0 1,3-1-1,1-5 0,0 1 0,5-2 0,-4 1 1,5-2-1,-1 1 0,4 0 0,-2-2 0,3 1 0,0-2 0,-4 2 0,6-4 0,-2 3 0,-1-4 0,0 2 1,0 1-1,0-2 0,2 2 0,4 1 0,-2-3 0,4 1 0,-1 0 0,4-4 0,0-2 0,0 2 1,0-4-1,3 1 1,-4-4-1,3 1 1,1-2-1,-1 1 0,0 4 0,0-4 1,-1 4-1,0-3 0,-2 2 0,-1 3 0,-3 1 0,2 0 0,-4 0 0,-2 2 1,-2-1-2,0 5 1,-1-2 0,-1-3 1,3 1-2,-4 2 2,3-5-1,5 1 0,-2-3 0,1-4 0,6-1 0,2-2 0,4-2 0,1-3-1,3-2 1,2 1 0,2-4 0,3 1 0,0-2 0,2 3 0,2-4 1,1 1-1,-1 0 1,2 0-1,4-3 1,-2 3-1,5 1 0,-1-3 1,2 1-1,3-2 0,3 3 0,-1 0 0,1 0 0,3 2 1,-3-2-1,4 2 1,-3 1-1,3 0 1,0 1-1,2 3 1,2-2 0,2 4 0,0-2-1,3 0 1,-2 1 0,4-1-1,1 0 1,-2 2-1,2-3 1,-1 0-1,4 1 1,-2-1-1,4 0 0,3-2 1,-5 1-1,4-2 1,-2 3-1,-2 0 0,-2 1 0,-1 0 1,-7 1-1,1 1 0,-5-1 0,-1 3-1,-1-1 2,0-1-1,2-1 0,2 1 1,-2-2-1,0-1 1,1 0 0,1 0 0,0 0-1,-2 0 1,-5 0 0,4 0-1,-4 0 1,1-3-1,-1 2 1,-3-2 0,-2 0 0,1 0-1,-1-1 0,-2 0 1,0 1-1,1-2 0,-1 2-1,-2 0 0,3 3-2,-9-4-4,9 12-12,-6-5-21,-9-6 1,4 9 0,-11-15 1</inkml:trace>
  <inkml:trace contextRef="#ctx0" brushRef="#br0" timeOffset="3250">2367 48 38,'-4'-5'16,"5"10"-2,-7-5-4,3 5-1,2 1-4,-8 3-1,5 2-2,-3 2 1,-2 2 1,-3 1 0,2 4-1,-3 0 1,-2 3 0,-4 2-1,0 4 0,-2-3-1,2 6 0,-3-2-1,-3 5 0,0-2 0,1 3 0,-3-3-1,1 2 1,0 0-1,0 2 1,-2-2-1,2 1 1,-3-1-1,-3 0 1,1 2-1,-1-1 0,-2-1 1,-2 3-1,1-2 1,-4-3-1,1 3 0,0-2 0,-1-3 0,-1 0 0,0 2 0,-4-1 0,3 0 0,-3 2 0,2 0 0,0-1 0,0 3 0,-1-4 0,1 1 0,4 0 0,-1 2 0,4-2 0,0-1 0,3 3 0,0-6 0,0 2 0,4 1-1,-4 0 1,3 3 0,-3-3 0,4 1 0,-1 3 0,0-1 0,4 2 0,-4 1 0,1 1 0,4 0 0,-1 1 1,-4 1-2,3-1 1,-1 1 0,-2-2 1,3 1-2,-3 1 2,3-1-2,-3-1 1,1 0 0,2 1 1,-1-1-1,1 0 0,-2-5 0,2 4-1,4-1 0,-5-3-1,2 0-4,2 1-9,-11-9-17,18 9 1,-13-16 1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5:40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04 2930 21,'2'2'26,"-16"-8"-2,9 6-8,-6 6-4,0 4-5,-1 9-2,-4 5-2,2 4-1,-5 6 0,-2 4-1,2 4 1,0 0-1,2-2 0,1-2-1,4-3 1,2-6-1,6-2 0,2-5-1,5-9 2,6-6-1,1 0 0,5-7 0,1-1 0,3-4 0,-1 4 0,7-3 0,-4-1 0,-1 2 0,2 2 1,-2 2-2,2 2 2,-1 2-1,-3-1 0,0 2 0,-1 1 0,-2 0 0,0 3 1,-1-1 0,-1 0 0,-4 2 1,-3 2 0,3 2 1,-8-2 0,5 3 1,-12-2 1,5 6 0,-11-4-1,2 4 0,-11 2 0,1 0 0,-6-3 0,-2 2-1,-6 0-1,-2-4-1,-2-3 0,-6 2 0,-4-8 0,2 0 0,-7-2-1,4-2 0,-4-1-1,1-6-3,5 6-2,-1-9-8,15-5-16,5 5-6,3-16-1,17 4 1</inkml:trace>
  <inkml:trace contextRef="#ctx0" brushRef="#br0" timeOffset="750">630 2894 19,'9'-7'32,"10"7"2,-9-7 0,-5-1-19,12 13-1,-5-7-2,7 12-4,-6-5 0,10 8-3,-3-3-2,5 3 0,6-3 0,10 0-1,-1-4-1,7-5 0,3-1-3,-5-11-4,14 5-18,-2-5-13,-13-10 0,3 4-2</inkml:trace>
  <inkml:trace contextRef="#ctx0" brushRef="#br0" timeOffset="1203">2071 2764 29,'10'9'32,"-7"-4"2,7 11 0,0 3-22,-12 1-1,2 18-1,-11 4-4,1 10 1,-10 4-3,-2 8 0,2-3-2,-1-2-1,4-3-2,-1-14-6,12 0-10,5-14-19,2-24-1,14-10 0,-2-24 1</inkml:trace>
  <inkml:trace contextRef="#ctx0" brushRef="#br0" timeOffset="1672">2927 1484 26,'-10'-2'30,"13"10"1,-4 5-12,-2 5-1,9 13-5,-9 4-2,9 16-1,-9 4-1,8 10-1,-10 1-3,5 8-1,-8-5-2,0-1 0,0-11-1,1-4 1,0-8-2,-1-13-1,6 0-1,-4-16-3,7 2-6,-7-12-15,-1-7-11,10 2-1,-9-11 1</inkml:trace>
  <inkml:trace contextRef="#ctx0" brushRef="#br0" timeOffset="2015">2473 2047 22,'12'-12'33,"21"4"3,8-10-14,10-5 0,16 0-2,-2-7-5,16 9-3,-10-9-5,8 13-2,-9-6-1,-2 10-2,-8 1-1,-8 9-1,-1 3-2,-9 0-1,1 12-3,-11-7-4,4 16-8,-10 0-15,-7-2-5,7 4 0,-9-4 1</inkml:trace>
  <inkml:trace contextRef="#ctx0" brushRef="#br0" timeOffset="2468">3994 2564 57,'-21'27'35,"16"6"0,-10-4 0,8-3-29,7 8 0,-3 5-4,3 3 0,-2 3-1,-1 1-1,0-2 0,-1-4-2,4 1-7,-6-9-9,0-9-17,8 4-2,-5-17 2,6 2-1</inkml:trace>
  <inkml:trace contextRef="#ctx0" brushRef="#br0" timeOffset="2875">4639 1846 22,'-3'-17'30,"18"9"1,-12-15 2,11 3-21,1 5-5,-8 2-1,8 8-2,-5 5-2,1 8 0,-6 7 0,1 5-1,-3 8 0,-2 0 0,-2 3 0,1 1 0,-5-6 0,2-3 0,-1-6 0,1-2 1,-6-7 0,5-2 1,-8-6 1,5 0-1,-5-6-1,4 0 0,-3-5-2,1-2-4,9 7-12,5 2-19,-8-11-1,4 10-1,-8-13 2</inkml:trace>
  <inkml:trace contextRef="#ctx0" brushRef="#br0" timeOffset="4797">5120 0 25,'23'17'17,"15"12"-1,3 3 2,7 7-3,7 10-1,0 6-2,7 5-2,-1 7-2,4 11-1,-2 4-1,3 11 0,-13-2-1,3 9 0,-4 0-2,-1 1 3,-10 2-2,-5 4 0,-9-3-2,-5 10 1,-15 3-2,-9 6 0,-17 1 0,-11 9 0,-12 5-1,-17 5 0,-11 11 0,-18 0-3,-9 6-4,-19-2-12,-17 7-18,-4 8 0,-21-8 0,-8 3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5:43.9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27 0 28,'-35'26'12,"3"9"0,-8 1 0,4 12-2,-2 4 1,-4 11-2,-3 16-1,-5 7-2,6 15-1,-8 15-1,4 8-1,-2 12 0,4 6-1,5 6-1,3 3 0,6 4 0,6-2 0,8-4-1,5-1 1,7-4-1,5-1 1,5 1-1,5-6 1,4-7 0,5 2 0,1-6-1,1-1 1,2-5 0,3-2 0,4-5-1,1-6-1,5-2-2,0-9-6,10-11-8,12 0-14,-3-21 0,17 4 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1:44.640"/>
    </inkml:context>
    <inkml:brush xml:id="br0">
      <inkml:brushProperty name="width" value="0.05292" units="cm"/>
      <inkml:brushProperty name="height" value="0.05292" units="cm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00 1213 41,'-1'0'18,"-8"-12"-2,2 7-1,-1 0-2,-4-2-3,3 3-3,-3-3-1,0 4-2,-2-7-1,-3 7 0,2-5-1,-5 3 0,2-3 0,-3 8 0,0-6-1,-1 6 0,-2 6 1,0 0-1,-2-1 0,0 4-1,-1 4 1,1-2-1,0 0 1,-1 1-1,6-2 0,0 1 0,1-2 0,3 2 0,3 2 0,0-2 0,1 5 0,0-2 0,1 2 1,1 1-1,-1 1 0,1 2 1,-1 3-1,1-3 0,-2 4 1,4 3-1,-2-4 0,-2 4 1,2-3 0,-1 5-1,2-4 1,-1 1 0,3 0-1,1-4 1,2 1-1,3-3 1,1 0-1,1-4 1,3-1-1,-2 1 1,3-3 0,3-2-1,-2 0 1,5-1-1,-2-2 1,4 1 0,-2-1 0,4-3 1,-1 1-1,1 0 0,2-1 0,0 0 0,1-3 0,3 3-1,0-4 1,-2 2-1,2-3 1,0 3 0,-2-2-1,2 2 0,0 0 1,-2 3-1,0-3 0,2-1 1,-2 3-1,-3-4 1,4 0-1,-3-1 1,1-2-1,2 0 0,-5 1 0,2-3-1,4 2-2,-6-4-2,9 8-9,-4-4-17,-6-8-5,12 5-1,-10-11 1</inkml:trace>
  <inkml:trace contextRef="#ctx0" brushRef="#br0" timeOffset="1516">1164 1385 41,'3'1'19,"-4"-5"-3,3 1-2,4 0-5,1 1-1,5 2-2,1-2-1,4 2 0,3-1-1,6 1-1,-2 0 0,2 1 0,0-1-1,-2 2-1,1-1 0,-3 2 0,-1-3 0,-1 3-1,-6-3 0,3 1 0,-3 1-2,-2-4-1,4 2-2,-8-4-3,7 2-4,-7-2-5,1-2-6,5 8-6,-12-12-1</inkml:trace>
  <inkml:trace contextRef="#ctx0" brushRef="#br0" timeOffset="2063">1187 1651 39,'-6'0'17,"6"6"-1,-3-3-1,5-3-3,1 2-1,1-7-3,5 5-1,1-6-1,5 6-1,3-8-1,5 5 0,-2-3-2,5 3 0,0 0-1,-2 3 0,3 0-1,-4 0 1,2 3-1,-2 0 0,-3 3-1,-2-6-1,2 5-3,-4-2-5,6 0-8,-2 6-10,-6-15-5,12 13 1</inkml:trace>
  <inkml:trace contextRef="#ctx0" brushRef="#br0" timeOffset="3406">2824 972 31,'-11'-10'10,"2"10"-1,-4-5-1,2 2-1,-6 0-2,5 3 0,-7 0-1,5 0-1,-5 1 1,-1 1-1,-1 2 0,-1-1 0,-1 1 0,-1 0-1,0 2 0,-1 4-1,0 0 0,-3 0 0,1 3 0,1 4 0,0 3-1,-1 4 1,0 3-2,1 2 2,2 5-1,1 0 1,-2 4-1,1 1 0,4 1 0,-1-1 1,3 3-1,-2-4 0,7 2 1,-1 0-1,5-3 0,-2 0 0,2-3 1,5-3-1,1-1 1,5-1-1,2-5 1,2-3 0,2 0 0,2-2 0,5 1 0,2-5-1,3 1 1,3-4 0,4-1 0,2-4 0,-1 0 0,3-4 1,1-3-1,-1-3 1,-3 0 0,0-8 0,-4 0 0,-3-4 0,-3 0 0,-4-7 0,-4-2-1,-3-4 0,3-2 1,-4-3-2,-2-3 1,0-1-1,-2-1 1,-2 4-1,-2 1 1,-3 8-2,-5 2 1,-3 3 0,-4 7-1,-1 9 0,-6 4 0,-3 7-2,-6 6-1,0 7-3,-6 2-6,-1 4-7,4 12-11,-10-12 0,18 10 1</inkml:trace>
  <inkml:trace contextRef="#ctx0" brushRef="#br0" timeOffset="4297">3058 1019 16,'8'-5'23,"-8"-10"-13,3 10 0,-3-1-2,5 6-3,-5 3-1,2 3-2,1-1-1,3 5-1,0 2 0,2 0 0,2 1 0,3-1 0,2-1 1,5-1-1,-3-3 0,9 2 1,-3-5 0,5-1 0,-2-1 2,1-3-2,-1 1 1,0-3 0,-4 0 0,-5 1-1,-3 0 0,-2-1 0,-5 2 0,-2-2 0,-2 3-1,-1 4 1,-2-2 0,-2 2 0,1 2 1,-2 4 1,0 0-1,0 4 2,-2 0-1,0 5 2,-1 3-1,-5 2 1,2 9 0,-3-4-1,1 8 1,-6 1-1,3 8 0,-6-4-1,6 2 0,-4 2-1,5-3-1,-1-1 0,1-3 0,5-5-1,2-6 0,0-3 1,5-1-1,-4-7 0,4-3 1,0-1-1,-2 1 1,0-3-1,1-1 1,-2 0-1,1-1 0,2-1-2,-2-2 1,6 0-2,-8-5-1,7 4-1,-5-7-2,9 5-2,-11-9-2,10 5-5,-5-1-9,-9-9-6,18 10 0</inkml:trace>
  <inkml:trace contextRef="#ctx0" brushRef="#br0" timeOffset="5125">2996 1550 27,'-6'-6'30,"14"4"-8,-4-4-1,3-3-5,7 4-3,2-7-4,9 5-1,0-6-2,13 6-1,-3-3-2,8 2 0,2 1-1,-1-1 0,4 3-1,-4 0 1,-1-2-1,-3 5-1,-1-3 0,-6 1-1,-3 0-3,-3-3-1,-1 4-5,-6-4-12,-7-6-13,13 9 0,-12-14 1</inkml:trace>
  <inkml:trace contextRef="#ctx0" brushRef="#br0" timeOffset="5641">4302 1024 29,'-10'-10'18,"7"8"-3,-8-6-1,2 8-5,-4-3-3,-3 3-3,-1 3-1,-1-1 0,-4 4-1,-2 0 0,1 1 0,-7 0 1,5 3 0,0-3 0,3 3 1,1 0-1,2 1 0,5-1 0,4 5 0,2-1 0,6 2-1,0 2 1,5 5-1,3-3 1,2 2-1,7 3 0,-1 0 0,6-2 0,3 4 0,6-3 0,-1 0 0,2 4-1,3-4 2,-1 0-1,-3 0 0,1 0 0,-3-1 0,-6-4 0,-2 2 1,-3-1-1,-8 0 1,-2 0-1,-3 1 0,-7 0 0,1 1 1,-9 0-1,1 3 0,-5-5-1,-2 2 1,-4-5 0,-1 3-1,-1-3 0,-5 0 1,6-5-2,-3-1 2,2-4-2,1-1 1,1-6 0,4 0 0,1-6 0,-3-2 0,0 1 0,-1-8 0,1 1-1,-4 0 1,4-3 0,-2-3-1,2 2 1,0-5-1,7 1 1,2 1-1,5-2 1,6 3 0,2 0-1,3 2 0,8 2 1,4 1 0,5 0-1,-1-2 1,5 5 1,10-4 0,-1-3 0,10 5 0,0-4 1,-1-1 0,6-1 0,-1 3 0,-2-6 1,4 3-1,-10-1 1,-1 1 0,-5-4-1,-1 0 0,-8-2 0,-5 2-1,-5 0 0,-3 0 0,-7 1-1,-2 2 1,-2-1-1,-4 4 0,-4 1 0,-1 0 1,-1 2-2,-7 4 0,-2 1-1,-6 3-1,0 8-1,-10-1-5,9 9-5,-10-1-10,-4-1-12,15 8 0,-7-11 2</inkml:trace>
  <inkml:trace contextRef="#ctx0" brushRef="#br0" timeOffset="6891">4931 1509 47,'-1'10'21,"2"-10"1,8-6-5,4-2-3,1-12-2,9 1-1,2-9-3,9-1-3,-1-6 0,4-4-1,2-4-3,3 5 2,-2 0-2,-2 1-1,-5 1 0,-1 3 1,-5 3-1,-4 8 0,-4 3 0,-4 5 0,-5 1 0,-2 6 0,-4 6 0,-3 1 0,1 4-1,-2 2 1,0 4-1,0 1 1,0 7-2,-2 1 4,0 5-2,-3 5 0,1 0 1,-2 7-1,-1 4 0,-2 3 0,1 5 1,-4 0-2,2 1 1,-1-1 1,-1 3-1,2-7 0,2-1 1,-1-4-1,2-7 0,3-2 0,-1-6 0,2-2 1,-1-7-1,1 2 0,2-2 0,-2-4 0,-1 0 0,-1 2 1,0 0-2,-1-4 0,3-1-1,-4-1-3,5 3-3,-6-8-6,9 2-10,4 4-11,-8-10-1,11 3 1</inkml:trace>
  <inkml:trace contextRef="#ctx0" brushRef="#br0" timeOffset="17063">670 2455 21,'0'-3'3,"0"5"1,-2-5 0,4 4 1,-7-5 1,5 4 0,-3-3 0,3 3-1,-1 0 1,0-3 0,-1 0-1,-2 1 1,2-1 0,0 0-2,-1 3 1,-5-6-1,7 6 0,-6-6 0,4 6-1,-6-7 1,7 7-1,-7-4-1,2 3 1,-5-1-1,4 2 0,-4-3-1,1 3 1,-1 0-1,1 0 0,-2 0 0,-3-2-1,0 2 1,-1 1 0,0 0-1,1 2 0,-4-1 1,6 2-1,-3 0 1,2 0-1,-1 1 0,5-1 0,0 0 0,-1 2 0,2 1 0,-1 2 0,1-2 0,0 1 0,-2 4 0,1-1 0,-1 0-1,2 1 1,1-1 0,-2-2 0,4 2 0,0-2-1,2 2 1,0-2 0,2-1 0,3 1 0,0 3 0,4 0-1,-1 1 1,4 1 0,0 0 0,5 0 0,1 1 0,0-1 0,1 0 0,3 0 0,2-2 0,-2-1 0,3 0 0,0 1 1,-1-1-1,2 1 0,-2 2 0,-3-3 1,4 2-1,-5 1 0,1 0 0,0 1 1,-2-1-1,-2-1 0,-2 1 1,0-1-1,-4 4 1,-1-3-1,-3 5 1,-1-1-1,2-1 1,-3 2 0,-4-2-1,2 0 1,-1-4 0,-4 4 0,3-6 0,-3-1 1,-3 0-1,1-1 1,-4-5 0,0 3 0,-5-4 0,-2 0 0,-2-1 0,-1-2 0,-4-5 0,3 5-1,-8-6-1,3 0 2,-2-5-2,-1 1 0,-1-1-2,2-5 0,2 7-3,-2-8-2,6 9-8,1-8-10,-3-2-10,15 8 1,-8-10 0</inkml:trace>
  <inkml:trace contextRef="#ctx0" brushRef="#br0" timeOffset="18453">1055 2649 29,'-4'-10'16,"5"4"-1,1-1-1,1 1 0,2 2-2,3-3-2,4 2-1,0 0-2,8-1 0,-3 0-2,8 5 0,-1-8 0,6 5-2,-3-2 0,3 4 0,3-3 0,-3 4-2,2-2 1,-5 3-1,2-1 0,-5 1-1,-1 1 1,-6 1 0,1-1-1,-6 0-1,0 2 0,-2-3-1,3 3-1,-7-3-5,4 4-5,-7-5-8,-2-2-6,9 10-8,-14-11 2</inkml:trace>
  <inkml:trace contextRef="#ctx0" brushRef="#br0" timeOffset="18969">1105 2863 41,'-1'5'17,"1"-7"2,3 1-1,5-2-3,1-3-3,7 3-2,-5-5-2,11 5-2,-5-5-1,7-1-2,1 3-1,-1-1 0,3 3-1,-1 0-1,3 1 1,-1 1 0,-2 1-1,-1 1 0,0-1-1,-5-1-2,5 5-3,-8-6-5,3 3-9,3 6-14,-11-12 0,10 9 0</inkml:trace>
  <inkml:trace contextRef="#ctx0" brushRef="#br0" timeOffset="20250">2107 2509 28,'-2'-8'13,"6"5"-1,-1-9 0,5 4-2,2-5 1,2-1-3,5 0-1,2 2-1,2-1-1,4 2-2,3 4 0,1-2-2,2 4 0,-1 0 0,1 3-1,-4 0 0,0 2 1,-4 2-1,-4 3 1,-2 2 0,-6 6 0,-6 1 0,-4 9 0,-7 1 0,-4 5 1,-7 4-1,-2 6 0,-5-2 0,-5 7-1,-5 1 1,1 0 0,-4-2-1,1-1 0,-4 3 1,4-6-1,2 0 1,-1-2-1,5-9 1,0 1-1,6-6 0,2-5 0,9-7 1,0-1-1,6-5 0,3-4 0,4-2 0,1-1 0,5-1-1,0-2 1,-1-1-1,5-3 1,-1 2 1,5-3-1,-1 2 1,4-4 0,1 4 1,-1 2 0,-1 1-1,-2 2 1,-1 0-1,0 0 0,-3 6 0,0 0 0,-2 1-1,1 6 1,0-2 0,-1 4-1,1-1 1,-1 6 1,0-2-1,0 2 0,1-5 1,1 1-1,-2-1 1,3-2-1,-1-2 0,1-2 1,3-3-1,2-1 2,0 1-2,3-6 0,-4 1 0,5-4 0,0 0 0,6-2-1,-3-4 0,2 1 0,-3-3 0,6-3 0,2 2-2,-4-7-2,2 5-3,-5-8-4,6 8-8,-5 2-9,-7-4-8,8 13 1,-12-12 1</inkml:trace>
  <inkml:trace contextRef="#ctx0" brushRef="#br0" timeOffset="21610">3226 2452 22,'-6'-15'13,"6"10"-2,-7-2-3,-1 7-3,-2-1-1,-1 4-1,1-1 0,-2 4-1,0 1-1,0 2 0,-1 2-1,-1-5 2,2 4-1,-1 0 1,2 5-1,0-3 1,1 3 0,1 0 1,2-1 0,2 4-1,4 4 0,0-2 0,3 0 0,4 0 1,3 2 0,4 0 0,0 3-1,1-3 1,6 2-1,0-1 1,0-1 0,2 0 0,-1 5-1,1-7 1,1 0 0,-3 1 1,0 2-2,-5-2 1,1 5-2,-3-4 1,-1 4 0,-8 0-1,5 2 0,-8-7-1,2 5 1,-6-9 0,0 3 0,-4-6 0,0-4 0,-5-1 0,-2-1 0,2-2-1,-3-5 1,-4-1-1,-1-4-1,0-2 1,0-2 0,0-3-1,3-2 1,2 0-1,2-1 1,3-2 0,3 0-1,3 1 1,4-5 0,3 4-1,1-2 1,5-4-1,2 2 1,5-2-1,4-3 1,3 0 0,3 1-1,2-6 1,2 1 0,2-2 0,4-2 1,-5-1-1,1-3 1,-5 2-1,-1 0 1,-7 0 0,-4 2 0,-6 5-1,-6-2 1,-5 4 0,-6 2-1,-9 3 1,-2 2-1,-7 5 0,0 1-1,-2 6 0,-7 4-1,5 9-2,-3 1-2,7 9-4,-5 1-7,5-3-6,7 9-10,-8-11 2</inkml:trace>
  <inkml:trace contextRef="#ctx0" brushRef="#br0" timeOffset="22719">3991 2336 26,'10'5'28,"-16"-8"-7,8 8-6,-2-1-2,0 3-4,-2 6-2,-1 1-3,1 7 0,-3 2-2,0 3 0,-3 4 0,4 1-1,-4 0 0,0 2 0,1-7 0,0 2 0,0-2 0,0-5-1,1-1 1,2-2 0,-1-5-1,4 3 1,-1-3 0,2-3 0,2-2-1,2-1 1,2-1 1,0-2 0,2-1-1,4 0 2,4-4-1,-1 2 1,2-5 0,5 1-1,1-3 1,1 2-1,4-3 1,-1 1-1,-1-1-1,-1 3 0,-2-2 0,0 3 0,-7 2-1,0 1 0,-6 0 0,0 1 0,-4 1-1,4-1 0,-5 0-2,0-2-2,5 4-1,-9-7-3,13 8-5,-14-10-5,8 3-7,2 6-9,-10-11 2</inkml:trace>
  <inkml:trace contextRef="#ctx0" brushRef="#br0" timeOffset="23406">4273 2422 36,'-2'23'15,"-6"0"-1,6 5-2,-7 2 0,5 2-2,-2 3-1,0-4-2,3 8-1,-2-6 0,0 6-1,-3-6-1,3 4 0,-5-4-1,6 1-1,-3-4 0,3-5 0,1 1-1,0-6-1,0 0 1,3-3-1,0-3 0,1 0 0,2-1 0,2-1-1,0-5 0,1 0-1,1-1 0,-1-6-1,3 4-2,-4-8-2,4 5-4,-5-2-4,3 1-2,2 0-3,-6-2-2,11 8-1</inkml:trace>
  <inkml:trace contextRef="#ctx0" brushRef="#br0" timeOffset="24250">5387 2344 26,'-10'-10'10,"6"6"0,-7-2-2,2 5-1,-4-2-1,0 3-1,-1 1-1,-1 2-1,0 3-2,-3 0 1,3 1-1,-4 3 1,0 1 0,1 2 0,-2 1 0,-2 5 1,2-1-1,-1 5 0,-1 4 0,2 0-1,3 3 0,-3 1 0,5 5-1,0-5 0,5 3 1,0 0-1,2 0 1,4 1-2,3-1 2,-2-2-1,6 1 0,-2 1 1,3 0-2,4 2 1,0 0 0,5-4 0,-1-6 0,3 0-1,1-5 1,3-10 0,1-2 1,0-9 0,4-4 1,1-4 0,-1-6-1,2-1 1,1-4 0,-1-4 0,-2 2-1,1-2 0,-4 0 1,-5 3 0,1 6 0,-10-4 1,-1 4 0,-6 1 0,-1 1 0,-9 0 0,1 2 0,-7 0-1,0 2-1,-5 3 0,-1 2-1,-1 2 0,-2 3 0,-3 4-3,-3 5-1,2 4-3,-5 0-5,1 8-9,3 11-11,-15-10 0,15 13 1</inkml:trace>
  <inkml:trace contextRef="#ctx0" brushRef="#br1" timeOffset="66063">4261 193 23,'-9'-10'23,"8"10"-13,1 0-3,2 0-4,0 0-6,-1 0-6,9 7-7,-11-12-4</inkml:trace>
  <inkml:trace contextRef="#ctx0" brushRef="#br1" timeOffset="66391">4722 130 3,'14'3'20,"-14"-17"0,8 5-16,0-5-1,5 7-3,3 0-3,-6-1-3,4 6-3,-7-6-3,12 11-5</inkml:trace>
  <inkml:trace contextRef="#ctx0" brushRef="#br1" timeOffset="66703">5321 119 18,'6'2'14,"-6"-6"-3,6 6-3,-6-4-3,0 2-2,0 0-1,1 2-1,1-2-2,2 1-2,-1 3-3,0-5-4,10 9-5,-13-12-7</inkml:trace>
  <inkml:trace contextRef="#ctx0" brushRef="#br1" timeOffset="67047">5840 121 21,'9'-14'10,"4"6"-1,-7-4-1,4 7-2,-6-1-1,3 0-3,-1 3-5,-3 0-4,7 9-7,-9-12-5</inkml:trace>
  <inkml:trace contextRef="#ctx0" brushRef="#br1" timeOffset="67344">6458 103 21,'4'7'11,"-5"-8"-2,2 3-5,-1 0-2,3 1-2,-1 0-3,-2-2-3,5 5-5,-6-12-5</inkml:trace>
  <inkml:trace contextRef="#ctx0" brushRef="#br1" timeOffset="68563">6880 19 37,'-8'-4'34,"13"7"0,-11-15-1,2 6-25,7 9-1,-8-6-3,7 9-1,-7-3-1,3-3-2,0 6-2,-1-3-2,6 6-3,-4-6-8,8 3-10,7 7-11,-10-10 3,9 9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9:19.734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56 154 41,'15'-13'20,"-8"-8"-4,9 1 1,0 1-3,3-1-3,4 4-2,-2-3-2,6 9-1,-2-2-2,4 8 0,-3 3-2,2 4 0,0 4-1,-2 3 0,-3 6 0,-2 3 0,-5 1 0,-3 6 0,-10 3 0,-3 6-1,-5 1 1,-6 7 0,-7 1 0,-1 4-1,-4 5 1,-9 5 0,-2 0 0,-4 3-1,1-2 1,-3 2-1,-2-5 1,3 1 1,2-5-2,4-4 0,5-6-2,-1-11 2,9 1-1,4-11 0,4 0-1,0-12 0,6-2 1,-1-7-1,7-3 1,5-2-1,-3-7 1,9 2 0,-1-5 1,0 2-1,3-1 2,5 2-1,-7-1 0,4 6 1,-4-2 0,0 9 0,-3 0 1,1 8-1,-6-1 0,4 7 0,-5-1 1,1 6-1,0 0 1,0 1 1,-1-1-1,6 4 1,-7-3 0,8 4 1,-5-4-1,5 2 1,0-6 0,2 2-1,0-6 0,9-2 0,0-10-1,4-4 1,2-9-1,10-6 0,1-9-1,4-6-2,4-1-2,-7-9-10,2 2-27,-2 5 0,-7-1-1,-5 5 1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9:15.671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308 287 31,'-6'-9'19,"6"7"-3,0-2-1,-3 1-1,3 3-4,-3-3-1,0 6-3,2 2-1,1 2-1,-2 1-2,-2 8-1,-2 5 0,-1-1-1,2 9 1,-3 3 0,-3 1 0,6 2-1,-6 2 1,6 0 0,-6-3-1,3 4 1,-3-8 0,4 5-1,-3-6 0,4-1 1,0-4-1,0-4 0,4-2 0,2-4 0,-2-2 0,4-5 0,-2-1 0,1-3 0,-1-3 1,1 0-1,1 0 0,-1-2 1,4 1-1,-1-2 0,2-1 0,1 1 1,3-3-1,1 2 0,6-5 0,-5 3 1,4-1-1,0 3 1,1-1-1,-1 2 1,3-1-1,2 3 1,-5-1-1,4 2 0,0-1 0,1 1 0,-1 1 0,2 1 0,-3-1 0,3 2 0,-6 1 0,0 1 1,-3 3-1,4-1 0,-5 5 1,-3-5-1,-3 5 1,1-1-1,-3 1 2,1 3-2,-5-4 2,0 5-1,0-4 0,-5 8 0,0-3 0,-1 4 0,-3 0 0,-1-1 0,-3 4 0,1-4 0,-1 0 0,0 0 1,-5 1 1,5-4-2,-7-4 1,1 4 0,-2-6 0,3 0 0,-3-4 0,4 2-1,-7-6 0,0 1 1,-1-4-1,2 0 0,-4-1 0,3 1 0,-7 0 0,3-2 0,2 4-1,-3-1 1,6 2-2,-1-4-1,5 4-5,-1-13-8,7-5-22,7 2 0,-3-13-1,11 1 0</inkml:trace>
  <inkml:trace contextRef="#ctx0" brushRef="#br0" timeOffset="1157">222 392 22,'-5'-8'27,"16"-1"-10,-1 5 2,3-7-3,6 6-2,0-4-2,5 9-2,1-6-2,4 9-1,1-3-3,2 3-1,0 0-1,0-2-1,0 1-1,3-7-4,3 8-8,-5-3-16,1-7-7,14 7 2,-15-12-2</inkml:trace>
  <inkml:trace contextRef="#ctx0" brushRef="#br0" timeOffset="1735">1023 0 37,'6'9'17,"7"9"1,3 8-1,3 1-3,6 6-1,2 7-3,7 8-1,1 3-3,1 10 0,-4 2-2,2 10 0,-8-1-1,-3 9 0,-13-6 0,-1 9 0,-13-7 1,-8-3-2,-7 0 0,-4-2 0,-6-5 0,-9-4-1,-2 0-1,-5-4 1,0-3-2,-6-1-2,-3-5-4,-5-13-8,0-2-20,10 1-2,-7-14 2,14 3-1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9:47.671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202 0 8,'0'0'9,"0"0"-1,0 0-2,0 0-2,0 0 0,0 0 0,0 0-1,0 0 0,0 0 1,0 0-1,0 0 1,0 0 0,19 2 0,-19-2-1,0 0 1,19 3-1,-19-3 0,16 2 1,-16-2-1,22 0 0,-22 0 0,25 3 0,-25-3 0,26 7-1,-11-2 0,6 1 0,-7 0 0,7 0-1,-4-1 1,4 0 0,-3-2 0,8 1 0,-6-2-1,6-1 1,-3-2 0,1 1 0,-3 0-1,3 3 0,-1-3 1,0 2-1,-6-4 1,6 4-1,-6-2 0,2 2 0,4-2 0,-4 1 0,0-1 0,2 2 0,-1 0-1,1 1 1,-2-1-1,4 0 1,-7-2-1,4 1 1,-4-1-1,0 0 1,-1-3 0,4 3-1,-3 0 1,-2-2-1,-14 2 1,31-1-1,-15 1 1,-16 0-1,28-7 1,-28 7-1,26-11 0,-26 11 1,27-10-1,-27 10 1,25-11-1,-25 11 0,21-6 0,-21 6 0,0 0 0,15-6 1,-15 6-1,0 0 0,0 0 0,0 0 0,0 0 0,0 0 1,0 0-1,0 0 0,0 0 0,0 0 1,0 0-1,0 0 0,0 0 1,-10 19-1,10-19 1,-16 14-1,16-14 1,-24 19 0,10-5-1,-2 0 1,-3 3-1,4 0 0,-6 4 1,0-2-1,4 2 0,-3 1 0,1-3 1,2 1-1,-4-1 0,4 0 0,-1-2 0,-2 2 0,2 0 0,-3 2 0,1-4 0,-3 2 0,2-2 0,0 1 0,2-3 0,4 2 0,-5-1 0,3 1 0,0-1 0,-2 1 0,0-1 0,1 1 1,-1-2-1,0-1 0,2 2 0,-2-2 0,-1 1 0,0 1 0,-1-1 0,0 4 0,-2-1 1,1 1-1,-1-2 0,-3 2 0,0-3 1,2 3-2,-2-4 2,3 1-2,-3-1 1,5 1 0,2-1 0,-3 1 0,3-4 0,-1 4 0,5-4 0,-3-2 0,18-10 0,-29 24 0,29-24 0,-24 21 0,24-21-1,-18 19 1,18-19 0,-17 17 0,17-17 0,-14 18 0,14-18 0,0 0 0,-19 20 0,19-20 0,0 0 0,-17 18-1,17-18 0,0 0-1,0 0-2,0 0-1,-9 15-5,9-15-6,0 0-13,-2-15 1,2 15 0,4-19 1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9:49.312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194 0 18,'0'0'16,"0"0"-3,0 0-1,-22 14-3,22-14-1,-21 19-1,4-4 1,-2 4-2,-4-2 0,2 6-1,-3-1-1,1 8 0,-5-8 0,4 8-2,0-4 1,0 1-2,-2-3 0,1 4 1,-1-4-1,0 6 0,0-6 1,-3 4-1,-1-2 0,1-1 0,-4 7 0,0-1 0,1 0 1,-4 2-2,3-2 0,2-2 0,-2 1 1,3-1-1,2-5 1,4 0-2,-4-5 1,4 0 1,0 2-1,1 0 0,2-2 0,2-2 0,-3 2 0,4-1 0,-3-1 0,6-2 0,1 1 0,14-16 0,-24 24 0,24-24 0,-27 23 0,27-23 0,-20 19 0,20-19 0,-25 19 0,25-19 0,-22 19 0,22-19 0,-19 19 0,19-19-1,-19 15 1,19-15 0,0 0-1,0 0 1,-9 18 0,9-18 0,0 0-1,0 0 1,0 0 0,0 0 0,0 0 0,21 8 1,-21-8-1,0 0 0,19 2 1,-19-2-1,0 0 1,21 2-1,-21-2 0,0 0 1,17 7-1,-17-7 1,19 7-1,-19-7 0,19 6 0,-19-6 1,25 11-1,-25-11 0,24 8 1,-24-8 0,26 9 0,-26-9 0,31 7 0,-15-5 0,1-2 0,2 3 0,-1-1 0,2 1-1,1-1 1,2 0 0,-1 1-1,1-1 1,1 0-1,1 1 1,-5-1-1,1 1 1,2 1-1,-4-2 0,3-1 1,-1 3-1,-2-2 0,2 1 1,0 0-1,0-1 0,-4 2 1,1-3-1,-3 1 0,3 2 0,-18-4 1,27 5-1,-27-5 0,25 8 0,-25-8 1,21 6-1,-21-6 0,22 3 0,-22-3 1,19 0-1,-19 0 0,18 0 1,-18 0-1,0 0 0,22-2 0,-22 2 0,0 0 1,18-1-1,-18 1 0,0 0 0,19 0 0,-19 0 0,0 0 0,0 0 0,17 0 0,-17 0 0,0 0 0,0 0 0,0 0 1,16 0-1,-16 0 0,0 0 0,0 0 0,0 0 0,0 0 0,0 0 0,0 0 0,0 0 0,0 0 0,15-2 2,-15 2-2,0 0 0,0 0 0,0 0 0,0 0 0,0 0-2,0 0-1,0 0 0,0 0-3,0 0-3,0 0-5,0 0-6,0 0-10,21 12 1,-21-12 1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9:51.140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0 134 9,'0'0'11,"7"-30"-1,-7 30-1,5-26-1,-5 26 0,9-20-1,-9 20 0,5-18-2,-5 18 0,0 0-1,12-19 0,-12 19-2,0 0 1,21-14-2,-21 14 1,16-7 0,-16 7-1,0 0 0,13 0 0,-13 0 0,0 0 0,21 11-1,-21-11 1,0 0 0,18 19 0,-18-19 0,12 19 1,-12-19-1,10 24 1,-10-24 0,5 28 0,-1-13 1,-4-15-1,2 28 0,-2-28 0,-6 31 0,5-15 0,-1 3-1,-2-2 0,-1 2 0,2 2-1,-1 1 1,1-1-1,-1 1 1,1 1-1,-1-4 0,3 0 1,-3-2-1,2-1 0,2-16 0,-3 22 0,3-22 1,0 0-1,-2 18 0,2-18 0,0 0 1,0 0-1,0 0 1,0 0 0,0 0 1,0 0-1,0 0 0,12-19 0,-12 19 0,16-32-1,-7 13 1,1-1-1,4-3 0,-2-1 1,0 0-1,0 1 0,1-1 1,-5 2-1,4 1 0,1-2 1,-1 4-1,-2 0 1,1 2-1,-11 17 0,17-28 0,-17 28 0,17-20 0,-17 20 1,0 0-2,23-19 1,-23 19 0,0 0 0,16-9 0,-16 9 0,0 0 0,0 0-1,19 5 1,-19-5 0,0 0 0,0 0 0,15 19 0,-15-19 0,12 17 0,-12-17 0,7 26 0,-7-26 0,9 30 0,-2-11 0,-4 2 0,-1-1 0,2 1 0,-1 0 0,-1 0 0,0-1 0,-2-1 1,3 0-1,-3 0 0,2-3 0,0-1 0,-2-15 0,1 25 1,-1-25-1,2 15 0,-2-15 1,0 0-1,0 0 0,0 0 0,0 0 1,4 16-1,-4-16 0,0 0 0,0 0 1,0 0-1,0 0 1,0 0-1,0 0 1,0 0 0,0 0-1,0 0 1,0 0-1,6-19 1,-6 19-1,7-17 0,-7 17 0,9-21 0,-9 21 1,10-26-2,-10 26 2,14-26-1,-14 26 0,14-26 0,-14 26 0,14-24 0,-14 24 0,18-19 0,-18 19 0,17-18 0,-17 18 0,19-17 0,-19 17 0,19-15 0,-19 15 0,17-14 0,-17 14 0,20-11 0,-20 11 0,17-10 0,-17 10 0,21-9 0,-21 9 0,15-7 0,-15 7 0,16-8 0,-16 8 0,21-4 0,-21 4 0,19 2-1,-19-2 1,21 4 0,-21-4 0,21 8 0,-21-8 0,15 11 0,-15-11 0,0 0 0,14 20 0,-14-20 1,4 18-1,-4-18 0,3 20 0,-3-20 0,4 28 0,-4-28 1,1 31-1,-1-14 0,0-1 0,0 1 1,0-1-1,0 1 1,-1 0-1,-1-1 1,2-16-1,-4 28 1,4-28-1,-5 26 0,5-26 1,-9 20-1,9-20 1,-5 21-1,5-21 1,-5 16-1,5-16 1,0 0 1,-3 13-2,3-13 0,0 0-3,0 0 0,0 0-3,0 0-7,15-24-17,-15 24-2,16-31 2,-4 10-1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9:53.390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5 43 10,'-15'-12'18,"15"12"-1,0 0-1,0 0-3,0 0-1,0 0-4,0 0-1,0 0-1,0 0-2,0 0-1,0 0 1,0 0-1,0 0 0,0 0 0,20 4 1,-20-4-1,20 3 1,-3-1 0,4 1-1,0-5-1,5 6 1,-4-8-1,4 6 0,0-4-1,2 4 1,-5-4-1,-4 1 0,5-1 0,-3 0 0,-4 1 0,6-1-1,-8-2 1,5 1 0,-5 1-1,-15 2 0,28-7 1,-28 7-1,26-7 1,-26 7-1,21-5-1,-21 5 0,0 0-1,15-7-2,-15 7-2,0 0-3,0 0-3,0 0-5,0 0-6,0 0-6,-3 18 2,3-18 1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9:54.093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0 43 12,'0'0'16,"0"0"-1,0 0-3,0 0-1,0 0-2,16-7-1,-16 7 0,0 0-2,17 0 0,-17 0-1,0 0 0,21 0 0,-21 0 0,19 0-1,-19 0 1,28 0-2,-11 2 0,-1-4 0,4 2 0,0-2-1,2 4 0,-3-4 0,2 4 0,-5-4-1,4 4 1,-4-4-1,1 4 1,-17-2-1,30-2 0,-30 2 0,28 2-1,-28-2 1,24 4-2,-24-4 2,21 1-1,-21-1 0,17 0 0,-17 0 0,18 0 1,-18 0-1,24-10 0,-24 10-3,24-16-2,-1 15-7,-23 1-14,22-14-4,-22 14-1,0 0 2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14.593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0 1818 28,'31'-26'18,"-13"-4"0,4-6-2,6-9-1,5-17-5,9-4-1,5-15-2,8-6-1,6-11-1,7-8-2,5-11-1,3-6 0,-3-5-1,-2 4 1,-7 1-1,-3 5-1,-14 11 1,-11 15 0,-10 13-1,-13 17 1,-7 15-1,-11 11-1,-3 18 1,-10 11-1,-3 13 1,-3 11-1,-4 14 0,1 11 1,-3 11-1,-5 9 1,2 13-1,-3 9 0,3 12 1,-4 7 0,1 6-1,6 2 1,-3 3 0,7-3 0,2 1 0,3-3 0,2-7 0,2-3 1,-1-4-1,1 0 1,0-4-1,1-2 1,-5-8-1,7-10 1,0-7-1,1-11 1,0-15-1,5-8 1,8-30 0,0 0-1,-19 1 1,17-20 0,0-8-1,2-11 1,4-7-1,6-11 0,2-8 1,9-5-1,5-5 1,7-6-1,9-6 0,5 5 1,3-2 0,2 3 0,-7 6-1,6 6 1,-13 8-1,0 10 1,-12 10 0,-5 7-1,-7 11 0,-14 22 0,12-23 0,-12 23 1,0 0-1,-4 17 0,-1-1 0,2 5 0,-6 3 0,0 2 0,1 3 0,-4 2 0,-1 4 0,-1 3 0,2 0 0,-2 5 0,2-3 0,0 3-1,2-3 1,1 0 0,6-4 0,-3 0 0,6-8 0,2-2 0,2-3 0,4-6 0,-8-17 0,21 24 1,-21-24-1,30 3 1,-13-11-1,2-6 1,4-3 0,3-11-1,0-3 1,5-9 0,-3-7-1,5 3 1,0 0-1,-2-1 1,-3 2 0,-2 7-1,-5 1 1,-4 13 0,-5 4-1,-12 18 0,14-20 0,-14 20 0,0 0 0,0 0 0,0 0 0,0 0 0,-2 15 0,2-15 0,-10 23 0,5-8 0,-1 1 0,3 5 1,-9-2-1,7 1 2,-6 6-2,3 2 0,-3 1 0,4 1 0,-7 3 0,6-2 0,-3 3 0,4 1-2,-3-7 2,3-3 0,0-2 0,3-2 0,4-21 0,-5 26 0,5-26 2,0 0-2,0 0 0,0 0 1,19-4-1,-19 4 0,19-24 1,-6 8-1,9-6 1,2-4-1,1-3 0,3-6 0,-1 0 1,6-3-1,-3 2 1,-2 2-1,-2-1 0,-4 7 1,1 1-1,-6 4 1,2 4-1,-19 19 0,26-26-1,-26 26 1,16-12 0,-16 12 0,0 0 0,16-2 0,-16 2-1,0 0 1,0 0 0,0 0 0,13 18 0,-13-18 0,0 0 0,9 15 1,-9-15-1,2 19 0,-2-19 0,-2 23 0,2-23 0,-2 26 0,-3-11 0,3 1 0,1 1 1,-3 4-2,3-2 1,-5 2 0,3-1 0,1 3 0,-3-4 0,0 2 0,1-2 0,1-2 0,-2 2 0,3-2 1,0 0-1,0 1 0,1-3 0,1-15 1,-2 26-1,2-26 0,0 16 1,0-16-1,0 0 0,0 0 1,0 0 0,0 0-1,12-24 1,-5 8-1,2-5 1,1-5-1,6-3 0,-1-6 0,1-4 1,5-3-1,-4-1 1,2 3-1,-3 2 0,-1 4 1,-2 4-1,-3 9 1,-5 6-1,-5 15 0,7-19 0,-7 19 0,0 0-1,0 0 1,0 0 0,0 0 0,-7 21 0,7-21 0,-5 17 0,5-17 0,-7 19 0,7-19 0,-2 15 0,2-15 0,0 0-1,0 0 1,21 13 1,-21-13-1,26-9 0,-8 4-1,2-4 0,0-5-3,9 4-4,-13-11-12,6 4-13,3 3-1,-12-3 0,-13 17 0</inkml:trace>
  <inkml:trace contextRef="#ctx0" brushRef="#br0" timeOffset="2188">978 734 30,'0'0'30,"-20"-2"3,20 2-11,0 0-4,-17-24-3,17 24-5,4-25-2,-4 25-2,8-27-3,-8 27-2,12-21 0,-12 21-1,0 0 0,0 0-2,0 0-2,0 0-3,16-3-5,-16 3-10,0 0-10,0 0-1,0 0 1,16 17 1</inkml:trace>
  <inkml:trace contextRef="#ctx0" brushRef="#br0" timeOffset="2547">1087 784 31,'0'0'28,"0"0"-5,0 0-2,10-18-5,-10 18-4,7-15-2,-7 15-4,0 0-2,12-17-2,-12 17-1,0 0-2,0 0-3,18-9-4,-18 9-8,7-14-14,-7 14 0,17-14 0,-17 14 1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26.515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56 110 23,'12'-17'24,"-12"17"-5,21-19-2,-21 19-2,35-19-3,-19 5-3,8 9-1,-5-7-1,11 8-1,-11-4-1,8 4-1,-6-3 0,5 7-1,-5-1-1,-2 2 0,0 3 0,-5 5-1,-14-9 0,18 22 0,-13-5-1,-5 6 1,-7 1 0,-2 7 0,-8 4-1,-2 4 2,-13 8-2,3 6 0,-9 3-2,-7 4 2,3-1 0,-3 0-1,1-1 1,1-2-1,6-10 1,8-4 0,3-11-1,9-7 1,4-9-1,13-15 0,-10 18 1,10-18-1,0 0 0,21-18 0,-21 18 1,29-25-1,-11 11 1,1-5 0,2 0 0,-4 5 0,4-2 0,-4 3 0,-17 13 0,31-19 0,-31 19 0,21-7 0,-21 7 0,19 1 0,-19-1 0,9 18 0,-9-18 0,5 26 1,-5-11-1,2 2 1,-4 2-1,1 0 1,2-3 0,1 1-1,-2-17 1,5 28 1,-5-28-1,0 0 2,21 12-1,-21-12 0,24-5 0,-3-6 0,-2-4 0,7-4-1,0 0 1,4-4-1,-2-3-1,0 2 1,-1-2-2,-4 4-1,3 8-2,-19-7-6,12 18-9,-19 3-14,0 0-3,0 0 2,-24-16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19.234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8 644 8,'0'0'15,"0"0"-3,-14-13 1,14 13-3,0 0 0,-7-19-1,7 19-1,0-18-1,0 18-2,5-20 1,-5 20-2,7-25 1,-7 25-1,13-24-1,-13 24 1,20-27-1,-9 9 0,4 3-1,-2-4 1,6-2-1,2-1 0,1-6 0,-1 0-1,7-3 1,0-2-1,-1-1 0,-1-1 0,0 2 0,-1-3 0,-6 9 0,-2-4 0,-1 10-1,-6 0 1,-10 21 0,14-28 0,-14 28-1,0 0 1,5-17-1,-5 17 1,0 0-1,0 0 1,0 0-1,0 0 0,0 0 0,-15 11 0,15-11 0,0 0 0,-14 19 1,14-19-1,-12 17 0,12-17 1,-14 26 0,5-9-1,4 0 1,-5 7 0,1 1 0,2 6 0,-4 5 0,-1 2 0,4 9 0,1-1 0,-5 6 0,1 5-1,2 5 2,-3-3-1,4 3-1,-5-1 1,1-1 0,-2 2-1,6-5 1,-4-7-1,1-5 1,2-5 0,4-7-1,2-9 1,-1-5 0,4-19-1,0 0 1,0 0-1,0 0 0,0 0-2,11-23-2,-11 23-3,10-41-5,6 27-9,-8-3-12,-2-7-2,2 6 2,-4-6 1</inkml:trace>
  <inkml:trace contextRef="#ctx0" brushRef="#br0" timeOffset="1016">456 292 0,'10'-29'12,"-10"29"-1,11-28-1,-11 28 0,7-24-2,-7 24 0,0-16 0,0 16-2,0 0-1,0 0-1,0 0 1,0-17-2,0 17-1,0 0 0,0 0 1,0 0-1,0 0 0,0 0 0,0 0 1,0 0-1,0 0 1,0 0-1,0 0 0,0 0 0,0 0 0,0 0 0,0 0 0,0 0-1,0 0 1,0 0 0,12 22 1,-12-22-1,8 18 1,-8-18 0,16 24 0,-16-24 0,19 29 0,-19-29-1,26 31 1,-12-17-1,9 0 1,-6-5-1,7 1-1,-1-7 1,3-1-1,3-7 0,3-2 0,-3-3 0,1-2-1,1-4 1,-3-1-1,-4 0 0,0-1 2,-6 1-2,-3 3 0,-15 14 0,21-26 0,-21 26 1,14-17-1,-14 17 0,0 0 0,0 0 0,0 0 0,0 0 0,0 0 0,0 0 0,0 0 0,-19 19 0,19-19 0,-22 29 1,8-10-1,1 4 1,0 4 0,-8 6 0,5 2 0,-6 1 0,2 6 1,-2-3-1,3 8 0,0 0 0,-4 4-1,4-1 1,-2 6-1,2-3 0,0 4 1,3-2-1,-3-3 1,4-7-1,2-2 1,3-8-1,3-7 1,2-6-1,0-8 1,5-14-1,0 0-1,0 0-2,0 0-1,8-21-4,-9-3-6,11 7-12,-3-11-8,-4-3-2,3 3 3</inkml:trace>
  <inkml:trace contextRef="#ctx0" brushRef="#br0" timeOffset="1953">449 820 22,'0'0'26,"0"0"-3,0 0-1,-11-13-5,11 13-2,0 0-3,26-14-3,-26 14-2,37-14 0,-18 4-2,12 4 0,-5-2-1,7 3-1,-1-4-1,4 4 1,2-4-2,0 2 0,1 0 0,-1 1 0,0-1 0,-1-2-1,4 2 0,-6-2-2,3 8-1,-8-8-2,8 14-5,-9-15-5,13 13-14,-4 1-6,-6-8 2,9 4 0</inkml:trace>
  <inkml:trace contextRef="#ctx0" brushRef="#br0" timeOffset="2609">1543 282 34,'0'0'21,"16"1"-1,-1 5 0,1-6-5,8 6-2,-1-7-2,10 4-2,-7-6-2,8 4-1,1-4-2,5 0-1,-3-3 0,3 1-1,-6-2 1,3 2-2,-4-2 0,2 0 0,-9 2 0,-4 0-1,2 1 0,-4 1 0,-3 0-1,-17 3-1,31-6-3,-31 6 0,21-3-3,-21 3-3,0 0-6,0 0-9,0 0-6,0 0 2,0 0 2</inkml:trace>
  <inkml:trace contextRef="#ctx0" brushRef="#br0" timeOffset="3094">1500 608 11,'0'0'17,"0"0"-1,0 0 0,0 0-1,0 0 1,0 0-3,15 0-1,8-2-1,-23 2-3,34-13 0,-16 2-2,10 6 0,-6-4-2,8 6 0,-6-4-1,4 2-1,-2 1 2,0-1-3,3-2 1,1 4-1,-2-4 0,0 3 0,1-2-1,-3 0 0,-2 1 1,-1 2-1,-6 1 0,1-1 0,-18 3 0,28-7 0,-28 7-2,22-6 0,-22 6-2,21-5-3,-21 5 0,16-5-4,-16 5-2,0 0-6,15 5-4,-15-5-8,0 0 2,-7 23 1</inkml:trace>
  <inkml:trace contextRef="#ctx0" brushRef="#br0" timeOffset="3719">1487 883 19,'0'0'15,"0"0"1,0 0-2,0 0-1,0 0 0,0 0-2,0 0-1,16-11 0,3 10-2,-3-10 0,8 8-2,-5-9 0,12 5-1,-5-4-1,6 3-1,1-3 0,1 3-1,-6-1-1,2 2 2,3 0-2,-4 4 0,-3-1-1,0 4 1,-5-1-1,0-1 1,-2 0-1,0 0 0,-19 2 1,30-5-1,-30 5 0,26-7 0,-26 7-1,24-7-1,-24 7-2,21-6-2,-21 6-4,17-2-5,-17 2-10,23 8-8,-23-8 0,0 0 3</inkml:trace>
  <inkml:trace contextRef="#ctx0" brushRef="#br0" timeOffset="4625">1658 1311 5,'0'0'13,"-18"29"-2,18-29-1,-14 26-2,14-26 0,-10 26-2,10-26-1,-5 19 0,5-19-2,-2 16 1,2-16-1,0 0 1,2 15 0,-2-15-1,0 0 0,0 0 0,0 0 0,15 11 0,-15-11 0,0 0 0,19 6-1,-19-6 1,18 4 0,-18-4-1,21 5 0,-21-5 0,24 5 0,-24-5 0,26 7 0,-26-7-1,24 5 1,-24-5-1,25 7 0,-25-7 1,20 5-1,-20-5 0,21 6 0,-21-6 0,18 12 0,-18-12 0,17 14 1,-17-14-1,12 15 0,-12-15 1,2 17-1,-2-17 1,-7 18 0,7-18-1,-14 19 1,14-19 0,-17 20-1,17-20 1,-19 21-1,19-21 0,-18 26-1,18-26 1,-17 22-1,17-22 1,-18 18-1,18-18 1,-17 17-1,17-17 1,-21 7 1,21-7-1,-22 3 0,6-4 0,16 1-1,-31 5 1,13-12-1,3 5 1,-3-3-1,3 3 0,-1-6 0,16 8-1,-28-19 1,28 19-2,-20-18-2,20 18-2,-20-22-3,20 22-7,-8-24-11,3 6-7,5 18 2,-2-32 1</inkml:trace>
  <inkml:trace contextRef="#ctx0" brushRef="#br0" timeOffset="5484">1652 1320 22,'0'0'20,"0"0"1,18 19-2,-18-19-2,17 8-2,-17-8-2,23 5-2,-23-5-1,26 2-2,-26-2-2,29-5-1,-29 5 0,35-7-2,-16-2 0,5 6-1,1-6 0,1 2-1,-2 1 0,0-1 0,2 0 0,-3 3-1,-4-1 0,0 2 1,-3-3-1,1 1 0,1 2 0,-3-4-2,3 3-1,-18 4-2,33-6-7,-33 6-8,26-18-14,-7 13-2,-19 5 2,29-15 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6:38:23.9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31,'19'2'22,"5"7"-4,3-1-3,0 4-6,3-2-4,1-3-15,6 1-14,-2-17 1,8-3-2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33.203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335 253 8,'-3'-26'11,"3"26"-1,-6-24-2,6 24-1,-5-19-2,5 19 1,-10-18-2,10 18 0,0 0 0,0 0-1,-21-15 0,21 15-1,0 0 0,0 0 0,-16-2-1,16 2 1,0 0-1,-19 7 1,19-7-1,0 0 0,-21 12 0,21-12-1,-17 17 1,17-17-1,-19 24 1,19-24-1,-23 32 1,15-13-1,-4 3 1,-2 6 0,-2 5 0,2 5 0,4 5 0,-1 4 0,4-1 0,2 3-1,3-4 1,6-2 0,5-3 0,1-8 0,4-7 0,3-8 0,2-3 0,0-9 0,4-7 1,-4-6-1,2-5 0,0-9 0,0-2 0,-1-4 0,3-1-1,-4-2 1,0 3-1,-3 5 1,-2 1-1,-14 22 0,17-21 0,-17 21 0,0 0 0,0 0 0,0 28-1,-3-4 1,-1 6 0,2 8 0,-3 7 0,2 6 0,-1 8 0,-1 9 0,-2 1 1,0 3 0,-2 4-1,-3-3 1,-3 3 0,-3-8 0,1-6-1,-9-7 2,2-5-2,-2-6 0,0-12 1,-4-4-1,4-11 1,2-6-1,-1-11 1,4-5-1,6-6 1,-1-6-1,6-4 0,-1-1 1,8-4-1,-4 0 0,7 0 0,5 0-1,-3 2 1,3 1 0,4-3 0,6 0 0,3-1 0,6-1-1,2-3 1,7 0-2,5-6 3,2 1-3,7-4 3,-5-1-2,6-1 0,3 1 1,-4-4 0,1-2 0,-1 2 0,-2-1 0,-5-1 0,-3 7 1,-4 0-1,-7 4 1,-4 7 0,-10 3 0,-1 5 0,-8 7 0,-3 14 0,0 0 0,0 0 0,-22-10 0,22 10-1,-28 22 0,5-3 0,3 7 0,-5 5 1,-2 4-1,0 6 0,1 1 0,2 6 0,-2-1 1,7-2-1,3-5 0,4 1 1,10-10-1,2-1 0,4-11 0,6-5 0,9-6-2,6-8-2,8 0-4,-7-8-5,10-3-10,2 8-6,-5-15 1</inkml:trace>
  <inkml:trace contextRef="#ctx0" brushRef="#br0" timeOffset="1343">1089 681 8,'-21'2'14,"3"0"-1,18-2-1,-27 19-3,9-3 0,1 3-2,-2 0-1,3 5 2,-5 0-3,4 5 0,-2-3 0,8 4-1,-2-8 0,6 6-1,0-7-1,7-1 1,0-4-1,3-1-1,-3-15 0,19 23 0,-19-23 0,30 10 0,-13-10 0,4-3 0,2-6 0,1-3 0,-2-5 1,3-7-1,-1-1 0,4-6 1,-6 0-1,-2-2 0,-1 2 0,-6-2 0,-4 2 0,-5 4 0,-6 4-1,-5 1 0,-3 4 0,10 18-1,-26-20-1,12 16-1,14 4-3,-26 2-3,26-2-4,-18 19-6,18-19-6,-8 28-3,8-28 1</inkml:trace>
  <inkml:trace contextRef="#ctx0" brushRef="#br0" timeOffset="1922">1556 685 19,'-9'-24'19,"9"24"-2,-7-24-3,7 24-3,-5-21-2,5 21-3,0 0-2,0 0-2,-18-4 0,18 4-1,-15 35 0,4-9 0,-2 7 0,0 1 0,3 8 0,-6-4 0,6-2 0,3-1 0,2-6 0,1-5 0,8-6 0,-4-18-1,0 0 1,24 10-1,-24-10 1,26-24-1,-10 5 1,-1-5-1,-1-4 1,2 0-1,-4-3 0,0 3 1,0 2-1,1 2 0,-5 7-1,-8 17 1,14-21 0,-14 21 0,0 0 0,17 23-1,-10-3 1,-3 8 0,-2 7 0,1 4 0,-3 10 1,-3 3-1,-3 1 0,-2 3 1,-4 1-1,1-2 0,-3 0 0,-1-6 1,-3-4-1,3-5 1,-1-4-1,0-9 1,-3-4-1,4-9 1,15-14-1,-26 19 1,26-19 0,-28 0-1,28 0 0,-19-17 1,19 17-1,-12-28 0,10 11 0,4-2 0,1-6-1,6 3 1,1-6 1,2 1-1,7-3 0,0-1-1,4-2 1,1 0-1,4 2 2,5-3-2,0-1 1,11 0-1,-5-3 1,3-3 0,-4 1 0,6 0 0,-6-1 1,-9 5-1,-1 3 1,-3 2 0,-12 3 0,1 4 0,-3 5 0,-10 1 0,-1 18 0,-1-22 0,1 22 0,0 0 0,-12-16 0,12 16-1,0 0 0,-18 2 0,18-2 0,-19 14 0,19-14 0,-22 26-1,13-9 1,-5 7 0,0-1 0,-2 3 0,4 5 1,2 0-2,-9 5 2,8-5-2,1 2 2,3-2-2,4-3 1,1 0 0,2-7 0,2-2 0,4-4 0,-6-15 0,18 26 0,-18-26 1,21 12-1,-21-12 0,24 7-1,-8-9-1,-1-5-3,8 1-4,-4-7-6,3-4-9,6 7-6,-5-13 2</inkml:trace>
  <inkml:trace contextRef="#ctx0" brushRef="#br0" timeOffset="3297">2446 0 16,'-5'18'17,"5"14"-1,-10 3 0,1 5-4,0 8-1,-5 1-4,1 6-1,-6-2-1,3 10-1,0-1-1,2 2 0,-5 5-1,5-1 0,-1-3-1,3-1 1,-1-10 0,8-4-1,-5-10 0,6-11 1,-1-10-1,5-3 0,0-16 0,0 0 0,0 0 0,17 5-1,-17-5 1,0 0 0,25-24 0,-25 24-1,21-26 1,-2 8-1,-2-4 0,7-4 1,1-5-1,2-4 0,3 1 1,1 1 0,-3 4-1,2 3 1,-3 5 0,-4 10-1,-2 6 1,-6 10-1,-15-5 0,23 30 0,-13-9 0,-4 6 0,-3 4 1,1 2-1,-11 0 1,1 3 0,-8-1-1,-5 3 2,-1-5-1,-5-2 0,-1-5 0,-5-4 0,5-4 0,2-8 0,6-5-2,-1-8-1,19 3-2,-16-26-2,23 12-4,-5-17-4,12 7-6,-4-4-6,3-3-4,6 10 0</inkml:trace>
  <inkml:trace contextRef="#ctx0" brushRef="#br0" timeOffset="3984">2880 664 3,'25'-19'14,"-25"19"0,0 0-1,17-14-2,-17 14-1,0 0-1,0 0-1,0 0 0,0 0-1,0 0-2,0 0 0,0 0-1,11 18 0,-11-18 0,0 17-1,0-17 1,-7 22-1,7-22 0,-9 25-1,9-25 1,-11 26-2,8-9 1,3-17-1,-12 26 1,12-26-2,-12 27 1,12-27 0,-16 25 0,16-25-1,-12 26 1,12-26-1,-10 22 1,10-22-1,-7 19 0,7-19 1,-6 19-1,6-19 0,-3 17 0,3-17 0,0 0 1,-7 19-1,7-19 0,0 0 1,-2 18-1,2-18 1,0 0-1,0 20 0,0-20 1,-3 16-1,3-16 0,0 0 0,-5 21 1,5-21-1,0 0 0,0 0 1,-7 17-1,7-17 0,0 0 0,0 0 1,0 0-1,0 0 1,0 0 0,0 0-1,0 0 1,0 0 0,0 0-1,0 0 0,3-21 0,-3 21 0,10-26 0,-4 9 1,2-5-2,5-4 2,-1-4-2,-5-3 1,5-3 0,2-2 0,-2-3 0,0-3 0,2 1 0,-4 3 0,1 4 0,-1 5 0,-3 8-1,-2 6 1,-5 17 0,0 0 0,0 0-1,0 0 1,0 0 0,7 19 0,-7-19-1,0 26 1,0-26 0,5 24 0,-5-24-1,11 26 0,-11-26 0,15 21-1,-15-21 0,26 17-1,-26-17-1,32 18-1,-13-17-1,7 6 0,-7-7-1,12 7 0,-6-7 1,-1 2 0,-3 0 1,1-2 1,-1 0 1,-5 1-2,-1-1 2,-15 0 0,28-1 0,-28 1 0,24-2 0,-24 2 1,18-7 1,-18 7 1,0 0 1,0 0 3,0 0 1,0 0 1,0 0 2,0 0 0,-12 26 0,-4-19-1,7 7-1,9-14-1,-26 34 0,11-15-2,1 5-1,0-1 0,-2 3-1,1 0 1,1 3-1,-4-3 1,10-3-1,-4-1-1,6-3 1,6-19-1,-1 23 1,1-23-1,0 0 1,24 3-1,-24-3 1,28-21-1,-9 7 0,-2-5 0,2 0 0,-1-1 0,-1-1 0,-1 2 0,-6 2 0,-10 17 0,16-25 1,-16 25-1,0 0 1,0 0 0,0 0-1,-11 19 1,9-1 0,-6 1-1,6 3 1,-3 2-1,1 1 1,1 1-1,5-2 1,3-2-2,-3-3-1,13 0-3,-15-19-8,42 7-17,-2-5-3,1-11 2,13-1-1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40.296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136 237 17,'-14'20'14,"2"-2"-1,3 11-1,0 7-1,-1 9-1,1 12-1,-3 0-1,7 11-1,-6-3-2,6 8 0,-5-7-1,8-2 0,-8-9-1,6-5-1,-4-5 1,6-14-1,0-6 0,0-10-1,2-15 0,0 0-2,0 0-1,0 0-4,16-17-3,-16 0-7,3-9-11,6 7-3,-12-14 1</inkml:trace>
  <inkml:trace contextRef="#ctx0" brushRef="#br0" timeOffset="391">61 226 9,'0'0'18,"0"0"-1,-2-19-2,2 19-3,0 0-2,0 0-1,0 0-3,0 0 0,16 14-1,-16-14 0,14 17-1,-14-17 0,21 26 0,-21-26 0,17 30-1,-8-15 0,3 4-1,0 0 0,2 2 0,-2-2-1,2 3 0,2-1 0,3 3-1,-2-3 1,2 2-1,2-1 1,0-1-1,3-4 1,0-6-1,1-1 1,-1-3 0,2-7-1,-2-7 1,-3-5 0,2-2-1,1-7 0,0 0 1,2-4-1,-3-1 0,-6-2 1,3 2-1,-3 4 0,-5 1 0,-5 3 1,-7 18-1,9-24 0,-9 24 0,0 0 0,0 0 0,0 0-1,0 0 1,0 0 0,0 0-1,0 0 1,0 21 0,0-21 0,-4 29 0,-3-10 1,0 6-1,-1 2 1,-5 4 0,0 2 0,-1 5 0,0-1 1,2 4-1,-6 1 0,6-3 0,-2 1 0,7-2 0,-5 0-1,9-1 1,-6-5-1,7 0 1,-1-5 0,3 1 0,-2-9 0,2-2 1,0-17-1,0 21 0,0-21 0,0 0-1,0 0 0,0 0 0,0 0-2,0 0-2,0 0-1,0 0-2,0 0-5,0 0-4,23 12-8,-23-12-7,0 0-1,0 0 2</inkml:trace>
  <inkml:trace contextRef="#ctx0" brushRef="#br0" timeOffset="1360">1151 728 11,'0'0'15,"6"-28"-2,-6 28-1,-4-17-2,4 17-1,0 0-1,-21-16 0,21 16-2,-24 2-1,24-2 0,-28 12-1,9-2 0,2 2 0,-2 4-1,1 1 1,-1 6-1,-2-4-1,6 7 1,-4-2-1,5 2 0,-4-4 0,8 1 0,1-2-1,4-1 0,-2 1 1,7-5-1,0 1 1,0-17-1,7 33 1,-7-33-2,14 27 2,-14-27-2,21 23 1,-21-23-1,29 5 1,-8-5 0,-3-9 0,8-1 1,0-6-3,0 1 3,0-8-3,7 3 2,-7-3-1,0-1 0,-2 0-1,-5-2 1,2 0 1,-5-2-1,-4 6 0,-2-2 0,-5 1 0,1 4 1,-6 4-1,0 15 0,-9-23-1,9 23 0,-14-7-1,14 7-1,-24 4-2,3-3-2,21-1-2,-30 9-3,30-9-6,-26 19-10,6-17-2,20-2 1</inkml:trace>
  <inkml:trace contextRef="#ctx0" brushRef="#br0" timeOffset="2329">1801 728 22,'-9'-23'16,"9"23"-2,-14-17-3,14 17-1,-22-11-3,22 11 0,-26 0-2,26 0-1,-28 11-1,5-4 0,8 5 0,-8-2 0,7 9 0,-8-1 0,5 4 0,-2-1-1,2 5 0,3-2-1,3 5 1,0-3 0,3 2-1,5-2 0,0-2 0,5 2 1,3-5-2,2-1 1,-5-20-1,19 26 1,-19-26-1,28 4 0,-12-8 1,8-8 0,-1 0 0,3-5-1,2 1 1,-2-10-2,1 2 2,5-2-2,-3-3 1,1-2 0,3-4 0,-6-1 0,1 0 0,-2-2 0,0-6 0,0 6 0,-1 0 0,-5 2 0,0 5 0,-3 3 0,-1-1 0,-4 6 0,-4 4 0,1 2 0,0 1 0,-9 16 0,12-22 0,-12 22 0,10-16 0,-10 16 0,0 0 0,0 0 0,16-14 0,-16 14 0,0 0 0,0 0 0,0 0 0,0 0 0,0 0 0,0 0 0,0 0-1,0 0 1,0 0 0,-12 14 1,12-14-1,-14 26 0,7-5 1,-3 0 0,3 5 0,-7 1 0,5 6 1,-1-3-1,3 4 1,-6-3-1,5 7 1,-4-7-1,5 2 0,-4-3 0,4 1 0,0-5 0,0 0 0,2-4 0,2-1-1,-2 1 1,5-4 0,0-1 0,0-1-1,0-16 2,6 27-2,-6-27 2,6 23-2,-6-23 1,8 20 0,-8-20 0,7 23-2,-7-23 1,12 19 0,-12-19 0,18 14 0,-18-14 0,21 3-1,-4-8 0,0-4 0,9-1-3,-1-6-1,11 4-4,-5-8-3,11 4-11,-2 6-10,-9-6 1,8 9 1</inkml:trace>
  <inkml:trace contextRef="#ctx0" brushRef="#br0" timeOffset="3750">2973 164 14,'0'0'13,"-12"17"-1,1 1-1,1 1-1,-2 8-1,-2 3-1,0 4 1,-2 6-2,-1 3-1,3 4 0,0 0-2,-2 4 1,6-2-2,0 4 0,-1-6-1,4 2 1,-5-6-2,9 2 1,-3-6 1,5-1-2,-1-5 1,4-2-1,5 2 1,-2-5-2,5 0 1,-1-4-2,1-3 1,6-4-1,0 0-1,-1-5-2,6-3-1,-4-6-4,6 3-6,0-5-8,-23-1-7,40-1 2</inkml:trace>
  <inkml:trace contextRef="#ctx0" brushRef="#br0" timeOffset="4829">2898 185 0,'0'0'8,"0"0"-2,0 0-1,0 0-1,0 0-1,0 0-1,0 0 1,-12-16 1,12 16-1,0 0 1,0 0 1,0 0-1,0 0 2,0 0-1,0 0 0,0 0-1,17-17-1,-17 17 0,0 0-1,0 0 0,16-9-1,-16 9 0,0 0 1,0 0-1,0 0 1,0 0 0,0 0-1,19 0 2,-19 0-1,17-2 1,-17 2 1,33-3-1,-15 3 0,6-2 1,2-1-2,2-2 1,1 3-1,1 0-1,-4-3 0,-2 5 0,-1-2-1,-8 1 0,-1 1-1,-14 0-1,0 0-2,16-2-1,-16 2-2,0 0-4,0 0-8,0 0-2,0 0-5,0 0 0</inkml:trace>
  <inkml:trace contextRef="#ctx0" brushRef="#br0" timeOffset="5547">2903 186 15,'-15'30'11,"4"-11"0,6 7 0,-5-2-2,3 7 0,0 4-1,0 1-1,5 4 1,0 0-3,-1 4 0,1-5-1,2 2 0,-5-1-1,5-4 0,0-3-1,-2 5 1,0-5-1,1 1 0,-3-1 0,4 2 0,-3-6 0,1 6-1,0-6 1,4 1-1,-4-4 1,4 1-2,-2-3 2,2-1-2,-2-1 1,2-1-1,-4-5 1,4-1 0,-2-15-1,-2 24 1,2-24 0,-4 18-1,4-18 1,0 0-1,0 0 1,-3 14-1,3-14 0,0 0 1,0 0-1,0 0 0,0 0 1,0 0-1,0 0 0,0 0 0,0 0 0,0 0 0,0 0 1,0 0-1,0 0 0,-5 17 0,5-17 0,0 0 1,0 0-1,0 0 0,0 0 0,0 0 0,0 0 1,0 0-1,0 0 0,0 0 0,0 0 0,0 0 0,-7 17 0,7-17 0,0 0 1,0 0-1,0 0 0,0 0 1,0 0-1,0 0 0,0 0 1,0 0 0,0 0 0,0 0-1,0 0 1,0 0 0,19 7 0,-19-7 0,24-5 1,-10 3-1,2-1 0,6-3 0,-6 3 0,6 1 0,-3-1 0,1-1 0,-3-1 0,0 3 0,-1-1 1,0 0-1,-16 3 0,27-6 0,-27 6-1,19-3 1,-19 3-1,0 0 1,0 0-1,0 0 0,16-2 1,-16 2-1,0 0 0,0 0 0,0 0 0,0 0 0,0 0-1,0 0-1,0 0-1,0 0-3,0 0-1,0 0-5,26 4-9,-26-4-13,0 0 0,23 3 2</inkml:trace>
  <inkml:trace contextRef="#ctx0" brushRef="#br0" timeOffset="6954">3181 892 12,'0'0'16,"24"-31"2,-10 13-3,11-9-1,1-10-2,5-1-3,-2-8-1,8-1-2,-4-1-1,7-4-2,-7-2-1,3 4 0,-8 3-1,-2 4-1,-3 2 1,-4 8-1,-4 2 1,-4 10-1,-2 2 1,-9 19-1,12-23 0,-12 23 0,0 0 0,0 0 1,0 0-1,0 0 0,8 25 0,-8-25 0,-1 31 1,-5-12-1,1 5 1,-3 4 0,-3 6 0,2 3 0,-4 2 1,-3 6-1,0 0 0,2 4 0,0-3 0,2 1 0,0-6 0,2 3 0,1-8 0,2-3 1,0-4-2,2-5 1,-2-3 0,0-4 0,7-17-1,-3 25 1,3-25-1,0 0 0,0 0 0,0 0-1,-2 14-1,2-14 0,0 0-3,0 0-2,0 0-5,0 0-7,0 0-12,19 5 0,-19-5 2</inkml:trace>
  <inkml:trace contextRef="#ctx0" brushRef="#br0" timeOffset="8094">3798 254 3,'0'0'16,"6"-30"-2,-6 30 0,13-27-2,-13 27-2,22-26-1,-22 26 0,21-19-4,-21 19 0,19-7-1,-19 7-2,21 3-1,-21-3 0,14 16 0,-14-16 0,14 24 1,-14-24-1,24 31 0,-15-15 0,6 3 0,-3-2 0,2 0 0,-1-1 0,2 0 0,-15-16-1,26 25 1,-26-25-1,28 18 1,-28-18 0,28 3 0,-28-3-1,29-10 1,-29 10-1,32-24 1,-17 12-1,3-4 0,-3 0 1,1 1-1,1 1 0,-17 14 0,26-24 0,-26 24 0,19-17 1,-19 17-1,0 0 0,0 0 0,0 0 0,0 0 1,0 0-1,0 0 0,-21 27 0,21-27 1,-20 28 0,11-9 0,-3 0 0,5 5 1,-5-1 0,1 4 0,-1-1 0,3 5 0,2 0 0,-3 6 0,1-3 0,2 8 0,-3-6 0,5 2 0,-4-3-1,0-1 1,4-4-1,-3-1 0,2-6-1,1-4 1,0-4 0,5-15-1,-10 23 0,10-23 0,0 0-1,-4 15 0,4-15-3,0 0-2,0 0-4,0 0-7,0 0-9,0 0-7,0-21 2</inkml:trace>
  <inkml:trace contextRef="#ctx0" brushRef="#br0" timeOffset="8938">3929 719 22,'0'0'20,"20"-16"1,-20 16-2,33-15-2,-14 1-4,7 5-3,-4-8-1,10 5-2,-6-7-2,3 9-1,-5-4 0,2 2-2,-3 1-1,0 6 0,-1-2 0,-4 2 0,-3 3-1,4 1 1,-3 1-1,3-2-1,-3 4 0,-16-2-2,36 0-2,-36 0-4,37-2-7,-37 2-9,22-7-8,-1 14 2,-21-7 0</inkml:trace>
  <inkml:trace contextRef="#ctx0" brushRef="#br0" timeOffset="9766">4761 935 16,'0'0'18,"0"0"0,-10 19 0,10-19 0,0 19-3,3-3-2,-8-1-2,7 9-3,-7-3-1,3 5-2,-7-2-1,0 4-2,1-6 0,-1 3-1,-3-8 0,0 2 0,0-5-1,12-14 1,-26 27-1,26-27 0,-16 25 0,16-25 0,-16 24-2,16-24 0,0 0-4,0 0-2,-5 15-8,5-15-15,10-15-3,6 5 3</inkml:trace>
  <inkml:trace contextRef="#ctx0" brushRef="#br0" timeOffset="10485">5240 271 8,'0'0'16,"-10"30"-1,0-11-2,3 8-2,-4 4-2,-1-1-2,2 3 0,-1-4-3,2 2 0,-3-8-1,5 3 0,-1-2-2,2-4 1,1-2 0,2-1-1,3-17 0,-5 26-1,5-26 1,-2 17-1,2-17 0,0 0 1,0 0-1,0 0 1,19 5-1,-19-5 0,16-3 0,-16 3 1,17-5-1,-17 5 0,23-5 0,-23 5 0,24-6 0,-24 6 0,28-3 0,-28 3 0,27 0 0,-27 0 0,26 3 0,-26-3 0,28 9 0,-28-9 0,19 10 0,-19-10 0,16 18 0,-16-18 0,9 17 0,-9-17 0,3 21 1,-3-21 0,-2 22 0,2-22 0,-7 26 1,7-26 0,-12 26 0,12-26 1,-17 26 0,17-26-1,-23 23 1,23-23 0,-27 24-1,27-24 1,-32 22-1,17-10-1,-3-1 1,-1 1-1,2-4 0,-4 3 0,4-3 0,-4-4-1,5 3 0,1-7-1,15 0-1,-32-9-3,32 9-3,-19-24-9,7 0-13,12 5-3,-10-12 3</inkml:trace>
  <inkml:trace contextRef="#ctx0" brushRef="#br0" timeOffset="11391">5225 257 12,'0'0'26,"15"-1"-7,-15 1-1,26 1-1,-10-4-3,5 5-3,1-9-2,6 7-3,-2-9-2,7 4-1,-3-4-1,1-1 0,-1-2-2,-4 1-1,1 3-2,-9-6-4,3 9-8,-4-1-12,-17 6-5,21-8 2</inkml:trace>
  <inkml:trace contextRef="#ctx0" brushRef="#br0" timeOffset="12094">5648 0 17,'0'0'15,"30"10"-1,-11-5-3,4 0-1,3-1-2,-4 1-2,6-1 0,-5-1-2,1 0 0,-5-1-1,3 0 0,-8-4-1,5 4 1,-19-2-1,27-5 0,-27 5 0,17-2-1,-17 2 1,0 0-1,0 0 0,17-5-1,-17 5 1,0 0 0,0 0-1,0 0 0,0 0 1,0 0-1,0 0 1,0 0-1,0 0 1,0 0-1,0 0 1,0 0 0,0 0 0,0 0-1,0 0 1,0 0 0,0 0 0,-14 21 0,14-21 0,0 0 0,-14 20-1,14-20 1,-10 19 0,10-19-1,-10 16 1,10-16-1,-13 17 1,13-17-1,-10 21 0,10-21 1,-9 28-1,8-11 1,-1 4-1,2 1 0,0 7 1,2 4-1,-2 7 0,0 2 1,0 6-1,0 7 0,0 1 1,-2 2-1,2 1 0,-2 3 0,0-4 1,1-3-1,-5-2 1,3-6-1,-2-2 1,0-5-2,1-7 2,1-7-1,-1-6 1,1-2-2,3-18 2,-7 20-1,7-20 0,0 0 1,0 0-1,-12 16 0,12-16 1,0 0-1,0 0 0,0 0 0,0 0 1,0 0-1,0 0 0,0 0 0,0 0 0,0 0 1,0 0-1,0 0 0,0 0 0,0 0 1,0 0-1,0 0 1,0 0 0,0 0 0,0 0 1,0 0-1,0 0 1,0 0 0,0 0 0,0 0-1,-25 3 1,25-3-1,-22 7 0,22-7 0,-30 9-1,15-4 1,-3-1-1,1 1 0,0 2 0,-1 0 0,3-4 0,-1 4-2,16-7-2,-26 7-2,26-7-5,0 0-8,-18 7-15,18-7 1,0 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3:23.046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0 467 10,'0'0'11,"6"-27"-1,0 8-1,8-6-1,-2 3-1,3 1-1,8 0-1,-6 1-2,6-3 0,-4 6-2,-2 3 0,-17 14-1,28-15 0,-28 15 0,17-4 0,-17 4 0,0 0 0,6 23 0,-6-23 0,3 27 0,-3-27 0,4 24 0,-4-24 0,5 18 0,-5-18 0,0 0 1,26 14-1,-12-14 0,-14 0 0,35-7 1,-13 0-1,4-4 1,0-1-1,2-2 1,1-1-1,4-1 0,-3 1 0,1 1 0,-3 2 0,-7 0 0,0 7 0,-4 1 0,-17 4-1,21 2 1,-21-2 0,0 0-1,17 24 1,-17-24 0,16 19 0,-16-19 0,24 26 0,-24-26 0,24 26 0,-24-26 0,32 22 0,-17-15 1,6 0-1,0-5 0,3-4 1,-3 0-1,3-3 1,3-5-1,0 0 0,-1-3 1,2 0-1,-4-1 0,1 2 0,-4 0 0,-4 3-1,2 5 1,-19 4 0,28-1 0,-28 1-1,21 10 1,-21-10 0,17 23 0,-17-23 0,14 27 0,-7-11 0,0-1 1,1 1-1,-8-16 2,25 28-2,-25-28 1,29 15 0,-10-11 1,0-4-2,1-4 0,6-3 0,-2-5-2,4 0 2,3-4 0,2-3 0,5 4-1,-3-1 1,0 2 0,-2 2 0,0 5 0,-7 2 0,-4 5 0,-3 4 0,-3 1 1,-16-5-1,26 14 0,-26-14 0,26 14-2,-26-14-3,26 5-5,-9 3-9,-17-8-3,35-3-1</inkml:trace>
  <inkml:trace contextRef="#ctx0" brushRef="#br0" timeOffset="1172">1906 0 3,'0'0'8,"19"-1"-1,-19 1-1,21 8-1,-21-8 0,26 18 0,-9-10-1,-1 3 0,1-1 0,1 0-1,1 4 0,-5-3 0,5 1-1,-19-12 0,26 26 0,-26-26-1,21 27 1,-21-27 0,10 26 0,-10-26 0,10 19 0,-10-19 0,2 18 0,-2-18 2,0 0-1,-7 20-1,7-20 1,-15 21-1,15-21 1,-28 28 1,9-11-2,-4 2 1,1-2-1,-4 2 2,-2 4-1,0-8 0,0 6 0,-5 0-1,4-4 0,1 2-1,0-1 1,4-5-2,5-2 0,3-1 0,16-10-1,-17 9-3,17-9-1,0 0-4,0 0-4,0-19-10,0 19-4,0 0-1</inkml:trace>
  <inkml:trace contextRef="#ctx0" brushRef="#br0" timeOffset="2110">2557 191 11,'-5'-18'14,"5"18"-2,0 0 0,12-20-2,-12 20 0,14-19-1,-14 19-1,16-19-2,1 8 0,-17 11-2,29-22 0,-11 11-1,3 4-1,-1-1 0,1 3-1,2-1 0,1 5 0,0 1-1,-1 1 1,-6 3-1,4 3 1,-3 0-1,-3 5 1,-15-12 0,21 31 0,-19-12 0,-4 2 1,-7 3-1,-3 4 1,-7-1-1,-3 3 1,-5-1 0,-4 0-1,-2 3 1,2-3-1,0-3 0,1-5 0,4 1 1,5-6-2,6-6 0,15-10 1,-18 12-1,18-12 0,0 0 0,0 0-1,19-10 1,-19 10 1,25-11-1,-10 6-1,3-2 1,-1 2 0,-1 0-1,3 0 1,-19 5 0,26-4-1,-26 4 2,16 2-1,-16-2 0,0 0 0,12 22 1,-12-22-1,3 26 0,-3-26 0,12 30 0,-3-13 0,-4-1 0,4 1 0,-9-17 0,19 26 0,-2-21 1,-17-5-1,32 17 1,-13-13-1,0-2 1,7-2-1,-2-6 1,9-4-1,-3 1-3,-1-10-8,2-8-19,6 8 1,-13-11-2,7 1 1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3:26.625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0 562 3,'-2'-17'19,"2"17"-1,14-16-2,-14 16-2,21-27-1,-13 9-1,13 1-2,-7-6-2,10 1-2,-5-4-2,6 5-1,-4-3-1,1 0-1,-4 5 0,-3 5-1,-15 14 1,26-21-1,-26 21 0,0 0 0,19-12 0,-19 12-1,0 0 1,0 0-1,0 0 1,16 14 0,-16-14-1,5 21 1,-3-6 0,0 1 0,-2 5 0,0 1 0,1 1 0,1 3 0,2-6 0,1 1 0,-2-5 0,6-1 1,-9-15 0,14 16 0,-14-16 0,24 0 0,-24 0 1,24-11-1,-24 11 0,28-24 1,-10 9-1,2-1-1,-2-1 1,1-2 0,0 1-1,2-1 0,1 4 0,-8 1 0,-14 14 0,25-21 0,-25 21 0,0 0-1,15-5 1,-15 5 0,0 0-1,11 21 1,-11-21 0,3 24 0,-3-24 0,10 28 0,-10-28 0,7 27 0,-7-27 0,9 33 0,-9-33 0,9 26 0,-9-26 0,12 23 0,-12-23 0,0 0 1,21 12-1,-21-12 0,17-2 1,-17 2-1,18-14 1,-18 14-1,22-22 1,-22 22-1,28-28 0,-28 28 0,28-28 0,-28 28 0,24-22 0,-24 22 0,21-12-1,-21 12 1,0 0 0,22-2-1,-22 2 1,0 0 0,16 16 0,-16-16 0,10 17 0,-10-17 0,13 19 0,-13-19 0,6 17 0,-6-17 0,0 0 0,20 16 0,-20-16 1,0 0-1,20-4 1,-20 4-1,21-10 1,-21 10 0,28-23 0,-12 10 0,-16 13 0,29-28 0,-29 28 0,24-28 0,-24 28 0,14-17 0,-14 17 0,0 0-1,0 0 0,16-2 0,-16 2 0,0 0-1,16 18 1,-16-18 0,20 20 0,-20-20 0,25 19 1,-25-19-1,24 18 0,-24-18 0,21 12-1,-21-12-5,19 5-13,-19-5-12,0 0 0,23-10 0,-23-13 0</inkml:trace>
  <inkml:trace contextRef="#ctx0" brushRef="#br0" timeOffset="1375">1100 0 21,'0'0'24,"0"0"-7,0 0-1,0 0-4,0 0-4,20 21-1,-20-21-2,22 21 0,-22-21-1,33 29 1,-17-10-2,6 2 0,-3 0 0,4-2-2,-6 1 1,4 1-1,-3-2-1,1 0 1,-5 2-1,1-6 1,-3 4-1,-1 2 0,-3-4 0,-1-3 1,-7-14-1,4 30 1,-4-30-1,-5 29 1,5-29 0,-18 23-1,18-23 1,-26 25-1,9-11 1,3 2-1,-2-2 0,2 1 0,1 4 1,2-3-1,-3 1 0,4 0 0,-2 1 1,-2 1-1,2-2 0,-4 0 1,2 2-1,-5 0 1,0 4-1,0-4 1,0 3-3,-2-10-5,9 9-11,6 2-11,-14-15-2,14 10 1,-13-17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1:53.12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809 105 36,'2'-18'16,"-5"0"0,0 0-3,-2 2-1,-2 2-4,-1 5-1,-5 2-3,-5 4-2,-7 1 0,-3 7-2,-4 1 1,-4 4-1,-5 10-1,-7-1 1,-1 10 1,-3 3-2,0 4 2,-4 2-1,3 2 0,-1 2-1,5-3 2,3 1-1,4-1-1,9-5 1,6-1 0,9-2-1,7-4 1,10-3 0,4-6 0,7 3 0,2-9-1,10 0 1,3-5 1,4 1-1,8-2 0,1-5 0,-2-2 0,6-4 0,-1-5 0,-3 4 1,-4-6 0,-1-3-1,-9 3 1,-1-3 0,-8 2-1,-6 1 1,-7 4-1,-5-1 1,-5 6-1,-9 2 0,-2 4 0,-8 1 0,3 7 0,-12 8-1,-1 2 1,0 6 0,-2 3 0,1 4 0,-1 1-1,3 5 1,1-1 0,11-8-1,0-1 0,7 1 1,7-8 0,8-2 0,4-5 0,8-2 0,2-5 0,11 1 1,6-4 0,1 2 0,7-2 0,3-2 0,0 1-1,2-3-3,5 0-12,4 7-14,-13-18 1,13 10-1</inkml:trace>
  <inkml:trace contextRef="#ctx0" brushRef="#br0" timeOffset="968">898 428 37,'0'-2'14,"-5"-1"-2,5 8 0,0 1-1,2 6-2,3 4-2,-2 2 0,4 12 0,5-5 0,3 11 1,-1-2-2,4 10 0,-2-7-2,4 5 1,-5-2-2,6-1 0,-3-4-1,-1-1 1,-2-7-2,-2-3 0,-1-5 0,-1-4 0,-4-3 0,-1-3 1,2-3-2,-7-3-3,5 0-1,-9-6-4,8 3-6,-11-3-10,-8-3-12,7 3 2,-11-6 1</inkml:trace>
  <inkml:trace contextRef="#ctx0" brushRef="#br0" timeOffset="1406">702 1006 39,'5'-3'20,"-4"-6"-1,5-3-2,8-3-2,1-6-4,11-3-2,1-9-1,10-2-2,-4-4-2,11 0 0,-3-3-2,2 9-1,-1-1 1,-4 5-1,-3 5-1,-2 7-1,0 6-3,-6-1-3,2 11-8,-7 1-13,-4-8-6,5 14 1,-11-12 0</inkml:trace>
  <inkml:trace contextRef="#ctx0" brushRef="#br0" timeOffset="1921">2027 426 25,'-3'-7'15,"7"5"-2,-7-2-4,2 2-1,-5 1-1,-2 1-3,-1 1 0,-4 2-1,-1 2 0,-5 1 1,-1 4-1,-4 1 0,1 2 0,-4 5 0,0 1 0,-1-1 0,-1 3 0,3 2-1,-2 1 0,4 1 0,1-1 0,7 0 0,1-2 0,1 2 0,5-3 1,0 0-1,6 1 0,-3-5 0,4 4 0,-1-6-1,3 3 1,2-3-1,2-1 1,2-3-1,7-1 0,0-4 0,5-3 1,5-1-1,7-4-2,0-4-1,8-4-4,8 1-5,-1-2-10,-1-6-12,16 9 0,-9-8 1</inkml:trace>
  <inkml:trace contextRef="#ctx0" brushRef="#br0" timeOffset="2734">2402 698 36,'3'-3'13,"4"6"-1,1-6 0,8 3 0,-1-6-2,8 0-2,6 0-1,-2-6-1,6 3-2,1-9-1,1 5 0,-5-4-2,0 3 1,-7-4-1,-1 1 0,-2 1 0,-10 2 0,-2 4 0,-5 1-1,-4 0 1,-7 3-1,-4 3 1,0 4-1,-8 1 0,-1 4-1,-3 0 1,2 0 0,-4 0 0,0 3 0,2 1 0,-3 1 0,0-1 0,5 5 0,-6 2 0,1 0 0,3 4-1,-4 3 1,2 3 0,1-3 0,0 6-1,3-6 1,5 0 0,2-2 0,8-2 0,5-4 0,8-4 0,5-5 1,8-2-1,5-4 1,10-2 0,0-1 0,7-3 0,2-1-1,3 0-1,-3-3-2,2 3-6,4 1-15,-12-13-7,17 12 0,-19-16 1</inkml:trace>
  <inkml:trace contextRef="#ctx0" brushRef="#br0" timeOffset="3578">3443 2 28,'-18'13'11,"6"14"0,-7-4 0,1 7-2,-3 5-1,2 0 0,-3 2-2,-2 3 0,1 4-1,2-4 0,2 8-1,-3-5 0,1 2-1,2 3 0,5-6 0,2 3-1,-1-5 1,5-3-1,1-1 0,4-5-1,3-2 1,1-5-1,4 0 0,1-6 1,3 1-1,1-7 1,7-3-1,-1-3 0,8-2 0,1-5 1,6-5-1,2 0-1,2-3-1,4 0-6,0-3-9,-6-6-16,17 15-1,-12-7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8:39:56.40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6 100 21,'0'-1'3,"-2"-5"1,1 2 0,-2-4 1,1-1 0,-2-1 2,3 0 0,-3 1 0,4-1 0,-2 2-1,1 0 0,1 3-1,0 1-1,0 3-2,0 1-1,1 1 0,-1 2-1,0 1 0,0 0 1,2-1-1,-2-1 1,-2-2 0,2-2-1,-1 0 1,0-3 0,-1 1-1,0 0 0,1 2-6,-5-3-14,10 12-6,-12-7 1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0-15T16:52:45.23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9 434 15,'0'0'18,"0"0"-2,-14-9-1,14 9-2,0 0 0,0 0-3,-22-26-1,22 26-1,-4-22-1,4 22-1,2-26-1,-2 26 0,15-36-2,-4 17 1,1-7-1,4 3 0,-1-4-1,4 1-1,-1-2 0,3 0 0,-4 2 0,6 2-1,-8 2 0,3 3 1,-5 3-1,-13 16 0,26-22 0,-26 22 0,16-9 0,-16 9 0,0 0 0,17 9 0,-17-9 1,11 15-1,-11-15 0,9 23 0,-9-23 0,8 29 0,-3-10 0,-1 0 0,-2 4 0,1 4 0,-3 1 1,0 3-1,0 4 0,-2 3 0,-1 3 0,-1-1 0,1 0 0,-4 0 0,4-2 0,-1-2 0,-3-7 0,4-1 0,1-2 0,0-5 0,0-2 0,-1-4 0,0 1 0,3-16 1,-4 24-1,4-24 0,-3 17 0,3-17 0,0 0 0,0 0 1,0 0-1,0 0 0,0 0 1,0 0-1,0 0 1,0 0-1,0-27 0,3 9 0,4-2 0,2-6 0,3-4 1,2-3-1,3-3 0,4-2 0,1 0 0,-1 0 0,4 3 0,-5 3 0,3 4 0,-4 2 0,0 7 0,-3 3 0,-16 16-1,21-22 1,-21 22 0,17-14 0,-17 14 0,21-7 0,-21 7 0,21-5 0,-21 5 0,26-5 0,-26 5 0,24-2 0,-24 2 0,21 0 0,-21 0 0,17 3 0,-17-3 0,0 0 0,21 11 0,-21-11 0,0 0 0,21 24 0,-21-24 0,10 19 0,-10-19 0,11 26 0,-9-9 0,3 1 0,-5-1 0,1 2 0,-1 3 0,0 3 1,-1-1-1,-1 2 0,-1-2 0,1 2 0,-2-2 0,1 2 0,1 0 0,-1-5 0,1-2 0,0-2 0,0-1 0,2-16 0,-1 22 0,1-22 0,0 0 0,-2 17 0,2-17 0,0 0 1,0 0-1,0 0 0,0 0 2,0 0-2,0 0 0,0 0 1,0 0-1,3-15 0,-3 15 1,11-26-1,-8 9 0,6-6 0,0-1 0,1-6 0,6-1 0,-1 0 0,-1 0 0,4-2 0,-1 0 0,0 4 0,1 1 1,3 1-1,-2 1 0,0 0 0,0 3 0,2 3 0,0 1 0,-2 1 0,-2 4 0,-3 4 0,-14 10 0,28-12 0,-28 12 0,22-3 0,-22 3 0,18 3 0,-18-3 0,15 5 0,-15-5 0,25 5-1,-25-5 1,20 6 0,-20-6 0,21 8 0,-21-8 0,21 9 0,-21-9 0,0 0 0,17 22 0,-17-22 0,9 21 0,-9-21 0,7 24 0,-7-24 1,7 28-1,-5-13 0,-1 3 0,1 1 0,-4 0 0,2 3 0,-1 2 1,-1 2-1,-2-1 0,1 1 1,-2-2-1,1 0 0,1-2 0,-2-4 0,1 1 1,4-19-1,-5 27 0,5-27 0,-7 18 0,7-18 0,0 0 1,0 0-1,-5 17 0,5-17-1,0 0-1,0 0-1,0 0-4,0 0-4,0 0-9,0 0-13,0 0 0,12-19 0,-12 19 2</inkml:trace>
  <inkml:trace contextRef="#ctx0" brushRef="#br0" timeOffset="2266">1510 97 14,'0'0'25,"0"0"-2,0 0-6,0 0-1,0 0-4,0 0-2,0 0-1,0 0-2,0 0 0,26 7-2,-26-7 0,19 3-1,-19-3 0,24 4-1,-24-4 0,31 0-2,-31 0 1,28-5-1,-10-1 1,2 3-1,-1-4 0,4 2-1,-2-4 0,-4 4 1,4-2-2,-4 4 0,-1-1 0,-16 4-3,23 4 0,-23-4-2,0 0-2,0 0-2,20 22-3,-20-22-3,-8 19-8,8-19-6,-14 26 2,10-7 2</inkml:trace>
  <inkml:trace contextRef="#ctx0" brushRef="#br0" timeOffset="2797">1498 348 23,'0'0'19,"0"0"-1,0 0-2,0 0-1,0 0-3,0 0-2,0 0-1,0 0-1,0 0-3,0 0 0,0 0-2,0 0 0,10-16-1,-10 16 1,17-9-2,-17 9 1,25-8-1,-10 8 1,-1-5-1,5 5 0,-3-6 0,0 6-1,3-1 1,-4 2-1,1-2 0,1 1 1,-17 0-1,23-6 0,-23 6 0,24-1 0,-24 1-1,19 0 0,-19 0-2,0 0-2,19 8-5,-19-8-7,0 0-14,0 0-1,18 2 2,-18-2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2:00.453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143 38,'3'-10'16,"-3"-10"-2,3 4-2,5 2 1,-2-2-5,7 2 0,3-1-3,2 8 0,0-2-2,9 3-2,-2 6 1,7 0-2,-5 4 1,5 2-1,-2 8 1,-2-2 0,-2 7 0,-4 5-1,-2 3 2,-6 6-2,-7 3 2,-4 4-2,-9 0 1,-4 11 0,-7-4 0,-4-1 0,-9 8 0,-2-4 0,-2 3-1,-3-5 0,6-5 1,2-7-1,5-2 0,8-5 0,1-10 0,12-6 0,9-8 0,0-5-1,10-3 1,2-6 1,5-2-1,1 0 0,1 0 0,-2 1 0,-3 4 0,-4 0-1,-2 6 1,-5 4 0,-2 4 0,-5 4 0,-1-2 0,-1 3 0,0-1 0,0 3 1,2-1-1,1 1 1,0-5-1,1 5 1,2-3 0,0 3 0,3-3 0,2 0 0,-2-3 0,2 0 0,-1-2 1,1-1-1,-1-3 0,1 0 1,1-1-1,-2-1 0,1-1-1,1-1 0,1 2-2,1-4-2,5 5-6,-2-1-13,-6-5-9,11 8-3,-8-8 3</inkml:trace>
  <inkml:trace contextRef="#ctx0" brushRef="#br0" timeOffset="859">842 784 26,'15'-15'10,"-6"-7"0,4 2-1,-5-2-2,1-1-2,-2 2-1,1-1-2,-3 1 0,-2 0-1,0 3 1,-6 0 0,0 6 1,-5 2 0,0 2-1,-2 2 0,-5 5 0,1 2 0,-1 4-1,-1 2 0,-2 4-1,1 1 1,-2 0 0,-1 7 1,0-1 0,2 3 0,2 3 1,1 0 0,3 1 1,0 2-1,3 5 0,3-6 0,6 4 0,0-4-1,7-1 0,1-7 0,4 3-1,-2-8 1,7 1-1,-2-4 0,3-1 0,-2-1 0,1-2-1,-2-2-1,2-4-3,-1 6-2,-1-4-7,2-4-7,4 10-11,-8-16 1,14 11 0</inkml:trace>
  <inkml:trace contextRef="#ctx0" brushRef="#br0" timeOffset="1453">1390 560 31,'-20'-3'13,"8"9"-2,-6-6-1,4 9-3,-1-3-1,0 4-2,2-1 0,-1 6-1,1-6-1,4 3-1,0-1 1,3-1-2,4 2 1,1 1-1,2-1 0,5 0 0,-1 2 1,2-4 0,2 4 0,-1-1 1,1-1 0,3 0 0,-2 3 2,2-3-1,5 3 0,-8-3 1,3 4 0,-3-5 1,-1 4 0,-4-3 1,1 4-1,-8-4-1,-2 3 1,-4-3 0,0 3-1,-9-2-2,4 2 0,-7-3 0,2 0-1,-2-3 1,1-3-2,4 0 0,-3-3-2,7-6 0,-1-3-2,5-3-3,-4-6-4,17 0-9,-1 3-14,-2-13-1,10 8 1</inkml:trace>
  <inkml:trace contextRef="#ctx0" brushRef="#br0" timeOffset="2140">1864 52 25,'1'6'15,"-4"-8"-1,5 8-2,-2 0-1,-2 3-1,2 0-2,-4 3 1,2 9 0,-2-6-1,-2 9-1,-3-3-2,3 9-1,-6 0-1,-2 5 0,-1 3 0,1 2-1,-4 2 0,3 0 0,-1 6 0,1 1-1,1-4 0,2 6 0,2-5-1,1 0 1,0-2 0,3-1 0,0-4-1,0-2 0,2-4 1,3-3 0,-1-5-1,2-1 1,2 0-1,1-9 1,3 0-1,-1-3 1,2-2 0,5-5-1,-1-1 1,1-1 0,4-3 1,1-1-2,2-1 0,-1-2 0,4-2-3,-1-5 0,4 2-4,-7-6-7,3-4-13,8 10-9,-16-12 2,7 9 2</inkml:trace>
  <inkml:trace contextRef="#ctx0" brushRef="#br0" timeOffset="2843">1534 493 20,'14'10'28,"-14"-10"-5,18 2-4,1-1-4,7-4-3,7 5-1,2-5-2,2 6-3,2-5-2,1 4-2,-7-1-1,3-1-1,-3 5-4,-8-7-3,6 5-8,0 0-13,-8-15-5,13 12 2,-11-18-1</inkml:trace>
  <inkml:trace contextRef="#ctx0" brushRef="#br0" timeOffset="3328">2615 0 21,'-24'1'11,"4"12"0,-4-1-1,3 8-2,-3 1 1,1 4-1,-2 5 0,-1 6-1,4 3 0,-4 4-1,3 8-1,-2 3 0,4 5 0,-5 4-1,7 4 0,-2 4-1,3-4 0,2-3 0,4 2-1,-3-3 0,6-2 0,3-6 0,5-3 0,-1-5 0,5-4 0,5-7-1,4 1 0,3-8-1,5-8 0,7-2-3,-2-7-4,11-2-9,3 2-16,-8-16-1,6 4 0</inkml:trace>
  <inkml:trace contextRef="#ctx0" brushRef="#br0" timeOffset="5828">2531 1014 34,'22'-21'15,"-1"-7"0,6 1-3,0-3-1,7-3-3,2-4-1,1-7-2,7 0 0,-5-4-2,9-3-1,-3-6 0,4 3-1,-1 2 0,-5 3-1,-3 4 1,-1 3 0,-11 3-1,-1 8 1,-10 6-1,-1 2 1,-8 5 0,0 6 0,-5 2-1,1 4 1,-4 3-1,0 0 0,0 3 0,-1 3 0,-4 3 0,2 3-1,2-2 1,-4 5 0,0 0 0,2 5 1,-4 2 0,-1 5 0,-2 6 0,-1 4 2,-4 5-1,0 0 1,-6 6 0,2 4 0,-5-1-1,2 0 0,0-5 0,4 0 0,3-5-1,0-1 0,3-10 0,1-2 0,5-4 0,-1-9 0,4 0-1,1 0 0,-2-6 0,2 3-1,2-3 0,-1 0-2,2 3-2,-2-5-4,4 7-5,-3 1-14,-3-9-5,12 6 1,-11-12 0</inkml:trace>
  <inkml:trace contextRef="#ctx0" brushRef="#br0" timeOffset="6922">3455 165 22,'4'0'10,"-5"-4"-2,2 4-1,-1-5-1,2 5 0,-4-3-1,4 3-2,-1 0 0,-2 2-1,2 1-1,-2 0 0,4 4 0,-3-1 2,4 3-1,-2 2 1,4-1 1,1-1-1,2 3 1,0 0 0,5 0 0,-2 0 0,3 0 0,2-3 0,2 0 0,1-5 0,4 5-1,-2-9 1,7 2-1,-5-4-1,3-2 0,-1 1-1,1-3 0,-3 3 0,-1-3 0,-5-2 0,1 1 0,-5-2 0,-1 2 0,-4-1 0,2 2-1,-5-1 1,-2 1 0,-4 1-1,5 1 0,-4 1 1,-1 0-1,0 0 1,0 1-1,-1 2 0,-1 0 0,-1 2 0,-1-1 0,-2 4 0,1-1 0,-2 4-1,-1-1 1,-2 2-1,-1 3 1,1 1 0,-2 5 1,-2 2-1,2 2 1,-1 5 0,-4 6 1,3 0-1,1 6 2,-5 4-1,4 5 1,-5 1-1,1 2 1,-2 0-1,3 0 2,-2-4-3,-1 0 1,2-7-2,3-6 1,0-4 0,5-7-1,-1-5 1,5-6-1,2-3 1,1-5-2,1-2 1,1-1 0,1 1-2,-2-2 0,4 4-2,-4-4-2,4 9-2,-7-11-5,7 8-6,-4-3-11,-5-7-4,8 4 1</inkml:trace>
  <inkml:trace contextRef="#ctx0" brushRef="#br0" timeOffset="7828">3377 805 21,'-6'-9'28,"10"6"-8,1 0 0,1-5-3,7 4-2,-4-6-2,12 5-1,-4-7-3,11 6-1,-2-4-1,7 4-1,-3-5-2,5 5 0,-1 0-1,-2 0-1,0-1 0,-2 2-1,-3-1 0,-3 2 0,-3 1 0,-1 0 0,-4 0-1,-1 3 0,-1 0 0,-4-2 0,2 4-2,-4-2-1,5 4-3,-7-8-3,9 11-9,-7-4-14,-1-3-5,10 6-1,-8-7 2</inkml:trace>
  <inkml:trace contextRef="#ctx0" brushRef="#br0" timeOffset="8453">4370 667 13,'4'-3'31,"-13"-15"3,9 10 2,0-4-19,-9-11 0,12 14-4,-6-10-2,5 10-3,-5-9-2,4 6-2,-2 0-1,1 6-2,0 3 0,0-4-1,0 5-1,0 2-1,1 6-1,-1-6-3,9 12-5,-9-9-9,6 3-12,5 12-6,-9-9 2,8 9 0</inkml:trace>
  <inkml:trace contextRef="#ctx0" brushRef="#br0" timeOffset="8968">4377 1077 31,'11'1'26,"-12"-8"-13,2 7-1,-1 0-3,0 3-2,3 6-1,-4-3 1,2 10-1,-2 1 1,2 10 0,-4-4 0,3 12-1,-8-4 0,5 8 0,-7 1-2,4 2 0,-9 0-1,3 0 1,-8-3-2,5 1 0,-6-6 0,0-2-1,0-7 0,-2-4 0,2-6-2,-3-9 0,2 0-3,-8-15-3,5 6-5,-12-16-9,2-5-14,11 10-2,-9-11 3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16T00:03:20.37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3:18.484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77 3 29,'-1'-3'9,"1"3"1,-3-3-1,1 6 1,-1-3-1,2 0 0,0 0-1,-2 0 0,3 0 0,-2 0-2,2 0 0,-3 0-2,5 3 0,-4 2 0,2 4-2,-1 1 0,-1 9 0,-3 0 1,3 8-1,1 5 0,-1 4 0,1 3-1,1 5 1,1 0-1,1 1 0,-2 2-1,0-1 1,3-9-1,-2 2 1,3-1 1,-2 0-2,-2-4 2,0 1-1,-2-5 1,-1 5-1,-1-5 0,0 2 0,-4-3-1,0-4 1,3-4 0,-2 0-1,1-4 0,0-5 0,5 1 0,-1-5 1,2 0-1,0-1 2,0 0-2,0-1 0,0 0 0,2-1 0,-4 0 1,4-2-1,-4-2 0,2 0 0,0-2 1,2 0-1,-1-2 0,-1-2-2,5 2-2,-4-5-6,6-2-18,5 4-5,-7-9-3,6 7 1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9:19.734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56 154 41,'15'-13'20,"-8"-8"-4,9 1 1,0 1-3,3-1-3,4 4-2,-2-3-2,6 9-1,-2-2-2,4 8 0,-3 3-2,2 4 0,0 4-1,-2 3 0,-3 6 0,-2 3 0,-5 1 0,-3 6 0,-10 3 0,-3 6-1,-5 1 1,-6 7 0,-7 1 0,-1 4-1,-4 5 1,-9 5 0,-2 0 0,-4 3-1,1-2 1,-3 2-1,-2-5 1,3 1 1,2-5-2,4-4 0,5-6-2,-1-11 2,9 1-1,4-11 0,4 0-1,0-12 0,6-2 1,-1-7-1,7-3 1,5-2-1,-3-7 1,9 2 0,-1-5 1,0 2-1,3-1 2,5 2-1,-7-1 0,4 6 1,-4-2 0,0 9 0,-3 0 1,1 8-1,-6-1 0,4 7 0,-5-1 1,1 6-1,0 0 1,0 1 1,-1-1-1,6 4 1,-7-3 0,8 4 1,-5-4-1,5 2 1,0-6 0,2 2-1,0-6 0,9-2 0,0-10-1,4-4 1,2-9-1,10-6 0,1-9-1,4-6-2,4-1-2,-7-9-10,2 2-27,-2 5 0,-7-1-1,-5 5 1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0:09:15.671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308 287 31,'-6'-9'19,"6"7"-3,0-2-1,-3 1-1,3 3-4,-3-3-1,0 6-3,2 2-1,1 2-1,-2 1-2,-2 8-1,-2 5 0,-1-1-1,2 9 1,-3 3 0,-3 1 0,6 2-1,-6 2 1,6 0 0,-6-3-1,3 4 1,-3-8 0,4 5-1,-3-6 0,4-1 1,0-4-1,0-4 0,4-2 0,2-4 0,-2-2 0,4-5 0,-2-1 0,1-3 0,-1-3 1,1 0-1,1 0 0,-1-2 1,4 1-1,-1-2 0,2-1 0,1 1 1,3-3-1,1 2 0,6-5 0,-5 3 1,4-1-1,0 3 1,1-1-1,-1 2 1,3-1-1,2 3 1,-5-1-1,4 2 0,0-1 0,1 1 0,-1 1 0,2 1 0,-3-1 0,3 2 0,-6 1 0,0 1 1,-3 3-1,4-1 0,-5 5 1,-3-5-1,-3 5 1,1-1-1,-3 1 2,1 3-2,-5-4 2,0 5-1,0-4 0,-5 8 0,0-3 0,-1 4 0,-3 0 0,-1-1 0,-3 4 0,1-4 0,-1 0 0,0 0 1,-5 1 1,5-4-2,-7-4 1,1 4 0,-2-6 0,3 0 0,-3-4 0,4 2-1,-7-6 0,0 1 1,-1-4-1,2 0 0,-4-1 0,3 1 0,-7 0 0,3-2 0,2 4-1,-3-1 1,6 2-2,-1-4-1,5 4-5,-1-13-8,7-5-22,7 2 0,-3-13-1,11 1 0</inkml:trace>
  <inkml:trace contextRef="#ctx0" brushRef="#br0" timeOffset="1157">222 392 22,'-5'-8'27,"16"-1"-10,-1 5 2,3-7-3,6 6-2,0-4-2,5 9-2,1-6-2,4 9-1,1-3-3,2 3-1,0 0-1,0-2-1,0 1-1,3-7-4,3 8-8,-5-3-16,1-7-7,14 7 2,-15-12-2</inkml:trace>
  <inkml:trace contextRef="#ctx0" brushRef="#br0" timeOffset="1735">1023 0 37,'6'9'17,"7"9"1,3 8-1,3 1-3,6 6-1,2 7-3,7 8-1,1 3-3,1 10 0,-4 2-2,2 10 0,-8-1-1,-3 9 0,-13-6 0,-1 9 0,-13-7 1,-8-3-2,-7 0 0,-4-2 0,-6-5 0,-9-4-1,-2 0-1,-5-4 1,0-3-2,-6-1-2,-3-5-4,-5-13-8,0-2-20,10 1-2,-7-14 2,14 3-1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9:47.671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202 0 8,'0'0'9,"0"0"-1,0 0-2,0 0-2,0 0 0,0 0 0,0 0-1,0 0 0,0 0 1,0 0-1,0 0 1,0 0 0,19 2 0,-19-2-1,0 0 1,19 3-1,-19-3 0,16 2 1,-16-2-1,22 0 0,-22 0 0,25 3 0,-25-3 0,26 7-1,-11-2 0,6 1 0,-7 0 0,7 0-1,-4-1 1,4 0 0,-3-2 0,8 1 0,-6-2-1,6-1 1,-3-2 0,1 1 0,-3 0-1,3 3 0,-1-3 1,0 2-1,-6-4 1,6 4-1,-6-2 0,2 2 0,4-2 0,-4 1 0,0-1 0,2 2 0,-1 0-1,1 1 1,-2-1-1,4 0 1,-7-2-1,4 1 1,-4-1-1,0 0 1,-1-3 0,4 3-1,-3 0 1,-2-2-1,-14 2 1,31-1-1,-15 1 1,-16 0-1,28-7 1,-28 7-1,26-11 0,-26 11 1,27-10-1,-27 10 1,25-11-1,-25 11 0,21-6 0,-21 6 0,0 0 0,15-6 1,-15 6-1,0 0 0,0 0 0,0 0 0,0 0 0,0 0 1,0 0-1,0 0 0,0 0 0,0 0 1,0 0-1,0 0 0,0 0 1,-10 19-1,10-19 1,-16 14-1,16-14 1,-24 19 0,10-5-1,-2 0 1,-3 3-1,4 0 0,-6 4 1,0-2-1,4 2 0,-3 1 0,1-3 1,2 1-1,-4-1 0,4 0 0,-1-2 0,-2 2 0,2 0 0,-3 2 0,1-4 0,-3 2 0,2-2 0,0 1 0,2-3 0,4 2 0,-5-1 0,3 1 0,0-1 0,-2 1 0,0-1 0,1 1 1,-1-2-1,0-1 0,2 2 0,-2-2 0,-1 1 0,0 1 0,-1-1 0,0 4 0,-2-1 1,1 1-1,-1-2 0,-3 2 0,0-3 1,2 3-2,-2-4 2,3 1-2,-3-1 1,5 1 0,2-1 0,-3 1 0,3-4 0,-1 4 0,5-4 0,-3-2 0,18-10 0,-29 24 0,29-24 0,-24 21 0,24-21-1,-18 19 1,18-19 0,-17 17 0,17-17 0,-14 18 0,14-18 0,0 0 0,-19 20 0,19-20 0,0 0 0,-17 18-1,17-18 0,0 0-1,0 0-2,0 0-1,-9 15-5,9-15-6,0 0-13,-2-15 1,2 15 0,4-19 1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9:49.312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194 0 18,'0'0'16,"0"0"-3,0 0-1,-22 14-3,22-14-1,-21 19-1,4-4 1,-2 4-2,-4-2 0,2 6-1,-3-1-1,1 8 0,-5-8 0,4 8-2,0-4 1,0 1-2,-2-3 0,1 4 1,-1-4-1,0 6 0,0-6 1,-3 4-1,-1-2 0,1-1 0,-4 7 0,0-1 0,1 0 1,-4 2-2,3-2 0,2-2 0,-2 1 1,3-1-1,2-5 1,4 0-2,-4-5 1,4 0 1,0 2-1,1 0 0,2-2 0,2-2 0,-3 2 0,4-1 0,-3-1 0,6-2 0,1 1 0,14-16 0,-24 24 0,24-24 0,-27 23 0,27-23 0,-20 19 0,20-19 0,-25 19 0,25-19 0,-22 19 0,22-19 0,-19 19 0,19-19-1,-19 15 1,19-15 0,0 0-1,0 0 1,-9 18 0,9-18 0,0 0-1,0 0 1,0 0 0,0 0 0,0 0 0,21 8 1,-21-8-1,0 0 0,19 2 1,-19-2-1,0 0 1,21 2-1,-21-2 0,0 0 1,17 7-1,-17-7 1,19 7-1,-19-7 0,19 6 0,-19-6 1,25 11-1,-25-11 0,24 8 1,-24-8 0,26 9 0,-26-9 0,31 7 0,-15-5 0,1-2 0,2 3 0,-1-1 0,2 1-1,1-1 1,2 0 0,-1 1-1,1-1 1,1 0-1,1 1 1,-5-1-1,1 1 1,2 1-1,-4-2 0,3-1 1,-1 3-1,-2-2 0,2 1 1,0 0-1,0-1 0,-4 2 1,1-3-1,-3 1 0,3 2 0,-18-4 1,27 5-1,-27-5 0,25 8 0,-25-8 1,21 6-1,-21-6 0,22 3 0,-22-3 1,19 0-1,-19 0 0,18 0 1,-18 0-1,0 0 0,22-2 0,-22 2 0,0 0 1,18-1-1,-18 1 0,0 0 0,19 0 0,-19 0 0,0 0 0,0 0 0,17 0 0,-17 0 0,0 0 0,0 0 0,0 0 1,16 0-1,-16 0 0,0 0 0,0 0 0,0 0 0,0 0 0,0 0 0,0 0 0,0 0 0,0 0 0,15-2 2,-15 2-2,0 0 0,0 0 0,0 0 0,0 0 0,0 0-2,0 0-1,0 0 0,0 0-3,0 0-3,0 0-5,0 0-6,0 0-10,21 12 1,-21-12 1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9:51.140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0 134 9,'0'0'11,"7"-30"-1,-7 30-1,5-26-1,-5 26 0,9-20-1,-9 20 0,5-18-2,-5 18 0,0 0-1,12-19 0,-12 19-2,0 0 1,21-14-2,-21 14 1,16-7 0,-16 7-1,0 0 0,13 0 0,-13 0 0,0 0 0,21 11-1,-21-11 1,0 0 0,18 19 0,-18-19 0,12 19 1,-12-19-1,10 24 1,-10-24 0,5 28 0,-1-13 1,-4-15-1,2 28 0,-2-28 0,-6 31 0,5-15 0,-1 3-1,-2-2 0,-1 2 0,2 2-1,-1 1 1,1-1-1,-1 1 1,1 1-1,-1-4 0,3 0 1,-3-2-1,2-1 0,2-16 0,-3 22 0,3-22 1,0 0-1,-2 18 0,2-18 0,0 0 1,0 0-1,0 0 1,0 0 0,0 0 1,0 0-1,0 0 0,12-19 0,-12 19 0,16-32-1,-7 13 1,1-1-1,4-3 0,-2-1 1,0 0-1,0 1 0,1-1 1,-5 2-1,4 1 0,1-2 1,-1 4-1,-2 0 1,1 2-1,-11 17 0,17-28 0,-17 28 0,17-20 0,-17 20 1,0 0-2,23-19 1,-23 19 0,0 0 0,16-9 0,-16 9 0,0 0 0,0 0-1,19 5 1,-19-5 0,0 0 0,0 0 0,15 19 0,-15-19 0,12 17 0,-12-17 0,7 26 0,-7-26 0,9 30 0,-2-11 0,-4 2 0,-1-1 0,2 1 0,-1 0 0,-1 0 0,0-1 0,-2-1 1,3 0-1,-3 0 0,2-3 0,0-1 0,-2-15 0,1 25 1,-1-25-1,2 15 0,-2-15 1,0 0-1,0 0 0,0 0 0,0 0 1,4 16-1,-4-16 0,0 0 0,0 0 1,0 0-1,0 0 1,0 0-1,0 0 1,0 0 0,0 0-1,0 0 1,0 0-1,6-19 1,-6 19-1,7-17 0,-7 17 0,9-21 0,-9 21 1,10-26-2,-10 26 2,14-26-1,-14 26 0,14-26 0,-14 26 0,14-24 0,-14 24 0,18-19 0,-18 19 0,17-18 0,-17 18 0,19-17 0,-19 17 0,19-15 0,-19 15 0,17-14 0,-17 14 0,20-11 0,-20 11 0,17-10 0,-17 10 0,21-9 0,-21 9 0,15-7 0,-15 7 0,16-8 0,-16 8 0,21-4 0,-21 4 0,19 2-1,-19-2 1,21 4 0,-21-4 0,21 8 0,-21-8 0,15 11 0,-15-11 0,0 0 0,14 20 0,-14-20 1,4 18-1,-4-18 0,3 20 0,-3-20 0,4 28 0,-4-28 1,1 31-1,-1-14 0,0-1 0,0 1 1,0-1-1,0 1 1,-1 0-1,-1-1 1,2-16-1,-4 28 1,4-28-1,-5 26 0,5-26 1,-9 20-1,9-20 1,-5 21-1,5-21 1,-5 16-1,5-16 1,0 0 1,-3 13-2,3-13 0,0 0-3,0 0 0,0 0-3,0 0-7,15-24-17,-15 24-2,16-31 2,-4 10-1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9:53.390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5 43 10,'-15'-12'18,"15"12"-1,0 0-1,0 0-3,0 0-1,0 0-4,0 0-1,0 0-1,0 0-2,0 0-1,0 0 1,0 0-1,0 0 0,0 0 0,20 4 1,-20-4-1,20 3 1,-3-1 0,4 1-1,0-5-1,5 6 1,-4-8-1,4 6 0,0-4-1,2 4 1,-5-4-1,-4 1 0,5-1 0,-3 0 0,-4 1 0,6-1-1,-8-2 1,5 1 0,-5 1-1,-15 2 0,28-7 1,-28 7-1,26-7 1,-26 7-1,21-5-1,-21 5 0,0 0-1,15-7-2,-15 7-2,0 0-3,0 0-3,0 0-5,0 0-6,0 0-6,-3 18 2,3-18 1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09:54.093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0 43 12,'0'0'16,"0"0"-1,0 0-3,0 0-1,0 0-2,16-7-1,-16 7 0,0 0-2,17 0 0,-17 0-1,0 0 0,21 0 0,-21 0 0,19 0-1,-19 0 1,28 0-2,-11 2 0,-1-4 0,4 2 0,0-2-1,2 4 0,-3-4 0,2 4 0,-5-4-1,4 4 1,-4-4-1,1 4 1,-17-2-1,30-2 0,-30 2 0,28 2-1,-28-2 1,24 4-2,-24-4 2,21 1-1,-21-1 0,17 0 0,-17 0 0,18 0 1,-18 0-1,24-10 0,-24 10-3,24-16-2,-1 15-7,-23 1-14,22-14-4,-22 14-1,0 0 2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0-15T16:52:49.12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840 74 1,'21'-17'27,"3"10"0,-10-9 3,5 3-15,4 9-1,1-6-3,9 8-2,-7-3-2,10 8-3,-3-1 0,2 7-2,-5-2-1,4 5 1,-4 3-2,-1 3 1,-3-1 0,-1 4 0,-4 1 0,-2 2 0,-4 6 0,-4 3 0,-4 1 0,-4 9 0,-8-1 0,-2 10 0,-7 3 0,0 11-1,-8-2 0,-1 7 1,2 3-1,-5 4 1,0 1-1,-2-1 2,1-5-2,2-4 0,1-5 1,3-7-1,2-7 0,5-3 0,2-6 1,3-6-2,6-4 2,3-2-2,0-4 2,0-1-1,3-5 1,6-2 0,-9-17 0,17 28 1,-17-28 0,30 19 1,-15-16 0,10-1 0,-3-6-1,6-2 1,0-7 0,7 1-2,-4-5 1,5-2-1,3-3 0,-5-1 0,4-5-1,-6 2 1,1-1-2,-2 1 2,-3 0-2,-6 3 0,-3 6-1,-3 0 0,0 10-3,-16 7-1,17-9-1,-17 9-2,0 0-5,-2 19-7,4 0-11,-7 7-2,-4 2 2,-1 8 1</inkml:trace>
  <inkml:trace contextRef="#ctx0" brushRef="#br0" timeOffset="765">1191 2635 12,'0'0'29,"0"0"1,0 0 2,0 0-11,20-16-8,-18-4-2,12 13-3,-2-11-2,2 8-2,-14 10 0,30-24-2,-30 24 0,31-11-1,-31 11-1,26 0 0,-26 0 1,26 14-1,-26-14 0,19 26 0,-12-10 0,3 4 1,-6 5-1,3-3 0,-5 4 0,-2 2 1,-2 1-1,-7-3 0,4 0 1,-4-2 0,-1-6 1,5-1 0,5-17 0,-12 19 0,12-19 0,0 0 0,-18-4 0,18 4 0,-7-15-2,7 15-1,-3-23 0,3 8-3,0 15-1,1-30-4,-1 30-6,11-20-9,-11 20-11,0 0 0,0 0 1,0 0 2</inkml:trace>
  <inkml:trace contextRef="#ctx0" brushRef="#br0" timeOffset="1703">861 1772 11,'5'-31'19,"-5"31"-1,-4-19-3,4 19-2,0 0-1,0 0-4,0 0-1,-17 16-2,10 8-1,-8 5 1,2 11-1,-6 3 1,-2 14 0,-8-2-1,-2 9 1,-4-3-1,-3-1-1,-2-4 0,0-3 0,-5-4-1,3-4 0,4-5-1,0-6 0,6-4 1,1-3-2,5-8 0,10 0 0,-1-7 0,17-12 1,-22 14-1,22-14 0,0 0 0,-16 9 0,16-9-2,0 0 1,0 0-2,0 0-3,0 0-3,0 0-7,0 0-10,0 0-6,0-17 2,0 17 0</inkml:trace>
  <inkml:trace contextRef="#ctx0" brushRef="#br0" timeOffset="2218">189 2265 8,'0'0'21,"0"0"-7,-19 26-1,12-9-1,-2 6-2,-5 2 0,4 5-2,-6 1 0,4 2-2,-2 0-1,2 1-1,-4-6-1,6 1 0,-4-8 0,5 3-1,-1-6 1,5-3-2,5-15 1,-11 26-1,11-26 0,-1 19 1,1-19-1,0 0 0,1 17 1,-1-17 0,0 0 1,16 9 0,-16-9 0,21-5 0,-21 5 0,27-12 0,-7 3-1,0 0 0,1-1 1,2 3-2,-2-3 0,-1 1-1,5 2 0,-3 0 0,-1 4 0,-3-2-2,-1 6-4,-17-1-3,35 6-11,-35-6-12,15 15-2,-15-15 1,0 26 1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14.593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0 1818 28,'31'-26'18,"-13"-4"0,4-6-2,6-9-1,5-17-5,9-4-1,5-15-2,8-6-1,6-11-1,7-8-2,5-11-1,3-6 0,-3-5-1,-2 4 1,-7 1-1,-3 5-1,-14 11 1,-11 15 0,-10 13-1,-13 17 1,-7 15-1,-11 11-1,-3 18 1,-10 11-1,-3 13 1,-3 11-1,-4 14 0,1 11 1,-3 11-1,-5 9 1,2 13-1,-3 9 0,3 12 1,-4 7 0,1 6-1,6 2 1,-3 3 0,7-3 0,2 1 0,3-3 0,2-7 0,2-3 1,-1-4-1,1 0 1,0-4-1,1-2 1,-5-8-1,7-10 1,0-7-1,1-11 1,0-15-1,5-8 1,8-30 0,0 0-1,-19 1 1,17-20 0,0-8-1,2-11 1,4-7-1,6-11 0,2-8 1,9-5-1,5-5 1,7-6-1,9-6 0,5 5 1,3-2 0,2 3 0,-7 6-1,6 6 1,-13 8-1,0 10 1,-12 10 0,-5 7-1,-7 11 0,-14 22 0,12-23 0,-12 23 1,0 0-1,-4 17 0,-1-1 0,2 5 0,-6 3 0,0 2 0,1 3 0,-4 2 0,-1 4 0,-1 3 0,2 0 0,-2 5 0,2-3 0,0 3-1,2-3 1,1 0 0,6-4 0,-3 0 0,6-8 0,2-2 0,2-3 0,4-6 0,-8-17 0,21 24 1,-21-24-1,30 3 1,-13-11-1,2-6 1,4-3 0,3-11-1,0-3 1,5-9 0,-3-7-1,5 3 1,0 0-1,-2-1 1,-3 2 0,-2 7-1,-5 1 1,-4 13 0,-5 4-1,-12 18 0,14-20 0,-14 20 0,0 0 0,0 0 0,0 0 0,0 0 0,-2 15 0,2-15 0,-10 23 0,5-8 0,-1 1 0,3 5 1,-9-2-1,7 1 2,-6 6-2,3 2 0,-3 1 0,4 1 0,-7 3 0,6-2 0,-3 3 0,4 1-2,-3-7 2,3-3 0,0-2 0,3-2 0,4-21 0,-5 26 0,5-26 2,0 0-2,0 0 0,0 0 1,19-4-1,-19 4 0,19-24 1,-6 8-1,9-6 1,2-4-1,1-3 0,3-6 0,-1 0 1,6-3-1,-3 2 1,-2 2-1,-2-1 0,-4 7 1,1 1-1,-6 4 1,2 4-1,-19 19 0,26-26-1,-26 26 1,16-12 0,-16 12 0,0 0 0,16-2 0,-16 2-1,0 0 1,0 0 0,0 0 0,13 18 0,-13-18 0,0 0 0,9 15 1,-9-15-1,2 19 0,-2-19 0,-2 23 0,2-23 0,-2 26 0,-3-11 0,3 1 0,1 1 1,-3 4-2,3-2 1,-5 2 0,3-1 0,1 3 0,-3-4 0,0 2 0,1-2 0,1-2 0,-2 2 0,3-2 1,0 0-1,0 1 0,1-3 0,1-15 1,-2 26-1,2-26 0,0 16 1,0-16-1,0 0 0,0 0 1,0 0 0,0 0-1,12-24 1,-5 8-1,2-5 1,1-5-1,6-3 0,-1-6 0,1-4 1,5-3-1,-4-1 1,2 3-1,-3 2 0,-1 4 1,-2 4-1,-3 9 1,-5 6-1,-5 15 0,7-19 0,-7 19 0,0 0-1,0 0 1,0 0 0,0 0 0,-7 21 0,7-21 0,-5 17 0,5-17 0,-7 19 0,7-19 0,-2 15 0,2-15 0,0 0-1,0 0 1,21 13 1,-21-13-1,26-9 0,-8 4-1,2-4 0,0-5-3,9 4-4,-13-11-12,6 4-13,3 3-1,-12-3 0,-13 17 0</inkml:trace>
  <inkml:trace contextRef="#ctx0" brushRef="#br0" timeOffset="2188">978 734 30,'0'0'30,"-20"-2"3,20 2-11,0 0-4,-17-24-3,17 24-5,4-25-2,-4 25-2,8-27-3,-8 27-2,12-21 0,-12 21-1,0 0 0,0 0-2,0 0-2,0 0-3,16-3-5,-16 3-10,0 0-10,0 0-1,0 0 1,16 17 1</inkml:trace>
  <inkml:trace contextRef="#ctx0" brushRef="#br0" timeOffset="2547">1087 784 31,'0'0'28,"0"0"-5,0 0-2,10-18-5,-10 18-4,7-15-2,-7 15-4,0 0-2,12-17-2,-12 17-1,0 0-2,0 0-3,18-9-4,-18 9-8,7-14-14,-7 14 0,17-14 0,-17 14 1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26.515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56 110 23,'12'-17'24,"-12"17"-5,21-19-2,-21 19-2,35-19-3,-19 5-3,8 9-1,-5-7-1,11 8-1,-11-4-1,8 4-1,-6-3 0,5 7-1,-5-1-1,-2 2 0,0 3 0,-5 5-1,-14-9 0,18 22 0,-13-5-1,-5 6 1,-7 1 0,-2 7 0,-8 4-1,-2 4 2,-13 8-2,3 6 0,-9 3-2,-7 4 2,3-1 0,-3 0-1,1-1 1,1-2-1,6-10 1,8-4 0,3-11-1,9-7 1,4-9-1,13-15 0,-10 18 1,10-18-1,0 0 0,21-18 0,-21 18 1,29-25-1,-11 11 1,1-5 0,2 0 0,-4 5 0,4-2 0,-4 3 0,-17 13 0,31-19 0,-31 19 0,21-7 0,-21 7 0,19 1 0,-19-1 0,9 18 0,-9-18 0,5 26 1,-5-11-1,2 2 1,-4 2-1,1 0 1,2-3 0,1 1-1,-2-17 1,5 28 1,-5-28-1,0 0 2,21 12-1,-21-12 0,24-5 0,-3-6 0,-2-4 0,7-4-1,0 0 1,4-4-1,-2-3-1,0 2 1,-1-2-2,-4 4-1,3 8-2,-19-7-6,12 18-9,-19 3-14,0 0-3,0 0 2,-24-16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19.234"/>
    </inkml:context>
    <inkml:brush xml:id="br0">
      <inkml:brushProperty name="width" value="0.10583" units="cm"/>
      <inkml:brushProperty name="height" value="0.10583" units="cm"/>
      <inkml:brushProperty name="color" value="#EA700D"/>
      <inkml:brushProperty name="fitToCurve" value="1"/>
    </inkml:brush>
  </inkml:definitions>
  <inkml:trace contextRef="#ctx0" brushRef="#br0">18 644 8,'0'0'15,"0"0"-3,-14-13 1,14 13-3,0 0 0,-7-19-1,7 19-1,0-18-1,0 18-2,5-20 1,-5 20-2,7-25 1,-7 25-1,13-24-1,-13 24 1,20-27-1,-9 9 0,4 3-1,-2-4 1,6-2-1,2-1 0,1-6 0,-1 0-1,7-3 1,0-2-1,-1-1 0,-1-1 0,0 2 0,-1-3 0,-6 9 0,-2-4 0,-1 10-1,-6 0 1,-10 21 0,14-28 0,-14 28-1,0 0 1,5-17-1,-5 17 1,0 0-1,0 0 1,0 0-1,0 0 0,0 0 0,-15 11 0,15-11 0,0 0 0,-14 19 1,14-19-1,-12 17 0,12-17 1,-14 26 0,5-9-1,4 0 1,-5 7 0,1 1 0,2 6 0,-4 5 0,-1 2 0,4 9 0,1-1 0,-5 6 0,1 5-1,2 5 2,-3-3-1,4 3-1,-5-1 1,1-1 0,-2 2-1,6-5 1,-4-7-1,1-5 1,2-5 0,4-7-1,2-9 1,-1-5 0,4-19-1,0 0 1,0 0-1,0 0 0,0 0-2,11-23-2,-11 23-3,10-41-5,6 27-9,-8-3-12,-2-7-2,2 6 2,-4-6 1</inkml:trace>
  <inkml:trace contextRef="#ctx0" brushRef="#br0" timeOffset="1016">456 292 0,'10'-29'12,"-10"29"-1,11-28-1,-11 28 0,7-24-2,-7 24 0,0-16 0,0 16-2,0 0-1,0 0-1,0 0 1,0-17-2,0 17-1,0 0 0,0 0 1,0 0-1,0 0 0,0 0 0,0 0 1,0 0-1,0 0 1,0 0-1,0 0 0,0 0 0,0 0 0,0 0 0,0 0 0,0 0-1,0 0 1,0 0 0,12 22 1,-12-22-1,8 18 1,-8-18 0,16 24 0,-16-24 0,19 29 0,-19-29-1,26 31 1,-12-17-1,9 0 1,-6-5-1,7 1-1,-1-7 1,3-1-1,3-7 0,3-2 0,-3-3 0,1-2-1,1-4 1,-3-1-1,-4 0 0,0-1 2,-6 1-2,-3 3 0,-15 14 0,21-26 0,-21 26 1,14-17-1,-14 17 0,0 0 0,0 0 0,0 0 0,0 0 0,0 0 0,0 0 0,0 0 0,-19 19 0,19-19 0,-22 29 1,8-10-1,1 4 1,0 4 0,-8 6 0,5 2 0,-6 1 0,2 6 1,-2-3-1,3 8 0,0 0 0,-4 4-1,4-1 1,-2 6-1,2-3 0,0 4 1,3-2-1,-3-3 1,4-7-1,2-2 1,3-8-1,3-7 1,2-6-1,0-8 1,5-14-1,0 0-1,0 0-2,0 0-1,8-21-4,-9-3-6,11 7-12,-3-11-8,-4-3-2,3 3 3</inkml:trace>
  <inkml:trace contextRef="#ctx0" brushRef="#br0" timeOffset="1953">449 820 22,'0'0'26,"0"0"-3,0 0-1,-11-13-5,11 13-2,0 0-3,26-14-3,-26 14-2,37-14 0,-18 4-2,12 4 0,-5-2-1,7 3-1,-1-4-1,4 4 1,2-4-2,0 2 0,1 0 0,-1 1 0,0-1 0,-1-2-1,4 2 0,-6-2-2,3 8-1,-8-8-2,8 14-5,-9-15-5,13 13-14,-4 1-6,-6-8 2,9 4 0</inkml:trace>
  <inkml:trace contextRef="#ctx0" brushRef="#br0" timeOffset="2609">1543 282 34,'0'0'21,"16"1"-1,-1 5 0,1-6-5,8 6-2,-1-7-2,10 4-2,-7-6-2,8 4-1,1-4-2,5 0-1,-3-3 0,3 1-1,-6-2 1,3 2-2,-4-2 0,2 0 0,-9 2 0,-4 0-1,2 1 0,-4 1 0,-3 0-1,-17 3-1,31-6-3,-31 6 0,21-3-3,-21 3-3,0 0-6,0 0-9,0 0-6,0 0 2,0 0 2</inkml:trace>
  <inkml:trace contextRef="#ctx0" brushRef="#br0" timeOffset="3094">1500 608 11,'0'0'17,"0"0"-1,0 0 0,0 0-1,0 0 1,0 0-3,15 0-1,8-2-1,-23 2-3,34-13 0,-16 2-2,10 6 0,-6-4-2,8 6 0,-6-4-1,4 2-1,-2 1 2,0-1-3,3-2 1,1 4-1,-2-4 0,0 3 0,1-2-1,-3 0 0,-2 1 1,-1 2-1,-6 1 0,1-1 0,-18 3 0,28-7 0,-28 7-2,22-6 0,-22 6-2,21-5-3,-21 5 0,16-5-4,-16 5-2,0 0-6,15 5-4,-15-5-8,0 0 2,-7 23 1</inkml:trace>
  <inkml:trace contextRef="#ctx0" brushRef="#br0" timeOffset="3719">1487 883 19,'0'0'15,"0"0"1,0 0-2,0 0-1,0 0 0,0 0-2,0 0-1,16-11 0,3 10-2,-3-10 0,8 8-2,-5-9 0,12 5-1,-5-4-1,6 3-1,1-3 0,1 3-1,-6-1-1,2 2 2,3 0-2,-4 4 0,-3-1-1,0 4 1,-5-1-1,0-1 1,-2 0-1,0 0 0,-19 2 1,30-5-1,-30 5 0,26-7 0,-26 7-1,24-7-1,-24 7-2,21-6-2,-21 6-4,17-2-5,-17 2-10,23 8-8,-23-8 0,0 0 3</inkml:trace>
  <inkml:trace contextRef="#ctx0" brushRef="#br0" timeOffset="4625">1658 1311 5,'0'0'13,"-18"29"-2,18-29-1,-14 26-2,14-26 0,-10 26-2,10-26-1,-5 19 0,5-19-2,-2 16 1,2-16-1,0 0 1,2 15 0,-2-15-1,0 0 0,0 0 0,0 0 0,15 11 0,-15-11 0,0 0 0,19 6-1,-19-6 1,18 4 0,-18-4-1,21 5 0,-21-5 0,24 5 0,-24-5 0,26 7 0,-26-7-1,24 5 1,-24-5-1,25 7 0,-25-7 1,20 5-1,-20-5 0,21 6 0,-21-6 0,18 12 0,-18-12 0,17 14 1,-17-14-1,12 15 0,-12-15 1,2 17-1,-2-17 1,-7 18 0,7-18-1,-14 19 1,14-19 0,-17 20-1,17-20 1,-19 21-1,19-21 0,-18 26-1,18-26 1,-17 22-1,17-22 1,-18 18-1,18-18 1,-17 17-1,17-17 1,-21 7 1,21-7-1,-22 3 0,6-4 0,16 1-1,-31 5 1,13-12-1,3 5 1,-3-3-1,3 3 0,-1-6 0,16 8-1,-28-19 1,28 19-2,-20-18-2,20 18-2,-20-22-3,20 22-7,-8-24-11,3 6-7,5 18 2,-2-32 1</inkml:trace>
  <inkml:trace contextRef="#ctx0" brushRef="#br0" timeOffset="5484">1652 1320 22,'0'0'20,"0"0"1,18 19-2,-18-19-2,17 8-2,-17-8-2,23 5-2,-23-5-1,26 2-2,-26-2-2,29-5-1,-29 5 0,35-7-2,-16-2 0,5 6-1,1-6 0,1 2-1,-2 1 0,0-1 0,2 0 0,-3 3-1,-4-1 0,0 2 1,-3-3-1,1 1 0,1 2 0,-3-4-2,3 3-1,-18 4-2,33-6-7,-33 6-8,26-18-14,-7 13-2,-19 5 2,29-15 1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33.203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335 253 8,'-3'-26'11,"3"26"-1,-6-24-2,6 24-1,-5-19-2,5 19 1,-10-18-2,10 18 0,0 0 0,0 0-1,-21-15 0,21 15-1,0 0 0,0 0 0,-16-2-1,16 2 1,0 0-1,-19 7 1,19-7-1,0 0 0,-21 12 0,21-12-1,-17 17 1,17-17-1,-19 24 1,19-24-1,-23 32 1,15-13-1,-4 3 1,-2 6 0,-2 5 0,2 5 0,4 5 0,-1 4 0,4-1 0,2 3-1,3-4 1,6-2 0,5-3 0,1-8 0,4-7 0,3-8 0,2-3 0,0-9 0,4-7 1,-4-6-1,2-5 0,0-9 0,0-2 0,-1-4 0,3-1-1,-4-2 1,0 3-1,-3 5 1,-2 1-1,-14 22 0,17-21 0,-17 21 0,0 0 0,0 0 0,0 28-1,-3-4 1,-1 6 0,2 8 0,-3 7 0,2 6 0,-1 8 0,-1 9 0,-2 1 1,0 3 0,-2 4-1,-3-3 1,-3 3 0,-3-8 0,1-6-1,-9-7 2,2-5-2,-2-6 0,0-12 1,-4-4-1,4-11 1,2-6-1,-1-11 1,4-5-1,6-6 1,-1-6-1,6-4 0,-1-1 1,8-4-1,-4 0 0,7 0 0,5 0-1,-3 2 1,3 1 0,4-3 0,6 0 0,3-1 0,6-1-1,2-3 1,7 0-2,5-6 3,2 1-3,7-4 3,-5-1-2,6-1 0,3 1 1,-4-4 0,1-2 0,-1 2 0,-2-1 0,-5-1 0,-3 7 1,-4 0-1,-7 4 1,-4 7 0,-10 3 0,-1 5 0,-8 7 0,-3 14 0,0 0 0,0 0 0,-22-10 0,22 10-1,-28 22 0,5-3 0,3 7 0,-5 5 1,-2 4-1,0 6 0,1 1 0,2 6 0,-2-1 1,7-2-1,3-5 0,4 1 1,10-10-1,2-1 0,4-11 0,6-5 0,9-6-2,6-8-2,8 0-4,-7-8-5,10-3-10,2 8-6,-5-15 1</inkml:trace>
  <inkml:trace contextRef="#ctx0" brushRef="#br0" timeOffset="1343">1089 681 8,'-21'2'14,"3"0"-1,18-2-1,-27 19-3,9-3 0,1 3-2,-2 0-1,3 5 2,-5 0-3,4 5 0,-2-3 0,8 4-1,-2-8 0,6 6-1,0-7-1,7-1 1,0-4-1,3-1-1,-3-15 0,19 23 0,-19-23 0,30 10 0,-13-10 0,4-3 0,2-6 0,1-3 0,-2-5 1,3-7-1,-1-1 0,4-6 1,-6 0-1,-2-2 0,-1 2 0,-6-2 0,-4 2 0,-5 4 0,-6 4-1,-5 1 0,-3 4 0,10 18-1,-26-20-1,12 16-1,14 4-3,-26 2-3,26-2-4,-18 19-6,18-19-6,-8 28-3,8-28 1</inkml:trace>
  <inkml:trace contextRef="#ctx0" brushRef="#br0" timeOffset="1922">1556 685 19,'-9'-24'19,"9"24"-2,-7-24-3,7 24-3,-5-21-2,5 21-3,0 0-2,0 0-2,-18-4 0,18 4-1,-15 35 0,4-9 0,-2 7 0,0 1 0,3 8 0,-6-4 0,6-2 0,3-1 0,2-6 0,1-5 0,8-6 0,-4-18-1,0 0 1,24 10-1,-24-10 1,26-24-1,-10 5 1,-1-5-1,-1-4 1,2 0-1,-4-3 0,0 3 1,0 2-1,1 2 0,-5 7-1,-8 17 1,14-21 0,-14 21 0,0 0 0,17 23-1,-10-3 1,-3 8 0,-2 7 0,1 4 0,-3 10 1,-3 3-1,-3 1 0,-2 3 1,-4 1-1,1-2 0,-3 0 0,-1-6 1,-3-4-1,3-5 1,-1-4-1,0-9 1,-3-4-1,4-9 1,15-14-1,-26 19 1,26-19 0,-28 0-1,28 0 0,-19-17 1,19 17-1,-12-28 0,10 11 0,4-2 0,1-6-1,6 3 1,1-6 1,2 1-1,7-3 0,0-1-1,4-2 1,1 0-1,4 2 2,5-3-2,0-1 1,11 0-1,-5-3 1,3-3 0,-4 1 0,6 0 0,-6-1 1,-9 5-1,-1 3 1,-3 2 0,-12 3 0,1 4 0,-3 5 0,-10 1 0,-1 18 0,-1-22 0,1 22 0,0 0 0,-12-16 0,12 16-1,0 0 0,-18 2 0,18-2 0,-19 14 0,19-14 0,-22 26-1,13-9 1,-5 7 0,0-1 0,-2 3 0,4 5 1,2 0-2,-9 5 2,8-5-2,1 2 2,3-2-2,4-3 1,1 0 0,2-7 0,2-2 0,4-4 0,-6-15 0,18 26 0,-18-26 1,21 12-1,-21-12 0,24 7-1,-8-9-1,-1-5-3,8 1-4,-4-7-6,3-4-9,6 7-6,-5-13 2</inkml:trace>
  <inkml:trace contextRef="#ctx0" brushRef="#br0" timeOffset="3297">2446 0 16,'-5'18'17,"5"14"-1,-10 3 0,1 5-4,0 8-1,-5 1-4,1 6-1,-6-2-1,3 10-1,0-1-1,2 2 0,-5 5-1,5-1 0,-1-3-1,3-1 1,-1-10 0,8-4-1,-5-10 0,6-11 1,-1-10-1,5-3 0,0-16 0,0 0 0,0 0 0,17 5-1,-17-5 1,0 0 0,25-24 0,-25 24-1,21-26 1,-2 8-1,-2-4 0,7-4 1,1-5-1,2-4 0,3 1 1,1 1 0,-3 4-1,2 3 1,-3 5 0,-4 10-1,-2 6 1,-6 10-1,-15-5 0,23 30 0,-13-9 0,-4 6 0,-3 4 1,1 2-1,-11 0 1,1 3 0,-8-1-1,-5 3 2,-1-5-1,-5-2 0,-1-5 0,-5-4 0,5-4 0,2-8 0,6-5-2,-1-8-1,19 3-2,-16-26-2,23 12-4,-5-17-4,12 7-6,-4-4-6,3-3-4,6 10 0</inkml:trace>
  <inkml:trace contextRef="#ctx0" brushRef="#br0" timeOffset="3984">2880 664 3,'25'-19'14,"-25"19"0,0 0-1,17-14-2,-17 14-1,0 0-1,0 0-1,0 0 0,0 0-1,0 0-2,0 0 0,0 0-1,11 18 0,-11-18 0,0 17-1,0-17 1,-7 22-1,7-22 0,-9 25-1,9-25 1,-11 26-2,8-9 1,3-17-1,-12 26 1,12-26-2,-12 27 1,12-27 0,-16 25 0,16-25-1,-12 26 1,12-26-1,-10 22 1,10-22-1,-7 19 0,7-19 1,-6 19-1,6-19 0,-3 17 0,3-17 0,0 0 1,-7 19-1,7-19 0,0 0 1,-2 18-1,2-18 1,0 0-1,0 20 0,0-20 1,-3 16-1,3-16 0,0 0 0,-5 21 1,5-21-1,0 0 0,0 0 1,-7 17-1,7-17 0,0 0 0,0 0 1,0 0-1,0 0 1,0 0 0,0 0-1,0 0 1,0 0 0,0 0-1,0 0 0,3-21 0,-3 21 0,10-26 0,-4 9 1,2-5-2,5-4 2,-1-4-2,-5-3 1,5-3 0,2-2 0,-2-3 0,0-3 0,2 1 0,-4 3 0,1 4 0,-1 5 0,-3 8-1,-2 6 1,-5 17 0,0 0 0,0 0-1,0 0 1,0 0 0,7 19 0,-7-19-1,0 26 1,0-26 0,5 24 0,-5-24-1,11 26 0,-11-26 0,15 21-1,-15-21 0,26 17-1,-26-17-1,32 18-1,-13-17-1,7 6 0,-7-7-1,12 7 0,-6-7 1,-1 2 0,-3 0 1,1-2 1,-1 0 1,-5 1-2,-1-1 2,-15 0 0,28-1 0,-28 1 0,24-2 0,-24 2 1,18-7 1,-18 7 1,0 0 1,0 0 3,0 0 1,0 0 1,0 0 2,0 0 0,-12 26 0,-4-19-1,7 7-1,9-14-1,-26 34 0,11-15-2,1 5-1,0-1 0,-2 3-1,1 0 1,1 3-1,-4-3 1,10-3-1,-4-1-1,6-3 1,6-19-1,-1 23 1,1-23-1,0 0 1,24 3-1,-24-3 1,28-21-1,-9 7 0,-2-5 0,2 0 0,-1-1 0,-1-1 0,-1 2 0,-6 2 0,-10 17 0,16-25 1,-16 25-1,0 0 1,0 0 0,0 0-1,-11 19 1,9-1 0,-6 1-1,6 3 1,-3 2-1,1 1 1,1 1-1,5-2 1,3-2-2,-3-3-1,13 0-3,-15-19-8,42 7-17,-2-5-3,1-11 2,13-1-1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2:40.296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136 237 17,'-14'20'14,"2"-2"-1,3 11-1,0 7-1,-1 9-1,1 12-1,-3 0-1,7 11-1,-6-3-2,6 8 0,-5-7-1,8-2 0,-8-9-1,6-5-1,-4-5 1,6-14-1,0-6 0,0-10-1,2-15 0,0 0-2,0 0-1,0 0-4,16-17-3,-16 0-7,3-9-11,6 7-3,-12-14 1</inkml:trace>
  <inkml:trace contextRef="#ctx0" brushRef="#br0" timeOffset="391">61 226 9,'0'0'18,"0"0"-1,-2-19-2,2 19-3,0 0-2,0 0-1,0 0-3,0 0 0,16 14-1,-16-14 0,14 17-1,-14-17 0,21 26 0,-21-26 0,17 30-1,-8-15 0,3 4-1,0 0 0,2 2 0,-2-2-1,2 3 0,2-1 0,3 3-1,-2-3 1,2 2-1,2-1 1,0-1-1,3-4 1,0-6-1,1-1 1,-1-3 0,2-7-1,-2-7 1,-3-5 0,2-2-1,1-7 0,0 0 1,2-4-1,-3-1 0,-6-2 1,3 2-1,-3 4 0,-5 1 0,-5 3 1,-7 18-1,9-24 0,-9 24 0,0 0 0,0 0 0,0 0-1,0 0 1,0 0 0,0 0-1,0 0 1,0 21 0,0-21 0,-4 29 0,-3-10 1,0 6-1,-1 2 1,-5 4 0,0 2 0,-1 5 0,0-1 1,2 4-1,-6 1 0,6-3 0,-2 1 0,7-2 0,-5 0-1,9-1 1,-6-5-1,7 0 1,-1-5 0,3 1 0,-2-9 0,2-2 1,0-17-1,0 21 0,0-21 0,0 0-1,0 0 0,0 0 0,0 0-2,0 0-2,0 0-1,0 0-2,0 0-5,0 0-4,23 12-8,-23-12-7,0 0-1,0 0 2</inkml:trace>
  <inkml:trace contextRef="#ctx0" brushRef="#br0" timeOffset="1360">1151 728 11,'0'0'15,"6"-28"-2,-6 28-1,-4-17-2,4 17-1,0 0-1,-21-16 0,21 16-2,-24 2-1,24-2 0,-28 12-1,9-2 0,2 2 0,-2 4-1,1 1 1,-1 6-1,-2-4-1,6 7 1,-4-2-1,5 2 0,-4-4 0,8 1 0,1-2-1,4-1 0,-2 1 1,7-5-1,0 1 1,0-17-1,7 33 1,-7-33-2,14 27 2,-14-27-2,21 23 1,-21-23-1,29 5 1,-8-5 0,-3-9 0,8-1 1,0-6-3,0 1 3,0-8-3,7 3 2,-7-3-1,0-1 0,-2 0-1,-5-2 1,2 0 1,-5-2-1,-4 6 0,-2-2 0,-5 1 0,1 4 1,-6 4-1,0 15 0,-9-23-1,9 23 0,-14-7-1,14 7-1,-24 4-2,3-3-2,21-1-2,-30 9-3,30-9-6,-26 19-10,6-17-2,20-2 1</inkml:trace>
  <inkml:trace contextRef="#ctx0" brushRef="#br0" timeOffset="2329">1801 728 22,'-9'-23'16,"9"23"-2,-14-17-3,14 17-1,-22-11-3,22 11 0,-26 0-2,26 0-1,-28 11-1,5-4 0,8 5 0,-8-2 0,7 9 0,-8-1 0,5 4 0,-2-1-1,2 5 0,3-2-1,3 5 1,0-3 0,3 2-1,5-2 0,0-2 0,5 2 1,3-5-2,2-1 1,-5-20-1,19 26 1,-19-26-1,28 4 0,-12-8 1,8-8 0,-1 0 0,3-5-1,2 1 1,-2-10-2,1 2 2,5-2-2,-3-3 1,1-2 0,3-4 0,-6-1 0,1 0 0,-2-2 0,0-6 0,0 6 0,-1 0 0,-5 2 0,0 5 0,-3 3 0,-1-1 0,-4 6 0,-4 4 0,1 2 0,0 1 0,-9 16 0,12-22 0,-12 22 0,10-16 0,-10 16 0,0 0 0,0 0 0,16-14 0,-16 14 0,0 0 0,0 0 0,0 0 0,0 0 0,0 0 0,0 0 0,0 0-1,0 0 1,0 0 0,-12 14 1,12-14-1,-14 26 0,7-5 1,-3 0 0,3 5 0,-7 1 0,5 6 1,-1-3-1,3 4 1,-6-3-1,5 7 1,-4-7-1,5 2 0,-4-3 0,4 1 0,0-5 0,0 0 0,2-4 0,2-1-1,-2 1 1,5-4 0,0-1 0,0-1-1,0-16 2,6 27-2,-6-27 2,6 23-2,-6-23 1,8 20 0,-8-20 0,7 23-2,-7-23 1,12 19 0,-12-19 0,18 14 0,-18-14 0,21 3-1,-4-8 0,0-4 0,9-1-3,-1-6-1,11 4-4,-5-8-3,11 4-11,-2 6-10,-9-6 1,8 9 1</inkml:trace>
  <inkml:trace contextRef="#ctx0" brushRef="#br0" timeOffset="3750">2973 164 14,'0'0'13,"-12"17"-1,1 1-1,1 1-1,-2 8-1,-2 3-1,0 4 1,-2 6-2,-1 3-1,3 4 0,0 0-2,-2 4 1,6-2-2,0 4 0,-1-6-1,4 2 1,-5-6-2,9 2 1,-3-6 1,5-1-2,-1-5 1,4-2-1,5 2 1,-2-5-2,5 0 1,-1-4-2,1-3 1,6-4-1,0 0-1,-1-5-2,6-3-1,-4-6-4,6 3-6,0-5-8,-23-1-7,40-1 2</inkml:trace>
  <inkml:trace contextRef="#ctx0" brushRef="#br0" timeOffset="4829">2898 185 0,'0'0'8,"0"0"-2,0 0-1,0 0-1,0 0-1,0 0-1,0 0 1,-12-16 1,12 16-1,0 0 1,0 0 1,0 0-1,0 0 2,0 0-1,0 0 0,0 0-1,17-17-1,-17 17 0,0 0-1,0 0 0,16-9-1,-16 9 0,0 0 1,0 0-1,0 0 1,0 0 0,0 0-1,19 0 2,-19 0-1,17-2 1,-17 2 1,33-3-1,-15 3 0,6-2 1,2-1-2,2-2 1,1 3-1,1 0-1,-4-3 0,-2 5 0,-1-2-1,-8 1 0,-1 1-1,-14 0-1,0 0-2,16-2-1,-16 2-2,0 0-4,0 0-8,0 0-2,0 0-5,0 0 0</inkml:trace>
  <inkml:trace contextRef="#ctx0" brushRef="#br0" timeOffset="5547">2903 186 15,'-15'30'11,"4"-11"0,6 7 0,-5-2-2,3 7 0,0 4-1,0 1-1,5 4 1,0 0-3,-1 4 0,1-5-1,2 2 0,-5-1-1,5-4 0,0-3-1,-2 5 1,0-5-1,1 1 0,-3-1 0,4 2 0,-3-6 0,1 6-1,0-6 1,4 1-1,-4-4 1,4 1-2,-2-3 2,2-1-2,-2-1 1,2-1-1,-4-5 1,4-1 0,-2-15-1,-2 24 1,2-24 0,-4 18-1,4-18 1,0 0-1,0 0 1,-3 14-1,3-14 0,0 0 1,0 0-1,0 0 0,0 0 1,0 0-1,0 0 0,0 0 0,0 0 0,0 0 0,0 0 1,0 0-1,0 0 0,-5 17 0,5-17 0,0 0 1,0 0-1,0 0 0,0 0 0,0 0 0,0 0 1,0 0-1,0 0 0,0 0 0,0 0 0,0 0 0,-7 17 0,7-17 0,0 0 1,0 0-1,0 0 0,0 0 1,0 0-1,0 0 0,0 0 1,0 0 0,0 0 0,0 0-1,0 0 1,0 0 0,19 7 0,-19-7 0,24-5 1,-10 3-1,2-1 0,6-3 0,-6 3 0,6 1 0,-3-1 0,1-1 0,-3-1 0,0 3 0,-1-1 1,0 0-1,-16 3 0,27-6 0,-27 6-1,19-3 1,-19 3-1,0 0 1,0 0-1,0 0 0,16-2 1,-16 2-1,0 0 0,0 0 0,0 0 0,0 0 0,0 0-1,0 0-1,0 0-1,0 0-3,0 0-1,0 0-5,26 4-9,-26-4-13,0 0 0,23 3 2</inkml:trace>
  <inkml:trace contextRef="#ctx0" brushRef="#br0" timeOffset="6954">3181 892 12,'0'0'16,"24"-31"2,-10 13-3,11-9-1,1-10-2,5-1-3,-2-8-1,8-1-2,-4-1-1,7-4-2,-7-2-1,3 4 0,-8 3-1,-2 4-1,-3 2 1,-4 8-1,-4 2 1,-4 10-1,-2 2 1,-9 19-1,12-23 0,-12 23 0,0 0 0,0 0 1,0 0-1,0 0 0,8 25 0,-8-25 0,-1 31 1,-5-12-1,1 5 1,-3 4 0,-3 6 0,2 3 0,-4 2 1,-3 6-1,0 0 0,2 4 0,0-3 0,2 1 0,0-6 0,2 3 0,1-8 0,2-3 1,0-4-2,2-5 1,-2-3 0,0-4 0,7-17-1,-3 25 1,3-25-1,0 0 0,0 0 0,0 0-1,-2 14-1,2-14 0,0 0-3,0 0-2,0 0-5,0 0-7,0 0-12,19 5 0,-19-5 2</inkml:trace>
  <inkml:trace contextRef="#ctx0" brushRef="#br0" timeOffset="8094">3798 254 3,'0'0'16,"6"-30"-2,-6 30 0,13-27-2,-13 27-2,22-26-1,-22 26 0,21-19-4,-21 19 0,19-7-1,-19 7-2,21 3-1,-21-3 0,14 16 0,-14-16 0,14 24 1,-14-24-1,24 31 0,-15-15 0,6 3 0,-3-2 0,2 0 0,-1-1 0,2 0 0,-15-16-1,26 25 1,-26-25-1,28 18 1,-28-18 0,28 3 0,-28-3-1,29-10 1,-29 10-1,32-24 1,-17 12-1,3-4 0,-3 0 1,1 1-1,1 1 0,-17 14 0,26-24 0,-26 24 0,19-17 1,-19 17-1,0 0 0,0 0 0,0 0 0,0 0 1,0 0-1,0 0 0,-21 27 0,21-27 1,-20 28 0,11-9 0,-3 0 0,5 5 1,-5-1 0,1 4 0,-1-1 0,3 5 0,2 0 0,-3 6 0,1-3 0,2 8 0,-3-6 0,5 2 0,-4-3-1,0-1 1,4-4-1,-3-1 0,2-6-1,1-4 1,0-4 0,5-15-1,-10 23 0,10-23 0,0 0-1,-4 15 0,4-15-3,0 0-2,0 0-4,0 0-7,0 0-9,0 0-7,0-21 2</inkml:trace>
  <inkml:trace contextRef="#ctx0" brushRef="#br0" timeOffset="8938">3929 719 22,'0'0'20,"20"-16"1,-20 16-2,33-15-2,-14 1-4,7 5-3,-4-8-1,10 5-2,-6-7-2,3 9-1,-5-4 0,2 2-2,-3 1-1,0 6 0,-1-2 0,-4 2 0,-3 3-1,4 1 1,-3 1-1,3-2-1,-3 4 0,-16-2-2,36 0-2,-36 0-4,37-2-7,-37 2-9,22-7-8,-1 14 2,-21-7 0</inkml:trace>
  <inkml:trace contextRef="#ctx0" brushRef="#br0" timeOffset="9766">4761 935 16,'0'0'18,"0"0"0,-10 19 0,10-19 0,0 19-3,3-3-2,-8-1-2,7 9-3,-7-3-1,3 5-2,-7-2-1,0 4-2,1-6 0,-1 3-1,-3-8 0,0 2 0,0-5-1,12-14 1,-26 27-1,26-27 0,-16 25 0,16-25 0,-16 24-2,16-24 0,0 0-4,0 0-2,-5 15-8,5-15-15,10-15-3,6 5 3</inkml:trace>
  <inkml:trace contextRef="#ctx0" brushRef="#br0" timeOffset="10485">5240 271 8,'0'0'16,"-10"30"-1,0-11-2,3 8-2,-4 4-2,-1-1-2,2 3 0,-1-4-3,2 2 0,-3-8-1,5 3 0,-1-2-2,2-4 1,1-2 0,2-1-1,3-17 0,-5 26-1,5-26 1,-2 17-1,2-17 0,0 0 1,0 0-1,0 0 1,19 5-1,-19-5 0,16-3 0,-16 3 1,17-5-1,-17 5 0,23-5 0,-23 5 0,24-6 0,-24 6 0,28-3 0,-28 3 0,27 0 0,-27 0 0,26 3 0,-26-3 0,28 9 0,-28-9 0,19 10 0,-19-10 0,16 18 0,-16-18 0,9 17 0,-9-17 0,3 21 1,-3-21 0,-2 22 0,2-22 0,-7 26 1,7-26 0,-12 26 0,12-26 1,-17 26 0,17-26-1,-23 23 1,23-23 0,-27 24-1,27-24 1,-32 22-1,17-10-1,-3-1 1,-1 1-1,2-4 0,-4 3 0,4-3 0,-4-4-1,5 3 0,1-7-1,15 0-1,-32-9-3,32 9-3,-19-24-9,7 0-13,12 5-3,-10-12 3</inkml:trace>
  <inkml:trace contextRef="#ctx0" brushRef="#br0" timeOffset="11391">5225 257 12,'0'0'26,"15"-1"-7,-15 1-1,26 1-1,-10-4-3,5 5-3,1-9-2,6 7-3,-2-9-2,7 4-1,-3-4-1,1-1 0,-1-2-2,-4 1-1,1 3-2,-9-6-4,3 9-8,-4-1-12,-17 6-5,21-8 2</inkml:trace>
  <inkml:trace contextRef="#ctx0" brushRef="#br0" timeOffset="12094">5648 0 17,'0'0'15,"30"10"-1,-11-5-3,4 0-1,3-1-2,-4 1-2,6-1 0,-5-1-2,1 0 0,-5-1-1,3 0 0,-8-4-1,5 4 1,-19-2-1,27-5 0,-27 5 0,17-2-1,-17 2 1,0 0-1,0 0 0,17-5-1,-17 5 1,0 0 0,0 0-1,0 0 0,0 0 1,0 0-1,0 0 1,0 0-1,0 0 1,0 0-1,0 0 1,0 0 0,0 0 0,0 0-1,0 0 1,0 0 0,0 0 0,-14 21 0,14-21 0,0 0 0,-14 20-1,14-20 1,-10 19 0,10-19-1,-10 16 1,10-16-1,-13 17 1,13-17-1,-10 21 0,10-21 1,-9 28-1,8-11 1,-1 4-1,2 1 0,0 7 1,2 4-1,-2 7 0,0 2 1,0 6-1,0 7 0,0 1 1,-2 2-1,2 1 0,-2 3 0,0-4 1,1-3-1,-5-2 1,3-6-1,-2-2 1,0-5-2,1-7 2,1-7-1,-1-6 1,1-2-2,3-18 2,-7 20-1,7-20 0,0 0 1,0 0-1,-12 16 0,12-16 1,0 0-1,0 0 0,0 0 0,0 0 1,0 0-1,0 0 0,0 0 0,0 0 0,0 0 1,0 0-1,0 0 0,0 0 0,0 0 1,0 0-1,0 0 1,0 0 0,0 0 0,0 0 1,0 0-1,0 0 1,0 0 0,0 0 0,0 0-1,-25 3 1,25-3-1,-22 7 0,22-7 0,-30 9-1,15-4 1,-3-1-1,1 1 0,0 2 0,-1 0 0,3-4 0,-1 4-2,16-7-2,-26 7-2,26-7-5,0 0-8,-18 7-15,18-7 1,0 0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3:23.046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0 467 10,'0'0'11,"6"-27"-1,0 8-1,8-6-1,-2 3-1,3 1-1,8 0-1,-6 1-2,6-3 0,-4 6-2,-2 3 0,-17 14-1,28-15 0,-28 15 0,17-4 0,-17 4 0,0 0 0,6 23 0,-6-23 0,3 27 0,-3-27 0,4 24 0,-4-24 0,5 18 0,-5-18 0,0 0 1,26 14-1,-12-14 0,-14 0 0,35-7 1,-13 0-1,4-4 1,0-1-1,2-2 1,1-1-1,4-1 0,-3 1 0,1 1 0,-3 2 0,-7 0 0,0 7 0,-4 1 0,-17 4-1,21 2 1,-21-2 0,0 0-1,17 24 1,-17-24 0,16 19 0,-16-19 0,24 26 0,-24-26 0,24 26 0,-24-26 0,32 22 0,-17-15 1,6 0-1,0-5 0,3-4 1,-3 0-1,3-3 1,3-5-1,0 0 0,-1-3 1,2 0-1,-4-1 0,1 2 0,-4 0 0,-4 3-1,2 5 1,-19 4 0,28-1 0,-28 1-1,21 10 1,-21-10 0,17 23 0,-17-23 0,14 27 0,-7-11 0,0-1 1,1 1-1,-8-16 2,25 28-2,-25-28 1,29 15 0,-10-11 1,0-4-2,1-4 0,6-3 0,-2-5-2,4 0 2,3-4 0,2-3 0,5 4-1,-3-1 1,0 2 0,-2 2 0,0 5 0,-7 2 0,-4 5 0,-3 4 0,-3 1 1,-16-5-1,26 14 0,-26-14 0,26 14-2,-26-14-3,26 5-5,-9 3-9,-17-8-3,35-3-1</inkml:trace>
  <inkml:trace contextRef="#ctx0" brushRef="#br0" timeOffset="1172">1906 0 3,'0'0'8,"19"-1"-1,-19 1-1,21 8-1,-21-8 0,26 18 0,-9-10-1,-1 3 0,1-1 0,1 0-1,1 4 0,-5-3 0,5 1-1,-19-12 0,26 26 0,-26-26-1,21 27 1,-21-27 0,10 26 0,-10-26 0,10 19 0,-10-19 0,2 18 0,-2-18 2,0 0-1,-7 20-1,7-20 1,-15 21-1,15-21 1,-28 28 1,9-11-2,-4 2 1,1-2-1,-4 2 2,-2 4-1,0-8 0,0 6 0,-5 0-1,4-4 0,1 2-1,0-1 1,4-5-2,5-2 0,3-1 0,16-10-1,-17 9-3,17-9-1,0 0-4,0 0-4,0-19-10,0 19-4,0 0-1</inkml:trace>
  <inkml:trace contextRef="#ctx0" brushRef="#br0" timeOffset="2110">2557 191 11,'-5'-18'14,"5"18"-2,0 0 0,12-20-2,-12 20 0,14-19-1,-14 19-1,16-19-2,1 8 0,-17 11-2,29-22 0,-11 11-1,3 4-1,-1-1 0,1 3-1,2-1 0,1 5 0,0 1-1,-1 1 1,-6 3-1,4 3 1,-3 0-1,-3 5 1,-15-12 0,21 31 0,-19-12 0,-4 2 1,-7 3-1,-3 4 1,-7-1-1,-3 3 1,-5-1 0,-4 0-1,-2 3 1,2-3-1,0-3 0,1-5 0,4 1 1,5-6-2,6-6 0,15-10 1,-18 12-1,18-12 0,0 0 0,0 0-1,19-10 1,-19 10 1,25-11-1,-10 6-1,3-2 1,-1 2 0,-1 0-1,3 0 1,-19 5 0,26-4-1,-26 4 2,16 2-1,-16-2 0,0 0 0,12 22 1,-12-22-1,3 26 0,-3-26 0,12 30 0,-3-13 0,-4-1 0,4 1 0,-9-17 0,19 26 0,-2-21 1,-17-5-1,32 17 1,-13-13-1,0-2 1,7-2-1,-2-6 1,9-4-1,-3 1-3,-1-10-8,2-8-19,6 8 1,-13-11-2,7 1 1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13:26.625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0 562 3,'-2'-17'19,"2"17"-1,14-16-2,-14 16-2,21-27-1,-13 9-1,13 1-2,-7-6-2,10 1-2,-5-4-2,6 5-1,-4-3-1,1 0-1,-4 5 0,-3 5-1,-15 14 1,26-21-1,-26 21 0,0 0 0,19-12 0,-19 12-1,0 0 1,0 0-1,0 0 1,16 14 0,-16-14-1,5 21 1,-3-6 0,0 1 0,-2 5 0,0 1 0,1 1 0,1 3 0,2-6 0,1 1 0,-2-5 0,6-1 1,-9-15 0,14 16 0,-14-16 0,24 0 0,-24 0 1,24-11-1,-24 11 0,28-24 1,-10 9-1,2-1-1,-2-1 1,1-2 0,0 1-1,2-1 0,1 4 0,-8 1 0,-14 14 0,25-21 0,-25 21 0,0 0-1,15-5 1,-15 5 0,0 0-1,11 21 1,-11-21 0,3 24 0,-3-24 0,10 28 0,-10-28 0,7 27 0,-7-27 0,9 33 0,-9-33 0,9 26 0,-9-26 0,12 23 0,-12-23 0,0 0 1,21 12-1,-21-12 0,17-2 1,-17 2-1,18-14 1,-18 14-1,22-22 1,-22 22-1,28-28 0,-28 28 0,28-28 0,-28 28 0,24-22 0,-24 22 0,21-12-1,-21 12 1,0 0 0,22-2-1,-22 2 1,0 0 0,16 16 0,-16-16 0,10 17 0,-10-17 0,13 19 0,-13-19 0,6 17 0,-6-17 0,0 0 0,20 16 0,-20-16 1,0 0-1,20-4 1,-20 4-1,21-10 1,-21 10 0,28-23 0,-12 10 0,-16 13 0,29-28 0,-29 28 0,24-28 0,-24 28 0,14-17 0,-14 17 0,0 0-1,0 0 0,16-2 0,-16 2 0,0 0-1,16 18 1,-16-18 0,20 20 0,-20-20 0,25 19 1,-25-19-1,24 18 0,-24-18 0,21 12-1,-21-12-5,19 5-13,-19-5-12,0 0 0,23-10 0,-23-13 0</inkml:trace>
  <inkml:trace contextRef="#ctx0" brushRef="#br0" timeOffset="1375">1100 0 21,'0'0'24,"0"0"-7,0 0-1,0 0-4,0 0-4,20 21-1,-20-21-2,22 21 0,-22-21-1,33 29 1,-17-10-2,6 2 0,-3 0 0,4-2-2,-6 1 1,4 1-1,-3-2-1,1 0 1,-5 2-1,1-6 1,-3 4-1,-1 2 0,-3-4 0,-1-3 1,-7-14-1,4 30 1,-4-30-1,-5 29 1,5-29 0,-18 23-1,18-23 1,-26 25-1,9-11 1,3 2-1,-2-2 0,2 1 0,1 4 1,2-3-1,-3 1 0,4 0 0,-2 1 1,-2 1-1,2-2 0,-4 0 1,2 2-1,-5 0 1,0 4-1,0-4 1,0 3-3,-2-10-5,9 9-11,6 2-11,-14-15-2,14 10 1,-13-17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2-10-15T22:29:51.111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0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7:36.17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8 503 3,'0'0'1,"0"0"-1,0 0 2,0 0 0,0 0 2,0 0 1,0 0 0,-12-18 0,12 18 1,0 0 0,0 0-1,0 0 1,0 0-1,0 0-1,0 0 1,0 0 0,0 0 1,0 0 1,0 0 0,0 0 1,0 0-2,0 0 1,0 0-1,0 0-1,0 0-1,2-17-2,-2 17 1,0 0-2,0 0 1,25-12 0,-25 12 0,20-9-1,-20 9 1,23-10-1,-23 10 1,20-10-1,-20 10 0,19-6-1,-19 6 1,0 0 0,18 6 0,-18-6 1,0 0-1,9 29 1,-9-29 0,-1 27-1,1-27 1,-8 31-1,8-31 0,-12 31 0,12-31 0,-15 30 0,15-30 0,-18 21 0,18-21 1,0 0-1,-21 13 0,21-13 1,0 0-1,-18-9 0,18 9 1,-14-20-2,14 20 1,-7-23-1,7 23 1,-4-29-1,4 29 0,-6-27 0,6 27 0,4-23 0,-4 23-1,0 0 1,6-18 0,-6 18-1,0 0 1,0 0 0,21 6 0,-21-6-1,0 0 1,21 17 1,-21-17-1,0 0 0,20 20 0,-20-20 0,0 0 0,0 0 1,6 19 0,-6-19-1,0 0 1,0 0 0,-20 14 0,20-14 0,0 0-1,-23 4-1,23-4-2,0 0-5,0 0-13,0 0-11,-18-2 0,18 2 0,0 0 0</inkml:trace>
  <inkml:trace contextRef="#ctx0" brushRef="#br0" timeOffset="5503">775 181 1,'0'0'4,"-22"-10"0,22 10-2,0 0 0,-19-3-1,19 3 0,0 0 1,0 0-1,-21-2 1,21 2-1,0 0 1,0 0 0,0 0 1,0 0 0,-22-2 0,22 2 1,0 0 1,0 0-1,0 0 2,0 0 0,0 0 0,0 0 1,0 0-1,0 0 1,0 0-1,0 0 0,0 0-1,-12-18-1,12 18 0,0 0 0,12-19-1,-12 19 1,16-21-1,-16 21 0,25-22 0,-25 22 0,37-25-1,-16 11 1,5 3-2,-1-1 1,2 3-1,-1 1 1,1 4-1,-6 4 1,3 4 0,-24-4 0,31 23 1,-25-4 0,-1 9 0,-6 8 0,-3 9 0,-12 7-1,-3 8 1,-9 2-2,-3 6 0,-8 2 0,-6 0 0,1-8 0,-3-2-1,2-12 1,6-3-2,2-12 3,8-8-2,6-10 1,23-15-1,-29 14 1,29-14 0,0 0-2,-4-17 2,4 17-2,11-24 2,-11 24-2,16-23 2,-16 23-2,17-21 1,-17 21-1,0 0 1,0 0 0,20-8 0,-20 8 1,0 0 0,4 27 0,-4-27-2,6 31 3,-1-10-2,1 7 1,2 1 1,0-2-2,4 0 2,-3-2-1,3 2 1,0-5-1,1 1 1,-13-23 0,28 25-1,-28-25 0,33 19 1,-16-15 0,3 4 0,-1-4 0,4-2 0,-3-6 0,3 0 0,-3-6 0,3-1 0,-3-13-1,-1-1-1,-3-4 2,1 0-3,-3 0 2,-5 0-2,-1 4 2,-4 0-3,-4 25 1,4-31 0,-4 31-2,-2-20-1,2 20-3,0 0-5,0 0-9,0 0-14,0 0 0,0 0 0,0 0 2</inkml:trace>
  <inkml:trace contextRef="#ctx0" brushRef="#br0" timeOffset="6743">1622 92 30,'0'0'25,"-14"-23"-5,14 23-2,-19-16-3,19 16-2,-24-8-3,24 8-3,-23-1-3,23 1 0,-24 11-2,24-11 1,-19 22-1,7-5 0,3 6 0,-3 4-1,2 4 1,-3 4 0,5 8 0,-4 3-1,2 5 1,1-1-1,1 6 0,0-3 0,2 3 1,0-4 0,4-1-2,0-5 2,4-3-2,0-5 3,4-5-3,-4 0 3,6-2-1,2-7 0,-1-3 1,-9-21-1,28 19 2,-28-19-2,27-7 0,-12-11 0,5-3-1,-4-8 0,5-2 0,-2-8 0,-1 4-1,3-8 1,1 1 1,-3-5-2,-1 1 1,-3 1 0,-3 3 0,-6-1 0,-2 4 0,-6 2 0,-4 2-1,-2 3 1,-4 1-1,1 0 0,-3 1 0,1 5 0,-1 4 0,2 4-1,12 17 0,-19-26-1,19 26-1,0 0-3,-22-17-3,22 17-4,0 0-8,0 0-14,0 0 0,-2 17 1,2-17 1</inkml:trace>
  <inkml:trace contextRef="#ctx0" brushRef="#br0" timeOffset="7563">1902 119 22,'-6'-19'25,"6"19"2,0 0-6,-2-18-5,2 18-1,0-17-1,0 17-2,0 0-2,0 0-2,2-21-2,-2 21-1,0 0-2,0 0 0,0 0-1,25-6-1,-25 6-1,28 2 1,-9 2-1,3 1 1,-1 5-1,2 2 1,-1 1 0,-3 5-1,1 1 1,-3 2 0,-1 3-1,-3 3 1,-3 0-1,-4 4 1,-4 2-1,-2 2 1,-8 2 0,0 1 0,-5-3-1,-3 2 1,1-6-1,-3-4 1,0-2-1,3-5 0,15-20 0,-23 27 1,23-27-1,-18 15-1,18-15 1,0 0 0,0 0 0,0 0-1,0 0 1,0 0 0,0 0-1,0 0 1,0 0-1,0 0 1,0 0 0,25 2 0,-25-2 0,28-2 0,-28 2-1,31 2 1,-31-2 0,33 6 0,-16-4 0,-17-2 0,30 8 0,-30-8 0,27 13 0,-27-13 0,25 18 0,-25-18 0,20 23 1,-20-23-1,13 27 0,-13-27 0,4 31 2,-4-31-3,-4 31 3,0-13-2,-3-1 1,-3 0-1,-4 1 1,2-1-1,-7 5 1,-2-1 1,-1-2-2,-3 1 2,-6-1-1,-2-1 1,-6 1-2,-2-2 2,0-5-2,-2 0 0,4-1 0,4-1-2,8 2-2,-2-12-5,29 0-16,-22 7-9,22-7-1,0 0 0,-9-23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7:32.33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177 34,'-2'-25'26,"2"25"-1,6-26-6,-6 9-3,0 17-4,8-29-2,-8 29-4,18-25-1,-18 25-2,21-24 0,-21 24-2,25-17 1,-25 17-2,28-12 1,-28 12-1,23-5 1,-23 5-1,19 3 0,-19-3 1,26 12-1,-26-12 0,27 16 1,-27-16-1,31 15 0,-13-7 0,1 0 1,1-3-1,1-1 0,0 0 1,1-2-1,1-2 0,1 0 0,-3 0 1,-2-2-1,-1 0 0,-1 0 0,-17 2 1,26-4-1,-26 4 0,0 0 1,21 0-1,-21 0 1,0 0 0,0 0 0,16 26 1,-16-26-1,6 31 1,-6-10 1,3 8-1,-8 4 1,3 10 0,-6 1-1,-2 8 1,-3 3-1,-3 9 1,-3 2-2,-1 1 1,1-1 0,1 2-1,-1-2 1,3 0-1,0-6 1,5-4-1,1-7 1,2-5 0,2-7-2,1-6 1,1-8 0,4-23-1,-4 25 0,4-25 0,0 0-1,0 0-1,0 0-2,-4-19-2,4 19-6,-2-27-6,6 9-18,-4 1 1,-2 0 0,2-1 2</inkml:trace>
  <inkml:trace contextRef="#ctx0" brushRef="#br0" timeOffset="828">148 764 29,'0'0'26,"0"0"2,0 0-8,0 0-3,0 0 0,0 0-4,22-16-2,-22 16-3,19-5-1,-19 5 0,29-4-1,-11-2-2,3 8 0,1-6-1,3 4 0,-2-2-1,1 0 0,-1-2 0,1 0-1,-3 1 1,0-1-1,-3-2 0,-1 2 0,-17 4-1,28-8 1,-28 8-1,21-4 1,-21 4-1,0 0 0,23-5 0,-23 5-1,22-4 0,-22 4-2,29-4-1,-29 4-4,35-4-5,-35 4-10,25-10-12,-5 10-1,-20 0 2,33-4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1:53.4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63 187 21,'-2'-6'8,"6"0"0,-4-2 0,0 2-1,1-2-2,-2 2 0,1-6-1,-2 7-1,0-7 0,-1 4 1,-2-1-1,-2 1-1,3-4 2,-5 0-1,1 0 0,-2 1 0,-2 1 0,2 0-1,-1 1 0,-4 2-1,-2 2 1,1 0-1,-1 5 0,-1 0 0,2 2-1,-3 3 0,2 1 1,-2 1-1,4 5 1,-4-1-1,6 0 0,-1 2 1,-1 3-1,0-1 1,-1 4 0,2 1 0,-5-2 0,0 5 0,1 0 0,2 3-1,-4-1 2,0 1-1,1 4 0,0-3 0,2 4 0,-1-3 0,5 2 0,-5-1 0,4-1 0,1 4 0,2-1 0,1-1 1,0 1-1,3 0 0,-1 1 1,1-2-1,3 1 0,1-4 0,0 3 0,2-3 0,-1-3 0,4 3 0,1-4 0,-1 4-1,3-6 1,0 2 0,6-5-1,0 0 0,0 0 1,4-4 0,1 3 0,1-5 0,0-1 0,2-1 1,2 0 0,-2 1 0,1-2 0,0-2 0,1-3 1,-3-4 0,6 3-1,-7-11 2,6 5-2,-1-10 1,1 0 0,-2-2 0,1-1-1,-2-4 0,-2 1-1,-2 0 1,3-3 0,-6 4-2,-1-1 1,0-1 0,-5 6 0,-1 0 0,-2 2 0,-4 1 0,-1 3 0,-5-2 0,2 2 0,-4 1-1,3 0 1,-7 2-1,1-1 0,-4-1 0,1 1 0,-3 0 0,1 1 0,-1-1 0,-3 0 0,1-2 0,2 3 0,0 1 0,-3 1 0,4 2 0,-3 1 0,-1 3-1,-1 1 1,-2 5 0,1 1 0,2 4-1,-1 0 0,2 9-3,-1-6-2,10 14-6,-6-8-15,5 2-11,11 4-1,-3-9 1</inkml:trace>
  <inkml:trace contextRef="#ctx0" brushRef="#br0" timeOffset="11719">1430 157 21,'2'3'7,"-4"-5"-2,2 2-1,0-1-1,0 2-1,-1-1 0,1 2 0,-3-1 0,2 2 1,1 0 0,-2 2 0,-1-2 2,-2 6-1,3 1 0,-2 1 1,0 2-2,-2 3 1,0 4 0,0 2-1,2 7 0,-3-4 0,0 5 0,0-1 0,2 3 1,-3-4-1,1 1-1,-2-3 1,3 0-2,-1-1 1,3-5 0,-2 0-1,5-6-1,-2 1 1,3-5 0,-2-2-1,4-5 1,-1 0 0,2-3 0,0 0 0,3-3 0,-1-3 0,2 1 0,4-4-1,0 2 0,2-5 0,1 4 0,-1-3 0,3 3-1,0-3 1,1 5 0,-3-1 0,1 4-1,0 1 1,-2 2 0,2 0-1,-3 1 1,1 3 0,-3 1 0,0-1 0,2 4 1,-2 1 0,0 1-1,-1 4 1,-2 3-1,0-3 1,1 6-1,-3 0 1,1 3-1,-4-5 1,4 4-1,-6-1 1,0 1 1,-1-1 0,-2-1 0,-1 1 0,2-1 0,-7 0 1,5-3 0,-4 3-1,-1-3 1,-1-3 0,1 3-1,-4-5 1,3 5-1,-8-7 0,2 3 0,-4-6-1,0 4 2,-3-7-2,-1 2 0,-1-2-1,-1-2 0,-1-4 1,1-3-1,-1-3 1,3-3-1,-1 1-1,4-3-1,4-1-3,-6-3-2,13 7-9,-5 0-15,4-8-6,9 2 2,-10-13 0</inkml:trace>
  <inkml:trace contextRef="#ctx0" brushRef="#br0" timeOffset="12844">1415 104 37,'2'4'16,"-4"-2"-1,2 2-3,0 2 1,0-2-3,5 3-1,-5-4-1,5 6-1,-1-7 0,3 7-1,0-8 0,6 4 0,-1-7-1,8 5 0,-7-6 0,11 3 0,-2-8 0,2 6-2,3-2 0,0 4 0,-2-3-1,-1 0 0,-1 2 0,3-2-1,-6 3 0,0-3 0,-4 0 0,-2 2-1,-2-2 1,-4 3 0,-1 0-1,-1-1 0,-2 1 1,-2 1-1,-1-1 1,1-1-1,-1 1 0,-1-3 0,0 3-2,0-2 0,4 4-3,-8-8-5,10 8-11,-5 3-17,-1-10-1,9 6 1,-9-8 1</inkml:trace>
  <inkml:trace contextRef="#ctx0" brushRef="#br0" timeOffset="14500">2236 234 29,'3'-7'7,"-3"-2"0,3 0 0,-2 1 0,3-3-2,1 2 1,-1-2-1,-1 2 0,1-1 0,2 2 0,-3-2 0,1 4-1,0 3-1,-2 0 0,-1 0-1,-1 3 0,2 0-1,-1 0 0,1 0-1,1 0-1,1 0 1,0 0 0,2 3 0,1 0 0,0-3 1,3 6-1,2-3 0,-2 4 0,4-4 1,0 1-1,-1 0 0,4-1 1,1 0-1,-3 0 1,-2-3 0,-1 1 1,1-1-1,-3 0 0,0-1 1,-3 1 0,0-2 0,-3 1 0,4-1 0,-3 1-1,1 0 1,-2-1-1,-1 2 1,2-1-1,-5 1 0,5 0 1,-5-3-1,2 3 0,-2-2 1,1 2-1,-2-1-1,1 1 1,0 0-1,0 0 0,1 0 0,-2 1 0,1-1 1,0 0-1,0-1 0,1 1 0,-1 1 1,0-1-1,0-1 0,0 1 0,0 0 1,0 0-1,0 0 0,0 0 0,0-1 1,0-1-1,0 4 0,0-2 0,0-2 0,0 2 0,0 2 0,0-2 0,0 0 0,0 1 0,0-1 0,0 0 0,0 0 1,0 0-1,0-1 0,0 1 0,0 0 0,0 0 0,0 0 1,0 0-1,0 1 0,0 0-1,0 1 1,0-1 0,0 1 0,0-2 0,0 0 0,0-2 0,0 2 0,0-1 1,0 1-1,0-3 0,2 4-1,-2-1 1,0 2-1,0-2 1,0 0 0,0 0 0,0 1 0,0-1 0,1 0 0,0 2 0,4-2 1,-1 1-1,0 1 1,2-1-1,-2 0 0,2-1 0,0 2 1,-2-2-1,3 0 0,-1 1 0,1 1 0,-1 1 0,0-2 0,-1 2 0,0 0 0,0-2 0,-2 3 1,0-2-1,-1 3 0,2-2 1,-3 4-1,-1-1 1,0 3 0,0 3 0,-5 3-1,3 2 1,-4 0 0,-1 4 0,-1 1 0,-2 3 0,0 1 0,-2 2 1,1-1-1,-1 2 1,-1-1-2,-2 2 1,5 3 2,-2 2-2,2-3 0,1 5-1,2-3 1,1 3 0,-2-3 0,2-1 0,-2-1 0,2-2-1,2 3 1,-4-3-1,5 4 0,-4-3 1,6-1-1,-3-1 1,2 1-1,-2-5 0,0-2 0,-2 0 1,4-6-1,1-2 1,-2-2-1,2 1 1,-2-5-1,3-3 0,0-3 1,0-1 0,0 0-1,0-4 1,0 1-1,0-3-2,4-2 0,-4-3-2,6 4-4,-8-14-8,7 4-12,2-2-9,-1-6 0,4 4 2</inkml:trace>
  <inkml:trace contextRef="#ctx0" brushRef="#br0" timeOffset="16156">2334 780 40,'-8'-11'29,"10"11"-8,-2-3-4,0 0-3,6 3-3,-5-3-3,6 3 0,-1-3-2,5 3 0,-1-3-1,9 3 0,-6-4 0,7 6-1,-1-7-1,4 5 0,-2-4 0,2 1-1,-2 3 0,2-3 0,0 3-1,-4-1 0,0 1 0,-2 0 0,-4 1 0,-2 2-1,-1-1 1,0 1-1,-1-1 0,-3 0 0,1 1 1,-2-2-1,0 0 0,-4-1-1,5 3-1,-3-4-3,4 5-4,-10-8-8,10 2-18,3 4-3,-8-6-2,8 2 3</inkml:trace>
  <inkml:trace contextRef="#ctx0" brushRef="#br0" timeOffset="16984">3037 881 47,'5'2'19,"-4"-5"0,5-4-2,4 1-2,-4-8-2,7-1-3,-1-3-3,6-2-1,-1-7-2,6 0 0,-2-6-2,4 2 0,0-6-1,3 3 0,-3 1-1,0 0 1,-4 1-1,1 6 0,-5 2 2,-1 4-2,-6 1 0,0 7 0,-7 0 1,1 4-1,-1 2 0,-2 0 0,1 3-1,-2 1 1,0 2-2,0 0 1,0 2 1,0 1-1,1 0 1,-1 0-1,0 3 1,-1-1 0,2 4 0,1-1 0,-4 2 0,1 3 1,-1 1-1,-1 3 0,1-1 0,0 4 0,-2-1 0,-2 2 0,2 3 0,0 2 0,-1-1 1,-2 5-1,4 0 1,-1 0 1,4 0-1,-4 3-1,1-6 1,1 2 0,-2 0 0,4-2 0,-3 1 0,2-3 0,-1-1 0,2 0-1,3-4 1,-3 0-1,2 0 1,-1 0-1,-1-3 0,1 1 0,1 2 0,-2-3 0,0 0 1,0-1-1,0-2 0,1-1 0,-1-4 1,0-2 0,0-2-1,2 1 0,-2-6-1,-2 0-1,5 3-2,-6-9-6,8 9-7,-5-6-14,-3-5-7,8 5 2,-6-11 1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7:30.54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1163 25,'4'-24'16,"-4"24"-2,8-19 0,-8 19 0,12-23-2,-8 5-1,11-1-1,-5-10-1,9-2 0,-3-10-2,11 2 0,0-13-1,5 2 0,1-14-2,4 4-1,-2-6 0,4-2 0,-6-4 0,2 5-1,-2-1 0,-4 6 0,0 0-1,-1 9 0,-7 5 0,0 11 0,-5 6-1,0 8 0,-9 5 1,-7 18-1,14-19 0,-14 19 0,0 0 0,0 0 0,0 0 0,0 0 0,8 19-1,-8-19 2,0 33-1,2-9 0,-4 9 0,0 3 0,-2 15 0,-6 7 1,-3 10-1,-1 7 1,-2 5 0,1 3 1,-5-2 0,1 3-1,-3-5 2,5-3-1,-1-12 0,5-4 0,-1-10 0,2-3-1,3-10 0,1-5 1,4-12-2,4-20 0,-6 27 0,6-27-2,0 0 0,0 0-3,0 0-4,0 0-10,20-12-16,-20 12 1,25-31-1,-9 10 1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7:45.35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36 44 19,'0'0'17,"0"0"-1,0 0-3,0 0-2,0 0-1,0 0-3,0 0-1,0 0-1,0 0 0,0 0 0,0 0 1,20 2 0,-20-2 0,21 0 0,-21 0-1,27 0 0,-9-4 0,1 4 0,1-6-1,3 2-1,-1-2 0,5 4 0,-8-4-1,7 4 1,-7-1-1,4 1-1,-5 0 1,3 2 0,-21 0-1,32-2 0,-32 2 1,33 2-1,-33-2-1,29 2 1,-29-2 0,29 2 0,-29-2 0,29 2 0,-29-2-1,27 0 1,-27 0-1,24 0 1,-24 0-1,23 1 1,-23-1-1,22 2 0,-22-2 1,23-2-1,-23 2 1,19 2-1,-19-2 0,22-3 1,-22 3-1,19-4 0,-19 4 0,18-2 1,-18 2-1,0 0 0,21-2 0,-21 2 0,18 0 1,-18 0-1,19-2 0,-19 2 0,18-2 1,-18 2-1,0 0 0,23-2 0,-23 2 0,0 0 0,0 0 0,0 0-1,0 0-1,0 0-2,23 14-3,-23-14-6,0 0-14,0 0-7,0 23 0,0-23 0</inkml:trace>
  <inkml:trace contextRef="#ctx0" brushRef="#br0" timeOffset="1064">148 367 20,'0'0'17,"0"0"-2,0 0 0,0 0-1,0 0-1,0 0 0,14-19-2,-14 19-2,13-22 0,-13 22 0,12-19-1,-12 19-2,0 0-1,23-21-1,-23 21-1,0 0 0,28-18-1,-28 18 0,25-5 0,-25 5-1,27-4 0,-27 4 0,31-2 0,-13 2 0,-18 0 0,33 0 0,-16 0 0,1 2 0,-18-2 0,33 2 0,-33-2 0,29 0 0,-29 0-1,27 0 1,-27 0-1,26 0 1,-26 0-1,23 2 1,-23-2-1,25-2 1,-25 2-1,24 0 0,-24 0 1,23 0-1,-23 0 0,23 2 0,-23-2 1,22 0-1,-22 0 0,21 1 1,-21-1-1,20 0 0,-20 0 1,19-3-1,-19 3 0,20-6 0,-20 6 1,19-8-1,-19 8 0,19-6 0,-19 6 0,22-2 0,-22 2 0,29-2 0,-29 2 0,27-2 0,-27 2 0,26-2 0,-26 2 0,21 0 0,-21 0 0,0 0 0,0 0-1,0 0 0,17-3-1,-17 3 0,0 0-3,0 0-2,0 0-4,0 0-8,0 0-14,-7 23-1,7-23 2,0 0-1</inkml:trace>
  <inkml:trace contextRef="#ctx0" brushRef="#br0" timeOffset="2156">90 679 23,'0'0'16,"0"0"-3,9-17 0,-9 17-3,0 0 1,0 0-3,10-20 1,-10 20-1,0 0 0,4-23 0,-4 23 0,0 0-2,18-8 0,-18 8-2,0 0 0,0 0-1,23-5 0,-23 5 0,0 0-1,19 1 1,-19-1-1,22 4 1,-22-4-1,25 0 0,-25 0 0,29 2 0,-9 0 0,-20-2 0,35 0-1,-35 0 1,35-2-1,-35 2 1,35-4-1,-18 1 0,1 1 0,-1-2-1,1 0 1,-18 4 0,33-8-1,-33 8 1,29-6-1,-29 6 0,27-4 1,-27 4-1,28-3 0,-28 3 0,23-4 0,-23 4 1,21-2-1,-21 2 0,22-2 0,-22 2 0,19 0 0,-19 0 0,20-2 0,-20 2 1,21 0-1,-21 0 0,20-2 0,-20 2 0,21-4 1,-21 4-1,21 0 0,-21 0 0,20-4 0,-20 4 1,0 0-1,23-4 0,-23 4 0,0 0 0,20-6 1,-20 6-2,17-1 1,-17 1 0,23 0 0,-23 0 0,24 1 0,-24-1 0,23 2 0,-23-2 0,18 0 0,-18 0 0,0 0 0,0 0 0,0 0 0,17 0 0,-17 0-1,0 0 0,0 0-2,0 0-2,0 0-4,18 18-8,-18-18-17,0 0 0,0 0 0,4 17 1</inkml:trace>
  <inkml:trace contextRef="#ctx0" brushRef="#br0" timeOffset="16952">131 1185 15,'0'0'12,"0"0"0,0 0-1,0 0 1,0 0 0,0 0 0,0 0-2,-18-4-1,18 4 0,0 0-1,0 0-2,0 0 0,0 0-2,-12-17 0,12 17 0,0 0-2,0 0 0,4-22 0,-4 22-1,0 0 0,6-21 0,-6 21-1,0 0 0,10-23 1,-10 23-1,0 0 1,27-24-1,-27 24 1,21-17-1,-21 17 1,30-15-1,-30 15 0,31-16 1,-31 16-1,29-10 0,-29 10 0,31-5 1,-31 5-1,29 1 1,-29-1-1,26 10 1,-26-10 0,25 12 0,-25-12 0,17 17 0,-17-17 0,0 0 0,18 23 0,-18-23 0,4 18-1,-4-18 1,0 21-1,0-21 1,-4 29 0,0-9-1,0 1 1,-2 0 0,0-1-1,1 5 1,-3-4 0,2 1 0,-2-1 0,0 2 0,-1-2 0,1 3 0,-4 1 0,1 0 0,-3 2 0,-2 0 0,-1-2 0,-3 1-1,-1-3 1,2 0 0,-3-2-1,3 1 0,-3-3 0,3-1 0,-1 1 0,1-3 0,19-16 0,-33 27 0,33-27 0,-29 17 0,29-17 0,-18 10 0,18-10 0,0 0-1,0 0 1,0 0 0,-10-18-1,10 18 1,10-21 0,-10 21 0,18-31 0,-18 31 0,23-33 0,-23 33 0,23-29 1,-23 29-1,24-21 0,-24 21 0,17-12 0,-17 12 0,0 0 0,20-2 0,-20 2 0,0 0 0,0 0 1,17 14-1,-17-14 0,0 0 0,10 21 0,-10-21 1,10 17-1,-10-17 1,7 18-1,-7-18 1,6 21-1,-6-21 1,10 23 0,-10-23-1,10 24 1,-10-24 0,9 25 0,-9-25-1,8 19 1,-8-19-1,0 0 1,18 24 0,-18-24-1,0 0 0,0 0 1,21 17-1,-21-17 1,0 0-1,23 6 1,-23-6-1,22-4 1,-22 4-1,25-6 1,-25 6-1,29-12 0,-29 12 0,26-17 0,-26 17-2,21-17-1,-21 17-3,18-22-4,-18 5-7,0 17-16,13-21-1,-13 21 1,0 0 1</inkml:trace>
  <inkml:trace contextRef="#ctx0" brushRef="#br0" timeOffset="18388">732 1119 13,'0'0'22,"0"0"0,0 0-3,0 0-6,-20 6 0,20-6-1,0 0-1,0 0-3,-17 19-2,17-19 0,-10 20-1,10-20-1,-10 29-1,6-10 1,-3 0-2,3 3 1,-2-3-1,2 2 0,0 3-1,2-1 0,-2 4 0,4 2 0,0 0 0,0 0 0,0 4-1,2 2 1,0-6 0,2-2-1,2-3 1,0-1 0,2-6 0,-1 1 0,-7-18 0,20 27 0,-20-27-1,19 23 1,-19-23 0,24 19 0,-24-19 0,21 16 0,-21-16 0,20 8 0,-20-8 0,19 4 0,-19-4 0,0 0 0,21-6 0,-21 6 1,18-12-1,-18 12 0,0 0 0,27-25 0,-27 25 0,20-27 0,-20 27 0,19-29 0,-13 11 0,4 1-1,-5-1 1,-1 1 0,2 0-1,-2-1 1,-2-1-1,0-1 1,-2 1 0,0 0-1,2-5 0,-2 1 1,-2-2-1,2 4 1,0 1-1,-2 1 0,0 1 1,2 1-1,-4 0 0,4 17 1,-6-26-1,6 26 0,-7-27 1,7 27-1,-8-27 1,8 27-1,-14-21 0,14 21 0,-13-20 1,13 20-1,0 0 0,-20-23 0,20 23 1,0 0-1,-17-17 0,17 17 0,0 0 0,-18-12 1,18 12-1,0 0 0,-17-12 0,17 12 0,0 0 0,-22-9 0,22 9-1,-21-4 0,21 4-1,-22 2-1,22-2-3,-31 8-3,31-8-8,-33 25-17,12-18-1,-1 5 0,-5-6 1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9:02.08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56 86 21,'-23'-8'11,"23"8"2,0 0 0,0 0-1,-18-2-1,18 2-1,0 0 0,0 0-1,0 0 0,0 0-1,0 0-2,-15-19-1,15 19 0,0 0-1,0 0 1,0 0-1,21 0-1,-21 0 1,22-2 0,-22 2 0,31-4 0,-14-2-1,5 4 0,-3-5-1,3 5 0,-1-2 0,0 2 0,-1 0-1,1 2 0,-21 0 1,33-2-1,-15 0 0,-18 2 0,31-2 0,-31 2 0,29-4 0,-29 4 0,29-4-1,-29 4 1,28 0-1,-28 0 1,23-4-1,-23 4 0,23-1 0,-23 1 1,22-2-1,-22 2 0,19-2 0,-19 2 1,0 0-1,26-2 0,-26 2 0,0 0 0,23 0 0,-23 0 0,0 0 1,21 0-1,-21 0 0,0 0 0,26-4 0,-26 4 0,0 0 1,21 0-2,-21 0 1,0 0 0,17 6 0,-17-6 1,0 0-1,0 0 0,0 0 0,18 11 1,-18-11-1,0 0 0,0 0 0,0 0 1,18 4-1,-18-4 0,0 0 0,0 0 1,0 0-1,0 0 0,0 0 0,0 0 0,0 0-1,0 0 0,0 0-2,0 0-2,17 0-4,-17 0-4,0 0-12,0 0-9,-2 21 0,2-21 1,-12 18 1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8:49.29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214 290 19,'0'0'14,"0"0"-1,0 0-2,0 0-2,0 0 0,0 0-3,0 0-1,0 0-1,-16-19 0,16 19-2,0 0 1,10-22-2,-10 22 0,14-21 0,-14 21-1,21-27 1,-7 9 0,3-1-1,1-2 0,1-1 0,2 1 0,1 0 1,-1 1-1,1 1 0,-3 6 1,1 1 0,-1 4 0,-1 4 0,1 2 0,-1 2 1,1 2-1,0 2 0,1-2 1,-1 2-1,-19-4 1,35 8-1,-35-8 1,32 9-1,-32-9 1,29 12-1,-29-12 0,23 19 0,-23-19 1,20 28 1,-15-11-1,-1 0 0,-2 3 0,-2 1 1,-4-2-1,-1 7 1,-5-5-1,0 4-1,-4 0 0,-1 2 0,-3 2 0,-3 0 0,1 2-1,-1-2 0,-2 0 0,3-3 1,-1-1-1,3-6 0,3-1 1,15-18 0,-26 23-1,26-23 1,0 0-1,-19 19 1,19-19-1,0 0 1,0 0 0,0 0-1,0 0 0,0 0 0,0 0 0,-14-19 0,14 19-1,0 0 1,12-18-1,-12 18 1,0 0-1,21-15 1,-21 15-1,24-2 1,-24 2 0,31 4-1,-31-4 1,31 13 0,-31-13 0,31 22 0,-31-22 0,26 23 0,-26-23 0,19 35 0,-13-16 1,2 1-1,-4 3 0,-1 0 1,-3 8 0,0-4 0,-2 2 0,1 0 0,-3-4 0,-2 6 1,0-7 0,0 3 1,-4-8-1,5 2 1,5-21 0,-26 29 0,9-17 1,17-12-2,-35 19 1,15-11-1,-3-2 0,0 0 0,-3-4 0,5 1 0,-4-1-1,-1 2 0,-1-6 0,0 2-1,-2-2 1,-1 0-1,-1-1 0,0 1 1,2-2-1,0 0-1,2 0 1,-1 2-2,9 6-2,-5-8-1,24 4-7,-29 10-12,29-10-10,0 0 0,-17 0 1,17 0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9:36.44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09 68 20,'0'0'15,"0"0"-1,0 0-2,0 0-2,0 0-1,-10-18 0,10 18-1,0 0-1,0 0-1,0 0-1,0 0-1,0 0-1,0 0-1,0 0-1,0 0-1,0 0 0,-13 21 0,13-21 0,-6 28 0,6-28 0,-8 29 0,4-12 0,0 1 1,0 1-1,-2 0 0,3 3 0,-1-3 0,0 2 0,0 1 0,0-3 0,2-2 0,-2 3 0,4-20 0,-2 29 0,2-29 1,-2 21-2,2-21 1,0 0 0,0 0 0,0 18 0,0-18 0,0 0 0,0 0 0,0 0 0,0 0 0,0 0-1,0 0 1,0 0 0,22 0 0,-22 0 1,0 0-1,23-6 0,-23 6-1,21-4 1,-21 4 0,22 0 1,-22 0-1,23 0 0,-23 0 0,22 4 0,-22-4 0,23 10 0,-23-10 0,21 11 0,-21-11 0,22 18 0,-22-18 0,15 21-1,-15-21 1,14 27 0,-8-9 0,-6-18 0,6 27 0,-3-10 0,-3-17 0,4 33 1,-4-33-1,0 31 0,-2-14 0,0 1 0,1 3 1,-3-3 0,-2 3 1,0-4 0,0 3 1,6-20 1,-13 33 1,13-33-1,-20 27 1,20-27 0,-25 23-1,7-13 0,18-10 0,-33 21-2,16-9 0,-1-6 0,1 1 0,-1-3-1,18-4 0,-31 4 0,31-4-1,-33-2 1,33 2 0,-33-12-1,33 12 0,-35-21 1,19 4-2,1-1 0,-5-9-2,7 4-2,-5-16-4,10 10-4,-9-10-10,5-1-8,6 7 1,-3-8 0,12 14 1</inkml:trace>
  <inkml:trace contextRef="#ctx0" brushRef="#br0" timeOffset="1156">321 0 14,'0'0'21,"3"21"0,-3-21-4,2 18-3,-2-18-1,0 0 0,24 23-2,-24-23-1,25 13-2,-25-13 0,29 8-3,-29-8-1,33 2 0,-33-2-1,35-6-1,-35 6 1,35-15-1,-35 15-1,33-18 0,-15 11 0,-18 7-1,29-14-2,-29 14-5,24-4-10,-24 4-12,0 0-2,21 19 1,-21-19-2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9:50.389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57 196 2,'0'0'15,"0"0"-2,0 0-1,-10-17 0,10 17 0,0 0-1,0 0-1,-3-18-1,3 18-1,0 0-1,0 0-1,0 0-1,3-19-1,-3 19-1,0 0 0,10-27 0,-10 27-1,16-19 0,-16 19 0,17-22-1,-17 22 0,18-19 0,-18 19 0,23-16 0,-23 16-1,27-13 1,-27 13 0,31-14-1,-31 14 0,30-9 1,-30 9-2,27-2 2,-27 2-1,23 5 0,-23-5 0,18 14 0,-18-14 0,13 25 1,-5-5 1,-6-3-1,4 6 1,-4 1-1,0 7 1,-6 0 0,0 5 0,-4 5-1,2 4 1,-9 1-1,1 3 0,-3 1 0,-3 0 0,-1 5 0,-1-5 0,-1-4-1,-2-1 1,0-4 0,3-4-1,-1-8 1,5-4 0,1-12 0,17-13-1,-24 16 1,24-16 0,0 0-1,0 0 0,-15-20 0,15 20 0,4-25 0,-4 8-1,0 17 1,9-35 0,-3 18 0,0-1 0,-6 18-1,10-27 1,-10 27 0,0 0-1,12-19 1,-12 19-1,0 0 0,0 0 1,0 0 0,17-4-1,-17 4 1,0 0-1,20 0 1,-20 0 0,0 0 0,19 9-1,-19-9 1,0 0 0,17 22 0,-17-22 0,10 19 1,-10-19-1,8 25 0,-8-25 1,8 31-1,-4-13 1,-4-18-1,7 33 0,-7-33 0,8 29 1,-8-29-1,10 23 0,-10-23 1,10 17-1,-10-17 0,0 0 1,15 20-1,-15-20 1,0 0-1,18 17 1,-18-17 0,0 0-1,19 16 1,-19-16 1,0 0-1,22 4 1,-22-4 0,0 0 0,23-16 0,-23 16 0,18-19 0,-18 19-1,19-25 0,-19 25 0,17-33 0,-17 33-1,18-33-1,-10 11-1,-8 22-4,11-31-9,-11 31-18,14-19 0,-14 19 0,0 0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0:16.70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184 11,'12'-21'10,"-9"-8"0,5 7-1,-2-5-1,2 6-2,-2 0 0,-2 3-2,-4 18 0,5-25-2,-5 25-1,0 0 0,0 0-1,0 0 0,0 0 0,0 0 0,0 0 0,20 6 0,-20-6 0,10 19 1,-10-19-1,11 25 0,-11-25 0,14 29 0,-14-29 0,14 31 0,-14-31 0,17 27 0,-17-27 0,21 22 0,-21-22 0,26 13 0,-26-13 0,31 4 1,-12-6-1,1-4 1,1-1-1,3-3 1,-1-4 0,-2 1-1,3-1 1,-7 3 0,-17 11 0,29-18 1,-29 18 0,18-11 0,-18 11 0,0 0 1,0 0 0,0 0 1,0 0 0,0 23-1,0-23 1,-8 29 0,6-10 1,-4 4-1,-2 5-1,-1 4 1,-1 5-1,-6 4 1,1 5-1,-5 7 0,1 3 0,0 0 0,-3 4-1,5-6 1,-1 0-1,4-3 0,3-5 0,-3-11-1,6-4 1,-1-10-1,5-1 0,4-20 1,-10 27-1,10-27 0,0 0 0,-12 17 0,12-17 0,0 0 0,0 0 0,0 0-1,0 0 1,0 0 0,-17 6-1,17-6-2,0 0-1,0 0-5,0 0-6,-8-25-16,8 25 0,4-25 0,-4 25 0</inkml:trace>
  <inkml:trace contextRef="#ctx0" brushRef="#br0" timeOffset="948">54 550 11,'0'0'16,"0"0"-1,0 0-2,0 0-2,0 0-1,-17 0-2,17 0-2,0 0 0,0 0-1,0 0-1,0 0-1,0 0 1,0 0-1,0 0 1,0 0 0,0 0 1,0 0-1,19-4 1,-19 4 0,18 4 0,-18-4-1,23 4-1,-23-4 0,25 2 0,-25-2 0,34-2-1,-17 0 0,3-2 0,-1 0 0,2 2-1,1-2 0,-1 0 0,-1-2 0,1 4 0,-3 1-1,1 1 1,-19 0 0,31-2-1,-31 2 1,25-4-1,-25 4 1,18 2-1,-18-2 0,17-2 0,-17 2 1,0 0-1,26-2 0,-26 2 0,0 0 1,25-2-1,-25 2 1,0 0-1,21-8 1,-21 8-1,0 0 1,20-4-1,-20 4 1,0 0-1,0 0 0,0 0 0,0 0 0,0 0 0,0 0 0,0 0 0,17-4-1,-17 4-3,0 0-2,0 0-6,0 0-11,26 16-9,-26-16 1,0 0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0:30.52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616 21,'0'0'17,"0"0"-3,0 0-3,0 0-1,0 0-2,0 0-2,0 0-1,0 0 0,0 0-1,19-5 1,-19 5-1,0 0-1,25-30 0,-25 30-1,26-31 0,-9 12 0,1-4-1,-1 0 0,3-5 0,3 1-1,-4 0 1,1 4-1,-1-4 0,-1 7 0,-1-3 0,-3 6 0,0-3 1,-14 20-1,21-27 0,-21 27 0,20-29 0,-11 12 0,-9 17 0,22-37 0,-11 19 0,1-3 0,-2 0 0,1 1 0,-1 3 0,-10 17 0,14-29 0,-14 29 0,0 0 0,9-19 0,-9 19 0,0 0 0,0 0 0,0 0 0,0 0 0,0 0 0,12-18 0,-12 18-1,0 0 1,0 0 0,0 0-1,0 0 1,0 0 0,0 0 0,0 0 0,0 0 0,0 0 0,2 21 0,-2-21 1,0 0 0,-2 24 0,2-24 0,-2 21 0,2-21 1,-2 27-1,0-9 1,-2 1 1,2 2-1,-1-1 1,1 3 0,-4 0-1,4 6 2,-6-2-2,6 2 1,-4 1-1,2-1 0,1 0-1,-1 2 1,2-6-1,0 0 0,0-4 0,0 3 0,0-7 0,0 2 0,0-1 0,2-18 0,-4 31 0,4-31 0,-4 27-1,4-27 1,-6 25-1,6-25 0,-2 27 1,2-27-1,-3 24 0,3-24 0,-4 19 0,4-19 1,0 0-1,-2 21 0,2-21 1,0 0-1,0 0 0,0 0 0,0 0-1,0 0-2,0 0-4,0 0-5,0 0-16,0 0-3,0 0 1,23-17-1</inkml:trace>
  <inkml:trace contextRef="#ctx0" brushRef="#br0" timeOffset="1180">733 58 20,'0'0'19,"0"0"-4,0 0 0,0 0-3,0 0-3,0 0-2,0 0-1,0 0-2,0 0 0,0 0 0,0 0-1,-2 20-1,2-20 0,-8 19 0,8-19 0,-9 25 0,1-5-1,2-3 1,2 8-1,-2-2 0,2 1 0,1 1 0,1-2-1,-2 6 1,2-5-1,2 1 0,0-6 1,0 2-1,2 3 0,0-5 0,2 0 0,-1-1 0,1-1 0,2 1 0,0-1 1,-2 1-1,4 1 0,-8-19 0,13 33 0,-13-33 0,12 31 0,-12-31 0,14 27 0,-14-27 0,11 23 1,-11-23-1,12 22 0,-12-22 0,0 0 1,19 19-1,-19-19 1,0 0 0,18 10 0,-18-10 0,0 0 1,17-2 0,-17 2 0,0 0 0,26-16 0,-26 16 0,17-23 0,-17 23 0,22-29-1,-22 29 1,17-33-1,-7 16 0,-2-3 0,0 1 0,-3-1-1,1-1 1,-2 0 0,2-1-1,-4-1 1,0 0-1,0 0 0,-2-1 1,0-1-1,-4 4 1,2 0-1,-4-5 1,0 7-1,0-2 1,-1 1-1,-3-1 1,2 4 0,-2-5-1,3 3 1,-1 1 0,0 1-1,0 0 1,8 17-1,-15-26 1,15 26-1,-14-17 0,14 17 0,0 0-1,-19-16 0,19 16-2,-18-1-5,18 1-6,-14 17-17,14-17 1,-21 15-1,21-15 1</inkml:trace>
  <inkml:trace contextRef="#ctx0" brushRef="#br0" timeOffset="2532">1525 184 27,'0'0'19,"0"0"-2,0 0-1,0 0-3,0 0-1,-17 0-1,17 0-2,0 0-2,0 0-2,0 0 0,0 0-2,0 0 0,0 0 0,19 6-1,-19-6 1,20 4 0,-20-4-1,27 4 1,-10 0 0,-17-4 0,35 2 0,-35-2-1,35 0 0,-35 0 1,35-2-2,-35 2 1,33-8-1,-33 8 1,34-8-1,-34 8 0,33-6-1,-33 6 1,29-9 0,-29 9-1,27-8 1,-27 8-1,25-6 0,-25 6 0,20-2 0,-20 2 0,17 0 0,-17 0 0,20 4 0,-20-4 0,21 10 0,-21-10-1,20 9 1,-20-9 0,19 14 0,-19-14 1,0 0-1,21 10 0,-21-10 0,0 0 1,20 5-1,-20-5 0,0 0 1,17-5-1,-17 5 1,0 0-1,18-2 0,-18 2 0,0 0 0,0 0-1,17-6-1,-17 6-2,0 0-3,0 0-5,0 0-10,0 0-10,0 0 0,0 0 1,0 0 1</inkml:trace>
  <inkml:trace contextRef="#ctx0" brushRef="#br0" timeOffset="3448">1576 572 19,'0'0'21,"0"0"-2,0 0-1,0 0-2,0 0-2,0 0-2,0 0 0,17-25-3,-17 25-2,24-14-1,-24 14-2,27-17 0,-27 17-1,29-14-1,-29 14 0,27-12 0,-27 12-1,28-9 1,-28 9-1,25-6 0,-25 6 0,25-4 0,-25 4-1,27-8 1,-27 8-1,24-4 0,-24 4 0,23-3 0,-23 3 1,21-8-1,-21 8 0,24-2 0,-24 2 1,23-8-1,-23 8 0,25-6 0,-25 6 1,26-4-1,-26 4 0,23-2 0,-23 2 0,21 0 0,-21 0 0,20 2 0,-20-2 0,0 0-1,21-2 0,-21 2-2,0 0-1,22 0-3,-22 0-3,0 0-6,0 0-12,0 0-2,0 0 0,0 0 2</inkml:trace>
  <inkml:trace contextRef="#ctx0" brushRef="#br0" timeOffset="4388">1584 831 22,'0'0'17,"0"0"-1,0 0 0,0 0-2,0 0-3,0 0-1,0 0-1,0 0-1,0 0-2,0 0-1,0 0-1,0 0 0,0 0-1,0 0 1,19 6-1,-19-6 0,0 0 0,25 4 0,-25-4-1,20 0 1,-20 0-1,25-6 0,-25 6-1,23-11 1,-23 11-1,28-10 0,-28 10 0,23-10-1,-23 10 1,21-7-1,-21 7 1,22-8-1,-22 8 0,19-6 0,-19 6 0,22-6 0,-22 6 0,17-6 0,-17 6 0,18-3 0,-18 3 0,0 0 0,19-4 0,-19 4 0,0 0 0,20 2 0,-20-2 0,0 0 0,25-6 0,-25 6 0,17-2 0,-17 2 1,18-4-1,-18 4 0,0 0 0,25-6 0,-25 6 0,0 0 0,20 0 1,-20 0-1,0 0 0,17 0-1,-17 0 1,0 0-2,18 6-2,-18-6-3,0 0-7,19 4-16,-19-4 0,0 0-1,0 0 1</inkml:trace>
  <inkml:trace contextRef="#ctx0" brushRef="#br0" timeOffset="7976">1624 1378 26,'0'0'21,"0"0"-4,0 0-3,10-25-3,-10 25-2,10-24-2,-10 24 0,12-27-1,-12 27-1,11-23 0,-11 23-2,12-21-1,-12 21-1,0 0 0,17-18 0,-17 18-1,0 0 0,24-4 1,-24 4-1,21 6 0,-21-6 0,23 6 0,-23-6 0,24 8 0,-24-8 0,23 6 0,-23-6 0,22 4 0,-22-4 0,19 1 1,-19-1-1,20-1 0,-20 1 1,0 0 1,23-2-1,-23 2 1,0 0 0,0 0 0,0 0 0,19 15 0,-19-15 0,6 18 0,-6-18 0,4 29 0,-4-12 0,2 6 1,-8-1-1,6 3 0,-8 2 1,6 4 0,-7 0 1,7 2-1,-6 0-1,4-2 1,0 0-1,2 2 0,0-8 0,0 0-1,0-4 0,0-1 0,1-3-1,1-17 1,-2 29-1,2-29 0,-6 24 1,6-24-1,-6 21 1,6-21-1,-6 17 0,6-17 1,0 0-1,-10 22-1,10-22 0,0 0-2,0 0-2,0 0-2,-2 21-3,2-21-8,0 0-13,0-19-2,0 19 1,2-24 1</inkml:trace>
  <inkml:trace contextRef="#ctx0" brushRef="#br0" timeOffset="8812">1731 1746 24,'-17'6'23,"17"-6"-5,0 0-1,0 0-1,0 0-1,0 0-3,0 0-2,0 0-2,0 0 0,17-8 0,-17 8-2,18-6-1,-18 6-1,21-7 0,-21 7-1,22-8-1,-22 8 1,21-6-1,-21 6 0,20-6-1,-20 6 0,19-2 0,-19 2 0,20-4 0,-20 4 0,25-2-1,-25 2 1,23-1-1,-23 1 1,24 0-1,-24 0 0,21 1 1,-21-1-1,0 0 1,21 2-1,-21-2 1,0 0-1,0 0 0,0 0 1,20-7-1,-20 7 0,0 0 0,0 0 1,0 0-1,17-6 0,-17 6 1,0 0-1,0 0-1,0 0-1,0 0-2,0 0-4,0 0-9,0 0-17,0 0 0,0 0 0,4 17 1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0:49.3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5 7,'0'0'18,"0"0"-4,0 0-2,0 0-3,13-17-1,-13 17-2,0 0 0,0 0-2,20-2 1,-20 2-1,0 0-1,17 4 0,-17-4 1,0 0-1,22 10-1,-22-10 1,19 13-2,-19-13 1,26 16-1,-26-16 1,29 19-1,-10-9 0,-19-10 0,33 17 0,-15-7 0,-1-2 0,1-3 1,-1 1-1,3-4 0,1 0 1,3-4-1,1-2 0,2-3 0,2-1 0,0-4 0,1 3 0,-5-1-1,0 0 0,-5 4 1,-3 2-1,-17 4 0,24-3 0,-24 3 0,0 0-1,21 3 1,-21-3 1,0 0-1,0 0 0,19 12 0,-19-12 0,0 0 0,12 18 0,-12-18 1,2 23 0,-2-23 0,0 31 0,-4-12 1,2 6 0,-6 1 0,5 7 1,-5-4 0,2 7-1,-4-1 1,2 4-1,-1 0 0,-1 0 0,2-5 0,0 3-1,-1-4 1,1 2-1,-2-4 1,2 0-1,1-4 0,-1 0 0,0-1-1,0-3 1,0-2 0,3 0-1,-3-3 1,2-1-1,0 1 2,6-18-3,-10 31 4,10-31-4,-9 29 3,9-29-3,-8 19 3,8-19-2,0 0 0,-6 18 1,6-18-1,0 0 0,0 0 1,-4 17 1,4-17-2,0 0 2,-4 21-3,4-21 0,0 0-5,0 0-1,0 0-9,0 0-15,0 0-1,0 0-2,6-17 3</inkml:trace>
  <inkml:trace contextRef="#ctx0" brushRef="#br0" timeOffset="1156">161 603 25,'0'0'19,"0"0"-1,0 0-1,0 0-2,0 0-2,0 0 0,0 0-3,0 0-1,0 0-1,24-2-1,-24 2-1,17-6-1,-17 6 0,26-6-2,-26 6-1,29-10 0,-29 10 0,31-5-1,-14 1 1,1 2-1,-18 2 0,35 0 0,-18-2 0,1 4-1,-1-4 1,3 0 0,-1 0 0,-1 0 0,1-2-1,-1 2 1,-1-2-1,1 2 1,-18 2-1,29-4 0,-29 4 1,25-1-1,-25 1 0,0 0 0,22-2 1,-22 2-1,0 0 0,21-2 0,-21 2 1,0 0-1,23-2 0,-23 2 0,18-4 0,-18 4 0,0 0 1,21 0-1,-21 0 0,0 0 0,0 0 1,18 0-2,-18 0 0,0 0-1,17 4-2,-17-4-3,20 6-5,-20-6-10,0 0-11,23 5-1,-23-5 1,26 4 1</inkml:trace>
  <inkml:trace contextRef="#ctx0" brushRef="#br0" timeOffset="1936">1416 630 21,'0'0'27,"0"0"2,0 0-1,0 0-12,0-22-3,0 22-3,0 0-2,0 0-3,10-23-2,-10 23-1,0 0-1,0 0 0,18-11 0,-18 11-1,0 0 0,0 0 1,0 0-1,17 13 0,-17-13 1,0 0 0,8 20 0,-8-20 0,0 0 0,2 25 0,-2-25 1,0 0 0,-6 17 0,6-17 1,0 0 0,0 0-1,-21 8 1,21-8-1,0 0 0,-20-6 0,20 6-1,0 0 0,0 0-1,-17-19 0,17 19 0,-2-18-2,2 18-2,0 0-5,15-17-9,-15 17-16,18-14 0,-18 14 0,19-11 1</inkml:trace>
  <inkml:trace contextRef="#ctx0" brushRef="#br0" timeOffset="3108">1905 242 14,'0'0'19,"0"0"-1,-6-19-2,6 19-3,0 0-1,-2-18-2,2 18 0,0 0-2,-4-19-2,4 19-1,0 0 0,0 0-1,23-23 0,-23 23-2,30-14 1,-9 8-1,0-1 0,7 3-1,-3-2 1,2 4-1,-1 2 0,1 2 0,-2 0-1,0 4 1,-1-1-1,-3 3 0,-1 4 1,-1-2-1,-19-10 0,31 25 0,-31-25 0,24 29 1,-19-12-1,3 1 0,-4 1 1,-2 2-1,-4 1 0,-2 1 1,-2 0-1,-1 2 1,-5 1-1,-2-1 1,1-2-1,-3 2 0,1-3 1,1-1-1,-2-4 0,1 1 0,15-18 1,-22 23-1,22-23 0,0 0 0,-19 19 0,19-19 0,0 0 0,0 0 0,0 0 0,0 0 0,0 0 0,0 0 0,0 0 0,0 0 0,19 10-1,-19-10 1,22 0 0,-22 0 0,23 0 0,-23 0 0,23 0 0,-23 0 0,24 4 0,-24-4 0,21 6 0,-21-6 0,20 9 0,-20-9 0,0 0 0,23 18 0,-23-18 0,14 17 0,-14-17 0,11 20 0,-11-20 0,8 25 0,-8-25 0,4 23 0,-4-23 0,0 27 0,0-27 0,-4 27 0,4-27 0,-10 26 1,10-26-1,-13 23 0,13-23 2,-18 21-1,18-21 2,-23 20-1,23-20 2,-29 19-3,11-9 2,18-10-2,-33 15 1,33-15-1,-33 14 0,16-9-1,-1 5 1,0-6 2,-1 4-3,2-4 2,-3 3-1,1-5 0,19-2-1,-35 6 0,35-6-5,-32-6-10,15-5-18,17 11-2,-20-27 0,20 27 1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0:54.50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8 107 20,'0'0'23,"0"0"-2,14-17-4,-14 17-3,0 0-3,0 0-2,29-10-1,-29 10-2,35-6 1,-14 2-1,10 2 0,-3-2-1,9 4-1,-2-5 0,4 3-1,-4-6 0,4 6 0,-4-6-2,2 6 1,-4-6-1,-2 5-1,-4-1 1,0 0 0,1 0-1,-3 0 1,0 2-1,0 0 0,-1-2 1,-3 2-1,-1 4 0,-3-4 0,-17 2 1,27 2-1,-27-2 0,18 2-1,-18-2 0,0 0-1,0 0-2,17 12-1,-17-12-4,0 0-5,8 21-10,-8-21-7,0 0 0,-2 23 1</inkml:trace>
  <inkml:trace contextRef="#ctx0" brushRef="#br0" timeOffset="644">155 394 14,'-17'0'20,"17"0"-3,0 0-2,0 0-2,0 0-3,0 0-1,0 0-1,0 0-2,0 0 0,0 0-1,0 0 0,0 0 0,0 0 1,23-8-1,-3 6 0,-20 2 0,39-10 0,-18 5-2,8 1 0,-4-4 0,5 4-1,-1-2 0,4 0-1,-4 1 0,4-1 0,-2 0 0,0 2 0,-3 2-1,-1-2 1,-4 2-1,1 0 0,-1 0 1,-4 1-1,3-1 0,-3 0 1,1-2-1,-1 2 0,1 0 1,-1 0-1,-19 2 0,31 0 1,-31 0-1,29-4 0,-29 4 0,26-4 1,-26 4-1,25-6 0,-25 6 0,23-5 0,-23 5-1,20-2 0,-20 2 0,19 0-2,-19 0-1,0 0-2,24 9-3,-24-9-2,0 0-3,0 0-6,0 0-10,0 0-1,0 0 3,-2 20 5</inkml:trace>
  <inkml:trace contextRef="#ctx0" brushRef="#br0" timeOffset="1428">192 597 6,'0'0'17,"0"0"-1,0 0-1,0 0-3,0 0 0,0 0-1,0 0 0,0 0 0,20 6 0,-20-6-2,21-2 0,-21 2-1,27-4-2,-27 4-1,34-4-1,-34 4-1,37-4-1,-18 3 0,2 1 0,1-2-1,1 0 0,-1 2 0,1-2 0,0 0-1,-1 0 1,-1 0-1,0 0 1,-1 2-1,-1-2 0,-1 0 1,-1 2-1,3-4 0,-3 2 0,3 0 1,-1-2-1,-1 1 0,1-1 1,-19 4-1,33-6 0,-33 6 0,26-4 1,-26 4-1,21-4 0,-21 4 0,25-2 0,-25 2 0,26-2 0,-26 2-1,25-2-1,-25 2-2,19 4-1,-19-4-2,18 10-3,-18-10-2,8 17-6,-8-17-10,0 27-3,0-27 3,-16 30 1</inkml:trace>
  <inkml:trace contextRef="#ctx0" brushRef="#br0" timeOffset="2216">0 983 23,'17'-6'24,"-17"6"-3,0 0-2,27-19-1,-27 19-2,37-16-4,-17 5-1,9 7-4,-4-8 0,10 6-3,-5-2 0,3 5-1,-6-1-2,-2 2 1,-5 2-1,-3 2 0,-17-2 0,22 9 0,-22-9-1,0 0 1,7 26 0,-7-26 0,-4 23 0,4-23-1,-11 31 1,1-14-1,0 1 0,3-1 1,-3 3-1,-2-1 0,2 2 0,-1 1 0,1-3 0,-2-2 0,5 3 0,7-20-1,-18 31 1,18-31 0,-10 25 0,10-25 0,-5 21 0,5-21 0,0 0 0,0 22 0,0-22 0,0 0 0,3 19 0,-3-19 0,0 0 0,0 0 1,16 23-1,-16-23 1,0 0-1,0 0 1,17 20-1,-17-20 1,0 0-1,0 0 1,22 15-1,-22-15 1,0 0-1,17 8 0,-17-8 0,18 0-2,-18 0-1,23-4-3,-5 6-6,-18-2-11,25-19-9,-5 13 0,-20 6 1,35-18 0</inkml:trace>
  <inkml:trace contextRef="#ctx0" brushRef="#br0" timeOffset="2989">784 985 32,'0'0'14,"-18"25"1,18-25 0,-21 19-3,21-19-2,-21 24-2,21-24-2,-16 27 0,16-27-2,-14 31 0,14-31-2,-7 33-1,5-16 0,0 2 0,2 3 0,2-1-1,0 0 0,2 5 1,-1-7-1,3 2 1,0-1-1,0-1 1,4-1 0,-10-18 0,17 29 1,-17-29-1,22 19 1,-22-19 1,25 4-1,-25-4 2,27-10-1,-27 10 1,29-25 0,-13 0 0,1 3 0,-3-7 0,5 2-1,-5-6-1,4 4 1,-5-4-1,1 2-1,-4 2 1,-3 2-1,-1 0 0,-2 4-1,-4-1 1,0 3-1,-4 0 1,0 3-1,-2 1 0,6 17 0,-15-25 1,15 25-1,-22-14-1,22 14 0,-23-6-1,23 6-3,-27 8-3,5-8-8,22 0-16,-29 14 0,12-10 0,17-4 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9:20.8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1 55 25,'-12'-13'17,"3"9"-4,-1-5-1,-2 4-2,2-1 0,-2 0-3,-1 2-2,-3 0-1,-1 2 0,-2-1-1,0 5-2,-4-2 1,1 3-1,-1 0 0,0 1 0,-2-1 0,5 1 0,-1 0 1,-2-1-1,3 0 1,1 0-1,0 0 0,2 2 0,1 0 0,2 2 0,0-2-1,1 4 1,-1 1-1,1 1 0,1 2 0,-5 0 1,3 5-1,2-2 0,-4 3 1,2 0-1,-2 3 0,1-1 0,0 2 0,-1 0 0,1-3-1,-3 1 1,3 0 0,0-2 1,2 1-1,1-2 0,-1 2 0,3 0 0,1-3 0,3 3 0,1-3 1,0 0-1,5 0 0,0-1 1,2 1-1,-1-3 1,2-1 0,1 1-1,-1 0 1,4 1-1,-4-1 1,4-1 0,-4 0 0,6-2 0,1 0 0,-2-2 0,4-1 1,-1 4-1,2-7 1,3 7-1,-3-6 1,6 2-1,-7-2 0,4-1 0,1-2 0,4 2 1,-3-4-1,4 2-1,-2 0 1,1 0 0,1-1 0,-1 6 0,1 0-1,-1 1 0,2-4 0,-1 4 1,-1-1-1,4-2 1,-4 3-1,2-7 0,-1 1 0,-1-3 1,1 0-2,-4-3 0,4 1-1,-7-7-2,5 5-2,-2-9-6,3 2-10,6 5-13,-11-14 2,10 11-1</inkml:trace>
  <inkml:trace contextRef="#ctx0" brushRef="#br0" timeOffset="1266">1308 207 26,'14'3'9,"10"6"-1,-2-4-1,6 2 0,0-1-1,5-2-1,1 2-1,-2-3-3,1-3 1,0 0-1,-2-3 0,-4 0-1,1-2 0,-7-1-3,-2 0 0,-4-2-3,-2 5-2,-4-7-6,1 8-4,-14-12-5</inkml:trace>
  <inkml:trace contextRef="#ctx0" brushRef="#br0" timeOffset="1766">1253 443 41,'6'0'19,"8"6"-3,2-3-1,3-3-2,6 3-3,1-3-2,4 0-3,3-3-1,5 0-2,-4 2 0,0-1-2,-4 2 0,-1 3 0,-2 0-2,-7 0-1,-1 5-4,-5-2-5,-2-6-12,8 11-7,-14-16 1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01.0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717 16,'0'0'18,"0"0"-1,0 0 1,0 0-3,0 0-1,18-16-4,-18 16 1,19-21-2,-1 11 0,-8-9-1,11 5-1,-5-11-1,9 4-2,-6-10 0,9 4-1,-5-8-1,2 2-1,0-4 1,3 0-2,-5 0 1,0 3 0,-3 1-1,-3 2 1,-1 3-1,-2 5 0,-5 4 1,-9 19-1,14-29 0,-14 29 0,0 0 0,10-22 0,-10 22 0,0 0 0,0 0 0,0 0 0,0 0 0,0 0 0,7-21 0,-7 21 0,0 0 0,12-25 0,-12 25 0,12-23 0,-12 23 1,11-25-2,-11 25 1,10-22 0,-10 22 0,0 0 0,10-19 0,-10 19 0,0 0 0,0 0-1,0 0 1,0 0 0,0 0 0,0 0 0,0 0 0,0 0 0,6 23 0,-6-23 0,-2 18 0,2-18 0,-4 23 0,4-23-1,2 35 1,-4-16 0,4 2 0,0 5 1,-2 1-1,2 0 1,-2 4-1,0 2 1,-2-2 0,2 2 1,-2-2-1,0 0 0,-2 0 1,4 0-1,-2-6 0,2 2 0,0-4 0,0-1 0,0-3 0,0 0-1,2-1 1,-2-18 0,-2 29-1,2-29 1,-2 27-1,2-27 0,0 21 0,0-21 1,0 22-1,0-22 0,-4 17 0,4-17 0,0 0 0,2 23 1,-2-23 1,0 0-2,-4 22 1,4-22-1,0 17 1,0-17 0,-2 21 1,2-21-1,-4 22-1,4-22 1,-5 21-1,5-21 1,0 0-1,-4 19 0,4-19 0,0 0 1,0 0-1,0 0 0,0 0 0,0 0 0,0 0 1,0 0-1,0 0 1,0 0-1,0 0 1,0 0-2,0 0 0,0 0-4,0 0-4,0 0-14,0 0-12,0 0 1,0 0-1,0 0 1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10.7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9 248 17,'0'0'18,"0"0"-2,6-21-2,-6 21-1,0 0-2,0 0-2,8-20 0,-8 20-2,0 0 0,6-27-1,-6 27-1,6-20-1,-6 20 0,9-19-1,-9 19 0,12-21-1,-12 21 0,12-22 0,-12 22 0,15-21-1,-15 21 0,16-20 1,-16 20-1,17-19 0,-17 19-1,24-16 1,-24 16-1,23-11 1,-23 11-1,25-10 1,-25 10-1,28 0 0,-28 0 0,27 2 1,-27-2-1,25 8 0,-25-8 1,25 13-1,-25-13 1,22 12-1,-22-12 1,17 17-1,-17-17 1,12 22 0,-12-22 0,4 29 0,-4-8 1,-4 3-1,0 3 1,-6-2-1,-1 8 0,-5 2 0,0 4 0,-3 2 0,-2 4-1,-3 0 1,1 1-1,-4 5 0,1-1 1,-3-3-1,0 2 0,0-8 0,2-2 1,-1-2-1,-1-8 0,2-4 0,4-4 0,1-5 1,5-6-1,17-10 0,-27 17-1,27-17 0,0 0 1,0 0 0,0 0 0,0 0 0,0 0 0,5-21-1,-5 21 2,18-24-1,-18 24-1,25-25 1,-25 25 0,27-31 0,-27 31-1,30-31 1,-30 31 0,27-23 0,-27 23 0,19-18 0,-19 18-1,0 0 1,24-14 0,-24 14 0,0 0 0,19-2 0,-19 2 0,0 0 1,21 8-1,-21-8 0,0 0 0,20 14 0,-20-14 0,0 0 0,19 19 0,-19-19 0,0 0 0,20 22 1,-20-22-1,13 17 1,-13-17-1,14 18 1,-14-18-1,12 19 0,-12-19 1,0 0 0,15 26-1,-15-26 1,12 17-1,-12-17 1,10 18-2,-10-18 1,11 21 0,-11-21 0,12 19 0,-12-19 0,14 20 0,-14-20 0,0 0 1,21 19 0,-21-19-1,0 0 1,21 10 0,-21-10 0,0 0-1,24-4 1,-24 4 0,19-14-1,-19 14 1,26-21-1,-26 21 2,27-23-1,-27 23 0,23-26 0,-23 26 0,23-23-2,-23 23-2,24-12-4,-24 12-7,0 0-12,25-15-7,-25 15 0,0 0-1</inkml:trace>
  <inkml:trace contextRef="#ctx0" brushRef="#br0" timeOffset="2456">1030 388 15,'0'0'12,"0"0"0,0 0 0,0 0 0,0 0-3,0 0 1,0 0-1,12-17 0,-12 17-1,0 0-1,0 0 0,18-12-2,-18 12-1,0 0 0,0 0-1,0 0 0,19-4 0,-19 4 0,0 0-1,18 4 1,-18-4-1,0 0 0,17-2 0,-17 2 0,0 0 0,22 2-1,-22-2 1,0 0-1,17-2 0,-17 2 0,0 0 0,0 0 0,21-2 0,-21 2 0,0 0-1,0 0 1,18-2-1,-18 2 0,0 0 1,0 0-1,21 2 0,-21-2 0,0 0 0,0 0 0,20 6 1,-20-6-1,0 0 0,17 4 0,-17-4 1,0 0-1,18 0 0,-18 0 0,0 0 0,21-2 1,-21 2-1,0 0 0,25-4 0,-25 4 0,0 0 0,24-6 0,-24 6 0,0 0 1,17-2-1,-17 2 0,0 0 0,22-2 0,-22 2 0,0 0 0,0 0 0,21 2 0,-21-2 0,0 0 1,0 0-1,18-4 0,-18 4 0,0 0-1,0 0 2,0 0-2,17 2 2,-17-2-1,0 0 0,0 0 0,0 0 0,20 4 0,-20-4 0,0 0 0,0 0 0,0 0 0,0 0 0,0 0 1,17-2-1,-17 2 0,0 0-1,0 0-2,0 0-5,0 0-11,0 0-11,4 22-1,-4-22 0,-2 17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25.8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4 105 18,'-18'-13'20,"18"13"-3,0 0-2,-19-16 0,19 16-3,0 0-1,0 0-1,-22-13-2,22 13-1,0 0 0,0 0-2,0 0 0,0 0-1,0 0 0,0 0-2,0 0 0,0 0 0,0 0 0,24-2 0,-24 2 0,21-2 1,-21 2-1,23-4 0,-23 4 0,28-6 0,-11 2-1,5 0 1,-3-2-1,2 3 1,1-1-1,1 0 0,-1 0 0,1 2 0,-6 0-1,3 0 1,-3 2 0,1 0-1,-1 0 1,1 0 0,-18 0-1,33-2 1,-33 2-1,31-2 0,-31 2 1,27-2-1,-27 2 1,28-2-1,-28 2 0,23-3 1,-23 3-1,21-2 1,-21 2-1,20-2 0,-20 2 0,0 0 0,21 2-1,-21-2-2,0 0-2,0 0-3,20 11-5,-20-11-11,0 0-8,-12 18-1,12-18 2,-12 17 1</inkml:trace>
  <inkml:trace contextRef="#ctx0" brushRef="#br0" timeOffset="852">0 411 16,'18'-15'23,"-22"-3"1,4 18-3,11-17-3,-11 17-3,0 0-4,14-27-3,-14 27-2,0 0-2,23-14 0,-23 14-2,18 0-1,-18 0 1,21 2 0,-21-2 0,27 8 1,-27-8 0,30 6 0,-30-6 1,29 2-1,-12-6 0,3 4 0,-3-8-1,3 6 0,-3-4 0,5 4-1,-5-3 0,3-1 0,-3 0 0,1 8 0,-18-2-1,33-4 0,-33 4 1,31-4-1,-31 4 0,31 2 1,-31-2-1,25-2 0,-25 2 0,24 0 1,-24 0-1,21-2 0,-21 2 0,20-4 0,-20 4-1,17-5 0,-17 5-2,0 0-2,27-6-4,-27 6-2,0 0-5,0 0-6,0 0-9,0 0 0,0 0 2,0 0 1</inkml:trace>
  <inkml:trace contextRef="#ctx0" brushRef="#br0" timeOffset="1600">95 656 16,'0'0'22,"-21"0"-1,21 0-2,0 0-1,0 0-3,0 0-1,0 0-3,0 0-1,0 0-2,0 0-1,0 0-1,0 0-1,17-24-1,-17 24 0,22-7-1,-22 7 0,27-12 0,-9 8-1,-18 4 0,33-10 0,-16 6 0,3 1-1,-3-3-1,3 2 1,-3 2 0,3 0-1,-3 0 1,1 2-1,-18 0 0,31-2 1,-31 2-1,31 0 0,-31 0 1,31-4-1,-31 4 0,27-2 0,-27 2 1,26-2-1,-26 2 0,23 0 0,-23 0 0,21 2 0,-21-2 1,22 2-1,-22-2 0,19 2-1,-19-2 0,24 0-1,-24 0-2,23-4-3,-6 12-6,-17-8-15,0 0-5,26-4 0,-26 4 0</inkml:trace>
  <inkml:trace contextRef="#ctx0" brushRef="#br0" timeOffset="2444">177 1136 20,'4'-17'21,"-4"17"-3,0-22-2,0 22-3,8-19-2,-8 19-3,13-17 0,-13 17-3,18-14 1,-18 14-4,23-10 0,-23 10 0,29-7 0,-29 7-1,32-4 0,-13 2 0,-19 2-1,33-2 1,-33 2 0,27 2-1,-27-2 1,28 2-1,-28-2 0,23 4 1,-23-4-1,17 7 2,-17-7-1,0 0 1,20 14 0,-20-14 1,0 0-1,12 23 2,-12-23-2,3 19 1,-3-19 0,2 20 0,-2-20 0,-2 25-1,2-25 0,-3 29 0,-1-11 0,2 1 0,-2-2-1,2 5 0,-2-1 0,0 2 1,0 1-2,0-1 2,-2 2-2,1-2 2,-1 4-2,0 0 1,-2 1 0,0-1 0,1 0-1,1-2 1,-2-2-1,2 1 0,2-5 1,0 2-1,4-21 0,-7 31 0,7-31 0,-2 22 0,2-22-1,0 0-2,-2 17-1,2-17-3,0 0-5,0 0-8,-2-23-13,2 23 1,-2-23 0,2 23 1</inkml:trace>
  <inkml:trace contextRef="#ctx0" brushRef="#br0" timeOffset="3224">222 1557 41,'0'0'28,"4"-18"-4,-4 18 0,13-23-4,-11 5-3,-2 18-4,12-25-4,-12 25-1,17-17-3,-17 17-1,18-8-1,-18 8-1,21-4-1,-21 4 0,24-2 0,-24 2 0,25-2 0,-25 2 0,25 0 0,-25 0 0,22 0-1,-22 0 1,19 0-1,-19 0 1,18 2-1,-18-2 1,0 0-1,21-4 0,-21 4 1,0 0-1,25-3-1,-25 3 0,20-6-1,-20 6-2,21-4-4,-21 4-5,24-10-14,-24 10-7,19-8-1,-19 8 2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35.51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5 6,'0'0'10,"0"0"-1,0 0 0,0 0 0,0 0 0,0 0-1,0 0 1,0 0-1,0 0 1,0 0-1,0 0-1,0 0-1,0 0 0,0 0-2,0 0 0,0 0-1,0 0-1,0 0 0,0 0-1,0 0 1,0 0-1,0 0 1,0 0 0,0 0-1,18-10 1,-18 10-1,0 0 1,17 0-1,-17 0 1,0 0-1,20 2 0,-20-2 1,0 0 0,17-4 0,-17 4-1,0 0 0,25-2 1,-25 2-1,18-1 0,-18 1 0,0 0-1,25 0 1,-25 0 0,0 0-1,24 3 1,-24-3-1,0 0 1,17 8-1,-17-8 1,0 0-1,0 0 1,18 6-1,-18-6 1,0 0-1,0 0 0,0 0 1,19 2-1,-19-2 0,0 0 1,0 0-1,20 2 0,-20-2 1,0 0-1,0 0 1,19 2-1,-19-2 1,0 0-1,0 0 1,21 0-1,-21 0 1,0 0-1,18-2 0,-18 2 1,0 0-1,17 0 0,-17 0 1,0 0-1,0 0 0,18 0 0,-18 0 0,0 0 1,0 0-1,0 0 0,19-2 0,-19 2 0,0 0 0,0 0 0,0 0 0,20-2 0,-20 2 1,0 0-1,0 0 0,0 0 0,0 0 0,19 6 0,-19-6 0,0 0 0,0 0 0,0 0 0,20 8 0,-20-8 0,0 0 0,0 0 0,0 0 0,19 7 0,-19-7 0,0 0 1,0 0-1,0 0 0,0 0 0,0 0 0,0 0 0,18-2 0,-18 2 0,0 0 0,0 0 0,0 0 0,0 0 1,0 0-1,0 0 0,0 0 0,0 0 0,0 0 1,0 0-1,0 0 0,0 0 0,0 0 0,0 0-1,0 0 0,0 0-1,0 0-3,6 20-2,-6-20-7,0 0-16,0 0 0,0 0 1,0 0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46.8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 153 12,'0'0'8,"0"0"0,0 0 0,0 0 0,0 0 0,0 0-1,0 0 0,0 0-1,-17-12 0,17 12-1,0 0 0,0 0-1,0 0 0,0 0-1,0 0 1,0 0-1,0 0-1,0 0 0,-12-17 0,12 17 0,0 0 0,0 0-1,0 0 1,0 0-1,0 0 1,-4-18 0,4 18-1,0 0 0,0 0 0,0 0 0,0 0 0,0 0 0,4-19-1,-4 19 1,0 0-1,0 0 1,0 0-1,16-19 1,-16 19-1,0 0 0,0 0 1,21-22-1,-21 22 0,0 0 0,20-17 0,-20 17 1,0 0-1,19-14 0,-19 14 0,0 0 0,22-7 0,-22 7 0,21-2 0,-21 2 0,23-4 0,-23 4 0,26-2 0,-26 2 1,25 0-1,-25 0 0,23 0 0,-23 0 0,22 6 0,-22-6 0,19 7 0,-19-7 0,0 0 0,21 14 1,-21-14-1,0 0 0,0 0 0,18 21 0,-18-21 0,0 0 0,10 22 0,-10-22 1,4 21-1,-4-21 0,0 23 1,0-23-1,-4 29 1,-2-11 0,6-18-1,-12 27 1,4-10 0,8-17-1,-19 35 1,19-35-1,-23 29 1,23-29 0,-28 27-1,15-9 1,13-18-1,-29 23 0,29-23 0,-28 19 1,28-19-1,-23 22 0,23-22 0,-21 13 1,21-13-1,-18 12 1,18-12-1,0 0 1,-17 6-1,17-6 1,0 0-1,0 0 0,-18-2 0,18 2 0,0 0 0,0 0 0,0 0 0,0 0 0,0 0-1,0 0 1,0 0-1,0 0 1,0 0 0,0 0 0,0 0 0,18 2 1,-18-2-1,0 0 0,25 2 1,-25-2 0,19 0-1,-19 0 1,20-2-1,-20 2 0,23 2 1,-23-2-1,23 4 0,-23-4 0,26 7 1,-26-7-2,25 14 2,-25-14-1,23 15 0,-23-15 0,20 18 0,-20-18 0,17 21 0,-17-21 0,16 21 1,-16-21-1,12 28 1,-12-28-1,9 25 1,-9-25 0,6 25-1,-6-25 1,4 25 0,-4-25 0,4 21 0,-4-21 0,0 22 0,0-22 0,-2 23 0,2-23 0,-2 25 0,2-25-1,-2 25 1,2-25 0,-2 22 0,2-22 0,-4 19 0,4-19 0,0 0 0,-11 23 0,11-23 0,0 0 0,-12 26-1,12-26 1,0 0 0,-16 19-1,16-19 1,0 0 0,0 0 0,-15 17-1,15-17 1,0 0 0,0 0 0,-20 12-1,20-12 1,0 0 0,-17 8-1,17-8 1,0 0-1,-18 4 1,18-4-1,0 0 0,0 0 1,0 0-1,0 0 1,-17 2-1,17-2 0,0 0 0,0 0 1,0 0-1,0 0 0,0 0 0,-18-4 0,18 4 0,0 0 0,0 0 0,0 0 0,0 0 0,0 0 0,0 0 0,0 0 1,0 0-1,0 0 0,0 0 0,0 0 0,0 0 0,0 0 0,0 0 0,0 0 0,0 0 0,0 0 0,0 0 0,0 0 0,0 0 0,0 0 0,0 0 0,0 0 0,0 0 0,0 0 0,-17 0 0,17 0 0,0 0 0,0 0 0,0 0 0,-18-4 1,18 4-1,0 0-1,0 0 1,0 0 0,-19-2 0,19 2 0,0 0 0,0 0 0,0 0 0,0 0 0,-18 4 0,18-4 0,0 0 0,0 0 0,-21 0 0,21 0 0,0 0 1,0 0-1,-21-2 0,21 2 1,0 0-1,0 0-1,-20-10 0,20 10 0,0 0-3,-23-17-1,23 17-6,-20-12-8,20 12-13,-23-8-1,23 8 2,-25 4-1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51.5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819 15,'0'0'21,"0"0"-1,0 0-3,0 0-1,0 0-2,0 0-2,0 0-1,0 0-2,13-29-1,-13 29-1,12-33-1,-2 10 0,2-8-1,5 4-1,-1-8-1,7-2 0,-4-4-1,9 0-1,-5-5 0,2 7 0,-1-2 0,-3 3-1,0 1 0,-1 6 0,-4 4 0,-3 5 0,-3 5 0,-10 17 0,15-27 0,-15 27 0,0 0 0,18-21-1,-18 21 1,0 0 0,0 0 0,16-20 0,-16 20 0,0 0 0,0 0 0,0 0-1,0 0 1,0 0 0,0 0-1,0 0 1,0 0-1,0 0 1,0 0 0,0 0-1,0 0 1,11 23 0,-11-23 0,-2 22 0,2-22 0,0 31 0,-2-12 0,-2 2 0,2 3 0,-1-1 1,-1 4-1,2 0 0,-2 4 1,0-2-1,0 2 0,0-2 1,0 2-1,0 2 1,0 2-1,1-2 1,-1-2-1,2 0 1,0-2-1,0 0 0,-2-2 0,4-1 1,-4-5-1,2 0 0,-2 1 1,2-1-1,-2-2 0,1 1 1,3-20-1,-8 31 0,8-31 0,-4 25 0,4-25 1,0 0-1,-6 19 0,6-19 0,0 0-1,0 0 0,0 0-4,0 0-3,0 0-8,0 0-16,18-15 1,-18 15 0,11-25 0</inkml:trace>
  <inkml:trace contextRef="#ctx0" brushRef="#br0" timeOffset="1668">1111 272 6,'0'0'16,"0"0"1,0 0-2,0 0-2,0 0-1,0 0-2,0 0 0,0 0 0,8-17-2,-8 17-1,0 0 0,25 2-1,-25-2 0,21 0-1,-21 0-1,24 0-1,-24 0 0,23 2 0,-23-2-1,31 2 1,-13-2 0,-1 0-1,5-2 0,-3 2 0,3-2 0,3 0-1,-2 0 1,2 2-1,-1-4 0,-1 4-1,1-2 1,-3-2 0,0 2-1,-1 1 1,-3-3 0,3 0 0,-20 4-1,31-6 1,-31 6 0,25-6 0,-25 6-1,24-6 0,-24 6 1,25-5-1,-25 5 0,25-6 0,-25 6 1,25-6-1,-25 6 0,24-6 0,-24 6 0,19-2 0,-19 2 0,18-4 0,-18 4 0,0 0 1,25-4-1,-25 4 0,0 0 0,23 0 0,-23 0 1,0 0-1,18 2 0,-18-2-1,0 0 0,0 0-3,0 0-4,0 0-4,21 2-9,-21-2-11,0 0 0,0 0 0,0 0 1</inkml:trace>
  <inkml:trace contextRef="#ctx0" brushRef="#br0" timeOffset="2668">1023 581 11,'0'0'18,"0"0"-1,0 0-1,0 0 0,-17 9-2,17-9-1,0 0-2,0 0-1,0 0 0,6-19-1,-6 19-2,0 0-1,23-8-1,-23 8-1,25-2-1,-25 2 0,31-8-1,-13 5 1,3 1-1,-3-4 0,3 6 0,-1-6 0,1 4 0,-1-2-1,1 2 0,-3-2 0,3 4-1,0-2 1,3 1 0,-5 4-1,3-5 1,-3 4-1,2-5 1,-1 4-1,1-4 1,-21 3-1,33-4 0,-15 0 1,-18 4-1,29-8 0,-29 8 0,27-4 0,-27 4 0,26-4 0,-26 4 0,27-6 0,-27 6 0,27-3 1,-27 3-1,27-6 0,-27 6 0,30-8 0,-30 8 0,23-6 0,-23 6 0,21-4 0,-21 4 0,22-4 0,-22 4 0,17-3 0,-17 3 1,20-2-1,-20 2 0,17-4 0,-17 4 0,0 0 0,22-4 0,-22 4 0,0 0 0,21-6-1,-21 6 0,0 0-1,0 0-1,23-2-3,-23 2-2,0 0-3,0 0-7,0 0-11,0 0-3,0 0 2,8 18 0</inkml:trace>
  <inkml:trace contextRef="#ctx0" brushRef="#br0" timeOffset="3732">1016 957 17,'0'0'21,"0"0"-1,0 0 0,0 0-5,0 0-2,0 0-4,0 0-1,0 0-1,0 0-1,15-18-1,-15 18-1,0 0 0,25-8 0,-25 8-1,22-6 0,-22 6 0,25-5-1,-25 5 0,35-2 0,-35 2 0,33-4 0,-15 4 0,-1 0-1,1-2 1,1 2-1,-19 0 1,35-6-1,-15 4 0,-3 2-1,3-4 1,-3 2 0,1-2-1,-1 3 1,1-1-1,-1 0 1,-17 2-1,29-6 1,-29 6-1,32-6 0,-32 6 0,25-4 1,-25 4-1,23-4 0,-23 4 0,22-2 0,-22 2 0,19 0 0,-19 0 0,18-2 0,-18 2 0,0 0 0,25-3 0,-25 3 0,17-2 1,-17 2-1,0 0 0,24-6 0,-24 6 0,17-2 0,-17 2 0,0 0 0,22-4 0,-22 4 0,0 0 0,21 0 0,-21 0 0,0 0 0,20-2 0,-20 2 0,0 0 0,21-4 1,-21 4-1,0 0 0,21-6 0,-21 6 0,0 0 0,0 0 0,20-7 0,-20 7 0,0 0 0,0 0 0,19-6 0,-19 6 0,0 0-1,0 0 0,18-2-2,-18 2-1,0 0-5,0 0-4,0 0-13,0 0-5,0 0 0,8 23 0</inkml:trace>
  <inkml:trace contextRef="#ctx0" brushRef="#br0" timeOffset="5500">2961 75 10,'0'0'22,"-7"-20"0,7 20-3,0 0-3,0 0-1,-8-19-4,8 19-1,0 0-4,-16-17 0,16 17-3,0 0 0,0 0-1,-17-14 0,17 14-1,0 0 0,0 0-1,-24-2 1,24 2 0,0 0-1,-23 4 1,23-4 0,-21 6-1,21-6 1,-24 8-1,24-8 1,-25 11 0,25-11-1,-23 12 0,23-12 0,-24 13 1,24-13-1,-21 14 2,21-14-2,0 0 0,-25 17 0,25-17 1,0 0 0,-24 26-1,24-26 0,-15 21 0,15-21 1,-18 21-1,18-21 1,-15 25 0,15-25-1,-14 24 1,14-24 0,-16 27 0,16-27 0,-15 29 0,15-29 0,-12 31 0,2-14 0,10-17 0,-13 33-1,13-33 1,-14 33-1,6-15 1,3-1-1,-1 2 1,6-19-1,-8 35 1,8-35-1,-10 31 1,6-11-1,0-1 1,1 0-1,-1 1 1,2 5 0,0-4-1,0 5 1,4 1 0,-4-6 0,4 4 0,0-4 0,2 3 0,-2-5 0,0 2 0,1-1 0,1-1 0,2 1-1,0-3 1,-2 2-1,-4-19 0,8 31 1,-8-31-1,7 28 0,-7-28 1,10 25-1,-10-25 0,8 19 0,-8-19 0,0 0 1,17 23-1,-17-23 0,0 0 1,22 16-1,-22-16 0,0 0 1,25 13-1,-25-13 0,0 0 1,27 6-1,-27-6 1,20 0-1,-20 0 1,27-6-1,-27 6 1,27-7-1,-27 7 1,28-12-1,-28 12 1,25-14-1,-25 14 1,23-15-1,-23 15 0,18-21 0,-18 21 1,17-22-1,-17 22 0,14-25 0,-14 25 1,8-25-1,-8 25 0,7-25 0,-7 25 0,4-25 1,-4 25-1,2-28 0,-2 28 0,2-27 1,-2 27-1,-2-23 0,2 23 0,-4-25 0,4 25 1,-7-21-1,7 21 0,-8-22 1,8 22-1,-12-21 0,12 21 0,0 0 1,-21-21-1,21 21 0,-18-12 0,18 12 0,0 0 0,-23-10 0,23 10 0,-20-4 1,20 4-1,0 0 0,-25-2 0,25 2 0,-17 2 0,17-2 0,-20 6 0,20-6 0,-21 12 0,21-12 0,-27 19 0,9-7 0,1 3 0,17-15 0,-36 33-1,23-11 0,-7-3-2,7 12-2,-5-12-3,10 20-8,-7-4-18,-1-2 0,5 6 0,-7-8 1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2:05.75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 209 15,'0'0'19,"0"0"0,20-21-6,-20 21 0,15-19-2,-15 19-1,18-18-1,-18 18-1,19-19-1,-19 19 0,23-22-2,-23 22-2,30-23-1,-13 10-1,5-3 1,-1 3-1,0-1 0,-1 2-1,-20 12 2,33-13-1,-33 13 0,23-6 1,-23 6-1,20 2 0,-20-2-1,19 4 1,-19-4-1,25 4 0,-25-4 0,26 4 0,-26-4 1,17 5-1,-17-5 1,0 0 1,0 0-1,16 26 1,-16-26-1,0 0 1,2 27-1,-2-27 0,-2 23 0,2-23 0,-4 29-1,4-29 1,-6 33 0,0-16 0,-2 3 0,1-1 0,-3 3 0,4-1 0,-6 0 0,9 0 0,-11 1-1,10 1 1,-2 0 0,2-1 0,-2 1 0,3 2 0,-3 2-1,-2 0 1,4-2 0,-4 3 0,0-3 0,3 2 0,-1-6-1,-2 1 1,8-22 0,-10 31-1,10-31 1,-7 23-1,7-23 1,-8 17-1,8-17 0,0 0 0,-8 24 0,8-24 1,-6 21-1,6-21 0,-6 17 0,6-17-1,-2 18-3,2-18-1,0 0-4,0 0-5,0 0-17,0 0-1,0 0 1,0 0 0</inkml:trace>
  <inkml:trace contextRef="#ctx0" brushRef="#br0" timeOffset="968">0 583 19,'0'0'24,"0"0"0,0 0-1,0 0-5,0 0-4,0 0-2,0 0-2,0 0-2,0 0-2,0 0-1,0 0 0,0 0-1,0 0-1,0 0 0,0 0-1,0 0 1,0 0-1,0 0 0,0 0 0,0 0-1,0 0 1,20-15-1,-20 15 0,17-4 0,-17 4-1,20-2 1,-20 2 0,21-4-1,-21 4 1,22-2 0,-22 2-1,21-2 1,-21 2-1,23-2 1,-23 2-1,24-4 1,-24 4-1,23-5 1,-23 5-1,19-6 0,-19 6 0,0 0 1,22-8-1,-22 8 0,0 0 0,0 0 0,17-4 0,-17 4-1,0 0 1,0 0 0,0 0 0,22-2 0,-22 2 0,0 0 1,0 0-1,0 0 0,17 2 0,-17-2 0,0 0 0,0 0 0,0 0 0,0 0 0,0 0 0,18 4 0,-18-4 0,0 0 0,0 0 0,17 2 0,-17-2 0,0 0 0,0 0 0,0 0 0,0 0-2,0 0-2,0 0-5,18-6-17,-18 6-8,0 0 1,0 0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09T22:03:47.206"/>
    </inkml:context>
    <inkml:brush xml:id="br0">
      <inkml:brushProperty name="width" value="0.05292" units="cm"/>
      <inkml:brushProperty name="height" value="0.05292" units="cm"/>
      <inkml:brushProperty name="color" value="#4583B8"/>
      <inkml:brushProperty name="fitToCurve" value="1"/>
    </inkml:brush>
  </inkml:definitions>
  <inkml:trace contextRef="#ctx0" brushRef="#br0">0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4:27.13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617 110 18,'0'0'21,"0"0"-3,0 0-1,0 0-3,0 0-2,0 0-2,-12-19-1,12 19-1,0 0-1,-20-20-2,20 20 0,-21-15-2,21 15 0,-25-14 0,25 14-1,-26-15-1,26 15 1,-27-14-1,10 8 1,17 6-1,-26-5-1,26 5 1,-33-2-1,12 5 0,1 1 0,-1 2 0,3 2 0,-1 0 0,-2 3 0,3-1 0,18-10 0,-31 21 0,31-21 0,-21 26 0,21-26 0,-18 29-1,18-29 1,-12 31 0,8-12 0,3-2 0,1 3-1,1-3 1,1 1 0,4 1 0,2 0 0,2 1 0,0-3 0,1 1-1,-11-18 1,29 29 0,-29-29 0,33 21 0,-13-15 0,-1 0 0,-1-6 1,3-2-1,-1 0 1,-3-4-1,3-2 1,-1-3 0,1-1 0,-1-5-1,4-3 1,-3-1-1,3-2 1,3-1-1,-5 1 0,0 0 0,-1 2 1,-3 1-1,-3 3 0,-14 17 1,19-22-1,-19 22 0,0 0 1,0 0-1,12-17 0,-12 17 0,0 0 0,0 0 0,0 0 0,0 0 0,0 0 0,0 0-1,0 0 1,4 25 0,-4-25 1,-2 20-1,2-20 0,-4 32 0,2-10 0,-2 1 1,2 4-1,-3-2 0,1 2 0,2 4 0,-2 0 0,0 0 0,0 0 0,0 1 0,0 0 0,0 1 0,-2 2 1,1-4-1,-1 0 0,-2-2 0,0-2 1,-3 1-1,1-5 0,0 0 1,-4-5 0,3-1 0,11-17 0,-29 29 0,11-21 1,18-8 0,-29 11 0,11-5 1,-5-6-1,0 2 0,-5-4 0,1 2 0,0-4-1,-4 2 1,-4 0-1,4 1 0,0-1-1,3 0 1,3-2 0,2 2-1,3-2 0,1 2 0,1-2 0,18 4 1,-25-8-1,25 8-1,-21-9 0,21 9-1,0 0-3,-26-22-3,26 22-10,0 0-16,-8-21 1,8 21 0,-7-23 0</inkml:trace>
  <inkml:trace contextRef="#ctx0" brushRef="#br0" timeOffset="2812">1290 118 7,'0'0'23,"-22"0"1,22 0 0,0 0-6,0 0-2,0 0-3,-11-20-3,11 20-2,0 0-1,0 0-2,-18-19 0,18 19-1,0 0-1,0 0-1,-15-17 0,15 17-1,0 0 1,0 0-2,-22-10 1,22 10-1,0 0 0,-25 6 0,25-6 0,-21 11 0,21-11 0,-24 20 0,24-20-1,-27 29 1,17-8 0,-3 2 0,1 5 0,0-1 0,-1 6 0,3-2-1,0-2 1,2 0 0,3-6 0,1-2 0,4-21 0,2 31-1,-2-31 1,9 18 0,-9-18 0,20 6 0,-20-6 1,23-8-1,-23 8 1,33-20-1,-15 7 0,3-7 1,-1-1 0,1-4-1,-2 0 1,5-2-1,-7-2 1,-1 1 0,-1-1-1,-3 4 0,-2 2 1,-2 2-1,-3 1 0,1 3 0,-6 17 0,8-21 0,-8 21 0,0 0 0,6-18 0,-6 18-1,0 0 1,0 0 0,0 0-1,2 18 1,-2-18 0,2 25 0,-2-8-1,-2 4 1,0 5 0,0 3 0,-2 4 0,0 2 1,0 3-1,-2 3 0,-1 4 0,3 1 0,-2 3 0,-2-1 1,0-3 0,3 1 0,-3-1 0,0-1 0,0-7 0,-2-2 1,1-6-1,1 0 1,-4-8-1,4-1 0,-3-3 1,11-17-1,-20 27 0,20-27 1,-19 20 0,19-20-1,-25 15 1,25-15 0,-32 12 0,15-10 0,-3-2-1,-1-2 0,-4 0 0,1-2 0,-1 0-1,2 0 1,-1-2-1,5 3 0,0-3 0,19 6 0,-26-8 0,26 8-2,0 0 0,-21-17-3,21 17-5,0 0-12,2-18-12,-2 18 0,21-19 0,-3 9 0</inkml:trace>
  <inkml:trace contextRef="#ctx0" brushRef="#br0" timeOffset="4063">1728 93 43,'-2'-24'28,"2"24"2,5-21-6,-5 21-7,16-17-3,-16 17-4,33-10-3,-13 6-2,9 8-2,0 0 0,6 2-1,-4 1-1,4 3 0,-6 0 0,1 3 0,-5 1 0,-6-1 0,-7 5 0,-4 5 0,-10 2 0,-6 4 0,-10 6 0,-5 6 0,-10 0-1,-4 3 1,-4 3-1,-2-3 0,5-1 0,2-6 0,3-6 0,8-8 0,8-4 0,17-19-1,-20 22 1,20-22 0,0 0 0,0 0 0,0 0-1,25-2 1,-25 2 0,34-4 0,-17 2 0,2 2 0,3 0 0,-1 4 0,-1 0 0,-1 0 0,1 1 0,-1 3 0,-1 2-1,-18-10 1,29 19 0,-29-19 0,21 23 0,-21-23 0,14 28 0,-14-28 1,0 31-1,-8-12 0,-2-2 1,-3 5-1,-7-1 1,1 0 0,-8 3 0,-1-3 0,-1-4 0,0 1 0,0-5 1,-2 1-1,3-4-1,5-5 1,2-3 0,1-2-1,1-3 0,19 3 0,-28-16 0,28 16-2,-19-23-3,1 1-5,18 22-12,-5-34-13,-5 10 1,2 3 0,-2-2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4:33.66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4 550 21,'-12'-22'19,"12"22"0,0 0-2,6-27-2,-6 27-1,0-23-3,0 23-1,6-17-3,-6 17-2,0 0-1,23-18-2,-23 18-1,25-4 0,-25 4 0,28-2-1,-28 2 1,21 12-1,-21-12 2,0 0-1,18 23 1,-18-23 1,0 0-1,-4 29 1,4-29-1,-20 22 1,20-22-1,-31 19-1,14-11 1,17-8-1,-32 11 1,32-11-1,-25 0 0,25 0 1,0 0-1,-13-19 0,13 19-1,-6-17 0,6 17 0,0 0-1,0-18-2,0 18-3,0 0-3,0 0-8,23-11-13,-23 11-1,25 11 1,-5 5 0</inkml:trace>
  <inkml:trace contextRef="#ctx0" brushRef="#br0" timeOffset="1284">651 127 26,'0'0'25,"9"-21"-1,-9 21-3,0 0-5,6-21-3,-6 21-5,0 0-2,0 0-2,0 0-2,-8 25-1,8-25 0,-13 35 0,1-14-1,4 4 1,-5 2-1,3 1 1,-4 1 0,5-2-1,1-2 1,0-4-1,2-1 0,2-3 1,4-17-1,-2 25 0,2-25 0,2 18 0,-2-18-1,0 0 1,0 0 1,18 17-1,-18-17 0,0 0 0,25 0 0,-25 0 0,25-4 0,-25 4 0,30-2 0,-30 2 0,33-2 0,-16 0 0,-17 2 0,35 6 0,-35-6 0,29 6 0,-29-6 0,28 14 0,-28-14 0,21 21 0,-21-21 0,18 27 0,-11-9 0,3 1 0,-4-2 1,0 3 0,0-3 0,-2 3 0,-4-1 1,1 2 0,-4-1 0,1 3 1,-6-4 1,2 4-1,-6-3 0,3 3 0,9-23 0,-24 35 0,24-35-1,-27 29 1,27-29-1,-29 21 0,29-21 0,-35 12 0,15-8 0,-1-2-1,-2-4 0,-1 0 0,1-4 0,0 0-1,-1 0 0,5-1-1,1 1-1,1-6-1,17 12-2,-28-25-5,28 25-16,-7-25-8,3 2 1,6-1-1</inkml:trace>
  <inkml:trace contextRef="#ctx0" brushRef="#br0" timeOffset="2148">678 58 30,'0'0'25,"0"0"2,0 0-5,0 0-6,27 15-1,-27-15-2,23 8-2,-23-8-2,37 6-2,-17-4-1,7 3-2,-2-5-1,7 4 0,-3-4-2,0 0 1,2-4-2,0 2 1,-2-3 0,1-1 0,-1 0 0,-2-2-1,-2 4-2,-3-1 0,1 7-3,-23-2-3,37 3-6,-37-3-7,25 4-13,-25-4 2,28 18-1,-9-7 2</inkml:trace>
  <inkml:trace contextRef="#ctx0" brushRef="#br0" timeOffset="2936">1941 7 24,'0'0'15,"0"0"-2,0 0 0,0 0-2,-18-6 1,18 6-2,0 0-1,0 0-2,-17-4 0,17 4-1,0 0-1,-22 4-1,22-4-1,-23 10 0,5-4-1,18-6 0,-33 23 0,16-7-1,-3-1 0,1 6 0,-2 1 0,-1 1-1,-1 2 1,1 4 0,-1 4 0,0 2 0,1 2-1,-1 2 1,1 1-1,1 3 1,2 2-1,-1-3 1,3-1-1,1 0 0,2-5 1,5 3-1,-1-8 1,4 0-1,0-6 1,4 1 0,0-5 0,2-2 0,2-1-1,-2-18 1,10 29 0,-10-29 0,20 19 0,-20-19 0,33 12 0,-12-10 0,2-4 0,5-2 1,-1-2-1,0-2 0,0-3 0,-1-1 1,-5-2-1,-3 3 1,-18 11-1,25-27 1,-25 27-1,12-27 0,-12 27 0,3-28 0,-3 28 0,-5-25-1,5 25 1,-12-23-1,12 23 1,-21-21-1,21 21 0,-26-16 0,26 16 0,-33-11 0,16 9-1,-3 2 1,1 5-1,-3 3 1,3 4-1,-3 1 0,5 5 0,-1-1-1,5 3-1,-3-3 0,10 4-2,6-21-2,-9 37-2,9-37-6,-2 27-8,2-27-8,15 26 2,-15-26-1</inkml:trace>
  <inkml:trace contextRef="#ctx0" brushRef="#br0" timeOffset="3832">2515 242 10,'-12'-20'19,"12"20"-1,-21 4-3,21-4-3,-33 8-3,13 2 0,1-1-1,-5 3-1,3 5 0,-4-1-2,1 9-1,-5 4-1,4 4 0,-4 2 0,5 6 0,-3-1-1,6 7 0,1-3 0,5-1-1,1-4 1,6 0-1,0-7 0,6 1 0,2-7 0,4-5 0,0-2 0,6-1 1,-10-18 0,21 23 0,-21-23 1,30 8 1,-13-8-1,8-2 1,-3-6-1,7 0 0,-2-7 0,4-1 0,0-5-1,3 0 0,-7-5 0,0-1-1,-2-2 1,-1 2-1,-5-4 1,-1 0-1,-5 0 1,3-2-1,-6-2 0,1 2 0,-1-1-1,-2-1 1,-4 0-1,0 2 1,-4 0-1,0 4 0,-4 6 0,-4-3 0,-4 7 1,-1 2-1,13 17-1,-32-26 1,32 26-2,-33-13-1,33 13 0,-27-6-3,27 6-2,-23 6-5,23-6-10,-8 27-10,8-27 1,-14 33 0,5-16 2</inkml:trace>
  <inkml:trace contextRef="#ctx0" brushRef="#br0" timeOffset="4844">3097 160 34,'0'0'25,"0"0"-3,0 0-2,0 0-5,0 0-3,0 0-2,0 0-2,0 0-1,0 0-1,21-11-1,-21 11-1,29-2 1,-9-4-1,11 4 0,-6-4 0,10 2-1,-2-5-1,4 5 0,-2-2-1,-2 2 1,-2 0-2,0 2 1,-1 0 0,-5 2-1,-2 0 0,1 2 1,-7-2-1,-17 0 0,31 2 1,-31-2-1,22 0 0,-22 0 0,17 0 0,-17 0 0,0 0-2,0 0 0,24 2-2,-24-2-1,0 0-4,0 0-3,0 0-5,0 0-8,0 0-7,-20 14 1,3-10 0,17-4 3</inkml:trace>
  <inkml:trace contextRef="#ctx0" brushRef="#br0" timeOffset="5461">3120 426 26,'0'0'23,"0"0"-2,0 0-4,0 0-4,0 0-2,0 0-3,0 0-2,0 0-1,0 0 0,0 0 0,0 0 1,0 0-1,0 0 0,0 0 1,0 0-1,19 2 1,-19-2-1,22-6-1,-22 6-1,33-10 0,-14 8-1,3-2 0,-1 0-1,2 1 0,3 1-1,1-4 1,-2 0 0,1 4 0,-1-4 0,0 4-1,-1-2 1,-1 1 0,-4 1-1,1 0 0,-3 0 1,3 2-1,-20 0 0,33-2 0,-16 2 0,1 0 1,-1-2-1,1 0 0,-18 2 1,29-2-1,-29 2 0,21-2 0,-21 2 0,0 0-1,20 0-1,-20 0-1,0 0 0,0 0-2,0 0-2,0 0-2,21 19-5,-21-19-7,0 0-11,-9 22 0,9-22 2,-18 27 0</inkml:trace>
  <inkml:trace contextRef="#ctx0" brushRef="#br0" timeOffset="6177">3128 714 19,'-24'8'24,"24"-8"-3,0 0 0,0 0-2,0 0-1,0 0-3,20-8-2,-20 8-3,0 0-2,15-17-1,-15 17-3,0 0 0,26-6 0,-26 6-2,25-6 0,-25 6 0,33-2-1,-14-1 1,5 1-1,-1-2 0,4 2 0,-3-4 0,-1 4-1,2-4 1,1 2 0,-3 1-1,-2-1 0,-1 0 1,-1 0-1,-1 2 0,-1-2 0,-17 4 1,30-4-1,-30 4 0,27-4 0,-27 4 0,27-4 0,-27 4 1,27-5-1,-27 5 0,26-6 1,-26 6-1,25-6 1,-25 6-1,0 0-1,21-8 0,-21 8-1,0 0-2,0 0-2,30-4-5,-30 4-11,0 0-12,0 0 0,0 0 1,17 6 0</inkml:trace>
  <inkml:trace contextRef="#ctx0" brushRef="#br0" timeOffset="6997">2945 1420 31,'-8'17'24,"8"-17"-2,0 0-1,0 0-2,0 0-2,0 0-1,0 0-3,0 0-3,2-17-1,-2 17-3,15-21-1,-15 21-2,26-30 0,-9 11-1,-1-2 0,5-2-1,-1-1 0,3 1-1,2-6 0,-1 6 2,-1-3-1,0 3 0,1 2-1,-5 2 2,-1 3-2,-18 16 2,25-21-2,-25 21-1,20-14 1,-20 14 0,0 0 0,0 0 0,0 0-1,0 0 1,0 0 0,0 0 0,0 0 0,0 0-1,0 0 1,0 0 0,17 4 0,-17-4 0,0 0 0,2 17 0,-2-17 0,0 0 0,0 26 0,0-26 0,-2 29 0,0-8-2,0 2 2,-2-1-2,0 3 2,-1 0-1,1 2 1,-2-2-2,0-5 2,2-1 0,-2-1 0,6-18 1,-8 29-1,8-29 0,-5 21 0,5-21-1,0 0 0,0 19-2,0-19-2,0 0-3,0 0-8,15 20-18,-15-20-1,0 0 1,0 0 1</inkml:trace>
  <inkml:trace contextRef="#ctx0" brushRef="#br0" timeOffset="7753">3338 1420 24,'0'0'25,"23"2"2,-23-2-7,16-22-3,-16 22-3,23-29-4,-5 18-1,-7-9-2,-11 20-2,29-33-1,-13 14-1,-4 0-1,3-1 0,-3-3-1,2 2 2,-1-1-2,-1 5 2,-12 17-3,17-25 3,-17 25-2,16-18 1,-16 18-2,0 0 0,21-4-1,-21 4 1,0 0 0,20 0 0,-20 0 0,0 0 0,0 0 0,0 0 0,0 0 1,0 0-1,6 18 1,-6-18 0,-6 19 0,4-1-2,-2-1 2,-2 4-2,0-1 2,0 5-1,-1-2 1,1 4-2,0-5 2,-2-1 0,0 0 0,3-1 0,5-20-1,-10 33 0,10-33 0,-8 27 1,8-27-1,-2 19 0,2-19 0,0 0 1,0 0-1,0 0-1,2 18-1,-2-18-2,0 0-5,0 0-10,0 0-14,0 0 0,0 0-1,0 0 2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1:44.640"/>
    </inkml:context>
    <inkml:brush xml:id="br0">
      <inkml:brushProperty name="width" value="0.05292" units="cm"/>
      <inkml:brushProperty name="height" value="0.05292" units="cm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00 1213 41,'-1'0'18,"-8"-12"-2,2 7-1,-1 0-2,-4-2-3,3 3-3,-3-3-1,0 4-2,-2-7-1,-3 7 0,2-5-1,-5 3 0,2-3 0,-3 8 0,0-6-1,-1 6 0,-2 6 1,0 0-1,-2-1 0,0 4-1,-1 4 1,1-2-1,0 0 1,-1 1-1,6-2 0,0 1 0,1-2 0,3 2 0,3 2 0,0-2 0,1 5 0,0-2 0,1 2 1,1 1-1,-1 1 0,1 2 1,-1 3-1,1-3 0,-2 4 1,4 3-1,-2-4 0,-2 4 1,2-3 0,-1 5-1,2-4 1,-1 1 0,3 0-1,1-4 1,2 1-1,3-3 1,1 0-1,1-4 1,3-1-1,-2 1 1,3-3 0,3-2-1,-2 0 1,5-1-1,-2-2 1,4 1 0,-2-1 0,4-3 1,-1 1-1,1 0 0,2-1 0,0 0 0,1-3 0,3 3-1,0-4 1,-2 2-1,2-3 1,0 3 0,-2-2-1,2 2 0,0 0 1,-2 3-1,0-3 0,2-1 1,-2 3-1,-3-4 1,4 0-1,-3-1 1,1-2-1,2 0 0,-5 1 0,2-3-1,4 2-2,-6-4-2,9 8-9,-4-4-17,-6-8-5,12 5-1,-10-11 1</inkml:trace>
  <inkml:trace contextRef="#ctx0" brushRef="#br0" timeOffset="1516">1164 1385 41,'3'1'19,"-4"-5"-3,3 1-2,4 0-5,1 1-1,5 2-2,1-2-1,4 2 0,3-1-1,6 1-1,-2 0 0,2 1 0,0-1-1,-2 2-1,1-1 0,-3 2 0,-1-3 0,-1 3-1,-6-3 0,3 1 0,-3 1-2,-2-4-1,4 2-2,-8-4-3,7 2-4,-7-2-5,1-2-6,5 8-6,-12-12-1</inkml:trace>
  <inkml:trace contextRef="#ctx0" brushRef="#br0" timeOffset="2063">1187 1651 39,'-6'0'17,"6"6"-1,-3-3-1,5-3-3,1 2-1,1-7-3,5 5-1,1-6-1,5 6-1,3-8-1,5 5 0,-2-3-2,5 3 0,0 0-1,-2 3 0,3 0-1,-4 0 1,2 3-1,-2 0 0,-3 3-1,-2-6-1,2 5-3,-4-2-5,6 0-8,-2 6-10,-6-15-5,12 13 1</inkml:trace>
  <inkml:trace contextRef="#ctx0" brushRef="#br0" timeOffset="3406">2824 972 31,'-11'-10'10,"2"10"-1,-4-5-1,2 2-1,-6 0-2,5 3 0,-7 0-1,5 0-1,-5 1 1,-1 1-1,-1 2 0,-1-1 0,-1 1 0,-1 0-1,0 2 0,-1 4-1,0 0 0,-3 0 0,1 3 0,1 4 0,0 3-1,-1 4 1,0 3-2,1 2 2,2 5-1,1 0 1,-2 4-1,1 1 0,4 1 0,-1-1 1,3 3-1,-2-4 0,7 2 1,-1 0-1,5-3 0,-2 0 0,2-3 1,5-3-1,1-1 1,5-1-1,2-5 1,2-3 0,2 0 0,2-2 0,5 1 0,2-5-1,3 1 1,3-4 0,4-1 0,2-4 0,-1 0 0,3-4 1,1-3-1,-1-3 1,-3 0 0,0-8 0,-4 0 0,-3-4 0,-3 0 0,-4-7 0,-4-2-1,-3-4 0,3-2 1,-4-3-2,-2-3 1,0-1-1,-2-1 1,-2 4-1,-2 1 1,-3 8-2,-5 2 1,-3 3 0,-4 7-1,-1 9 0,-6 4 0,-3 7-2,-6 6-1,0 7-3,-6 2-6,-1 4-7,4 12-11,-10-12 0,18 10 1</inkml:trace>
  <inkml:trace contextRef="#ctx0" brushRef="#br0" timeOffset="4297">3058 1019 16,'8'-5'23,"-8"-10"-13,3 10 0,-3-1-2,5 6-3,-5 3-1,2 3-2,1-1-1,3 5-1,0 2 0,2 0 0,2 1 0,3-1 0,2-1 1,5-1-1,-3-3 0,9 2 1,-3-5 0,5-1 0,-2-1 2,1-3-2,-1 1 1,0-3 0,-4 0 0,-5 1-1,-3 0 0,-2-1 0,-5 2 0,-2-2 0,-2 3-1,-1 4 1,-2-2 0,-2 2 0,1 2 1,-2 4 1,0 0-1,0 4 2,-2 0-1,0 5 2,-1 3-1,-5 2 1,2 9 0,-3-4-1,1 8 1,-6 1-1,3 8 0,-6-4-1,6 2 0,-4 2-1,5-3-1,-1-1 0,1-3 0,5-5-1,2-6 0,0-3 1,5-1-1,-4-7 0,4-3 1,0-1-1,-2 1 1,0-3-1,1-1 1,-2 0-1,1-1 0,2-1-2,-2-2 1,6 0-2,-8-5-1,7 4-1,-5-7-2,9 5-2,-11-9-2,10 5-5,-5-1-9,-9-9-6,18 10 0</inkml:trace>
  <inkml:trace contextRef="#ctx0" brushRef="#br0" timeOffset="5125">2996 1550 27,'-6'-6'30,"14"4"-8,-4-4-1,3-3-5,7 4-3,2-7-4,9 5-1,0-6-2,13 6-1,-3-3-2,8 2 0,2 1-1,-1-1 0,4 3-1,-4 0 1,-1-2-1,-3 5-1,-1-3 0,-6 1-1,-3 0-3,-3-3-1,-1 4-5,-6-4-12,-7-6-13,13 9 0,-12-14 1</inkml:trace>
  <inkml:trace contextRef="#ctx0" brushRef="#br0" timeOffset="5641">4302 1024 29,'-10'-10'18,"7"8"-3,-8-6-1,2 8-5,-4-3-3,-3 3-3,-1 3-1,-1-1 0,-4 4-1,-2 0 0,1 1 0,-7 0 1,5 3 0,0-3 0,3 3 1,1 0-1,2 1 0,5-1 0,4 5 0,2-1 0,6 2-1,0 2 1,5 5-1,3-3 1,2 2-1,7 3 0,-1 0 0,6-2 0,3 4 0,6-3 0,-1 0 0,2 4-1,3-4 2,-1 0-1,-3 0 0,1 0 0,-3-1 0,-6-4 0,-2 2 1,-3-1-1,-8 0 1,-2 0-1,-3 1 0,-7 0 0,1 1 1,-9 0-1,1 3 0,-5-5-1,-2 2 1,-4-5 0,-1 3-1,-1-3 0,-5 0 1,6-5-2,-3-1 2,2-4-2,1-1 1,1-6 0,4 0 0,1-6 0,-3-2 0,0 1 0,-1-8 0,1 1-1,-4 0 1,4-3 0,-2-3-1,2 2 1,0-5-1,7 1 1,2 1-1,5-2 1,6 3 0,2 0-1,3 2 0,8 2 1,4 1 0,5 0-1,-1-2 1,5 5 1,10-4 0,-1-3 0,10 5 0,0-4 1,-1-1 0,6-1 0,-1 3 0,-2-6 1,4 3-1,-10-1 1,-1 1 0,-5-4-1,-1 0 0,-8-2 0,-5 2-1,-5 0 0,-3 0 0,-7 1-1,-2 2 1,-2-1-1,-4 4 0,-4 1 0,-1 0 1,-1 2-2,-7 4 0,-2 1-1,-6 3-1,0 8-1,-10-1-5,9 9-5,-10-1-10,-4-1-12,15 8 0,-7-11 2</inkml:trace>
  <inkml:trace contextRef="#ctx0" brushRef="#br0" timeOffset="6891">4931 1509 47,'-1'10'21,"2"-10"1,8-6-5,4-2-3,1-12-2,9 1-1,2-9-3,9-1-3,-1-6 0,4-4-1,2-4-3,3 5 2,-2 0-2,-2 1-1,-5 1 0,-1 3 1,-5 3-1,-4 8 0,-4 3 0,-4 5 0,-5 1 0,-2 6 0,-4 6 0,-3 1 0,1 4-1,-2 2 1,0 4-1,0 1 1,0 7-2,-2 1 4,0 5-2,-3 5 0,1 0 1,-2 7-1,-1 4 0,-2 3 0,1 5 1,-4 0-2,2 1 1,-1-1 1,-1 3-1,2-7 0,2-1 1,-1-4-1,2-7 0,3-2 0,-1-6 0,2-2 1,-1-7-1,1 2 0,2-2 0,-2-4 0,-1 0 0,-1 2 1,0 0-2,-1-4 0,3-1-1,-4-1-3,5 3-3,-6-8-6,9 2-10,4 4-11,-8-10-1,11 3 1</inkml:trace>
  <inkml:trace contextRef="#ctx0" brushRef="#br0" timeOffset="17063">670 2455 21,'0'-3'3,"0"5"1,-2-5 0,4 4 1,-7-5 1,5 4 0,-3-3 0,3 3-1,-1 0 1,0-3 0,-1 0-1,-2 1 1,2-1 0,0 0-2,-1 3 1,-5-6-1,7 6 0,-6-6 0,4 6-1,-6-7 1,7 7-1,-7-4-1,2 3 1,-5-1-1,4 2 0,-4-3-1,1 3 1,-1 0-1,1 0 0,-2 0 0,-3-2-1,0 2 1,-1 1 0,0 0-1,1 2 0,-4-1 1,6 2-1,-3 0 1,2 0-1,-1 1 0,5-1 0,0 0 0,-1 2 0,2 1 0,-1 2 0,1-2 0,0 1 0,-2 4 0,1-1 0,-1 0-1,2 1 1,1-1 0,-2-2 0,4 2 0,0-2-1,2 2 1,0-2 0,2-1 0,3 1 0,0 3 0,4 0-1,-1 1 1,4 1 0,0 0 0,5 0 0,1 1 0,0-1 0,1 0 0,3 0 0,2-2 0,-2-1 0,3 0 0,0 1 1,-1-1-1,2 1 0,-2 2 0,-3-3 1,4 2-1,-5 1 0,1 0 0,0 1 1,-2-1-1,-2-1 0,-2 1 1,0-1-1,-4 4 1,-1-3-1,-3 5 1,-1-1-1,2-1 1,-3 2 0,-4-2-1,2 0 1,-1-4 0,-4 4 0,3-6 0,-3-1 1,-3 0-1,1-1 1,-4-5 0,0 3 0,-5-4 0,-2 0 0,-2-1 0,-1-2 0,-4-5 0,3 5-1,-8-6-1,3 0 2,-2-5-2,-1 1 0,-1-1-2,2-5 0,2 7-3,-2-8-2,6 9-8,1-8-10,-3-2-10,15 8 1,-8-10 0</inkml:trace>
  <inkml:trace contextRef="#ctx0" brushRef="#br0" timeOffset="18453">1055 2649 29,'-4'-10'16,"5"4"-1,1-1-1,1 1 0,2 2-2,3-3-2,4 2-1,0 0-2,8-1 0,-3 0-2,8 5 0,-1-8 0,6 5-2,-3-2 0,3 4 0,3-3 0,-3 4-2,2-2 1,-5 3-1,2-1 0,-5 1-1,-1 1 1,-6 1 0,1-1-1,-6 0-1,0 2 0,-2-3-1,3 3-1,-7-3-5,4 4-5,-7-5-8,-2-2-6,9 10-8,-14-11 2</inkml:trace>
  <inkml:trace contextRef="#ctx0" brushRef="#br0" timeOffset="18969">1105 2863 41,'-1'5'17,"1"-7"2,3 1-1,5-2-3,1-3-3,7 3-2,-5-5-2,11 5-2,-5-5-1,7-1-2,1 3-1,-1-1 0,3 3-1,-1 0-1,3 1 1,-1 1 0,-2 1-1,-1 1 0,0-1-1,-5-1-2,5 5-3,-8-6-5,3 3-9,3 6-14,-11-12 0,10 9 0</inkml:trace>
  <inkml:trace contextRef="#ctx0" brushRef="#br0" timeOffset="20250">2107 2509 28,'-2'-8'13,"6"5"-1,-1-9 0,5 4-2,2-5 1,2-1-3,5 0-1,2 2-1,2-1-1,4 2-2,3 4 0,1-2-2,2 4 0,-1 0 0,1 3-1,-4 0 0,0 2 1,-4 2-1,-4 3 1,-2 2 0,-6 6 0,-6 1 0,-4 9 0,-7 1 0,-4 5 1,-7 4-1,-2 6 0,-5-2 0,-5 7-1,-5 1 1,1 0 0,-4-2-1,1-1 0,-4 3 1,4-6-1,2 0 1,-1-2-1,5-9 1,0 1-1,6-6 0,2-5 0,9-7 1,0-1-1,6-5 0,3-4 0,4-2 0,1-1 0,5-1-1,0-2 1,-1-1-1,5-3 1,-1 2 1,5-3-1,-1 2 1,4-4 0,1 4 1,-1 2 0,-1 1-1,-2 2 1,-1 0-1,0 0 0,-3 6 0,0 0 0,-2 1-1,1 6 1,0-2 0,-1 4-1,1-1 1,-1 6 1,0-2-1,0 2 0,1-5 1,1 1-1,-2-1 1,3-2-1,-1-2 0,1-2 1,3-3-1,2-1 2,0 1-2,3-6 0,-4 1 0,5-4 0,0 0 0,6-2-1,-3-4 0,2 1 0,-3-3 0,6-3 0,2 2-2,-4-7-2,2 5-3,-5-8-4,6 8-8,-5 2-9,-7-4-8,8 13 1,-12-12 1</inkml:trace>
  <inkml:trace contextRef="#ctx0" brushRef="#br0" timeOffset="21610">3226 2452 22,'-6'-15'13,"6"10"-2,-7-2-3,-1 7-3,-2-1-1,-1 4-1,1-1 0,-2 4-1,0 1-1,0 2 0,-1 2-1,-1-5 2,2 4-1,-1 0 1,2 5-1,0-3 1,1 3 0,1 0 1,2-1 0,2 4-1,4 4 0,0-2 0,3 0 0,4 0 1,3 2 0,4 0 0,0 3-1,1-3 1,6 2-1,0-1 1,0-1 0,2 0 0,-1 5-1,1-7 1,1 0 0,-3 1 1,0 2-2,-5-2 1,1 5-2,-3-4 1,-1 4 0,-8 0-1,5 2 0,-8-7-1,2 5 1,-6-9 0,0 3 0,-4-6 0,0-4 0,-5-1 0,-2-1 0,2-2-1,-3-5 1,-4-1-1,-1-4-1,0-2 1,0-2 0,0-3-1,3-2 1,2 0-1,2-1 1,3-2 0,3 0-1,3 1 1,4-5 0,3 4-1,1-2 1,5-4-1,2 2 1,5-2-1,4-3 1,3 0 0,3 1-1,2-6 1,2 1 0,2-2 0,4-2 1,-5-1-1,1-3 1,-5 2-1,-1 0 1,-7 0 0,-4 2 0,-6 5-1,-6-2 1,-5 4 0,-6 2-1,-9 3 1,-2 2-1,-7 5 0,0 1-1,-2 6 0,-7 4-1,5 9-2,-3 1-2,7 9-4,-5 1-7,5-3-6,7 9-10,-8-11 2</inkml:trace>
  <inkml:trace contextRef="#ctx0" brushRef="#br0" timeOffset="22719">3991 2336 26,'10'5'28,"-16"-8"-7,8 8-6,-2-1-2,0 3-4,-2 6-2,-1 1-3,1 7 0,-3 2-2,0 3 0,-3 4 0,4 1-1,-4 0 0,0 2 0,1-7 0,0 2 0,0-2 0,0-5-1,1-1 1,2-2 0,-1-5-1,4 3 1,-1-3 0,2-3 0,2-2-1,2-1 1,2-1 1,0-2 0,2-1-1,4 0 2,4-4-1,-1 2 1,2-5 0,5 1-1,1-3 1,1 2-1,4-3 1,-1 1-1,-1-1-1,-1 3 0,-2-2 0,0 3 0,-7 2-1,0 1 0,-6 0 0,0 1 0,-4 1-1,4-1 0,-5 0-2,0-2-2,5 4-1,-9-7-3,13 8-5,-14-10-5,8 3-7,2 6-9,-10-11 2</inkml:trace>
  <inkml:trace contextRef="#ctx0" brushRef="#br0" timeOffset="23406">4273 2422 36,'-2'23'15,"-6"0"-1,6 5-2,-7 2 0,5 2-2,-2 3-1,0-4-2,3 8-1,-2-6 0,0 6-1,-3-6-1,3 4 0,-5-4-1,6 1-1,-3-4 0,3-5 0,1 1-1,0-6-1,0 0 1,3-3-1,0-3 0,1 0 0,2-1 0,2-1-1,0-5 0,1 0-1,1-1 0,-1-6-1,3 4-2,-4-8-2,4 5-4,-5-2-4,3 1-2,2 0-3,-6-2-2,11 8-1</inkml:trace>
  <inkml:trace contextRef="#ctx0" brushRef="#br0" timeOffset="24250">5387 2344 26,'-10'-10'10,"6"6"0,-7-2-2,2 5-1,-4-2-1,0 3-1,-1 1-1,-1 2-1,0 3-2,-3 0 1,3 1-1,-4 3 1,0 1 0,1 2 0,-2 1 0,-2 5 1,2-1-1,-1 5 0,-1 4 0,2 0-1,3 3 0,-3 1 0,5 5-1,0-5 0,5 3 1,0 0-1,2 0 1,4 1-2,3-1 2,-2-2-1,6 1 0,-2 1 1,3 0-2,4 2 1,0 0 0,5-4 0,-1-6 0,3 0-1,1-5 1,3-10 0,1-2 1,0-9 0,4-4 1,1-4 0,-1-6-1,2-1 1,1-4 0,-1-4 0,-2 2-1,1-2 0,-4 0 1,-5 3 0,1 6 0,-10-4 1,-1 4 0,-6 1 0,-1 1 0,-9 0 0,1 2 0,-7 0-1,0 2-1,-5 3 0,-1 2-1,-1 2 0,-2 3 0,-3 4-3,-3 5-1,2 4-3,-5 0-5,1 8-9,3 11-11,-15-10 0,15 13 1</inkml:trace>
  <inkml:trace contextRef="#ctx0" brushRef="#br1" timeOffset="66063">4261 193 23,'-9'-10'23,"8"10"-13,1 0-3,2 0-4,0 0-6,-1 0-6,9 7-7,-11-12-4</inkml:trace>
  <inkml:trace contextRef="#ctx0" brushRef="#br1" timeOffset="66391">4722 130 3,'14'3'20,"-14"-17"0,8 5-16,0-5-1,5 7-3,3 0-3,-6-1-3,4 6-3,-7-6-3,12 11-5</inkml:trace>
  <inkml:trace contextRef="#ctx0" brushRef="#br1" timeOffset="66703">5321 119 18,'6'2'14,"-6"-6"-3,6 6-3,-6-4-3,0 2-2,0 0-1,1 2-1,1-2-2,2 1-2,-1 3-3,0-5-4,10 9-5,-13-12-7</inkml:trace>
  <inkml:trace contextRef="#ctx0" brushRef="#br1" timeOffset="67047">5840 121 21,'9'-14'10,"4"6"-1,-7-4-1,4 7-2,-6-1-1,3 0-3,-1 3-5,-3 0-4,7 9-7,-9-12-5</inkml:trace>
  <inkml:trace contextRef="#ctx0" brushRef="#br1" timeOffset="67344">6458 103 21,'4'7'11,"-5"-8"-2,2 3-5,-1 0-2,3 1-2,-1 0-3,-2-2-3,5 5-5,-6-12-5</inkml:trace>
  <inkml:trace contextRef="#ctx0" brushRef="#br1" timeOffset="68563">6880 19 37,'-8'-4'34,"13"7"0,-11-15-1,2 6-25,7 9-1,-8-6-3,7 9-1,-7-3-1,3-3-2,0 6-2,-1-3-2,6 6-3,-4-6-8,8 3-10,7 7-11,-10-10 3,9 9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4:45.17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897 27,'0'0'16,"0"0"-1,-21 11-3,21-11-1,0 0-3,0 0-1,0 0 1,0 0 0,0 0 0,0 0 0,25-13 0,-9-8 1,13-1-1,-4-13-1,14 2-3,2-11 0,7-3-2,-3-5-1,4 0 0,-1-1-1,1 3 0,-4 2 0,-6 5 0,-6 6 0,-10 10 0,-1 6 0,-22 21 0,27-24 0,-27 24 0,0 0 0,0 0-1,0 18 1,0-18 0,-10 27 0,4-8 0,-1 3 0,-1 1 2,-2 6-1,4 2-1,0 0 0,0 4 1,-1 2-1,-1 1 1,0 5-1,-4 4-2,1-1 2,-3 3 1,-1 5-1,-3 0 0,1 4 1,-3-2-1,3 1 0,-3-5 1,5-6-1,1-7 0,4-10 0,-1-4 0,11-25 1,-6 26-2,6-26 0,0 0-2,17-16-4,-11-7-5,10-2-14,-1-2-4,-3-14-1,3 0 1</inkml:trace>
  <inkml:trace contextRef="#ctx0" brushRef="#br0" timeOffset="707">769 333 21,'17'-20'18,"-17"20"-3,0 0-3,27-21-3,-27 21-1,20-6-2,-20 6 0,17 0-1,-17 0-1,26 6 0,-26-6 0,29 6-1,-10-2 1,-1-2-1,7 2 1,-7-2-1,5 1-1,-5-1 1,-1 2-1,-17-4 0,29 6 0,-29-6-1,22 8 1,-22-8-1,17 15 1,-17-15-1,14 26 1,-14-26 0,8 34 0,-8-10 1,1 7-1,-4-2 1,3 8 0,-8-1 1,2 7-2,-8-2 1,3 5-1,-5-3-1,1 1 1,-5 3-1,1-1 0,-1-3 0,3 0 0,1-6-1,2-5 0,3-4 1,3-7-1,8-21 0,-8 21 1,8-21-2,0 0 0,0 0 0,0 0-2,0 0-2,0 0-2,0 0-4,-17-13-8,17 13-11,0 0-1,-18-29 1,18 29 1</inkml:trace>
  <inkml:trace contextRef="#ctx0" brushRef="#br0" timeOffset="1343">699 825 10,'0'0'24,"0"0"2,17 6-3,3-10-2,-20 4-2,46-10-3,-20-3-4,12 9-2,-6-8-3,8 6-2,1-3-1,-4 5-2,0 0 0,0 0-1,-4 0-1,0 0 1,-1 2-1,-3 1 1,-2-1-1,-2 2 1,-1-2-1,-5 4 1,3-2-2,-5 0 0,4 2-1,1-8-2,7 8-3,-8-14-4,14 10-8,-5-6-10,1-5-3,6 3 2,-8-9 1</inkml:trace>
  <inkml:trace contextRef="#ctx0" brushRef="#br0" timeOffset="1771">1991 408 24,'0'0'24,"0"0"0,0 0-3,0 0-6,0 0-3,-16 20-2,16-20 0,-6 31-2,8-2 0,-13-4-1,9 10 0,-10-2-3,4 10 0,-6-3-1,5 7-2,-3-7 1,0 5-1,-1 0 0,3-1 0,2-5-1,2 2 0,3-12 0,-1-2 0,4-6-2,0-21-1,9 18-2,-9-18-4,18-6-7,-18 6-13,10-35-3,-1 12 1,-9-10 0</inkml:trace>
  <inkml:trace contextRef="#ctx0" brushRef="#br0" timeOffset="2171">1707 891 39,'0'0'25,"0"0"-2,0 0-4,0 0-3,0 0-3,0 0-3,9-17-2,-9 17-1,28-14-1,-7 6-1,0-5-1,9 5 0,-1-4-2,4 1-1,2 1 0,0 2 0,-4 2-1,0 1 0,-2 1 1,0 2-1,1 0 0,-1 2 0,-2-2-1,0 0-1,4 2-3,-3-8-4,9 6-10,-2-2-13,-6-9 0,2 3 1,-6-7 0</inkml:trace>
  <inkml:trace contextRef="#ctx0" brushRef="#br0" timeOffset="2779">2841 403 28,'0'0'24,"0"0"-2,0 0-4,0 0-2,0 0-3,10-26-3,-10 26-1,0 0-3,25-11-1,-25 11-2,25-2-1,-7 4-1,-1 2 0,1 2-1,1 1 1,1 1 0,-3 2 0,-17-10 1,24 25 0,-20-6 0,-6 10 0,-8 2-1,-2 8 1,-9 2-1,-1 7 1,-5-1-2,0 3 0,-2-7 0,3-4 1,1-7-1,4-1 0,1-5 0,-1-7 0,21-19 0,-31 27 0,31-27 0,-20 14 0,20-14 0,0 0 0,0 0-1,0 0 0,0 0 1,0 0-1,0 0 0,0 0 0,0 0 1,0 0-1,0 0 1,0 0 0,0 0 1,0 0-1,0 0 0,0 0 0,0 0 1,0 0-1,0 0 0,0 0 0,0 0 0,0 0 0,0 0 0,18 6 0,-18-6-1,0 0 1,0 0 0,19 9 0,-19-9 0,0 0 0,22 20 1,-22-20-1,19 13 1,-19-13 0,21 12 0,-21-12 1,22 9 0,-22-9 0,21 6 1,-21-6-1,22 6 0,-22-6-1,19 4 1,-19-4 0,18 4-1,-18-4 0,21-2 0,-21 2 0,25-4 0,-25 4 0,30-10 0,-30 10 0,29-7-1,-29 7 1,27-6-1,-27 6 0,23-8 1,-23 8-1,22-6 1,-22 6-1,21-9 0,-21 9 0,27-16-1,-27 16-2,28-14-3,-28 14-8,25-25-20,-25 25 0,25-25 0,-25 25 0</inkml:trace>
  <inkml:trace contextRef="#ctx0" brushRef="#br0" timeOffset="4087">3608 248 30,'11'-26'25,"13"17"-1,-24 9-6,33-27-5,-14 21-4,-19 6-2,35-4-2,-35 4 0,35 10-2,-35-10 0,33 13 0,-33-13 0,26 18 0,-26-18 0,13 19 0,-13-19-1,2 25 1,-2-25-1,-15 37 0,1-14-1,-3 4 1,-5 1-1,-3 3 1,-2 5-2,-3-1 1,-1 2 0,2-4-1,0-2 0,2 0 0,5-8 0,3 0-1,1-5 1,18-18 0,-25 25-1,25-25 1,-18 21 0,18-21 0,0 0-1,-13 22 1,13-22-1,0 0 1,2 17 0,-2-17 0,0 0 1,27 16 0,-9-12 1,3 1 1,2-3 0,6 2 0,1-4 0,3 2 0,-4-6-1,2 6 0,-2-6-1,0 4 0,-3-2-1,-1-1 0,-2 1 0,-1-2-2,5 4-2,-8-8-2,13 12-9,-9-6-17,0-4-1,6 2 0,-3-5 1</inkml:trace>
  <inkml:trace contextRef="#ctx0" brushRef="#br0" timeOffset="5063">4869 306 21,'0'0'25,"0"0"1,-12-20-6,12 20-4,0 0-3,0 0-2,0 0-3,0 0-1,-2 20-1,2-20-1,2 42 2,-6-11-2,6 10-1,-8 0 0,6 7 0,-6-3 0,2-1-2,-1-5 0,1 0-2,0-14 1,0-2 0,2-5 0,2-18-1,0 23 0,0-23-1,0 0-2,0 0-2,0 0-6,0 0-12,0 0-10,0 0 0,-23 2 1,23-2 0</inkml:trace>
  <inkml:trace contextRef="#ctx0" brushRef="#br0" timeOffset="5507">4594 635 29,'0'0'26,"0"0"2,18-15-5,-18 15-5,0 0-3,31 4-3,-31-4-3,25 1-1,-25-1-2,35 2-2,-13-5 0,7 1-1,-2-4-1,8-8 0,2-3 0,4-1 1,-2-3-2,4-2 0,-5 0-1,-1 1-1,4 3-1,-10 3-3,6 12-5,-15-5-7,9 9-12,-4 4-2,-7 1-2,3 13 3</inkml:trace>
  <inkml:trace contextRef="#ctx0" brushRef="#br0" timeOffset="6019">5515 850 10,'0'0'22,"0"0"1,0 0-3,0 0-4,0 0-1,7-21-3,-5 4-2,-2 17-2,22-39-1,-5 17-3,-1-9 0,5-3-2,3 1-1,1-6-1,0-2 1,0 4-1,-1 1 1,-3 5-1,-5 3 1,1 9 0,-5 0-1,-12 19 2,0 0-2,19-20 0,-19 20 0,0 0 0,0 0 0,0 0 0,0 0 0,0 0 0,18 10 0,-18-10 1,0 0 0,0 0-1,0 0 2,0 0-1,10 17 0,-10-17 1,0 0-1,-4 20 3,-2-3-3,4 3 1,-6 3 0,4 4 0,-5 2-1,1 6 1,-4 2-1,2 5-1,-1-3 1,-1 0-1,0 2 1,1-3-1,3-3 0,-2-2 1,4-6-1,2-5 0,1-5 0,3-17 1,0 21-1,0-21 0,0 0 0,0 0-2,0 0-1,0 0-2,17-11-4,-17 11-10,8-33-13,-8 33 0,21-39 0,-7 20 1</inkml:trace>
  <inkml:trace contextRef="#ctx0" brushRef="#br0" timeOffset="6747">6145 313 24,'6'-19'26,"-6"19"-1,23-13-4,-23 13-4,29-14-2,-29 14-5,33-14-2,-33 14-2,39-7-1,-21 3-2,5 6 0,-5-4-2,-1 6 0,-17-4 0,29 9 1,-29-9-1,22 16 0,-22-16 0,8 23 0,-10-5 0,-2 3 0,-6 0 1,-2 6 0,-3 4-1,-5 4 0,1 0 0,-2-2 0,-1-4-1,3 0 1,3-6-2,2-3 0,14-20 1,-17 15 0,17-15 0,0 0 0,0 0 0,0 0 0,0 0 0,0 0-1,0 0 1,17-6 0,-17 6 0,20 0 0,-20 0 0,25 4-1,-25-4 1,31 8 0,-31-8 0,31 10 0,-31-10 0,26 9 0,-26-9 0,19 14-1,-19-14 1,0 0 0,16 21 0,-16-21 1,4 22-1,-4-22 0,0 27 0,0-27 1,-10 35-1,2-12 1,-3 2-1,-1 2 1,-6 0 0,1 6 0,-5-4 0,1 0 1,-2-3-1,1-5 1,-1-4-1,2-5 0,-1-6 1,3-6-1,-1-4-1,1-6 0,-1-1-1,-1-9-2,3 3-2,-5-8-3,11 5-9,-5-1-15,-1-4-1,7 5 1,-3-3 0</inkml:trace>
  <inkml:trace contextRef="#ctx0" brushRef="#br0" timeOffset="7887">7110 362 16,'0'0'24,"0"0"1,0 0-4,0 0-4,0 0-2,-23 0-4,23 0-2,0 0-1,-6 25-1,6-25 0,-6 23 0,6-23-2,-4 41 0,2-16-2,2 8 0,-2-2 0,0 4-1,-1 0-1,1 2-1,-4-4 1,4 0 0,-4-4-1,2 0 1,0-4 0,0 0-1,0-5 0,4-20 0,-2 33-1,2-33-1,-3 19-1,3-19 0,0 0-2,-8 19-1,8-19-5,0 0-6,0 0-14,-8 22 0,8-22 1,0 0 0</inkml:trace>
  <inkml:trace contextRef="#ctx0" brushRef="#br0" timeOffset="8399">6836 769 23,'0'0'29,"0"0"2,19-23 0,-19 23-9,24-16-6,-24 16-3,25-12-4,-25 12-3,31-7-2,-13 5-2,3 2 0,0 0 0,3-2-1,1 0 0,4 0 0,2-2 0,0 2 1,1-2-1,1-2 0,0 3 0,0 1-1,-4 0 0,-2-2-2,2 6-1,-5-6-2,7 10-6,-14-10-13,5 2-10,3 2 1,-5-8 0,1 4 1</inkml:trace>
  <inkml:trace contextRef="#ctx0" brushRef="#br0" timeOffset="9991">8075 304 13,'0'0'23,"22"-14"0,-22 14-5,0 0-5,0 0-1,0 0-3,0 0-1,0 0-3,0 0-1,-14 18 0,14-18-1,-12 25 0,12-25 0,-17 31-1,7-10 0,-3-1-1,1-1 2,-2 0-2,3-1 1,-1 1-1,12-19-1,-18 29 1,18-29-1,-11 23 0,11-23-1,-4 18 1,4-18-1,0 0 1,0 17 0,0-17 0,0 0-1,0 0 1,17 16 0,-17-16 0,0 0 0,26 6 1,-26-6-1,23 2 0,-23-2 0,27 3 0,-9 1 0,-1-4 0,3 2 0,3 0 1,2 2-1,-5-2 0,5 0 0,-5 2 0,1 0 0,-4 0 1,1 3-1,-18-7 0,21 14 0,-21-14 1,16 17 0,-16-17-1,6 20 1,-6-20 1,-4 21-1,4-21 0,-14 23 1,14-23-1,-19 31 1,5-13-1,-3 3 1,-1 0-1,-1 1 0,-3-1 1,1-2-1,-4 1 0,1-5 0,-1-3 0,2 0 0,-3-7 0,3-1-1,0-4 1,-1-4 0,1-3-1,2-1 0,-1-4 0,3-1-1,-1-1-1,3-5-2,17 19-3,-33-41-9,23 16-14,2 4-1,-4-7 0,5 7 0</inkml:trace>
  <inkml:trace contextRef="#ctx0" brushRef="#br0" timeOffset="10891">8044 215 32,'0'0'26,"20"-4"1,-20 4 1,0 0-14,0 0-5,0 0-2,27 11-1,-27-11-1,27 18 0,-27-18-1,35 15 0,-15-9-2,5 2 1,-4-4-2,5-2 1,-1-4-1,4 2 0,-2-4 0,4 0-1,1-2 0,-1-2-1,6 7-2,-8-7-2,6 10-6,-14-8-9,5 2-10,-3 10-2,-23-6 1,35 4 1</inkml:trace>
  <inkml:trace contextRef="#ctx0" brushRef="#br0" timeOffset="12996">8826 242 10,'6'-18'23,"-6"18"1,0 0-1,0 0-9,0 0-3,0 0-5,0 0-1,0 0-2,-6 27 0,6-27 0,-7 26 1,7-26 0,-14 36 0,4-18 0,1 7-1,-3-4 0,0 5 1,2-1-3,-3 0 1,3 0-2,-2-2 1,7-1-1,1-3 0,4-19 0,-4 27-1,4-27 0,0 0 2,0 0-1,19 16 0,-19-16 0,18-6 0,-18 6 0,23-10 1,-23 10-1,27-7 0,-27 7 0,30-8 0,-30 8 0,29-2 0,-10 2-1,-19 0 2,35 4-1,-17 2 0,-1-1-1,3 5 1,-20-10 0,33 19 0,-33-19 1,23 24-1,-23-24 0,16 23 0,-16-23 1,6 25 0,-6-25 0,-2 29 1,2-29-1,-14 35 2,2-17-1,1 5 0,-7-4 1,3 4-1,-5-1 0,1-1 0,-1-2 0,3-1-1,-5-3 0,3-1 0,-1-2 0,1-3 0,-1 1-1,3-4 0,17-6 1,-33 7-1,33-7-1,-25-3-1,25 3-3,-20-18-8,16-1-18,0 1-1,-3-11 0,5-2 1</inkml:trace>
  <inkml:trace contextRef="#ctx0" brushRef="#br0" timeOffset="13852">8815 131 28,'0'0'26,"0"0"1,0 0-7,0 0-5,17 10-2,-17-10-2,18 14-2,-18-14-2,31 15-2,-12-11 0,7 4-2,-5-6 0,8-2-1,-3-4-1,3-2 1,-4-4-1,4-1 0,-4-1-1,1-2 1,1-1-2,0-1 0,1 7-3,-5-5-2,6 10-4,-11-7-7,7 5-12,-4 8-3,-21-2 2,29 11-1</inkml:trace>
  <inkml:trace contextRef="#ctx0" brushRef="#br0" timeOffset="14296">9560 257 8,'0'0'20,"0"0"-2,23 4-4,-23-4 0,0 0-2,24 6-1,-24-6-2,21 0 0,-21 0-2,25-6-2,-25 6 0,26-15-1,-26 15-1,31-20 0,-31 20-1,31-21 0,-31 21-1,27-21 0,-27 21-1,33-26 1,-33 26-1,31-27 0,-31 27 0,28-25 1,-28 25-1,21-17 1,-21 17 0,0 0 0,0 0 0,0 0 0,0 0 1,0 23-1,0-23 0,-14 39 1,7-12-1,-1 6 1,-4 0-1,2 7 1,-3-3 0,1 4 2,-1-2-2,-1 3 0,-2-1 0,3 2 0,-3-3 0,3 3-1,-3-2 0,2-1-1,-1-1 1,3-4 0,0-6 0,5-2-1,1-7 1,6-20-1,-8 23 0,8-23-2,0 0 0,0 0-3,0 0-5,8-23-9,-8 23-13,10-26 0,-5 9 0,-5 17 1</inkml:trace>
  <inkml:trace contextRef="#ctx0" brushRef="#br0" timeOffset="16356">9293 525 11,'0'0'13,"0"0"0,0 0 0,0 0-1,2-24 0,-2 24-1,6-17 0,-6 17-3,14-17 0,-14 17-3,21-18 0,-21 18-1,29-21 1,-7 9-2,-22 12 0,37-25 0,-20 11-1,5 1 0,-1-3-1,2 3 1,1-5-2,1 3 1,0-1-1,-1 1 1,-1-1-1,0 3 1,-3-1-1,-3 3 0,-17 11 0,30-18 0,-30 18 0,21-11 0,-21 11 0,17-8 0,-17 8 0,0 0 0,0 0 0,20-10 1,-20 10-1,0 0 0,0 0 1,0 0-1,0 0 0,0 0 1,0 0-1,0 0 0,0 0 0,-18 21 0,18-21 0,-15 18 0,15-18 0,-22 21 0,22-21 0,-31 29 0,12-11 1,-4-1-1,-1 1 0,1 3 0,-2-2 1,1 1-1,3-3 0,-1-3 0,5-1 1,17-13-1,-29 22 1,29-22 0,-22 11-1,22-11 1,0 0-1,-17 8 0,17-8 0,0 0 0,0 0 0,0 0 0,0 0 0,0 0-2,0 0 2,0 0 0,0 0 0,0 0 0,0 0 0,0 0-1,0 0 0,0 0 1,8-21 0,-8 21 0,25-20-1,-8 5 1,5-1-1,3-3 1,2-1 0,2-1 0,5 0-1,-1-1 1,0 3 1,0-2-1,-4 5-1,-2-1 0,-1 5-1,-7-7-3,4 11-6,-23 8-8,26-29-9,-9 23-1,-11-11 1</inkml:trace>
  <inkml:trace contextRef="#ctx0" brushRef="#br0" timeOffset="17844">10471 157 22,'0'0'22,"0"0"-1,0 0-3,0 0-3,0 0-2,29-18-2,-29 18 0,33-13-1,-16 1-2,11 10-2,-5-8-1,6 8-2,-4-5 0,7 7 0,-3-4-1,2 4 0,0-4 0,2 4 0,-2-2 0,0 0-1,2 0 1,3 2-1,-5 0 0,0 0 0,0 0 0,-2 0 0,0-2 0,-1 0 0,-1-2-1,0-2 1,-2-3 0,1-1-1,-3 0 1,0 1-1,-5 1 1,-1-2-1,-17 10 0,26-9 0,-26 9 0,0 0 1,21 5-1,-21-5-1,0 0 1,12 24-1,-12-24-1,7 17-1,-7-17-2,0 0-1,18 33-4,-18-33-4,4 17-9,-4-17-10,-8 22 2,8-22 0,-19 19 2</inkml:trace>
  <inkml:trace contextRef="#ctx0" brushRef="#br0" timeOffset="18623">10321 476 21,'31'-11'25,"-31"11"-2,19-18-2,-19 18-5,26-15-2,-7 11-3,-1-6-2,5 6-3,-4-3-1,9 3-1,-1-6-1,6 4 1,-4-4 0,8 3-1,-2-5 0,6 0-1,0 1 1,0 1-1,-2-2-1,0 3 0,0-1 0,-4 4-1,-4 0 1,-4 3-1,-2 1 0,-1 0 1,-3 0-1,0 2 1,1-2-1,-1 0 0,1-2 1,1 2-1,-2-2 1,1 2-1,-1-4 0,-1 5 1,-1-1-1,-19 2 0,29 0 0,-29 0 0,24 2 0,-24-2 0,19 7 0,-19-7 0,0 0 0,23 14-1,-23-14-1,0 0-1,30 15-3,-30-15-2,0 0-4,0 0-6,17 2-9,-17-2-5,0 0 1,-17 12 1</inkml:trace>
  <inkml:trace contextRef="#ctx0" brushRef="#br0" timeOffset="19411">10424 668 21,'0'0'19,"0"0"-1,0 0-2,0 0-2,21 2-2,-21-2-1,24-8 0,-24 8-3,31-6 0,-31 6-1,41-7-1,-20-3 0,10 6-1,-4-7-1,8 3 0,-1-4 0,4 2-1,-3-1-2,2 1 2,-3 0-2,1 3 1,-4 1-1,-2 0 1,-4 0-2,2 2 1,-3 1 0,-3-1-1,1 2 0,-1 0 0,-3 0 0,1 0 0,-19 2 1,33-2-1,-33 2 0,29-4 0,-29 4 0,27-2 0,-27 2 0,26 0 0,-26 0 0,23-2 0,-23 2 0,20 0 0,-20 0 0,17 0-2,-17 0-1,20-4-3,-20 4-4,17-7-4,1 7-11,-18 0-6,23-6-1,-23 6 2</inkml:trace>
  <inkml:trace contextRef="#ctx0" brushRef="#br0" timeOffset="20351">10768 1021 25,'0'0'23,"0"0"-2,0 0-1,0 0-4,0 0-2,0 0-2,0 0-3,0 0-2,0 0-1,0 0-2,10-18-1,-10 18-1,0 0-1,0 0-1,0 0 1,0 0-1,0 0 0,-14 22 1,14-22-1,-13 17 0,13-17 0,-12 21 1,12-21-2,0 0 1,-12 24 0,12-24 0,0 0 0,0 0 0,-7 21 0,7-21 0,0 0 0,0 0 0,0 0 0,0 0 0,0 0 0,0 0 0,0 0 0,0 0 0,0 0 0,0 0 0,0 0 0,0 0 0,0 0 0,15 17 0,-15-17 0,0 0 0,20 2 0,-20-2 0,25 4 0,-25-4 0,29 4 0,-29-4 0,35 4 0,-15-2 0,-1-2 0,1 0 0,-3 2 0,-17-2 0,29 4 0,-29-4 0,20 6 0,-20-6 0,0 0 0,21 19 0,-21-19 0,0 0 0,16 21 0,-16-21 0,0 0 0,13 20 0,-13-20 1,0 0-1,0 0 0,4 21 0,-4-21 0,0 0 1,-6 23-1,6-23 1,-7 23-1,7-23 1,-14 30-1,6-13 1,8-17-1,-19 31 1,19-31 0,-20 29-1,20-29 1,-17 21 0,17-21-1,-18 18 1,18-18 0,-17 13 0,17-13 0,-20 10 0,20-10 0,-19 8 0,19-8-1,-20 6 1,20-6 0,-21 5-1,21-5 0,-23 0 0,23 0 1,-22-2-1,22 2 0,-19-3 0,19 3 0,-24-10 0,24 10 0,-23-12-1,23 12-1,-27-17-2,27 17-1,-29-18-4,29 18-7,-24-5-15,24 5 0,-25-20-1,7 1 2</inkml:trace>
  <inkml:trace contextRef="#ctx0" brushRef="#br0" timeOffset="21627">10827 943 17,'0'0'13,"0"0"-1,0 0-1,0 0 0,0 0-1,0 0 1,0 0-2,0 0 1,0 0-1,0 0-1,0 0 1,0 0-2,-14-17-2,14 17 0,0 0-2,0 0 0,0 0-1,0 0-1,6-20 0,-6 20 0,0 0 0,0 0-1,21 6 1,-21-6 0,24 2 1,-24-2 0,31 4 0,-12-2 0,-1-4 0,3 4 1,-3-4-1,5 2 0,-3-4 0,3 0 0,-2-1-1,1 1 0,-1-2 0,0 2 0,-1-4 0,-1 4 0,-1 0-1,-1 3 1,-17 1-1,30-8 1,-30 8-1,25-6 0,-25 6 1,21-6-1,-21 6 0,18-2 0,-18 2 1,0 0-1,17-2 0,-17 2 0,0 0 0,0 0 0,0 0 0,0 0 0,0 0-1,0 0 0,20 6-1,-20-6-2,0 0-4,0 0-8,0 0-17,0 0 0,17 4 1,-17-4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5:20.098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72 655 14,'0'0'10,"-25"17"-1,25-17-2,-26 17 2,26-17-2,0 0 2,-21 14-1,21-14 1,0 0-1,0 0 0,0 0 0,0 0-1,29-27-1,-7 11-2,5-7-1,10-4-1,0-6-1,7-2 0,3-4 0,0-1-1,0-3 1,-1 0 0,-3 5-1,-4-1 0,-6 6 1,-6 6-1,-3 6 1,-24 21-1,25-28 1,-25 28-1,0 0 0,0 0 1,0 0-1,0 0 0,0 0 1,0 0-1,0 0 0,0 0 0,14-17 0,-14 17 0,0 0 0,0 0 0,0 0 0,0 0 0,0 0-1,0 0 1,0 0 0,-14 21 0,14-21 0,-18 27 0,7-9 0,-3 5 0,1 4 0,-1 4 0,-2 0 0,3 6 1,-3-2-1,3 4 0,-3-4 1,4 1-1,-1-5 1,1 0 0,4-5-1,0-1 1,3-8-1,1 1 0,4-18 1,-6 23-1,6-23 0,0 0 0,0 17-2,0-17-1,0 0-3,0 0-5,2 20-1,-2-20-5,0 0-5,0 0-6,0 0 3,0 0 9</inkml:trace>
  <inkml:trace contextRef="#ctx0" brushRef="#br0" timeOffset="1256">732 614 14,'0'0'22,"0"0"0,0 0-2,17 0-5,-17 0-3,23-21-4,-1 9 0,1-13 0,10 0-3,2-12 0,12-4-2,-4-5-1,3-5-1,3-5 1,-4 0-1,-2 3 0,-4 3-1,-6 5 1,-4 11-1,-8 6 0,-3 7 0,-18 21 0,17-13-1,-17 13 1,0 0-1,2 27 1,-6-8 0,0 0 0,-1 7 0,-1-1 0,0 2 0,-2 2 1,2-2-1,-1 0 0,-1 0 0,0 3 0,-2-1 0,1 0 0,-1 2 0,0 0 0,-2 0 0,1 0 0,-1 2 0,2-4 0,-1 0 1,-1-2-1,2-2 0,1-2 0,1-1 0,0-5 0,8-17 1,-14 27-1,14-27 0,0 0 0,-9 20 0,9-20-1,0 0-1,0 0-1,0 0-3,0 0-3,0 0-7,15-18-11,-15 18-2,22-17 2,-22 17 0</inkml:trace>
  <inkml:trace contextRef="#ctx0" brushRef="#br0" timeOffset="1972">1761 151 10,'0'0'22,"0"0"2,-2-25-6,2 25-2,-10-22-3,10 22-3,-8-17-3,8 17-1,0 0-2,-11-20-1,11 20-1,0 0-2,-24-9 1,24 9-1,0 0-1,-23 0 1,23 0 0,-19 13-1,19-13 1,-18 27-1,6-3 1,3 1-1,-1 6 1,2 2-1,0 2 1,3-2-1,3 0 1,0 0 0,4-6-1,0-2 1,1-4 0,3-3 0,-6-18 0,16 23 0,-16-23 0,19 8 0,-19-8 0,24-8 0,-24 8 0,25-16 0,-25 16 0,27-19 0,-27 19 0,24-23 1,-24 23-1,21-20 0,-21 20 0,19-17 0,-19 17 0,14-18 0,-14 18 0,0 0 0,16-21 0,-16 21 0,0 0 0,0 0 0,17-19 1,-17 19-1,0 0 0,0 0 0,10-22 0,-10 22 0,0 0 0,10-21 0,-10 21 0,9-23 0,-9 23-1,12-31 1,-4 13 0,1-1 0,-3 2 0,2-1 0,-8 18 1,12-25-1,-12 25 0,0 0 0,0 0 0,0 0 0,0 0 0,0 0 0,-14 23 0,14-23 0,-15 37 0,7-14 0,0 2 0,0 1 0,0-1 0,5 2 1,-3-2-1,4 0 0,2-1 0,2 3 0,2-2 0,0 0 1,3 0-1,-3 2 0,0-1 0,4-1 1,-6-2-1,2 0 1,0 1-1,-4-5 1,-2 0 0,0-1 1,-2 3-1,0-3-1,-2-1 2,6-17-1,-19 29 0,11-11 0,8-18 0,-24 29 0,24-29 0,-27 23 0,27-23 0,-31 19 0,31-19 0,-31 10-1,13-6 1,18-4 0,-31 2-1,31-2 1,-33-6-1,33 6 0,-31-16-2,31 16-1,-31-19-3,13 4-4,18 15-10,-23-18-10,4 1 2,19 17-1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5:23.61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8 587 12,'0'0'16,"0"0"-1,0 0-2,0 0 1,-18-12-2,18 12 0,0 0-2,0 0-2,0 0-2,0 0-2,0 0 1,0 0-2,0 0 1,0 0-1,0 0 0,27-2-1,-27 2 1,24 2-1,-24-2 1,25 2-1,-25-2 1,29 2-1,-29-2 1,31-2-1,-31 2 0,31-4 0,-31 4 0,35-2 0,-35 2-1,33-4 0,-33 4 0,34-2 0,-34 2 0,29-2 0,-29 2-1,29-1 1,-29 1 0,27-2-1,-27 2 1,25-4-1,-25 4 0,28-2 1,-28 2-1,25 0 0,-25 0 0,25-2 0,-25 2 0,24 0 1,-24 0-1,21 0 0,-21 0 0,21-2 0,-21 2 0,0 0 1,24-2-1,-24 2 0,0 0 0,19 0 0,-19 0 0,0 0 0,0 0 0,0 0 1,0 0-1,18 6-1,-18-6 0,0 0-1,0 0-3,0 0-4,17 9-11,-17-9-12,0 0 0,0 0 0,0 0 1</inkml:trace>
  <inkml:trace contextRef="#ctx0" brushRef="#br0" timeOffset="9077">1185 395 20,'0'0'12,"-8"-20"-1,8 20 1,-4-27-2,4 27-2,0-31 0,0 14-2,0 17-1,6-29 0,-6 29-1,10-26-1,-10 26 0,19-25-1,-19 25 1,29-27-1,-11 11 0,3-3 0,6 0 1,1-5-1,3 3 0,-6-2 0,4 1 1,-7 3-1,3 5-1,-6 3 0,-19 11 0,29-4 0,-29 4-1,24 15 1,-24-15-1,17 33 0,-9-13 1,-4 3-1,2 2 1,-6 1-1,2 3 1,-6 2 0,-2 4 0,-4 1 0,-1 9 0,-7 2-1,-3 5 1,-5 0-1,-3 5 1,-2-3 0,-4-2-1,-4 3 0,0-9 0,2-1 0,2-3 0,0-5 0,2-2-1,6-6 1,4-3-1,5-13 1,18-13-1,-21 23 1,21-23-1,0 0 1,0 0-1,0 0 0,0 0 1,2-23-1,-2 23 1,8-21 0,-8 21 0,5-24 0,-5 24-1,6-19 1,-6 19-1,4-17 1,-4 17-1,0 0 0,0 0 1,0 0-1,18-8 1,-18 8-1,0 0 2,19 10-1,-19-10 1,0 0-1,21 25 0,-21-25 0,14 25 1,-14-25-1,12 31 1,-12-31-1,11 27 1,-11-27-1,14 20 1,-14-20 0,0 0 0,23 13 0,-23-13 1,26 0-1,-9 0 1,1-8 0,3 3 0,0-5 0,7-6-1,-5 1 0,4-5 0,-1-1 0,-1 0 1,0-1-2,-3 3 0,-3 4-1,-19 15-1,29-14-4,-29 14-6,0 0-12,18 6-6,-18-6-1,-4 27 1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5:56.26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06 82 1,'0'0'15,"0"0"4,8-17-4,-8 17-3,0 0 0,0 0-2,10-20 1,-10 20-1,0 0-1,0 0-1,15-21-1,-15 21-1,0 0 0,18-12-2,-18 12-1,0 0 0,17-7-1,-17 7 0,20-4-1,-20 4 0,27 0 0,-27 0-1,31 2 1,-13 0 0,-1 2 0,3 1-1,-1 1 1,1 2 0,-20-8-1,33 23 1,-33-23-1,25 25 1,-25-25 0,16 24-1,-16-24 1,3 23 0,-3-23 0,-3 23 0,3-23 0,-12 29 0,2-11 0,-1-1 0,-1 2 0,0 1-1,0 1 1,1-3-1,11-18 0,-20 27 0,20-27 0,-15 23 0,15-23 0,0 0 1,-16 21-1,16-21 0,0 0 0,0 0 0,-13 22 0,13-22 0,0 0 0,0 0 0,0 0 0,0 0 0,-6 19-1,6-19 1,0 0 0,0 0 0,0 0 0,0 0 0,19 17-1,-19-17 1,18 8 0,-18-8 0,19 14 0,-19-14 1,24 13-1,-24-13 0,23 18 0,-23-18 0,21 23 0,-21-23 0,22 31 0,-22-31 1,15 33-1,-7-16 1,-8-17-1,8 33 1,-6-15 0,-2-18 0,2 31 0,-2-31 0,-6 31 0,0-12 0,0 2 0,-2 5 0,1-5 0,-3 2-1,0-1 1,2-3 0,-1-2 0,9-17 0,-22 24 0,22-24 1,-19 13 0,19-13-1,-27 8 1,27-8-1,-30 10 0,30-10 0,-33 5 0,16-1 0,-3 0-1,3-2 1,-1 2-1,1-2 0,-3-2 0,1 0 0,1-2 0,1 0 0,-1 0 0,18 2-1,-29-8 0,29 8-3,-23-9-1,7-11-5,16 20-16,2-23-8,-2 0-1,2 0 1,2-7 1</inkml:trace>
  <inkml:trace contextRef="#ctx0" brushRef="#br0" timeOffset="1576">764 216 9,'0'0'8,"0"0"1,0 0 1,0 0 1,0 0 0,0 0 1,2-18-2,-2 18 1,0 0-1,0 0-1,0 0 0,0 0-2,-6-17-1,6 17-1,0 0-1,0 0-1,0 0 1,0 0-2,-2-17 0,2 17 0,0 0 0,0 0 0,0 0 0,8-18-1,-8 18 1,0 0-1,4-19 1,-4 19-2,0 0 1,0 0 0,0 0 0,12-18-1,-12 18 1,0 0-1,0 0 0,0 0 1,0 0 0,0 0-1,19-17 1,-19 17 0,0 0-1,0 0 1,0 0-1,19-20 0,-19 20 1,0 0-1,22-11 0,-22 11 0,19-4 0,-19 4 0,26-4 0,-26 4 0,27-2 0,-27 2 0,33 2 0,-33-2 0,29 2 0,-29-2 1,25 8-1,-25-8 0,24 8 0,-24-8 0,17 9 0,-17-9 0,0 0 0,20 20 1,-20-20-1,0 0 0,15 23 1,-15-23-1,6 31 0,-2-12 1,-4 4-1,2 3 0,-4 5 1,0 2-1,-4-2 1,0 4-1,-1-1 0,-3 1 1,-2 0-1,-1 0 1,-3-2-1,2-2 0,-3 2 1,1-4-1,-1-4 0,-1 2 1,1-3-1,-1-1 0,1 4 0,-3 0 0,1-2 0,1 0-1,1-3 1,1-1-1,3-3 1,13-18 0,-20 21 0,20-21 0,0 0 0,0 0 0,0 0 0,0 0 0,0 0 0,0 0 0,0 0 0,2-21 0,-2 21 0,10-28 0,-2 11 0,-1 0 0,5-1 0,-2 1 1,-10 17-1,21-31 0,-21 31 0,18-20 1,-18 20-1,0 0 0,0 0 0,21-7 0,-21 7 0,0 0 0,0 0 0,0 0 0,20 9 0,-20-9 0,0 0 0,0 0 0,21 23 0,-21-23 1,14 24-2,-14-24 1,13 29 0,-13-29 0,12 29 0,-12-29-1,14 27 2,-14-27-2,13 19 1,-13-19 1,0 0-1,25 16 1,-25-16 0,22 4-1,-22-4 1,25 0-1,-25 0 1,27-10-1,-7 0 0,-3-5-1,13 5-1,-9-15-5,16 17-9,-10-13-18,2-2 1,4 3 0,-7-5 0</inkml:trace>
  <inkml:trace contextRef="#ctx0" brushRef="#br0" timeOffset="3580">1881 392 6,'-18'2'18,"18"-2"-3,0 0-1,0 0-2,-17 2 0,17-2-1,0 0-1,0 0-1,0 0 0,0 0-2,0 0-1,0 0 0,17 0 0,-17 0 0,18 0-1,-18 0-1,23 0 1,-23 0-1,31-4 0,-31 4-1,30-6 0,-30 6 0,35-7-1,-35 7 0,35-6 0,-16 2-1,3 0 1,-3 0-1,2-2 1,3 1-1,-1-1 0,0 0 0,3-2-1,-1 0 1,-2 1-1,3-1 0,-1 2 1,-6 0-1,1 2 0,-20 4 0,31-7 0,-31 7 0,25-4 0,-25 4 1,18-2-1,-18 2 0,0 0 0,23 0 0,-23 0 0,0 0 0,0 0 0,18 10-1,-18-10-1,0 0-2,0 0-2,17 21-4,-17-21-6,0 0-17,0 0-1,0 0 2,-2 17 0</inkml:trace>
  <inkml:trace contextRef="#ctx0" brushRef="#br0" timeOffset="4416">1793 714 24,'0'0'17,"0"0"1,20-8-2,-20 8-1,0 0-2,23-8-2,-23 8 0,25-7-3,-25 7-2,24-10-2,-24 10 0,23-6-2,-23 6 0,27-4 0,-27 4 0,26-4 0,-26 4 0,31-4 0,-31 4-1,31-1 1,-31 1-1,33-4 0,-33 4 0,29-2 0,-29 2 0,31-4-1,-31 4 1,30-4-1,-30 4 1,29-4-1,-29 4 1,29-4-1,-29 4 0,27-4 1,-27 4-1,27-5 0,-27 5 1,28-4-1,-28 4 0,27-6 0,-27 6 0,27-4 0,-27 4 0,22-2 0,-22 2 0,21-2 0,-21 2 0,21 0 0,-21 0 0,26 2 0,-26-2-2,25-4 0,-25 4-2,23-4-5,-23 4-8,24 2-12,-24-2-1,0 0-1,0 0 2</inkml:trace>
  <inkml:trace contextRef="#ctx0" brushRef="#br0" timeOffset="5528">1852 235 7,'0'0'16,"0"0"-4,0 0-3,0 0-2,0 0-1,0 0 0,0 0-1,0 0 1,0 0 0,0 0 0,0 0 0,0 0 0,15-17-1,-15 17 0,0 0-1,28-4 0,-28 4 0,21-4-1,-21 4-1,23-2 1,-23 2-1,22 2 0,-22-2 0,21 2 0,-21-2-1,25 2 1,-25-2 0,26 4 0,-26-4-1,27 0 1,-27 0 0,27-2 0,-27 2 0,29-2 0,-29 2-1,30-8 1,-30 8-1,31-10-1,-31 10 1,31-13 0,-14 7-1,-17 6 0,28-10 0,-28 10 1,27-5-1,-27 5 0,21-2 0,-21 2 0,18-2 0,-18 2 0,19 0 0,-19 0 0,20 0 0,-20 0 1,17-4-1,-17 4 0,20 0 0,-20 0 0,17 0 1,-17 0-1,0 0 0,25-4 0,-25 4 0,0 0 0,24 0 0,-24 0 0,17-4 1,-17 4-1,0 0 0,22 6 0,-22-6 0,0 0 0,17 0 1,-17 0-2,0 0 0,0 0-4,20 2-7,-20-2-17,0 0-1,0 0 1,0 0-1</inkml:trace>
  <inkml:trace contextRef="#ctx0" brushRef="#br0" timeOffset="6924">1867 1070 39,'0'0'24,"-9"-17"-3,9 17-3,0 0-4,3-19-1,-3 19-3,0 0-2,26-16 0,-26 16-2,23-15-1,-23 15-1,25-14-1,-25 14-1,28-10 0,-28 10-1,25-4 0,-25 4-1,21 2 1,-21-2-1,0 0 0,22 10 1,-22-10-1,0 0 1,11 21-1,-11-21 0,-3 26 0,-1-9 0,-4 2 1,-2 3-2,-2 3 1,-3 2-1,-3 2 1,1 0-2,-6-2 2,-3 4-2,-1-4 1,-2 3 0,0-5 0,-1 0 0,3-6 1,4 1-1,5-5 0,18-15 1,-25 18-1,25-18 1,0 0-1,0 0 1,0 0 1,0 0-1,0 0 0,0 0 1,21-20 0,-21 20 0,20-19 0,-20 19 0,21-16 0,-21 16 0,18-13 0,-18 13 0,0 0-1,23-10 0,-23 10 0,0 0 1,25-2-1,-25 2 0,24 2 0,-24-2 0,21 4 0,-21-4 0,20 4 0,-20-4 0,0 0 0,19 6 0,-19-6 1,0 0 0,0 0 0,18 9-1,-18-9 2,0 0-1,0 0 0,0 0-1,0 0 1,21 20-1,-21-20 1,0 0-1,18 6 1,-18-6-1,0 0 0,23 5 1,-23-5-1,19 0 1,-19 0-1,26-2-1,-26 2-1,31-5-2,-31 5-2,35-4-5,-35 4-10,27-16-12,-8 10-1,-1-1 2,0-1 0</inkml:trace>
  <inkml:trace contextRef="#ctx0" brushRef="#br0" timeOffset="7948">2515 1109 10,'0'0'24,"0"0"-1,0 0-3,-21-10-5,21 10-3,0 0-3,-20-1-2,20 1-1,0 0-1,-23 11-1,23-11 0,-17 14-1,17-14-1,-18 19 0,18-19 0,-14 27-1,14-27 0,-13 33-1,3-13 0,6-1 0,-4 2 0,4-1 1,1-3-1,-1 2 0,2-1 0,2-18 0,2 29 0,-2-29 0,6 25 0,-6-25 0,7 20 1,-7-20-1,0 0 1,18 19 0,-18-19 0,0 0 0,21 17 0,-21-17 0,20 8 0,-20-8 0,23 2 0,-23-2 1,23-6-1,-23 6 1,24-9-1,-24 9 1,23-14-1,-23 14 1,18-14-1,-18 14 0,0 0 0,25-21 0,-25 21 0,17-15 0,-17 15-1,16-22 1,-16 22-1,14-19 1,-14 19-1,11-23 1,-11 23 0,8-24-1,-8 24 1,8-23-1,-8 23 1,4-21-1,-4 21 0,-2-20 1,2 20-1,-4-19 1,4 19-1,-8-17 1,8 17 0,0 0-1,-12-26 1,12 26-1,0 0 1,-15-21-1,15 21 0,0 0 1,-18-19-1,18 19 0,0 0 0,-19-12 1,19 12-1,0 0 0,-20-12 0,20 12 0,0 0 0,-21-7 0,21 7 0,0 0-1,-17-2 0,17 2-2,0 0-2,-30 0-4,30 0-15,0 0-9,-25 19-1,25-19 1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21.329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54 68 36,'-18'4'32,"18"-4"2,0 0 1,-21-12-17,21 12-5,0 0-3,0 0-3,0 0-2,-10-17-1,10 17-2,0 0-1,0 0 0,-4-20 0,4 20 0,0 0-1,0 0 0,-2-21 0,2 21 0,0 0 0,0 0-1,0 0 0,0 0-2,0 0-1,0 0-4,0 0-4,26 6-15,-26-6-7,17 15-1,-17-15 1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18.29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603 14,'0'0'13,"0"0"-1,-18 4-2,18-4 0,0 0-3,0 0-1,0 0-1,0 0-1,0 0-1,0 0 1,0 0-1,0 0 1,26-18-1,-26 18 1,23-19-1,-23 19 0,33-31-1,-13 11 0,3 3 0,-2-6 0,3 3-1,-1-1 0,-2 2 0,3-3-1,5 1 1,-13 0-1,13-3 1,-10 1-1,5 0 1,-5 0-1,1-1 1,-1 3-1,-7 4 1,9-1-1,-21 18 1,23-25-1,-23 25 0,20-17 0,-20 17 0,0 0 0,21-14 1,-21 14-1,0 0 0,0 0 0,0 0 0,0 0 0,0 0 1,0 0-1,0 0 0,0 0 0,0 0 1,0 0-1,0 0 0,0 0 1,0 0-1,0 0 0,0 0 0,0 0 0,0 0 0,0 0 1,0 0-1,0 0 0,0 0 0,0 0 1,0 0-1,0 0 0,0 0 1,0 0-1,0 0 0,0 0 0,0 0 0,0 0-1,14-19 1,-14 19 0,0 0 0,13-24-1,-13 24 1,20-23 0,-20 23-1,19-23 1,-19 23 0,18-20 0,-18 20 0,0 0 0,17-17 0,-17 17 0,0 0 0,0 0 0,0 0 0,0 0 0,0 0-1,0 0 1,0 0 0,0 0-1,0 0 1,0 0 0,0 0 0,0 0 0,0 0 0,-5 21 0,5-21 1,-10 18-1,10-18 1,-10 23 1,10-23-1,-13 33 2,5-14-1,-4 3 2,2 1-1,-7 4 0,7 6-1,-2-2 1,1 4-2,-3-2 1,2 2-2,1-2 2,1 1-2,2-6 1,-1-1 0,-3-6-1,0 0 1,2-3 0,10-18 0,-11 29-1,11-29 0,-10 21 1,10-21-1,-4 18 0,4-18 0,-4 17 0,4-17 0,0 0 0,-8 19 0,8-19 1,0 0-2,-1 22 2,1-22-1,0 0-1,-4 21 2,4-21-1,0 0 0,-2 23 0,2-23 0,0 0 0,-10 20 0,10-20 0,0 0-1,0 0 0,0 0-1,0 0-2,0 0-4,0 0-9,0 0-13,0 0-1,0 0 0,16-24 1</inkml:trace>
  <inkml:trace contextRef="#ctx0" brushRef="#br0" timeOffset="1719">868 174 7,'0'0'14,"0"0"-1,0 0-1,0 0-2,0 0 1,0 0-1,10-21-1,-10 21 0,0 0-2,17-21-1,-17 21-1,12-18 1,-12 18-3,13-17 0,-13 17-1,0 0 0,20-20-1,-20 20 0,0 0 0,23-13-1,-23 13 1,18-6-1,-18 6 1,21-6-1,-21 6 0,20 0 1,-20 0-1,17 2 1,-17-2 0,0 0 1,19 12-1,-19-12 1,0 0 1,14 27-1,-14-27 0,2 27 0,-4-9 1,0 3-2,-13 6 1,13 6-2,-10 4 1,-2 5-1,-9 1 1,4 4-1,-11 3 0,5 2 0,2-5 0,-10-3 1,2-3-1,7-4 0,3-6 1,3-6-1,7-8 0,11-17 0,-16 18 0,16-18 0,0 0 0,0 0-1,0 0 1,0 0-1,0 0 1,0 0-1,-10-19 0,10 19 1,-6-18-1,6 18 0,-5-21 0,5 21 1,-4-18-1,4 18 1,0 0 0,2-23-1,-2 23 1,0 0 0,0 0-1,13-17 1,-13 17 0,0 0 0,0 0 0,20-4 0,-20 4 0,0 0 0,17 9 0,-17-9 1,0 0-1,20 18 0,-20-18 1,0 0-1,19 23 1,-19-23-1,14 18 1,-14-18 0,0 0-1,25 23 1,-25-23 0,21 11 0,-3-7 0,-18-4 0,31 6 1,-9-2-1,-5-4 0,4 2 1,-3-2-1,3-2 1,-21 2 0,31-10-1,-31 10 0,30-19 1,-30 19-1,25-25 0,-13 7-1,-12 18 1,21-33-1,-11 14 0,-10 19-1,15-33-3,-15 33-1,12-31-4,-12 31-12,19-17-11,-19 17-1,4-20 1,-4 20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22.04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515 21,'0'0'23,"0"0"-3,0 0-2,0 0-4,0 0-3,0 0-2,0 0-2,0 0 0,16-29-1,-16 29 0,23-35-1,-6 13-2,-1-7 0,3 2 0,9-8-2,-5-2 0,4-1 0,2-1 1,-1 2-2,-1 2 2,-2 2-3,-1 6 2,-13 6-1,-11 21 1,24-25-2,-24 25 1,0 0-1,0 0 1,13-20 0,-13 20 0,0 0 1,0 0-1,0 0 0,0 0 0,14-17 0,-14 17 0,0 0 0,0 0 0,0 0 0,0 0 0,0 0 0,0 0 0,0 0 1,0 0-1,2 19 1,-2-19 0,-2 20 0,2-20 0,-6 27 1,6-27-1,-6 37-1,0-12 0,1 0 1,-1 6-2,0 0 2,0 2-1,0 2 0,0 2 0,1-6 1,1-2 0,-2 0 0,2-4-1,2-2 1,-2-2 0,2 1-1,0-3 0,0 1 1,2-1-1,-4 0 0,2 1 1,0 1-1,-1 0 0,3-21 0,-14 27 0,14-27 0,-14 20 0,14-20-2,0 0 0,-9 17-2,9-17-3,0 0-7,0 0-13,0 0-5,29-25 0,-21 2 0</inkml:trace>
  <inkml:trace contextRef="#ctx0" brushRef="#br0" timeOffset="840">496 98 9,'20'-14'22,"-20"14"0,2-17-7,-2 17-1,0 0-2,19-14-3,-19 14-1,20-9-2,-20 9-1,23-8 0,-23 8-3,33-8 1,-14 4-1,5 0 0,-5 1 0,7-1 0,-5-2-1,4 4 0,-5-2 1,-3 6-1,-17-2 0,27 6 0,-27-6 1,18 17-1,-18-17 1,6 33 0,-4-10 0,-2 8-2,-8 0 2,2 6-2,-2 2 0,-1 2 0,-5-1 0,-2 7 0,-1-8 0,-1 1 1,-1 1-1,1 0 0,-3-4 1,3-3-1,3-3 0,3-7 0,1-7 0,11-17-1,-12 27 1,12-27-1,0 0 1,0 0 0,0 0-1,0 0 1,0 0 0,17-23 0,-17 23 0,14-25 0,-14 25 0,14-25 0,-14 25 0,9-22 0,-9 22-1,0 0 1,12-17 0,-12 17 0,0 0-1,0 0 1,0 0 0,0 0 0,16 17 0,-16-17 0,0 0 0,11 26 0,-11-26 0,6 21 1,-6-21-1,8 23 1,-8-23-1,6 23 1,-6-23 0,11 22-1,-11-22 1,0 0 0,22 17 0,-22-17 0,17 0 1,-17 0 0,0 0 0,26-8 0,-26 8-1,21-9 1,-21 9-1,21-14-1,-21 14 1,28-25-2,-28 25 0,27-27-1,-10 15-3,-9-9-4,12 11-8,-20 10-14,19-25-1,-19 25 0,18-21 0</inkml:trace>
  <inkml:trace contextRef="#ctx0" brushRef="#br0" timeOffset="1893">1397 425 54,'0'0'33,"-10"-23"0,10 23-3,4-17-19,-4 17-4,0 0-4,-2-18-1,2 18-3,0 0-1,0 0-1,0 0-2,0 0-4,31 18-6,-31-18-9,0 0-7,24 4 0,-24-4 1</inkml:trace>
  <inkml:trace contextRef="#ctx0" brushRef="#br0" timeOffset="2373">1847 586 11,'0'0'16,"0"0"-2,-6 22-1,6-22 0,0 0-2,0 0 1,0 0-2,27 11 0,-27-11-1,29-23-2,-9-2 0,7 3 0,-4-14-2,8 1-1,1-8 0,4 2-2,-2-3 0,3-1-1,-4 1 0,2 1 1,-2 4-2,-4 6 1,-6 4-1,-1 6 1,-7 6-1,-15 17 1,22-16-1,-22 16 0,0 0 0,0 0 0,0 0 0,0 0 0,9 20 1,-9-20-1,-2 17 1,2-17 0,-2 19 0,2-19 0,-5 26-1,5-26 0,-10 32 1,4-10-1,-2 1 1,0 0-1,-1 4 0,-1 4 0,-4-2 0,3 2 0,-3 0 1,1 2-1,-1 0 0,0-4 0,3 1 1,-1-5-1,2-4 0,2-4 0,8-17 0,-11 26 0,11-26 0,0 0 0,-4 17-1,4-17 1,0 0-2,0 0-1,0 0-1,0 0-1,13 23-2,-13-23-4,0 0-4,0 0-10,0 0-6,30-2 1,-30 2 1</inkml:trace>
  <inkml:trace contextRef="#ctx0" brushRef="#br0" timeOffset="3193">2532 148 4,'0'0'20,"0"0"2,9-19-4,-9 19-2,0 0-3,12-23-2,-12 23-1,17-14-1,-17 14-1,26-11-2,-9 7-2,3-2-1,-3 6 0,3-4-2,-3 4 0,3 0-1,-20 0 1,31 6 0,-14 2 1,-17-8-1,20 17 1,-20-17 0,6 37-1,-12-14 1,2 6-1,-8 0 1,-1 6-2,-5 0 1,1 4-2,-3-4 2,3 1-1,-1-1 0,3-2 0,-1-2 0,2-2 0,3-4 0,1-1 0,0-3 0,10-21 0,-10 33 0,10-33 0,-7 23 0,7-23-1,-2 18 1,2-18-1,0 0 0,-2 25 1,2-25-1,0 0 1,0 0 0,6 19 0,-6-19 0,0 0-1,0 0 1,0 0 1,0 0-1,19 10 0,-19-10 0,0 0 1,0 0-1,0 0 1,20 0 0,-20 0-1,0 0 1,19-8 0,-19 8 1,0 0-1,23-2 0,-23 2 0,20 2 0,-20-2 0,25 2 0,-7 0 0,-18-2-1,33-4 1,-16 4-1,1-4 0,-1 4 0,1-4 1,-18 4-1,29-2 0,-29 2 0,29-5 0,-29 5-2,27-16-1,-9 12-4,-18 4-12,17-27-14,-17 27 1,18-19-1,-18 19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26.33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1 278 56,'0'0'34,"0"0"0,0 0-2,0 0-19,0 0-5,-17-15-4,17 15-1,0 0-2,0 0-1,0 0-1,0 0 0,0 0-1,0 0-3,21-4-5,-21 4-12,0 0-11,0 0 1,16-22-1,-16 22 0</inkml:trace>
  <inkml:trace contextRef="#ctx0" brushRef="#br0" timeOffset="572">276 625 17,'0'0'19,"0"0"-1,0 0 0,11-19-1,-11 19-1,32-41-4,-7 18-2,-2-12-2,14 4-2,-6-4-3,6-2 0,0-4-2,2 5 0,0-1-1,0 2 0,-8 6 1,-4-4-1,1 10 0,-7-3 0,-3 5 0,-5 2 2,-13 19-2,16-25 2,-16 25-2,8-18 2,-8 18-2,0 0 2,7-17-2,-7 17 0,0 0 0,0 0 0,0 0 1,10-18-1,-10 18 0,0 0 0,0 0 1,0 0 0,4 18 0,-4-18-2,-4 23 3,4-6-2,-4 1 2,0 5-2,-2-2 2,-1 7-1,-7-5 1,4 8-1,-3-2 1,-1 0-1,-1 2 0,1 2 0,-2 0-1,3 2 1,1-2-1,0 2 0,3-4 0,1-2 0,0-6 0,2-2 1,4-3-1,2-18-1,-2 19 1,2-19-2,0 0-2,0 0-2,22-4-8,-22 4-11,13-35-7,-1 16-1,0-10 2</inkml:trace>
  <inkml:trace contextRef="#ctx0" brushRef="#br0" timeOffset="1308">1118 46 1,'0'0'17,"31"-14"5,-31 14 0,22-21-10,-3 19-1,-19 2-1,33-4-1,-33 4-2,39-2 1,-39 2-2,41 0 0,-41 0-1,39-2-2,-39 2 0,35 0 0,-35 0-1,27 4 1,-27-4-1,20 14 0,-16 3 0,-2 4-2,-8 4 1,0 8-1,-6 4 1,-1 4-1,-7 2 0,1 1 0,-5 1 0,1-3 0,0 1 0,1-4 0,1-4 0,1-4 0,5-4 0,1-8 0,14-19 0,-15 25 0,15-25 0,0 0 0,0 0-1,0 0 1,0 0 0,0 0 0,0 0 0,4 18 0,-4-18 0,0 0 1,17 7-1,-17-7 1,20 6 1,-20-6 1,23 0-1,-23 0 1,27-2 0,-7-2 1,-20 4-1,31-5 0,-31 5-1,31 0-1,-31 0 0,31 2 1,-31-2-2,31 11 1,-31-11-1,29 8 0,-29-8 0,30 6 0,-30-6-1,31-2-2,-10 2-3,-21 0-10,33-14-17,-8 10-1,-1-3 0,5-1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28.72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21 39 1,'0'0'20,"0"0"3,0 0-1,-14-19-9,14 19-2,0 0-2,0 0 0,0 0 1,0 0-1,0 0 0,0 0-1,0 0-1,20 8 0,-20-8-1,23 4-1,-23-4-1,39 2 0,-15-6-1,5 4 0,4-4-1,6 2 0,-2-4-1,4 2 1,-4 0-1,1 0 0,-3 3 0,0 1-1,-5 1 0,-3 1 1,-2-2-1,-3 2 0,-1-2 1,-3 0-1,-18 0 0,29-4 0,-29 4 0,21-3 0,-21 3-1,0 0-1,18-6-1,-18 6-2,0 0-3,0 0-5,0 0-9,0 0-11,-20 4-1,20-4 2,-27 5 1</inkml:trace>
  <inkml:trace contextRef="#ctx0" brushRef="#br0" timeOffset="632">30 284 11,'17'-18'23,"-17"18"-2,18-4-2,-18 4-2,17-2-3,-17 2-2,22-4-2,-22 4-1,33-5-2,-33 5-1,41-6-1,-18 0-2,6 6 0,-2-4 0,8 4-1,-6-4 0,5 2 0,-5 0 0,2-2-1,-2 1 0,0 1 0,-3-2 0,-3 0 0,-2 0 0,1 0-1,-3 2 0,1-2 0,-1 2 0,-1 0 1,-18 2-1,33-1 0,-33 1-1,29-2 1,-29 2-2,25-2 1,-25 2-1,20-4-2,-20 4-2,0 0-3,23 2-7,-23-2-12,0 0-4,0 0 1,0 0 1</inkml:trace>
  <inkml:trace contextRef="#ctx0" brushRef="#br0" timeOffset="1276">39 532 15,'0'0'17,"0"0"-2,0 0-1,0 0 0,0 0 0,24-8-2,-5 10-1,-19-2-2,35-4-1,-17-4-1,7 10-2,-2-8-1,5 4 0,-3-2-2,2 3 1,2-5-1,2 2 0,-1-4 0,3 2 0,-4-3 0,4 1-1,-2-4 1,2 3-1,-6-1 0,3 0 0,-3-1-1,-2 1 1,2 0-1,-3 0 0,1 1 0,-2 3 1,-3 0-1,-1 2 0,-19 4 0,31-4 0,-31 4 0,24 0 0,-24 0 0,0 0-1,19 2-1,-19-2 0,0 0-2,0 0-3,20 2-5,-20-2-8,0 0-11,0 0 0,0 0 0,0 0 1</inkml:trace>
  <inkml:trace contextRef="#ctx0" brushRef="#br0" timeOffset="2088">0 1016 10,'0'0'25,"0"0"-1,0 0-5,0 0-3,0 0-2,0 0-2,24-8-3,-24 8 0,27-23-3,-11 4 0,9 3-2,-4-7-2,7 2 0,-1-5 0,2 1-1,-2-4 0,2 2 0,-1-2 0,-3 4 0,0-2-1,-1 1 0,-5 3 0,-1 10 1,-18 13-1,25-22 0,-25 22 0,0 0-1,21-15 1,-21 15 0,0 0 0,0 0 0,0 0 0,18 0 0,-18 0 0,0 0 0,0 0 0,0 0 1,0 0 0,0 0-1,0 0 1,0 0 0,0 0 0,0 0 0,-4 25 0,4-25-1,-10 29 1,10-29-1,-13 37 1,3-14-1,4 0 0,-4 1 1,2-5-1,1 0 0,-1-1 0,8-18 0,-14 29 0,14-29 0,-8 19 0,8-19 0,0 0 0,-3 24 1,3-24-2,0 0 0,-6 27-1,6-27-1,-6 21 0,6-21-1,-6 21-1,6-21-2,0 0-1,0 0-1,2 24-2,-2-24-3,0 0-4,0 0-8,0 0 0,0 0 0,0 0 15</inkml:trace>
  <inkml:trace contextRef="#ctx0" brushRef="#br0" timeOffset="2952">755 642 18,'0'0'26,"0"0"2,0 0-6,0 0-6,0 0-5,0 0-2,0 0-3,0 0-1,-19 14-1,19-14-2,0 0 1,0 0-1,-25 17 0,25-17-1,-16 19 1,16-19-1,-14 22 1,14-22-1,-11 25-1,11-25 1,-10 27-1,10-27 1,-8 33-1,4-16-1,4 1 1,-2-1 0,4 1 0,-2-1 0,4 1 0,-4-18 0,8 27 0,-8-27 0,8 25 0,-8-25 0,13 23 0,-13-23 0,16 22 0,-16-22 0,21 17 1,-21-17-1,28 12 0,-28-12 0,31-2 1,-14-6-1,1-2 1,-18 10-1,31-27 0,-31 27 1,29-33-1,-17 14 0,-2 1 1,-3-1-1,-1 2 0,0-3 0,-2 1 1,-2 1-1,-2 1 0,0 17 1,-4-31-1,4 31 0,-10-25 1,10 25-1,-15-18 1,15 18-1,-22-15 0,22 15 0,-19-12 0,19 12 0,-20-8 0,20 8 0,-17-5 0,17 5 0,0 0 0,-22-4 0,22 4 0,0 0 0,-17 2 0,17-2 1,0 0-1,0 0 0,0 0 0,0 0 0,-18 15 0,18-15 0,0 0 0,0 0 1,0 0-1,0 0 1,26 14-1,-26-14 1,25-2 1,-25 2-1,35-6 0,-14 2 0,-1-2 1,5-3-1,0 1 0,3 2 0,1-2 0,0 0 0,0 1 0,2-3 0,3 4 0,-3 2-1,0-1 1,-4-3-1,-4 0 1,1 4-1,-7-2 0,-17 6 1,27-5-1,-27 5 0,0 0 0,0 0 0,20-10-1,-20 10 0,0 0-1,0 0-1,0 0-2,0 0-4,0 0-13,17 2-13,-17-2 2,0 0-1,0 0 1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09T22:07:26.45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2:27.3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 358 25,'-8'-9'17,"8"6"0,-5-5-3,4-1-1,1-2-3,3-1-2,1 0-2,3-4-2,2 2-1,2-3-2,2 0 1,5-2-1,0-1 0,7-3 0,-2 2 0,7-2 0,-2 1-1,0-1 1,0 3 0,-3 0-1,0 6 1,-5 1-1,-5 4 0,-4 7 1,-2-1-1,1 4 0,-7 2 1,4 1-1,-6 6 0,7-4 1,-7 2-1,3 1 1,2 2-1,-5 4 0,4 0 1,-1 2-1,-3 2 1,-1 1 0,-1 2-1,-3 6 1,-1-6 0,1 7 0,0 1-1,-3 1 1,1 0-1,-4 1 1,4-1-1,0-3 0,1 2 0,-2-1 0,-1-4 1,3-2-1,0-3 0,2-3 0,-1-3 0,1-4 1,2-1-1,1-6 1,0-2-1,0-4 1,1 0-1,1-4 1,1 0-1,2-7 1,2 0-1,2-5 0,0-1 0,6-7 0,0 2 1,5-5-1,1-4 0,2-1 0,0 3 0,2 0 0,-2 4 0,-5 4-1,-1 2 1,-2 5-1,-4 6 1,-2 2 0,-1 7-1,-2-1 1,1 3 0,2 0 0,-2 0 0,2 0 0,1-3 0,3 0 0,-2 0 0,2-3 0,1 2 1,-1 1-2,-3-1 1,0 4 0,-1-3 0,-2 3 0,-1 0 0,-2 3 0,2 0 0,-2 3 1,0-4-1,1 4 1,-1 3-1,-1-4 0,1 4 0,-2-1 1,2 2-1,-3 3 1,2 1-1,-3 1 1,2 3-1,-2 1 1,0 1 0,-2 1-1,2 2 1,-1-3-1,-2 1 1,1 2-1,0-6 0,0 3 0,1 3 1,-2-5-1,1-1 0,1-1 0,-2-3 1,2-2-1,-1 0 0,2-5 0,-1 0 1,1-3-1,0-3 1,1 0 0,-1 0 0,0 0-1,2 0 1,-2-3 0,0 3-1,0 0 1,0 3-1,0-3 0,0 0 0,0 0 0,0 0 0,0 0 0,0 0 0,0-3 0,0 3 0,0-3 1,0 3-1,0 0 0,0 0 0,0 0 0,0 0 0,0 0 0,0 0 0,0 0 0,1 0 1,-1-3-2,2 0 2,-1-3-1,0-2 0,1-1 0,2-2 0,0-5 0,1-2 0,5-5 0,1-3-1,2-3 2,2-6-1,2 0 0,0-2 0,0 1-1,0 2 1,-2 3 0,-1 2 0,-1 7-1,-3 3 1,-1 5-1,-2 2 1,-2 7 0,1-1 0,-2 6-1,1 0 1,-1 3 0,3 0 0,-1 2 0,0-2 0,-1 0 0,3 3 0,-1-3 0,-2 0 0,4-1 0,-5 1 0,4 2 0,-6-1 0,6 1 0,-6 3-1,3 0 1,-1 2 0,2 0 1,-3 4-1,-2 3 1,1-1-1,-2 3 0,1 0 1,-1 3-1,0 1 1,-1-1-1,1 5 0,-2-4-1,1 1 2,1 1-1,-3-6 0,0 1 0,2-3 0,-1 2 0,2-8 0,-1-2 0,1-1 0,0-2 0,0 0 0,1-3 0,-1-1 0,0 1-1,0-3-1,3 5-1,-3-7-3,6 5-5,-6-6-9,1-5-11,8 8-3,-8-12 1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5T22:01:10.59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82 7 7,'0'0'19,"0"0"-4,0 0-1,0 0-1,-13-17-2,13 17-1,0 0-1,0 0-1,0 0 0,0 0 0,0 0 0,-21-4-2,21 4 1,0 0-1,0 0-1,-19 11 0,19-11 0,0 0-2,-17 11 0,17-11 0,0 0-2,0 0 1,-21 0-1,21 0 0,0 0 0,-20 2 0,20-2 0,-19 4 1,19-4-1,-21 2 0,21-2 0,-20 6 0,20-6-1,-25 5 0,25-5 0,-24 10 0,24-10-1,-19 9 1,19-9-1,-19 13 1,19-13 0,0 0 0,0 0 0,-19 21 0,19-21 0,0 0 0,-13 18 0,13-18 0,-7 17 0,7-17 0,-10 21-1,10-21 1,-11 28 0,11-28 0,-10 30 0,10-30 0,-11 32 0,11-32 0,-9 32 0,9-32 0,-8 28 0,8-28 0,-7 26 0,7-26 0,-2 20 0,2-20 0,2 17 1,-2-17-1,0 0 0,7 23 0,-7-23 1,0 0-1,23 20 0,-23-20 1,19 14-1,-19-14 0,18 16 1,-18-16-1,23 15 1,-23-15 0,24 19-1,-24-19 1,27 15 0,-27-15 0,30 15 0,-13-7-1,-17-8 1,30 13-1,-13-6 1,-17-7 0,28 13-1,-28-13 1,30 15-1,-30-15 0,30 19 1,-30-19-1,30 23 0,-30-23 1,29 20-1,-29-20 0,26 23 1,-26-23-1,24 24 0,-24-24 1,23 24-1,-23-24 0,19 27 1,-19-27-1,13 22 1,-13-22-1,9 21 0,-9-21 0,8 24 1,-8-24-1,4 21 1,-4-21-1,1 24 1,-1-24-1,0 26 1,0-26-1,-3 26 1,3-26-1,-8 28 1,8-28-1,-13 30 0,13-30 0,-13 27 0,13-27 1,-15 26-1,15-26 0,-15 22 0,15-22 0,-13 21 1,13-21-1,-17 21 0,17-21 0,-15 16 1,15-16-1,-21 15 1,21-15-1,-23 10 0,23-10 0,-24 5 1,24-5-1,-30 0 0,30 0 0,-30-1 0,11-1 0,2 0 0,0-2 0,-2 0 0,0-1 0,2 1 0,1-2 0,-1 3 0,17 3 0,-30-12 0,30 12 0,-27-9 0,27 9 0,-22-9 0,22 9 0,-21-12 0,21 12 0,-17-11 0,17 11 0,0 0 0,-19-21 0,19 21 0,0 0 0,-9-20 0,9 20 0,0 0 0,-4-19 0,4 19 0,0 0 0,6-24-1,-6 24 1,13-25 0,-6 7 0,5 1 0,1-4 0,0-1 0,0-1 0,2 1 0,2-1 0,-2 1 0,0 1 1,2-3-2,-2 1 2,4-1-1,0 0 0,0-2 0,1-1 0,-1-1 0,-2 0 0,2 4 0,-2-1 0,-2 3 0,0-1 0,-2 3 1,-2 1-1,1 0 0,-3 2 0,-1 1 0,-8 16 0,11-32 0,-11 32 0,9-32 0,-9 32 0,8-32 1,-8 32-1,4-30 0,-4 13 0,0 0 0,-2-3 1,2-1-1,-2 2-2,-2-3 2,-2 3-3,-1-9-2,7 28-15,-21-13-15,-1 9-1,-9 8 0,-12 0 1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2-10-15T22:29:51.111"/>
    </inkml:context>
    <inkml:brush xml:id="br0">
      <inkml:brushProperty name="width" value="0.05292" units="cm"/>
      <inkml:brushProperty name="height" value="0.05292" units="cm"/>
      <inkml:brushProperty name="color" value="#548DD4"/>
      <inkml:brushProperty name="fitToCurve" value="1"/>
    </inkml:brush>
  </inkml:definitions>
  <inkml:trace contextRef="#ctx0" brushRef="#br0">0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7:36.17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8 503 3,'0'0'1,"0"0"-1,0 0 2,0 0 0,0 0 2,0 0 1,0 0 0,-12-18 0,12 18 1,0 0 0,0 0-1,0 0 1,0 0-1,0 0-1,0 0 1,0 0 0,0 0 1,0 0 1,0 0 0,0 0 1,0 0-2,0 0 1,0 0-1,0 0-1,0 0-1,2-17-2,-2 17 1,0 0-2,0 0 1,25-12 0,-25 12 0,20-9-1,-20 9 1,23-10-1,-23 10 1,20-10-1,-20 10 0,19-6-1,-19 6 1,0 0 0,18 6 0,-18-6 1,0 0-1,9 29 1,-9-29 0,-1 27-1,1-27 1,-8 31-1,8-31 0,-12 31 0,12-31 0,-15 30 0,15-30 0,-18 21 0,18-21 1,0 0-1,-21 13 0,21-13 1,0 0-1,-18-9 0,18 9 1,-14-20-2,14 20 1,-7-23-1,7 23 1,-4-29-1,4 29 0,-6-27 0,6 27 0,4-23 0,-4 23-1,0 0 1,6-18 0,-6 18-1,0 0 1,0 0 0,21 6 0,-21-6-1,0 0 1,21 17 1,-21-17-1,0 0 0,20 20 0,-20-20 0,0 0 0,0 0 1,6 19 0,-6-19-1,0 0 1,0 0 0,-20 14 0,20-14 0,0 0-1,-23 4-1,23-4-2,0 0-5,0 0-13,0 0-11,-18-2 0,18 2 0,0 0 0</inkml:trace>
  <inkml:trace contextRef="#ctx0" brushRef="#br0" timeOffset="5503">775 181 1,'0'0'4,"-22"-10"0,22 10-2,0 0 0,-19-3-1,19 3 0,0 0 1,0 0-1,-21-2 1,21 2-1,0 0 1,0 0 0,0 0 1,0 0 0,-22-2 0,22 2 1,0 0 1,0 0-1,0 0 2,0 0 0,0 0 0,0 0 1,0 0-1,0 0 1,0 0-1,0 0 0,0 0-1,-12-18-1,12 18 0,0 0 0,12-19-1,-12 19 1,16-21-1,-16 21 0,25-22 0,-25 22 0,37-25-1,-16 11 1,5 3-2,-1-1 1,2 3-1,-1 1 1,1 4-1,-6 4 1,3 4 0,-24-4 0,31 23 1,-25-4 0,-1 9 0,-6 8 0,-3 9 0,-12 7-1,-3 8 1,-9 2-2,-3 6 0,-8 2 0,-6 0 0,1-8 0,-3-2-1,2-12 1,6-3-2,2-12 3,8-8-2,6-10 1,23-15-1,-29 14 1,29-14 0,0 0-2,-4-17 2,4 17-2,11-24 2,-11 24-2,16-23 2,-16 23-2,17-21 1,-17 21-1,0 0 1,0 0 0,20-8 0,-20 8 1,0 0 0,4 27 0,-4-27-2,6 31 3,-1-10-2,1 7 1,2 1 1,0-2-2,4 0 2,-3-2-1,3 2 1,0-5-1,1 1 1,-13-23 0,28 25-1,-28-25 0,33 19 1,-16-15 0,3 4 0,-1-4 0,4-2 0,-3-6 0,3 0 0,-3-6 0,3-1 0,-3-13-1,-1-1-1,-3-4 2,1 0-3,-3 0 2,-5 0-2,-1 4 2,-4 0-3,-4 25 1,4-31 0,-4 31-2,-2-20-1,2 20-3,0 0-5,0 0-9,0 0-14,0 0 0,0 0 0,0 0 2</inkml:trace>
  <inkml:trace contextRef="#ctx0" brushRef="#br0" timeOffset="6743">1622 92 30,'0'0'25,"-14"-23"-5,14 23-2,-19-16-3,19 16-2,-24-8-3,24 8-3,-23-1-3,23 1 0,-24 11-2,24-11 1,-19 22-1,7-5 0,3 6 0,-3 4-1,2 4 1,-3 4 0,5 8 0,-4 3-1,2 5 1,1-1-1,1 6 0,0-3 0,2 3 1,0-4 0,4-1-2,0-5 2,4-3-2,0-5 3,4-5-3,-4 0 3,6-2-1,2-7 0,-1-3 1,-9-21-1,28 19 2,-28-19-2,27-7 0,-12-11 0,5-3-1,-4-8 0,5-2 0,-2-8 0,-1 4-1,3-8 1,1 1 1,-3-5-2,-1 1 1,-3 1 0,-3 3 0,-6-1 0,-2 4 0,-6 2 0,-4 2-1,-2 3 1,-4 1-1,1 0 0,-3 1 0,1 5 0,-1 4 0,2 4-1,12 17 0,-19-26-1,19 26-1,0 0-3,-22-17-3,22 17-4,0 0-8,0 0-14,0 0 0,-2 17 1,2-17 1</inkml:trace>
  <inkml:trace contextRef="#ctx0" brushRef="#br0" timeOffset="7563">1902 119 22,'-6'-19'25,"6"19"2,0 0-6,-2-18-5,2 18-1,0-17-1,0 17-2,0 0-2,0 0-2,2-21-2,-2 21-1,0 0-2,0 0 0,0 0-1,25-6-1,-25 6-1,28 2 1,-9 2-1,3 1 1,-1 5-1,2 2 1,-1 1 0,-3 5-1,1 1 1,-3 2 0,-1 3-1,-3 3 1,-3 0-1,-4 4 1,-4 2-1,-2 2 1,-8 2 0,0 1 0,-5-3-1,-3 2 1,1-6-1,-3-4 1,0-2-1,3-5 0,15-20 0,-23 27 1,23-27-1,-18 15-1,18-15 1,0 0 0,0 0 0,0 0-1,0 0 1,0 0 0,0 0-1,0 0 1,0 0-1,0 0 1,0 0 0,25 2 0,-25-2 0,28-2 0,-28 2-1,31 2 1,-31-2 0,33 6 0,-16-4 0,-17-2 0,30 8 0,-30-8 0,27 13 0,-27-13 0,25 18 0,-25-18 0,20 23 1,-20-23-1,13 27 0,-13-27 0,4 31 2,-4-31-3,-4 31 3,0-13-2,-3-1 1,-3 0-1,-4 1 1,2-1-1,-7 5 1,-2-1 1,-1-2-2,-3 1 2,-6-1-1,-2-1 1,-6 1-2,-2-2 2,0-5-2,-2 0 0,4-1 0,4-1-2,8 2-2,-2-12-5,29 0-16,-22 7-9,22-7-1,0 0 0,-9-23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7:32.33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177 34,'-2'-25'26,"2"25"-1,6-26-6,-6 9-3,0 17-4,8-29-2,-8 29-4,18-25-1,-18 25-2,21-24 0,-21 24-2,25-17 1,-25 17-2,28-12 1,-28 12-1,23-5 1,-23 5-1,19 3 0,-19-3 1,26 12-1,-26-12 0,27 16 1,-27-16-1,31 15 0,-13-7 0,1 0 1,1-3-1,1-1 0,0 0 1,1-2-1,1-2 0,1 0 0,-3 0 1,-2-2-1,-1 0 0,-1 0 0,-17 2 1,26-4-1,-26 4 0,0 0 1,21 0-1,-21 0 1,0 0 0,0 0 0,16 26 1,-16-26-1,6 31 1,-6-10 1,3 8-1,-8 4 1,3 10 0,-6 1-1,-2 8 1,-3 3-1,-3 9 1,-3 2-2,-1 1 1,1-1 0,1 2-1,-1-2 1,3 0-1,0-6 1,5-4-1,1-7 1,2-5 0,2-7-2,1-6 1,1-8 0,4-23-1,-4 25 0,4-25 0,0 0-1,0 0-1,0 0-2,-4-19-2,4 19-6,-2-27-6,6 9-18,-4 1 1,-2 0 0,2-1 2</inkml:trace>
  <inkml:trace contextRef="#ctx0" brushRef="#br0" timeOffset="828">148 764 29,'0'0'26,"0"0"2,0 0-8,0 0-3,0 0 0,0 0-4,22-16-2,-22 16-3,19-5-1,-19 5 0,29-4-1,-11-2-2,3 8 0,1-6-1,3 4 0,-2-2-1,1 0 0,-1-2 0,1 0-1,-3 1 1,0-1-1,-3-2 0,-1 2 0,-17 4-1,28-8 1,-28 8-1,21-4 1,-21 4-1,0 0 0,23-5 0,-23 5-1,22-4 0,-22 4-2,29-4-1,-29 4-4,35-4-5,-35 4-10,25-10-12,-5 10-1,-20 0 2,33-4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7:30.54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1163 25,'4'-24'16,"-4"24"-2,8-19 0,-8 19 0,12-23-2,-8 5-1,11-1-1,-5-10-1,9-2 0,-3-10-2,11 2 0,0-13-1,5 2 0,1-14-2,4 4-1,-2-6 0,4-2 0,-6-4 0,2 5-1,-2-1 0,-4 6 0,0 0-1,-1 9 0,-7 5 0,0 11 0,-5 6-1,0 8 0,-9 5 1,-7 18-1,14-19 0,-14 19 0,0 0 0,0 0 0,0 0 0,0 0 0,8 19-1,-8-19 2,0 33-1,2-9 0,-4 9 0,0 3 0,-2 15 0,-6 7 1,-3 10-1,-1 7 1,-2 5 0,1 3 1,-5-2 0,1 3-1,-3-5 2,5-3-1,-1-12 0,5-4 0,-1-10 0,2-3-1,3-10 0,1-5 1,4-12-2,4-20 0,-6 27 0,6-27-2,0 0 0,0 0-3,0 0-4,0 0-10,20-12-16,-20 12 1,25-31-1,-9 10 1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7:45.35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36 44 19,'0'0'17,"0"0"-1,0 0-3,0 0-2,0 0-1,0 0-3,0 0-1,0 0-1,0 0 0,0 0 0,0 0 1,20 2 0,-20-2 0,21 0 0,-21 0-1,27 0 0,-9-4 0,1 4 0,1-6-1,3 2-1,-1-2 0,5 4 0,-8-4-1,7 4 1,-7-1-1,4 1-1,-5 0 1,3 2 0,-21 0-1,32-2 0,-32 2 1,33 2-1,-33-2-1,29 2 1,-29-2 0,29 2 0,-29-2 0,29 2 0,-29-2-1,27 0 1,-27 0-1,24 0 1,-24 0-1,23 1 1,-23-1-1,22 2 0,-22-2 1,23-2-1,-23 2 1,19 2-1,-19-2 0,22-3 1,-22 3-1,19-4 0,-19 4 0,18-2 1,-18 2-1,0 0 0,21-2 0,-21 2 0,18 0 1,-18 0-1,19-2 0,-19 2 0,18-2 1,-18 2-1,0 0 0,23-2 0,-23 2 0,0 0 0,0 0 0,0 0-1,0 0-1,0 0-2,23 14-3,-23-14-6,0 0-14,0 0-7,0 23 0,0-23 0</inkml:trace>
  <inkml:trace contextRef="#ctx0" brushRef="#br0" timeOffset="1064">148 367 20,'0'0'17,"0"0"-2,0 0 0,0 0-1,0 0-1,0 0 0,14-19-2,-14 19-2,13-22 0,-13 22 0,12-19-1,-12 19-2,0 0-1,23-21-1,-23 21-1,0 0 0,28-18-1,-28 18 0,25-5 0,-25 5-1,27-4 0,-27 4 0,31-2 0,-13 2 0,-18 0 0,33 0 0,-16 0 0,1 2 0,-18-2 0,33 2 0,-33-2 0,29 0 0,-29 0-1,27 0 1,-27 0-1,26 0 1,-26 0-1,23 2 1,-23-2-1,25-2 1,-25 2-1,24 0 0,-24 0 1,23 0-1,-23 0 0,23 2 0,-23-2 1,22 0-1,-22 0 0,21 1 1,-21-1-1,20 0 0,-20 0 1,19-3-1,-19 3 0,20-6 0,-20 6 1,19-8-1,-19 8 0,19-6 0,-19 6 0,22-2 0,-22 2 0,29-2 0,-29 2 0,27-2 0,-27 2 0,26-2 0,-26 2 0,21 0 0,-21 0 0,0 0 0,0 0-1,0 0 0,17-3-1,-17 3 0,0 0-3,0 0-2,0 0-4,0 0-8,0 0-14,-7 23-1,7-23 2,0 0-1</inkml:trace>
  <inkml:trace contextRef="#ctx0" brushRef="#br0" timeOffset="2156">90 679 23,'0'0'16,"0"0"-3,9-17 0,-9 17-3,0 0 1,0 0-3,10-20 1,-10 20-1,0 0 0,4-23 0,-4 23 0,0 0-2,18-8 0,-18 8-2,0 0 0,0 0-1,23-5 0,-23 5 0,0 0-1,19 1 1,-19-1-1,22 4 1,-22-4-1,25 0 0,-25 0 0,29 2 0,-9 0 0,-20-2 0,35 0-1,-35 0 1,35-2-1,-35 2 1,35-4-1,-18 1 0,1 1 0,-1-2-1,1 0 1,-18 4 0,33-8-1,-33 8 1,29-6-1,-29 6 0,27-4 1,-27 4-1,28-3 0,-28 3 0,23-4 0,-23 4 1,21-2-1,-21 2 0,22-2 0,-22 2 0,19 0 0,-19 0 0,20-2 0,-20 2 1,21 0-1,-21 0 0,20-2 0,-20 2 0,21-4 1,-21 4-1,21 0 0,-21 0 0,20-4 0,-20 4 1,0 0-1,23-4 0,-23 4 0,0 0 0,20-6 1,-20 6-2,17-1 1,-17 1 0,23 0 0,-23 0 0,24 1 0,-24-1 0,23 2 0,-23-2 0,18 0 0,-18 0 0,0 0 0,0 0 0,0 0 0,17 0 0,-17 0-1,0 0 0,0 0-2,0 0-2,0 0-4,18 18-8,-18-18-17,0 0 0,0 0 0,4 17 1</inkml:trace>
  <inkml:trace contextRef="#ctx0" brushRef="#br0" timeOffset="16952">131 1185 15,'0'0'12,"0"0"0,0 0-1,0 0 1,0 0 0,0 0 0,0 0-2,-18-4-1,18 4 0,0 0-1,0 0-2,0 0 0,0 0-2,-12-17 0,12 17 0,0 0-2,0 0 0,4-22 0,-4 22-1,0 0 0,6-21 0,-6 21-1,0 0 0,10-23 1,-10 23-1,0 0 1,27-24-1,-27 24 1,21-17-1,-21 17 1,30-15-1,-30 15 0,31-16 1,-31 16-1,29-10 0,-29 10 0,31-5 1,-31 5-1,29 1 1,-29-1-1,26 10 1,-26-10 0,25 12 0,-25-12 0,17 17 0,-17-17 0,0 0 0,18 23 0,-18-23 0,4 18-1,-4-18 1,0 21-1,0-21 1,-4 29 0,0-9-1,0 1 1,-2 0 0,0-1-1,1 5 1,-3-4 0,2 1 0,-2-1 0,0 2 0,-1-2 0,1 3 0,-4 1 0,1 0 0,-3 2 0,-2 0 0,-1-2 0,-3 1-1,-1-3 1,2 0 0,-3-2-1,3 1 0,-3-3 0,3-1 0,-1 1 0,1-3 0,19-16 0,-33 27 0,33-27 0,-29 17 0,29-17 0,-18 10 0,18-10 0,0 0-1,0 0 1,0 0 0,-10-18-1,10 18 1,10-21 0,-10 21 0,18-31 0,-18 31 0,23-33 0,-23 33 0,23-29 1,-23 29-1,24-21 0,-24 21 0,17-12 0,-17 12 0,0 0 0,20-2 0,-20 2 0,0 0 0,0 0 1,17 14-1,-17-14 0,0 0 0,10 21 0,-10-21 1,10 17-1,-10-17 1,7 18-1,-7-18 1,6 21-1,-6-21 1,10 23 0,-10-23-1,10 24 1,-10-24 0,9 25 0,-9-25-1,8 19 1,-8-19-1,0 0 1,18 24 0,-18-24-1,0 0 0,0 0 1,21 17-1,-21-17 1,0 0-1,23 6 1,-23-6-1,22-4 1,-22 4-1,25-6 1,-25 6-1,29-12 0,-29 12 0,26-17 0,-26 17-2,21-17-1,-21 17-3,18-22-4,-18 5-7,0 17-16,13-21-1,-13 21 1,0 0 1</inkml:trace>
  <inkml:trace contextRef="#ctx0" brushRef="#br0" timeOffset="18388">732 1119 13,'0'0'22,"0"0"0,0 0-3,0 0-6,-20 6 0,20-6-1,0 0-1,0 0-3,-17 19-2,17-19 0,-10 20-1,10-20-1,-10 29-1,6-10 1,-3 0-2,3 3 1,-2-3-1,2 2 0,0 3-1,2-1 0,-2 4 0,4 2 0,0 0 0,0 0 0,0 4-1,2 2 1,0-6 0,2-2-1,2-3 1,0-1 0,2-6 0,-1 1 0,-7-18 0,20 27 0,-20-27-1,19 23 1,-19-23 0,24 19 0,-24-19 0,21 16 0,-21-16 0,20 8 0,-20-8 0,19 4 0,-19-4 0,0 0 0,21-6 0,-21 6 1,18-12-1,-18 12 0,0 0 0,27-25 0,-27 25 0,20-27 0,-20 27 0,19-29 0,-13 11 0,4 1-1,-5-1 1,-1 1 0,2 0-1,-2-1 1,-2-1-1,0-1 1,-2 1 0,0 0-1,2-5 0,-2 1 1,-2-2-1,2 4 1,0 1-1,-2 1 0,0 1 1,2 1-1,-4 0 0,4 17 1,-6-26-1,6 26 0,-7-27 1,7 27-1,-8-27 1,8 27-1,-14-21 0,14 21 0,-13-20 1,13 20-1,0 0 0,-20-23 0,20 23 1,0 0-1,-17-17 0,17 17 0,0 0 0,-18-12 1,18 12-1,0 0 0,-17-12 0,17 12 0,0 0 0,-22-9 0,22 9-1,-21-4 0,21 4-1,-22 2-1,22-2-3,-31 8-3,31-8-8,-33 25-17,12-18-1,-1 5 0,-5-6 1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9:02.08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56 86 21,'-23'-8'11,"23"8"2,0 0 0,0 0-1,-18-2-1,18 2-1,0 0 0,0 0-1,0 0 0,0 0-1,0 0-2,-15-19-1,15 19 0,0 0-1,0 0 1,0 0-1,21 0-1,-21 0 1,22-2 0,-22 2 0,31-4 0,-14-2-1,5 4 0,-3-5-1,3 5 0,-1-2 0,0 2 0,-1 0-1,1 2 0,-21 0 1,33-2-1,-15 0 0,-18 2 0,31-2 0,-31 2 0,29-4 0,-29 4 0,29-4-1,-29 4 1,28 0-1,-28 0 1,23-4-1,-23 4 0,23-1 0,-23 1 1,22-2-1,-22 2 0,19-2 0,-19 2 1,0 0-1,26-2 0,-26 2 0,0 0 0,23 0 0,-23 0 0,0 0 1,21 0-1,-21 0 0,0 0 0,26-4 0,-26 4 0,0 0 1,21 0-2,-21 0 1,0 0 0,17 6 0,-17-6 1,0 0-1,0 0 0,0 0 0,18 11 1,-18-11-1,0 0 0,0 0 0,0 0 1,18 4-1,-18-4 0,0 0 0,0 0 1,0 0-1,0 0 0,0 0 0,0 0 0,0 0-1,0 0 0,0 0-2,0 0-2,17 0-4,-17 0-4,0 0-12,0 0-9,-2 21 0,2-21 1,-12 18 1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8:49.29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214 290 19,'0'0'14,"0"0"-1,0 0-2,0 0-2,0 0 0,0 0-3,0 0-1,0 0-1,-16-19 0,16 19-2,0 0 1,10-22-2,-10 22 0,14-21 0,-14 21-1,21-27 1,-7 9 0,3-1-1,1-2 0,1-1 0,2 1 0,1 0 1,-1 1-1,1 1 0,-3 6 1,1 1 0,-1 4 0,-1 4 0,1 2 0,-1 2 1,1 2-1,0 2 0,1-2 1,-1 2-1,-19-4 1,35 8-1,-35-8 1,32 9-1,-32-9 1,29 12-1,-29-12 0,23 19 0,-23-19 1,20 28 1,-15-11-1,-1 0 0,-2 3 0,-2 1 1,-4-2-1,-1 7 1,-5-5-1,0 4-1,-4 0 0,-1 2 0,-3 2 0,-3 0 0,1 2-1,-1-2 0,-2 0 0,3-3 1,-1-1-1,3-6 0,3-1 1,15-18 0,-26 23-1,26-23 1,0 0-1,-19 19 1,19-19-1,0 0 1,0 0 0,0 0-1,0 0 0,0 0 0,0 0 0,-14-19 0,14 19-1,0 0 1,12-18-1,-12 18 1,0 0-1,21-15 1,-21 15-1,24-2 1,-24 2 0,31 4-1,-31-4 1,31 13 0,-31-13 0,31 22 0,-31-22 0,26 23 0,-26-23 0,19 35 0,-13-16 1,2 1-1,-4 3 0,-1 0 1,-3 8 0,0-4 0,-2 2 0,1 0 0,-3-4 0,-2 6 1,0-7 0,0 3 1,-4-8-1,5 2 1,5-21 0,-26 29 0,9-17 1,17-12-2,-35 19 1,15-11-1,-3-2 0,0 0 0,-3-4 0,5 1 0,-4-1-1,-1 2 0,-1-6 0,0 2-1,-2-2 1,-1 0-1,-1-1 0,0 1 1,2-2-1,0 0-1,2 0 1,-1 2-2,9 6-2,-5-8-1,24 4-7,-29 10-12,29-10-10,0 0 0,-17 0 1,17 0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9:36.44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09 68 20,'0'0'15,"0"0"-1,0 0-2,0 0-2,0 0-1,-10-18 0,10 18-1,0 0-1,0 0-1,0 0-1,0 0-1,0 0-1,0 0-1,0 0-1,0 0-1,0 0 0,-13 21 0,13-21 0,-6 28 0,6-28 0,-8 29 0,4-12 0,0 1 1,0 1-1,-2 0 0,3 3 0,-1-3 0,0 2 0,0 1 0,0-3 0,2-2 0,-2 3 0,4-20 0,-2 29 0,2-29 1,-2 21-2,2-21 1,0 0 0,0 0 0,0 18 0,0-18 0,0 0 0,0 0 0,0 0 0,0 0 0,0 0-1,0 0 1,0 0 0,22 0 0,-22 0 1,0 0-1,23-6 0,-23 6-1,21-4 1,-21 4 0,22 0 1,-22 0-1,23 0 0,-23 0 0,22 4 0,-22-4 0,23 10 0,-23-10 0,21 11 0,-21-11 0,22 18 0,-22-18 0,15 21-1,-15-21 1,14 27 0,-8-9 0,-6-18 0,6 27 0,-3-10 0,-3-17 0,4 33 1,-4-33-1,0 31 0,-2-14 0,0 1 0,1 3 1,-3-3 0,-2 3 1,0-4 0,0 3 1,6-20 1,-13 33 1,13-33-1,-20 27 1,20-27 0,-25 23-1,7-13 0,18-10 0,-33 21-2,16-9 0,-1-6 0,1 1 0,-1-3-1,18-4 0,-31 4 0,31-4-1,-33-2 1,33 2 0,-33-12-1,33 12 0,-35-21 1,19 4-2,1-1 0,-5-9-2,7 4-2,-5-16-4,10 10-4,-9-10-10,5-1-8,6 7 1,-3-8 0,12 14 1</inkml:trace>
  <inkml:trace contextRef="#ctx0" brushRef="#br0" timeOffset="1156">321 0 14,'0'0'21,"3"21"0,-3-21-4,2 18-3,-2-18-1,0 0 0,24 23-2,-24-23-1,25 13-2,-25-13 0,29 8-3,-29-8-1,33 2 0,-33-2-1,35-6-1,-35 6 1,35-15-1,-35 15-1,33-18 0,-15 11 0,-18 7-1,29-14-2,-29 14-5,24-4-10,-24 4-12,0 0-2,21 19 1,-21-19-2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49:50.389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57 196 2,'0'0'15,"0"0"-2,0 0-1,-10-17 0,10 17 0,0 0-1,0 0-1,-3-18-1,3 18-1,0 0-1,0 0-1,0 0-1,3-19-1,-3 19-1,0 0 0,10-27 0,-10 27-1,16-19 0,-16 19 0,17-22-1,-17 22 0,18-19 0,-18 19 0,23-16 0,-23 16-1,27-13 1,-27 13 0,31-14-1,-31 14 0,30-9 1,-30 9-2,27-2 2,-27 2-1,23 5 0,-23-5 0,18 14 0,-18-14 0,13 25 1,-5-5 1,-6-3-1,4 6 1,-4 1-1,0 7 1,-6 0 0,0 5 0,-4 5-1,2 4 1,-9 1-1,1 3 0,-3 1 0,-3 0 0,-1 5 0,-1-5 0,-1-4-1,-2-1 1,0-4 0,3-4-1,-1-8 1,5-4 0,1-12 0,17-13-1,-24 16 1,24-16 0,0 0-1,0 0 0,-15-20 0,15 20 0,4-25 0,-4 8-1,0 17 1,9-35 0,-3 18 0,0-1 0,-6 18-1,10-27 1,-10 27 0,0 0-1,12-19 1,-12 19-1,0 0 0,0 0 1,0 0 0,17-4-1,-17 4 1,0 0-1,20 0 1,-20 0 0,0 0 0,19 9-1,-19-9 1,0 0 0,17 22 0,-17-22 0,10 19 1,-10-19-1,8 25 0,-8-25 1,8 31-1,-4-13 1,-4-18-1,7 33 0,-7-33 0,8 29 1,-8-29-1,10 23 0,-10-23 1,10 17-1,-10-17 0,0 0 1,15 20-1,-15-20 1,0 0-1,18 17 1,-18-17 0,0 0-1,19 16 1,-19-16 1,0 0-1,22 4 1,-22-4 0,0 0 0,23-16 0,-23 16 0,18-19 0,-18 19-1,19-25 0,-19 25 0,17-33 0,-17 33-1,18-33-1,-10 11-1,-8 22-4,11-31-9,-11 31-18,14-19 0,-14 19 0,0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2:29.5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8 50,'6'0'21,"-6"-2"-1,3-1-4,2 1-4,0-3-3,7 3-2,-3-5-2,10 3 0,-4-2-2,6 2-1,0-3-1,1 4 1,-2-1-2,-2 1 1,-2 3-1,1-2 1,-2 2-1,-4 0 0,2 0 0,-6 0 0,2 0 0,-4-1-2,1 1-1,-4-3-2,5 6-3,-7-6-4,5 6-3,-3 0-6,-2-3-3,6 10-5,-14-13 0</inkml:trace>
  <inkml:trace contextRef="#ctx0" brushRef="#br0" timeOffset="515">13 268 50,'3'0'21,"-2"-6"-1,-2 3-3,4-1-3,-5 0-2,5 1-4,-4-3-1,5 2-2,-4-1-2,6 3 0,-2-3 0,4 3-1,1-7 0,5 3-1,-2-1 2,4 4-2,-1-1 0,1 0 0,0 0 0,1 2 0,-2-2-1,3 1 1,-5 2-2,0-4 0,3 7-2,-9-7-4,7 11-8,-5 0-17,-6-8-4,5 8 1,-8-12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0:16.70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184 11,'12'-21'10,"-9"-8"0,5 7-1,-2-5-1,2 6-2,-2 0 0,-2 3-2,-4 18 0,5-25-2,-5 25-1,0 0 0,0 0-1,0 0 0,0 0 0,0 0 0,0 0 0,20 6 0,-20-6 0,10 19 1,-10-19-1,11 25 0,-11-25 0,14 29 0,-14-29 0,14 31 0,-14-31 0,17 27 0,-17-27 0,21 22 0,-21-22 0,26 13 0,-26-13 0,31 4 1,-12-6-1,1-4 1,1-1-1,3-3 1,-1-4 0,-2 1-1,3-1 1,-7 3 0,-17 11 0,29-18 1,-29 18 0,18-11 0,-18 11 0,0 0 1,0 0 0,0 0 1,0 0 0,0 23-1,0-23 1,-8 29 0,6-10 1,-4 4-1,-2 5-1,-1 4 1,-1 5-1,-6 4 1,1 5-1,-5 7 0,1 3 0,0 0 0,-3 4-1,5-6 1,-1 0-1,4-3 0,3-5 0,-3-11-1,6-4 1,-1-10-1,5-1 0,4-20 1,-10 27-1,10-27 0,0 0 0,-12 17 0,12-17 0,0 0 0,0 0 0,0 0-1,0 0 1,0 0 0,-17 6-1,17-6-2,0 0-1,0 0-5,0 0-6,-8-25-16,8 25 0,4-25 0,-4 25 0</inkml:trace>
  <inkml:trace contextRef="#ctx0" brushRef="#br0" timeOffset="948">54 550 11,'0'0'16,"0"0"-1,0 0-2,0 0-2,0 0-1,-17 0-2,17 0-2,0 0 0,0 0-1,0 0-1,0 0-1,0 0 1,0 0-1,0 0 1,0 0 0,0 0 1,0 0-1,19-4 1,-19 4 0,18 4 0,-18-4-1,23 4-1,-23-4 0,25 2 0,-25-2 0,34-2-1,-17 0 0,3-2 0,-1 0 0,2 2-1,1-2 0,-1 0 0,-1-2 0,1 4 0,-3 1-1,1 1 1,-19 0 0,31-2-1,-31 2 1,25-4-1,-25 4 1,18 2-1,-18-2 0,17-2 0,-17 2 1,0 0-1,26-2 0,-26 2 0,0 0 1,25-2-1,-25 2 1,0 0-1,21-8 1,-21 8-1,0 0 1,20-4-1,-20 4 1,0 0-1,0 0 0,0 0 0,0 0 0,0 0 0,0 0 0,0 0 0,17-4-1,-17 4-3,0 0-2,0 0-6,0 0-11,26 16-9,-26-16 1,0 0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0:30.52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616 21,'0'0'17,"0"0"-3,0 0-3,0 0-1,0 0-2,0 0-2,0 0-1,0 0 0,0 0-1,19-5 1,-19 5-1,0 0-1,25-30 0,-25 30-1,26-31 0,-9 12 0,1-4-1,-1 0 0,3-5 0,3 1-1,-4 0 1,1 4-1,-1-4 0,-1 7 0,-1-3 0,-3 6 0,0-3 1,-14 20-1,21-27 0,-21 27 0,20-29 0,-11 12 0,-9 17 0,22-37 0,-11 19 0,1-3 0,-2 0 0,1 1 0,-1 3 0,-10 17 0,14-29 0,-14 29 0,0 0 0,9-19 0,-9 19 0,0 0 0,0 0 0,0 0 0,0 0 0,0 0 0,12-18 0,-12 18-1,0 0 1,0 0 0,0 0-1,0 0 1,0 0 0,0 0 0,0 0 0,0 0 0,0 0 0,2 21 0,-2-21 1,0 0 0,-2 24 0,2-24 0,-2 21 0,2-21 1,-2 27-1,0-9 1,-2 1 1,2 2-1,-1-1 1,1 3 0,-4 0-1,4 6 2,-6-2-2,6 2 1,-4 1-1,2-1 0,1 0-1,-1 2 1,2-6-1,0 0 0,0-4 0,0 3 0,0-7 0,0 2 0,0-1 0,2-18 0,-4 31 0,4-31 0,-4 27-1,4-27 1,-6 25-1,6-25 0,-2 27 1,2-27-1,-3 24 0,3-24 0,-4 19 0,4-19 1,0 0-1,-2 21 0,2-21 1,0 0-1,0 0 0,0 0 0,0 0-1,0 0-2,0 0-4,0 0-5,0 0-16,0 0-3,0 0 1,23-17-1</inkml:trace>
  <inkml:trace contextRef="#ctx0" brushRef="#br0" timeOffset="1180">733 58 20,'0'0'19,"0"0"-4,0 0 0,0 0-3,0 0-3,0 0-2,0 0-1,0 0-2,0 0 0,0 0 0,0 0-1,-2 20-1,2-20 0,-8 19 0,8-19 0,-9 25 0,1-5-1,2-3 1,2 8-1,-2-2 0,2 1 0,1 1 0,1-2-1,-2 6 1,2-5-1,2 1 0,0-6 1,0 2-1,2 3 0,0-5 0,2 0 0,-1-1 0,1-1 0,2 1 0,0-1 1,-2 1-1,4 1 0,-8-19 0,13 33 0,-13-33 0,12 31 0,-12-31 0,14 27 0,-14-27 0,11 23 1,-11-23-1,12 22 0,-12-22 0,0 0 1,19 19-1,-19-19 1,0 0 0,18 10 0,-18-10 0,0 0 1,17-2 0,-17 2 0,0 0 0,26-16 0,-26 16 0,17-23 0,-17 23 0,22-29-1,-22 29 1,17-33-1,-7 16 0,-2-3 0,0 1 0,-3-1-1,1-1 1,-2 0 0,2-1-1,-4-1 1,0 0-1,0 0 0,-2-1 1,0-1-1,-4 4 1,2 0-1,-4-5 1,0 7-1,0-2 1,-1 1-1,-3-1 1,2 4 0,-2-5-1,3 3 1,-1 1 0,0 1-1,0 0 1,8 17-1,-15-26 1,15 26-1,-14-17 0,14 17 0,0 0-1,-19-16 0,19 16-2,-18-1-5,18 1-6,-14 17-17,14-17 1,-21 15-1,21-15 1</inkml:trace>
  <inkml:trace contextRef="#ctx0" brushRef="#br0" timeOffset="2532">1525 184 27,'0'0'19,"0"0"-2,0 0-1,0 0-3,0 0-1,-17 0-1,17 0-2,0 0-2,0 0-2,0 0 0,0 0-2,0 0 0,0 0 0,19 6-1,-19-6 1,20 4 0,-20-4-1,27 4 1,-10 0 0,-17-4 0,35 2 0,-35-2-1,35 0 0,-35 0 1,35-2-2,-35 2 1,33-8-1,-33 8 1,34-8-1,-34 8 0,33-6-1,-33 6 1,29-9 0,-29 9-1,27-8 1,-27 8-1,25-6 0,-25 6 0,20-2 0,-20 2 0,17 0 0,-17 0 0,20 4 0,-20-4 0,21 10 0,-21-10-1,20 9 1,-20-9 0,19 14 0,-19-14 1,0 0-1,21 10 0,-21-10 0,0 0 1,20 5-1,-20-5 0,0 0 1,17-5-1,-17 5 1,0 0-1,18-2 0,-18 2 0,0 0 0,0 0-1,17-6-1,-17 6-2,0 0-3,0 0-5,0 0-10,0 0-10,0 0 0,0 0 1,0 0 1</inkml:trace>
  <inkml:trace contextRef="#ctx0" brushRef="#br0" timeOffset="3448">1576 572 19,'0'0'21,"0"0"-2,0 0-1,0 0-2,0 0-2,0 0-2,0 0 0,17-25-3,-17 25-2,24-14-1,-24 14-2,27-17 0,-27 17-1,29-14-1,-29 14 0,27-12 0,-27 12-1,28-9 1,-28 9-1,25-6 0,-25 6 0,25-4 0,-25 4-1,27-8 1,-27 8-1,24-4 0,-24 4 0,23-3 0,-23 3 1,21-8-1,-21 8 0,24-2 0,-24 2 1,23-8-1,-23 8 0,25-6 0,-25 6 1,26-4-1,-26 4 0,23-2 0,-23 2 0,21 0 0,-21 0 0,20 2 0,-20-2 0,0 0-1,21-2 0,-21 2-2,0 0-1,22 0-3,-22 0-3,0 0-6,0 0-12,0 0-2,0 0 0,0 0 2</inkml:trace>
  <inkml:trace contextRef="#ctx0" brushRef="#br0" timeOffset="4388">1584 831 22,'0'0'17,"0"0"-1,0 0 0,0 0-2,0 0-3,0 0-1,0 0-1,0 0-1,0 0-2,0 0-1,0 0-1,0 0 0,0 0-1,0 0 1,19 6-1,-19-6 0,0 0 0,25 4 0,-25-4-1,20 0 1,-20 0-1,25-6 0,-25 6-1,23-11 1,-23 11-1,28-10 0,-28 10 0,23-10-1,-23 10 1,21-7-1,-21 7 1,22-8-1,-22 8 0,19-6 0,-19 6 0,22-6 0,-22 6 0,17-6 0,-17 6 0,18-3 0,-18 3 0,0 0 0,19-4 0,-19 4 0,0 0 0,20 2 0,-20-2 0,0 0 0,25-6 0,-25 6 0,17-2 0,-17 2 1,18-4-1,-18 4 0,0 0 0,25-6 0,-25 6 0,0 0 0,20 0 1,-20 0-1,0 0 0,17 0-1,-17 0 1,0 0-2,18 6-2,-18-6-3,0 0-7,19 4-16,-19-4 0,0 0-1,0 0 1</inkml:trace>
  <inkml:trace contextRef="#ctx0" brushRef="#br0" timeOffset="7976">1624 1378 26,'0'0'21,"0"0"-4,0 0-3,10-25-3,-10 25-2,10-24-2,-10 24 0,12-27-1,-12 27-1,11-23 0,-11 23-2,12-21-1,-12 21-1,0 0 0,17-18 0,-17 18-1,0 0 0,24-4 1,-24 4-1,21 6 0,-21-6 0,23 6 0,-23-6 0,24 8 0,-24-8 0,23 6 0,-23-6 0,22 4 0,-22-4 0,19 1 1,-19-1-1,20-1 0,-20 1 1,0 0 1,23-2-1,-23 2 1,0 0 0,0 0 0,0 0 0,19 15 0,-19-15 0,6 18 0,-6-18 0,4 29 0,-4-12 0,2 6 1,-8-1-1,6 3 0,-8 2 1,6 4 0,-7 0 1,7 2-1,-6 0-1,4-2 1,0 0-1,2 2 0,0-8 0,0 0-1,0-4 0,0-1 0,1-3-1,1-17 1,-2 29-1,2-29 0,-6 24 1,6-24-1,-6 21 1,6-21-1,-6 17 0,6-17 1,0 0-1,-10 22-1,10-22 0,0 0-2,0 0-2,0 0-2,-2 21-3,2-21-8,0 0-13,0-19-2,0 19 1,2-24 1</inkml:trace>
  <inkml:trace contextRef="#ctx0" brushRef="#br0" timeOffset="8812">1731 1746 24,'-17'6'23,"17"-6"-5,0 0-1,0 0-1,0 0-1,0 0-3,0 0-2,0 0-2,0 0 0,17-8 0,-17 8-2,18-6-1,-18 6-1,21-7 0,-21 7-1,22-8-1,-22 8 1,21-6-1,-21 6 0,20-6-1,-20 6 0,19-2 0,-19 2 0,20-4 0,-20 4 0,25-2-1,-25 2 1,23-1-1,-23 1 1,24 0-1,-24 0 0,21 1 1,-21-1-1,0 0 1,21 2-1,-21-2 1,0 0-1,0 0 0,0 0 1,20-7-1,-20 7 0,0 0 0,0 0 1,0 0-1,17-6 0,-17 6 1,0 0-1,0 0-1,0 0-1,0 0-2,0 0-4,0 0-9,0 0-17,0 0 0,0 0 0,4 17 1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0:49.3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5 7,'0'0'18,"0"0"-4,0 0-2,0 0-3,13-17-1,-13 17-2,0 0 0,0 0-2,20-2 1,-20 2-1,0 0-1,17 4 0,-17-4 1,0 0-1,22 10-1,-22-10 1,19 13-2,-19-13 1,26 16-1,-26-16 1,29 19-1,-10-9 0,-19-10 0,33 17 0,-15-7 0,-1-2 0,1-3 1,-1 1-1,3-4 0,1 0 1,3-4-1,1-2 0,2-3 0,2-1 0,0-4 0,1 3 0,-5-1-1,0 0 0,-5 4 1,-3 2-1,-17 4 0,24-3 0,-24 3 0,0 0-1,21 3 1,-21-3 1,0 0-1,0 0 0,19 12 0,-19-12 0,0 0 0,12 18 0,-12-18 1,2 23 0,-2-23 0,0 31 0,-4-12 1,2 6 0,-6 1 0,5 7 1,-5-4 0,2 7-1,-4-1 1,2 4-1,-1 0 0,-1 0 0,2-5 0,0 3-1,-1-4 1,1 2-1,-2-4 1,2 0-1,1-4 0,-1 0 0,0-1-1,0-3 1,0-2 0,3 0-1,-3-3 1,2-1-1,0 1 2,6-18-3,-10 31 4,10-31-4,-9 29 3,9-29-3,-8 19 3,8-19-2,0 0 0,-6 18 1,6-18-1,0 0 0,0 0 1,-4 17 1,4-17-2,0 0 2,-4 21-3,4-21 0,0 0-5,0 0-1,0 0-9,0 0-15,0 0-1,0 0-2,6-17 3</inkml:trace>
  <inkml:trace contextRef="#ctx0" brushRef="#br0" timeOffset="1156">161 603 25,'0'0'19,"0"0"-1,0 0-1,0 0-2,0 0-2,0 0 0,0 0-3,0 0-1,0 0-1,24-2-1,-24 2-1,17-6-1,-17 6 0,26-6-2,-26 6-1,29-10 0,-29 10 0,31-5-1,-14 1 1,1 2-1,-18 2 0,35 0 0,-18-2 0,1 4-1,-1-4 1,3 0 0,-1 0 0,-1 0 0,1-2-1,-1 2 1,-1-2-1,1 2 1,-18 2-1,29-4 0,-29 4 1,25-1-1,-25 1 0,0 0 0,22-2 1,-22 2-1,0 0 0,21-2 0,-21 2 1,0 0-1,23-2 0,-23 2 0,18-4 0,-18 4 0,0 0 1,21 0-1,-21 0 0,0 0 0,0 0 1,18 0-2,-18 0 0,0 0-1,17 4-2,-17-4-3,20 6-5,-20-6-10,0 0-11,23 5-1,-23-5 1,26 4 1</inkml:trace>
  <inkml:trace contextRef="#ctx0" brushRef="#br0" timeOffset="1936">1416 630 21,'0'0'27,"0"0"2,0 0-1,0 0-12,0-22-3,0 22-3,0 0-2,0 0-3,10-23-2,-10 23-1,0 0-1,0 0 0,18-11 0,-18 11-1,0 0 0,0 0 1,0 0-1,17 13 0,-17-13 1,0 0 0,8 20 0,-8-20 0,0 0 0,2 25 0,-2-25 1,0 0 0,-6 17 0,6-17 1,0 0 0,0 0-1,-21 8 1,21-8-1,0 0 0,-20-6 0,20 6-1,0 0 0,0 0-1,-17-19 0,17 19 0,-2-18-2,2 18-2,0 0-5,15-17-9,-15 17-16,18-14 0,-18 14 0,19-11 1</inkml:trace>
  <inkml:trace contextRef="#ctx0" brushRef="#br0" timeOffset="3108">1905 242 14,'0'0'19,"0"0"-1,-6-19-2,6 19-3,0 0-1,-2-18-2,2 18 0,0 0-2,-4-19-2,4 19-1,0 0 0,0 0-1,23-23 0,-23 23-2,30-14 1,-9 8-1,0-1 0,7 3-1,-3-2 1,2 4-1,-1 2 0,1 2 0,-2 0-1,0 4 1,-1-1-1,-3 3 0,-1 4 1,-1-2-1,-19-10 0,31 25 0,-31-25 0,24 29 1,-19-12-1,3 1 0,-4 1 1,-2 2-1,-4 1 0,-2 1 1,-2 0-1,-1 2 1,-5 1-1,-2-1 1,1-2-1,-3 2 0,1-3 1,1-1-1,-2-4 0,1 1 0,15-18 1,-22 23-1,22-23 0,0 0 0,-19 19 0,19-19 0,0 0 0,0 0 0,0 0 0,0 0 0,0 0 0,0 0 0,0 0 0,0 0 0,19 10-1,-19-10 1,22 0 0,-22 0 0,23 0 0,-23 0 0,23 0 0,-23 0 0,24 4 0,-24-4 0,21 6 0,-21-6 0,20 9 0,-20-9 0,0 0 0,23 18 0,-23-18 0,14 17 0,-14-17 0,11 20 0,-11-20 0,8 25 0,-8-25 0,4 23 0,-4-23 0,0 27 0,0-27 0,-4 27 0,4-27 0,-10 26 1,10-26-1,-13 23 0,13-23 2,-18 21-1,18-21 2,-23 20-1,23-20 2,-29 19-3,11-9 2,18-10-2,-33 15 1,33-15-1,-33 14 0,16-9-1,-1 5 1,0-6 2,-1 4-3,2-4 2,-3 3-1,1-5 0,19-2-1,-35 6 0,35-6-5,-32-6-10,15-5-18,17 11-2,-20-27 0,20 27 1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0:54.50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8 107 20,'0'0'23,"0"0"-2,14-17-4,-14 17-3,0 0-3,0 0-2,29-10-1,-29 10-2,35-6 1,-14 2-1,10 2 0,-3-2-1,9 4-1,-2-5 0,4 3-1,-4-6 0,4 6 0,-4-6-2,2 6 1,-4-6-1,-2 5-1,-4-1 1,0 0 0,1 0-1,-3 0 1,0 2-1,0 0 0,-1-2 1,-3 2-1,-1 4 0,-3-4 0,-17 2 1,27 2-1,-27-2 0,18 2-1,-18-2 0,0 0-1,0 0-2,17 12-1,-17-12-4,0 0-5,8 21-10,-8-21-7,0 0 0,-2 23 1</inkml:trace>
  <inkml:trace contextRef="#ctx0" brushRef="#br0" timeOffset="644">155 394 14,'-17'0'20,"17"0"-3,0 0-2,0 0-2,0 0-3,0 0-1,0 0-1,0 0-2,0 0 0,0 0-1,0 0 0,0 0 0,0 0 1,23-8-1,-3 6 0,-20 2 0,39-10 0,-18 5-2,8 1 0,-4-4 0,5 4-1,-1-2 0,4 0-1,-4 1 0,4-1 0,-2 0 0,0 2 0,-3 2-1,-1-2 1,-4 2-1,1 0 0,-1 0 1,-4 1-1,3-1 0,-3 0 1,1-2-1,-1 2 0,1 0 1,-1 0-1,-19 2 0,31 0 1,-31 0-1,29-4 0,-29 4 0,26-4 1,-26 4-1,25-6 0,-25 6 0,23-5 0,-23 5-1,20-2 0,-20 2 0,19 0-2,-19 0-1,0 0-2,24 9-3,-24-9-2,0 0-3,0 0-6,0 0-10,0 0-1,0 0 3,-2 20 5</inkml:trace>
  <inkml:trace contextRef="#ctx0" brushRef="#br0" timeOffset="1428">192 597 6,'0'0'17,"0"0"-1,0 0-1,0 0-3,0 0 0,0 0-1,0 0 0,0 0 0,20 6 0,-20-6-2,21-2 0,-21 2-1,27-4-2,-27 4-1,34-4-1,-34 4-1,37-4-1,-18 3 0,2 1 0,1-2-1,1 0 0,-1 2 0,1-2 0,0 0-1,-1 0 1,-1 0-1,0 0 1,-1 2-1,-1-2 0,-1 0 1,-1 2-1,3-4 0,-3 2 0,3 0 1,-1-2-1,-1 1 0,1-1 1,-19 4-1,33-6 0,-33 6 0,26-4 1,-26 4-1,21-4 0,-21 4 0,25-2 0,-25 2 0,26-2 0,-26 2-1,25-2-1,-25 2-2,19 4-1,-19-4-2,18 10-3,-18-10-2,8 17-6,-8-17-10,0 27-3,0-27 3,-16 30 1</inkml:trace>
  <inkml:trace contextRef="#ctx0" brushRef="#br0" timeOffset="2216">0 983 23,'17'-6'24,"-17"6"-3,0 0-2,27-19-1,-27 19-2,37-16-4,-17 5-1,9 7-4,-4-8 0,10 6-3,-5-2 0,3 5-1,-6-1-2,-2 2 1,-5 2-1,-3 2 0,-17-2 0,22 9 0,-22-9-1,0 0 1,7 26 0,-7-26 0,-4 23 0,4-23-1,-11 31 1,1-14-1,0 1 0,3-1 1,-3 3-1,-2-1 0,2 2 0,-1 1 0,1-3 0,-2-2 0,5 3 0,7-20-1,-18 31 1,18-31 0,-10 25 0,10-25 0,-5 21 0,5-21 0,0 0 0,0 22 0,0-22 0,0 0 0,3 19 0,-3-19 0,0 0 0,0 0 1,16 23-1,-16-23 1,0 0-1,0 0 1,17 20-1,-17-20 1,0 0-1,0 0 1,22 15-1,-22-15 1,0 0-1,17 8 0,-17-8 0,18 0-2,-18 0-1,23-4-3,-5 6-6,-18-2-11,25-19-9,-5 13 0,-20 6 1,35-18 0</inkml:trace>
  <inkml:trace contextRef="#ctx0" brushRef="#br0" timeOffset="2989">784 985 32,'0'0'14,"-18"25"1,18-25 0,-21 19-3,21-19-2,-21 24-2,21-24-2,-16 27 0,16-27-2,-14 31 0,14-31-2,-7 33-1,5-16 0,0 2 0,2 3 0,2-1-1,0 0 0,2 5 1,-1-7-1,3 2 1,0-1-1,0-1 1,4-1 0,-10-18 0,17 29 1,-17-29-1,22 19 1,-22-19 1,25 4-1,-25-4 2,27-10-1,-27 10 1,29-25 0,-13 0 0,1 3 0,-3-7 0,5 2-1,-5-6-1,4 4 1,-5-4-1,1 2-1,-4 2 1,-3 2-1,-1 0 0,-2 4-1,-4-1 1,0 3-1,-4 0 1,0 3-1,-2 1 0,6 17 0,-15-25 1,15 25-1,-22-14-1,22 14 0,-23-6-1,23 6-3,-27 8-3,5-8-8,22 0-16,-29 14 0,12-10 0,17-4 1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01.0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717 16,'0'0'18,"0"0"-1,0 0 1,0 0-3,0 0-1,18-16-4,-18 16 1,19-21-2,-1 11 0,-8-9-1,11 5-1,-5-11-1,9 4-2,-6-10 0,9 4-1,-5-8-1,2 2-1,0-4 1,3 0-2,-5 0 1,0 3 0,-3 1-1,-3 2 1,-1 3-1,-2 5 0,-5 4 1,-9 19-1,14-29 0,-14 29 0,0 0 0,10-22 0,-10 22 0,0 0 0,0 0 0,0 0 0,0 0 0,0 0 0,7-21 0,-7 21 0,0 0 0,12-25 0,-12 25 0,12-23 0,-12 23 1,11-25-2,-11 25 1,10-22 0,-10 22 0,0 0 0,10-19 0,-10 19 0,0 0 0,0 0-1,0 0 1,0 0 0,0 0 0,0 0 0,0 0 0,0 0 0,6 23 0,-6-23 0,-2 18 0,2-18 0,-4 23 0,4-23-1,2 35 1,-4-16 0,4 2 0,0 5 1,-2 1-1,2 0 1,-2 4-1,0 2 1,-2-2 0,2 2 1,-2-2-1,0 0 0,-2 0 1,4 0-1,-2-6 0,2 2 0,0-4 0,0-1 0,0-3 0,0 0-1,2-1 1,-2-18 0,-2 29-1,2-29 1,-2 27-1,2-27 0,0 21 0,0-21 1,0 22-1,0-22 0,-4 17 0,4-17 0,0 0 0,2 23 1,-2-23 1,0 0-2,-4 22 1,4-22-1,0 17 1,0-17 0,-2 21 1,2-21-1,-4 22-1,4-22 1,-5 21-1,5-21 1,0 0-1,-4 19 0,4-19 0,0 0 1,0 0-1,0 0 0,0 0 0,0 0 0,0 0 1,0 0-1,0 0 1,0 0-1,0 0 1,0 0-2,0 0 0,0 0-4,0 0-4,0 0-14,0 0-12,0 0 1,0 0-1,0 0 1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10.7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9 248 17,'0'0'18,"0"0"-2,6-21-2,-6 21-1,0 0-2,0 0-2,8-20 0,-8 20-2,0 0 0,6-27-1,-6 27-1,6-20-1,-6 20 0,9-19-1,-9 19 0,12-21-1,-12 21 0,12-22 0,-12 22 0,15-21-1,-15 21 0,16-20 1,-16 20-1,17-19 0,-17 19-1,24-16 1,-24 16-1,23-11 1,-23 11-1,25-10 1,-25 10-1,28 0 0,-28 0 0,27 2 1,-27-2-1,25 8 0,-25-8 1,25 13-1,-25-13 1,22 12-1,-22-12 1,17 17-1,-17-17 1,12 22 0,-12-22 0,4 29 0,-4-8 1,-4 3-1,0 3 1,-6-2-1,-1 8 0,-5 2 0,0 4 0,-3 2 0,-2 4-1,-3 0 1,1 1-1,-4 5 0,1-1 1,-3-3-1,0 2 0,0-8 0,2-2 1,-1-2-1,-1-8 0,2-4 0,4-4 0,1-5 1,5-6-1,17-10 0,-27 17-1,27-17 0,0 0 1,0 0 0,0 0 0,0 0 0,0 0 0,5-21-1,-5 21 2,18-24-1,-18 24-1,25-25 1,-25 25 0,27-31 0,-27 31-1,30-31 1,-30 31 0,27-23 0,-27 23 0,19-18 0,-19 18-1,0 0 1,24-14 0,-24 14 0,0 0 0,19-2 0,-19 2 0,0 0 1,21 8-1,-21-8 0,0 0 0,20 14 0,-20-14 0,0 0 0,19 19 0,-19-19 0,0 0 0,20 22 1,-20-22-1,13 17 1,-13-17-1,14 18 1,-14-18-1,12 19 0,-12-19 1,0 0 0,15 26-1,-15-26 1,12 17-1,-12-17 1,10 18-2,-10-18 1,11 21 0,-11-21 0,12 19 0,-12-19 0,14 20 0,-14-20 0,0 0 1,21 19 0,-21-19-1,0 0 1,21 10 0,-21-10 0,0 0-1,24-4 1,-24 4 0,19-14-1,-19 14 1,26-21-1,-26 21 2,27-23-1,-27 23 0,23-26 0,-23 26 0,23-23-2,-23 23-2,24-12-4,-24 12-7,0 0-12,25-15-7,-25 15 0,0 0-1</inkml:trace>
  <inkml:trace contextRef="#ctx0" brushRef="#br0" timeOffset="2456">1030 388 15,'0'0'12,"0"0"0,0 0 0,0 0 0,0 0-3,0 0 1,0 0-1,12-17 0,-12 17-1,0 0-1,0 0 0,18-12-2,-18 12-1,0 0 0,0 0-1,0 0 0,19-4 0,-19 4 0,0 0-1,18 4 1,-18-4-1,0 0 0,17-2 0,-17 2 0,0 0 0,22 2-1,-22-2 1,0 0-1,17-2 0,-17 2 0,0 0 0,0 0 0,21-2 0,-21 2 0,0 0-1,0 0 1,18-2-1,-18 2 0,0 0 1,0 0-1,21 2 0,-21-2 0,0 0 0,0 0 0,20 6 1,-20-6-1,0 0 0,17 4 0,-17-4 1,0 0-1,18 0 0,-18 0 0,0 0 0,21-2 1,-21 2-1,0 0 0,25-4 0,-25 4 0,0 0 0,24-6 0,-24 6 0,0 0 1,17-2-1,-17 2 0,0 0 0,22-2 0,-22 2 0,0 0 0,0 0 0,21 2 0,-21-2 0,0 0 1,0 0-1,18-4 0,-18 4 0,0 0-1,0 0 2,0 0-2,17 2 2,-17-2-1,0 0 0,0 0 0,0 0 0,20 4 0,-20-4 0,0 0 0,0 0 0,0 0 0,0 0 0,0 0 1,17-2-1,-17 2 0,0 0-1,0 0-2,0 0-5,0 0-11,0 0-11,4 22-1,-4-22 0,-2 17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25.8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4 105 18,'-18'-13'20,"18"13"-3,0 0-2,-19-16 0,19 16-3,0 0-1,0 0-1,-22-13-2,22 13-1,0 0 0,0 0-2,0 0 0,0 0-1,0 0 0,0 0-2,0 0 0,0 0 0,0 0 0,24-2 0,-24 2 0,21-2 1,-21 2-1,23-4 0,-23 4 0,28-6 0,-11 2-1,5 0 1,-3-2-1,2 3 1,1-1-1,1 0 0,-1 0 0,1 2 0,-6 0-1,3 0 1,-3 2 0,1 0-1,-1 0 1,1 0 0,-18 0-1,33-2 1,-33 2-1,31-2 0,-31 2 1,27-2-1,-27 2 1,28-2-1,-28 2 0,23-3 1,-23 3-1,21-2 1,-21 2-1,20-2 0,-20 2 0,0 0 0,21 2-1,-21-2-2,0 0-2,0 0-3,20 11-5,-20-11-11,0 0-8,-12 18-1,12-18 2,-12 17 1</inkml:trace>
  <inkml:trace contextRef="#ctx0" brushRef="#br0" timeOffset="852">0 411 16,'18'-15'23,"-22"-3"1,4 18-3,11-17-3,-11 17-3,0 0-4,14-27-3,-14 27-2,0 0-2,23-14 0,-23 14-2,18 0-1,-18 0 1,21 2 0,-21-2 0,27 8 1,-27-8 0,30 6 0,-30-6 1,29 2-1,-12-6 0,3 4 0,-3-8-1,3 6 0,-3-4 0,5 4-1,-5-3 0,3-1 0,-3 0 0,1 8 0,-18-2-1,33-4 0,-33 4 1,31-4-1,-31 4 0,31 2 1,-31-2-1,25-2 0,-25 2 0,24 0 1,-24 0-1,21-2 0,-21 2 0,20-4 0,-20 4-1,17-5 0,-17 5-2,0 0-2,27-6-4,-27 6-2,0 0-5,0 0-6,0 0-9,0 0 0,0 0 2,0 0 1</inkml:trace>
  <inkml:trace contextRef="#ctx0" brushRef="#br0" timeOffset="1600">95 656 16,'0'0'22,"-21"0"-1,21 0-2,0 0-1,0 0-3,0 0-1,0 0-3,0 0-1,0 0-2,0 0-1,0 0-1,0 0-1,17-24-1,-17 24 0,22-7-1,-22 7 0,27-12 0,-9 8-1,-18 4 0,33-10 0,-16 6 0,3 1-1,-3-3-1,3 2 1,-3 2 0,3 0-1,-3 0 1,1 2-1,-18 0 0,31-2 1,-31 2-1,31 0 0,-31 0 1,31-4-1,-31 4 0,27-2 0,-27 2 1,26-2-1,-26 2 0,23 0 0,-23 0 0,21 2 0,-21-2 1,22 2-1,-22-2 0,19 2-1,-19-2 0,24 0-1,-24 0-2,23-4-3,-6 12-6,-17-8-15,0 0-5,26-4 0,-26 4 0</inkml:trace>
  <inkml:trace contextRef="#ctx0" brushRef="#br0" timeOffset="2444">177 1136 20,'4'-17'21,"-4"17"-3,0-22-2,0 22-3,8-19-2,-8 19-3,13-17 0,-13 17-3,18-14 1,-18 14-4,23-10 0,-23 10 0,29-7 0,-29 7-1,32-4 0,-13 2 0,-19 2-1,33-2 1,-33 2 0,27 2-1,-27-2 1,28 2-1,-28-2 0,23 4 1,-23-4-1,17 7 2,-17-7-1,0 0 1,20 14 0,-20-14 1,0 0-1,12 23 2,-12-23-2,3 19 1,-3-19 0,2 20 0,-2-20 0,-2 25-1,2-25 0,-3 29 0,-1-11 0,2 1 0,-2-2-1,2 5 0,-2-1 0,0 2 1,0 1-2,0-1 2,-2 2-2,1-2 2,-1 4-2,0 0 1,-2 1 0,0-1 0,1 0-1,1-2 1,-2-2-1,2 1 0,2-5 1,0 2-1,4-21 0,-7 31 0,7-31 0,-2 22 0,2-22-1,0 0-2,-2 17-1,2-17-3,0 0-5,0 0-8,-2-23-13,2 23 1,-2-23 0,2 23 1</inkml:trace>
  <inkml:trace contextRef="#ctx0" brushRef="#br0" timeOffset="3224">222 1557 41,'0'0'28,"4"-18"-4,-4 18 0,13-23-4,-11 5-3,-2 18-4,12-25-4,-12 25-1,17-17-3,-17 17-1,18-8-1,-18 8-1,21-4-1,-21 4 0,24-2 0,-24 2 0,25-2 0,-25 2 0,25 0 0,-25 0 0,22 0-1,-22 0 1,19 0-1,-19 0 1,18 2-1,-18-2 1,0 0-1,21-4 0,-21 4 1,0 0-1,25-3-1,-25 3 0,20-6-1,-20 6-2,21-4-4,-21 4-5,24-10-14,-24 10-7,19-8-1,-19 8 2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35.51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5 6,'0'0'10,"0"0"-1,0 0 0,0 0 0,0 0 0,0 0-1,0 0 1,0 0-1,0 0 1,0 0-1,0 0-1,0 0-1,0 0 0,0 0-2,0 0 0,0 0-1,0 0-1,0 0 0,0 0-1,0 0 1,0 0-1,0 0 1,0 0 0,0 0-1,18-10 1,-18 10-1,0 0 1,17 0-1,-17 0 1,0 0-1,20 2 0,-20-2 1,0 0 0,17-4 0,-17 4-1,0 0 0,25-2 1,-25 2-1,18-1 0,-18 1 0,0 0-1,25 0 1,-25 0 0,0 0-1,24 3 1,-24-3-1,0 0 1,17 8-1,-17-8 1,0 0-1,0 0 1,18 6-1,-18-6 1,0 0-1,0 0 0,0 0 1,19 2-1,-19-2 0,0 0 1,0 0-1,20 2 0,-20-2 1,0 0-1,0 0 1,19 2-1,-19-2 1,0 0-1,0 0 1,21 0-1,-21 0 1,0 0-1,18-2 0,-18 2 1,0 0-1,17 0 0,-17 0 1,0 0-1,0 0 0,18 0 0,-18 0 0,0 0 1,0 0-1,0 0 0,19-2 0,-19 2 0,0 0 0,0 0 0,0 0 0,20-2 0,-20 2 1,0 0-1,0 0 0,0 0 0,0 0 0,19 6 0,-19-6 0,0 0 0,0 0 0,0 0 0,20 8 0,-20-8 0,0 0 0,0 0 0,0 0 0,19 7 0,-19-7 0,0 0 1,0 0-1,0 0 0,0 0 0,0 0 0,0 0 0,18-2 0,-18 2 0,0 0 0,0 0 0,0 0 0,0 0 1,0 0-1,0 0 0,0 0 0,0 0 0,0 0 1,0 0-1,0 0 0,0 0 0,0 0 0,0 0-1,0 0 0,0 0-1,0 0-3,6 20-2,-6-20-7,0 0-16,0 0 0,0 0 1,0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46.8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 153 12,'0'0'8,"0"0"0,0 0 0,0 0 0,0 0 0,0 0-1,0 0 0,0 0-1,-17-12 0,17 12-1,0 0 0,0 0-1,0 0 0,0 0-1,0 0 1,0 0-1,0 0-1,0 0 0,-12-17 0,12 17 0,0 0 0,0 0-1,0 0 1,0 0-1,0 0 1,-4-18 0,4 18-1,0 0 0,0 0 0,0 0 0,0 0 0,0 0 0,4-19-1,-4 19 1,0 0-1,0 0 1,0 0-1,16-19 1,-16 19-1,0 0 0,0 0 1,21-22-1,-21 22 0,0 0 0,20-17 0,-20 17 1,0 0-1,19-14 0,-19 14 0,0 0 0,22-7 0,-22 7 0,21-2 0,-21 2 0,23-4 0,-23 4 0,26-2 0,-26 2 1,25 0-1,-25 0 0,23 0 0,-23 0 0,22 6 0,-22-6 0,19 7 0,-19-7 0,0 0 0,21 14 1,-21-14-1,0 0 0,0 0 0,18 21 0,-18-21 0,0 0 0,10 22 0,-10-22 1,4 21-1,-4-21 0,0 23 1,0-23-1,-4 29 1,-2-11 0,6-18-1,-12 27 1,4-10 0,8-17-1,-19 35 1,19-35-1,-23 29 1,23-29 0,-28 27-1,15-9 1,13-18-1,-29 23 0,29-23 0,-28 19 1,28-19-1,-23 22 0,23-22 0,-21 13 1,21-13-1,-18 12 1,18-12-1,0 0 1,-17 6-1,17-6 1,0 0-1,0 0 0,-18-2 0,18 2 0,0 0 0,0 0 0,0 0 0,0 0 0,0 0-1,0 0 1,0 0-1,0 0 1,0 0 0,0 0 0,0 0 0,18 2 1,-18-2-1,0 0 0,25 2 1,-25-2 0,19 0-1,-19 0 1,20-2-1,-20 2 0,23 2 1,-23-2-1,23 4 0,-23-4 0,26 7 1,-26-7-2,25 14 2,-25-14-1,23 15 0,-23-15 0,20 18 0,-20-18 0,17 21 0,-17-21 0,16 21 1,-16-21-1,12 28 1,-12-28-1,9 25 1,-9-25 0,6 25-1,-6-25 1,4 25 0,-4-25 0,4 21 0,-4-21 0,0 22 0,0-22 0,-2 23 0,2-23 0,-2 25 0,2-25-1,-2 25 1,2-25 0,-2 22 0,2-22 0,-4 19 0,4-19 0,0 0 0,-11 23 0,11-23 0,0 0 0,-12 26-1,12-26 1,0 0 0,-16 19-1,16-19 1,0 0 0,0 0 0,-15 17-1,15-17 1,0 0 0,0 0 0,-20 12-1,20-12 1,0 0 0,-17 8-1,17-8 1,0 0-1,-18 4 1,18-4-1,0 0 0,0 0 1,0 0-1,0 0 1,-17 2-1,17-2 0,0 0 0,0 0 1,0 0-1,0 0 0,0 0 0,-18-4 0,18 4 0,0 0 0,0 0 0,0 0 0,0 0 0,0 0 0,0 0 0,0 0 1,0 0-1,0 0 0,0 0 0,0 0 0,0 0 0,0 0 0,0 0 0,0 0 0,0 0 0,0 0 0,0 0 0,0 0 0,0 0 0,0 0 0,0 0 0,0 0 0,0 0 0,0 0 0,-17 0 0,17 0 0,0 0 0,0 0 0,0 0 0,-18-4 1,18 4-1,0 0-1,0 0 1,0 0 0,-19-2 0,19 2 0,0 0 0,0 0 0,0 0 0,0 0 0,-18 4 0,18-4 0,0 0 0,0 0 0,-21 0 0,21 0 0,0 0 1,0 0-1,-21-2 0,21 2 1,0 0-1,0 0-1,-20-10 0,20 10 0,0 0-3,-23-17-1,23 17-6,-20-12-8,20 12-13,-23-8-1,23 8 2,-25 4-1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1:51.5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819 15,'0'0'21,"0"0"-1,0 0-3,0 0-1,0 0-2,0 0-2,0 0-1,0 0-2,13-29-1,-13 29-1,12-33-1,-2 10 0,2-8-1,5 4-1,-1-8-1,7-2 0,-4-4-1,9 0-1,-5-5 0,2 7 0,-1-2 0,-3 3-1,0 1 0,-1 6 0,-4 4 0,-3 5 0,-3 5 0,-10 17 0,15-27 0,-15 27 0,0 0 0,18-21-1,-18 21 1,0 0 0,0 0 0,16-20 0,-16 20 0,0 0 0,0 0 0,0 0-1,0 0 1,0 0 0,0 0-1,0 0 1,0 0-1,0 0 1,0 0 0,0 0-1,0 0 1,11 23 0,-11-23 0,-2 22 0,2-22 0,0 31 0,-2-12 0,-2 2 0,2 3 0,-1-1 1,-1 4-1,2 0 0,-2 4 1,0-2-1,0 2 0,0-2 1,0 2-1,0 2 1,0 2-1,1-2 1,-1-2-1,2 0 1,0-2-1,0 0 0,-2-2 0,4-1 1,-4-5-1,2 0 0,-2 1 1,2-1-1,-2-2 0,1 1 1,3-20-1,-8 31 0,8-31 0,-4 25 0,4-25 1,0 0-1,-6 19 0,6-19 0,0 0-1,0 0 0,0 0-4,0 0-3,0 0-8,0 0-16,18-15 1,-18 15 0,11-25 0</inkml:trace>
  <inkml:trace contextRef="#ctx0" brushRef="#br0" timeOffset="1668">1111 272 6,'0'0'16,"0"0"1,0 0-2,0 0-2,0 0-1,0 0-2,0 0 0,0 0 0,8-17-2,-8 17-1,0 0 0,25 2-1,-25-2 0,21 0-1,-21 0-1,24 0-1,-24 0 0,23 2 0,-23-2-1,31 2 1,-13-2 0,-1 0-1,5-2 0,-3 2 0,3-2 0,3 0-1,-2 0 1,2 2-1,-1-4 0,-1 4-1,1-2 1,-3-2 0,0 2-1,-1 1 1,-3-3 0,3 0 0,-20 4-1,31-6 1,-31 6 0,25-6 0,-25 6-1,24-6 0,-24 6 1,25-5-1,-25 5 0,25-6 0,-25 6 1,25-6-1,-25 6 0,24-6 0,-24 6 0,19-2 0,-19 2 0,18-4 0,-18 4 0,0 0 1,25-4-1,-25 4 0,0 0 0,23 0 0,-23 0 1,0 0-1,18 2 0,-18-2-1,0 0 0,0 0-3,0 0-4,0 0-4,21 2-9,-21-2-11,0 0 0,0 0 0,0 0 1</inkml:trace>
  <inkml:trace contextRef="#ctx0" brushRef="#br0" timeOffset="2668">1023 581 11,'0'0'18,"0"0"-1,0 0-1,0 0 0,-17 9-2,17-9-1,0 0-2,0 0-1,0 0 0,6-19-1,-6 19-2,0 0-1,23-8-1,-23 8-1,25-2-1,-25 2 0,31-8-1,-13 5 1,3 1-1,-3-4 0,3 6 0,-1-6 0,1 4 0,-1-2-1,1 2 0,-3-2 0,3 4-1,0-2 1,3 1 0,-5 4-1,3-5 1,-3 4-1,2-5 1,-1 4-1,1-4 1,-21 3-1,33-4 0,-15 0 1,-18 4-1,29-8 0,-29 8 0,27-4 0,-27 4 0,26-4 0,-26 4 0,27-6 0,-27 6 0,27-3 1,-27 3-1,27-6 0,-27 6 0,30-8 0,-30 8 0,23-6 0,-23 6 0,21-4 0,-21 4 0,22-4 0,-22 4 0,17-3 0,-17 3 1,20-2-1,-20 2 0,17-4 0,-17 4 0,0 0 0,22-4 0,-22 4 0,0 0 0,21-6-1,-21 6 0,0 0-1,0 0-1,23-2-3,-23 2-2,0 0-3,0 0-7,0 0-11,0 0-3,0 0 2,8 18 0</inkml:trace>
  <inkml:trace contextRef="#ctx0" brushRef="#br0" timeOffset="3732">1016 957 17,'0'0'21,"0"0"-1,0 0 0,0 0-5,0 0-2,0 0-4,0 0-1,0 0-1,0 0-1,15-18-1,-15 18-1,0 0 0,25-8 0,-25 8-1,22-6 0,-22 6 0,25-5-1,-25 5 0,35-2 0,-35 2 0,33-4 0,-15 4 0,-1 0-1,1-2 1,1 2-1,-19 0 1,35-6-1,-15 4 0,-3 2-1,3-4 1,-3 2 0,1-2-1,-1 3 1,1-1-1,-1 0 1,-17 2-1,29-6 1,-29 6-1,32-6 0,-32 6 0,25-4 1,-25 4-1,23-4 0,-23 4 0,22-2 0,-22 2 0,19 0 0,-19 0 0,18-2 0,-18 2 0,0 0 0,25-3 0,-25 3 0,17-2 1,-17 2-1,0 0 0,24-6 0,-24 6 0,17-2 0,-17 2 0,0 0 0,22-4 0,-22 4 0,0 0 0,21 0 0,-21 0 0,0 0 0,20-2 0,-20 2 0,0 0 0,21-4 1,-21 4-1,0 0 0,21-6 0,-21 6 0,0 0 0,0 0 0,20-7 0,-20 7 0,0 0 0,0 0 0,19-6 0,-19 6 0,0 0-1,0 0 0,18-2-2,-18 2-1,0 0-5,0 0-4,0 0-13,0 0-5,0 0 0,8 23 0</inkml:trace>
  <inkml:trace contextRef="#ctx0" brushRef="#br0" timeOffset="5500">2961 75 10,'0'0'22,"-7"-20"0,7 20-3,0 0-3,0 0-1,-8-19-4,8 19-1,0 0-4,-16-17 0,16 17-3,0 0 0,0 0-1,-17-14 0,17 14-1,0 0 0,0 0-1,-24-2 1,24 2 0,0 0-1,-23 4 1,23-4 0,-21 6-1,21-6 1,-24 8-1,24-8 1,-25 11 0,25-11-1,-23 12 0,23-12 0,-24 13 1,24-13-1,-21 14 2,21-14-2,0 0 0,-25 17 0,25-17 1,0 0 0,-24 26-1,24-26 0,-15 21 0,15-21 1,-18 21-1,18-21 1,-15 25 0,15-25-1,-14 24 1,14-24 0,-16 27 0,16-27 0,-15 29 0,15-29 0,-12 31 0,2-14 0,10-17 0,-13 33-1,13-33 1,-14 33-1,6-15 1,3-1-1,-1 2 1,6-19-1,-8 35 1,8-35-1,-10 31 1,6-11-1,0-1 1,1 0-1,-1 1 1,2 5 0,0-4-1,0 5 1,4 1 0,-4-6 0,4 4 0,0-4 0,2 3 0,-2-5 0,0 2 0,1-1 0,1-1 0,2 1-1,0-3 1,-2 2-1,-4-19 0,8 31 1,-8-31-1,7 28 0,-7-28 1,10 25-1,-10-25 0,8 19 0,-8-19 0,0 0 1,17 23-1,-17-23 0,0 0 1,22 16-1,-22-16 0,0 0 1,25 13-1,-25-13 0,0 0 1,27 6-1,-27-6 1,20 0-1,-20 0 1,27-6-1,-27 6 1,27-7-1,-27 7 1,28-12-1,-28 12 1,25-14-1,-25 14 1,23-15-1,-23 15 0,18-21 0,-18 21 1,17-22-1,-17 22 0,14-25 0,-14 25 1,8-25-1,-8 25 0,7-25 0,-7 25 0,4-25 1,-4 25-1,2-28 0,-2 28 0,2-27 1,-2 27-1,-2-23 0,2 23 0,-4-25 0,4 25 1,-7-21-1,7 21 0,-8-22 1,8 22-1,-12-21 0,12 21 0,0 0 1,-21-21-1,21 21 0,-18-12 0,18 12 0,0 0 0,-23-10 0,23 10 0,-20-4 1,20 4-1,0 0 0,-25-2 0,25 2 0,-17 2 0,17-2 0,-20 6 0,20-6 0,-21 12 0,21-12 0,-27 19 0,9-7 0,1 3 0,17-15 0,-36 33-1,23-11 0,-7-3-2,7 12-2,-5-12-3,10 20-8,-7-4-18,-1-2 0,5 6 0,-7-8 1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4:31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5 40 28,'3'0'11,"-8"-6"0,7 6-3,-4 3 0,4-3-2,-2 3 0,0 2-2,0 1 2,0 4-2,-4 4 0,1-1 0,-3 3-1,0 4 0,-4 4 0,0 1-1,-1 4 0,-7 2-1,7 1 0,-6 2-1,2 0 1,1-4-1,1 1 1,0-3-1,2-3 0,4-7 0,0 1 1,4-8-1,-2-2 0,4-1 0,-1-2 0,4-3 1,-1 0-1,4-3 1,-1 2 1,2-2 0,2 0 0,4-2 2,2 4-1,2-4 1,5 2 0,-2-6 0,7 6 0,-2-3 0,8-1-1,-6-3 0,9 1-1,-6-4 0,5 3 0,2-5 0,-3 5-1,-1-3 2,1 2-3,-5 1 1,-3 1 0,-4 0-1,-4 1 0,-1-1 1,-7 3-1,-2 0 0,-4 3 1,1 0-2,-2 0 1,-2 0 0,0 0-2,0 3 0,-5-3-2,5 3-1,-4-6-2,4 6-4,-10-6-6,4 3-9,3 9-8,-8-12 0,9 8 3</inkml:trace>
  <inkml:trace contextRef="#ctx0" brushRef="#br0" timeOffset="875">502 149 33,'-6'34'14,"-8"2"-1,2 7-2,-2 2 0,-2 2-1,3 2-3,-3 2-1,5-3-1,-3 3-1,1-1 0,1-9-2,1 2 1,1-6 0,0-4-1,0-2-1,4-2 0,-3-7 0,2 0 0,4-2-1,0-6 0,0 0 0,2-4-1,1-1 1,0-5-2,1 2-1,2-4-5,0 0-4,0 2-9,-6-10-8,13 14-1</inkml:trace>
  <inkml:trace contextRef="#ctx0" brushRef="#br0" timeOffset="8032">1390 67 22,'-4'-9'10,"6"6"-1,-5-2-1,0 2-1,0-1 0,0-1-1,-1 2-1,1-1 0,-3-2-1,-1 4 0,0-4-1,-3 0 0,1 3-1,-2 1-1,1-1 0,-2 1 1,2 1-1,-1 1 0,1 3-1,-2 0 1,2 1-1,0 3 0,0-1 0,3-1 0,-3 7 0,1-4 0,1 4 0,-1 2 0,1 3 0,0 0 0,0 1 0,-1 1 0,3 2 0,1-2 0,0 1 0,3-2 0,2 1 0,1-2 0,0 0 0,5 3 0,1-5 0,2 1 1,2-4-1,1-1 1,2-3-1,1 1 1,-1-6-1,3-3 1,-1-2 0,2 0-1,3-4 0,-4-3 1,3 1 0,0-6-1,0 1 1,0-6-1,1 2 1,0-4-1,-1 1 1,-5 1-1,3 2 1,-7-1-1,1 4 0,-2 2 0,-5 1 1,0 5-1,-5 0-1,1 5 1,-2 2-1,1 4 1,0 2-1,0 3 1,1 4-1,-2 2 1,2 2 0,-1 4 0,1 0 0,-1 8 1,0-1-1,-1 3 0,0 0 1,1 0 0,-2 3-1,-5 0 1,4 1 0,-3-5 0,2-1 0,-4-2 1,2-1-1,-4-1 1,0-2-1,-2-7 1,1 0 0,-4-2-1,4 2 1,-3-6-1,-2 3 1,0-4-1,0 2 1,-1 0-1,0-3 1,-2-1-1,1-2 0,-1 1 0,0-1 0,-1 3-1,2-1 0,-2-2 0,-2 2-1,2 1-1,-3-6-3,4 5-4,-1-8-9,-7-10-13,10 12 0,-9-19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1:52:05.75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 209 15,'0'0'19,"0"0"0,20-21-6,-20 21 0,15-19-2,-15 19-1,18-18-1,-18 18-1,19-19-1,-19 19 0,23-22-2,-23 22-2,30-23-1,-13 10-1,5-3 1,-1 3-1,0-1 0,-1 2-1,-20 12 2,33-13-1,-33 13 0,23-6 1,-23 6-1,20 2 0,-20-2-1,19 4 1,-19-4-1,25 4 0,-25-4 0,26 4 0,-26-4 1,17 5-1,-17-5 1,0 0 1,0 0-1,16 26 1,-16-26-1,0 0 1,2 27-1,-2-27 0,-2 23 0,2-23 0,-4 29-1,4-29 1,-6 33 0,0-16 0,-2 3 0,1-1 0,-3 3 0,4-1 0,-6 0 0,9 0 0,-11 1-1,10 1 1,-2 0 0,2-1 0,-2 1 0,3 2 0,-3 2-1,-2 0 1,4-2 0,-4 3 0,0-3 0,3 2 0,-1-6-1,-2 1 1,8-22 0,-10 31-1,10-31 1,-7 23-1,7-23 1,-8 17-1,8-17 0,0 0 0,-8 24 0,8-24 1,-6 21-1,6-21 0,-6 17 0,6-17-1,-2 18-3,2-18-1,0 0-4,0 0-5,0 0-17,0 0-1,0 0 1,0 0 0</inkml:trace>
  <inkml:trace contextRef="#ctx0" brushRef="#br0" timeOffset="968">0 583 19,'0'0'24,"0"0"0,0 0-1,0 0-5,0 0-4,0 0-2,0 0-2,0 0-2,0 0-2,0 0-1,0 0 0,0 0-1,0 0-1,0 0 0,0 0-1,0 0 1,0 0-1,0 0 0,0 0 0,0 0-1,0 0 1,20-15-1,-20 15 0,17-4 0,-17 4-1,20-2 1,-20 2 0,21-4-1,-21 4 1,22-2 0,-22 2-1,21-2 1,-21 2-1,23-2 1,-23 2-1,24-4 1,-24 4-1,23-5 1,-23 5-1,19-6 0,-19 6 0,0 0 1,22-8-1,-22 8 0,0 0 0,0 0 0,17-4 0,-17 4-1,0 0 1,0 0 0,0 0 0,22-2 0,-22 2 0,0 0 1,0 0-1,0 0 0,17 2 0,-17-2 0,0 0 0,0 0 0,0 0 0,0 0 0,0 0 0,18 4 0,-18-4 0,0 0 0,0 0 0,17 2 0,-17-2 0,0 0 0,0 0 0,0 0 0,0 0-2,0 0-2,0 0-5,18-6-17,-18 6-8,0 0 1,0 0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09T22:03:47.206"/>
    </inkml:context>
    <inkml:brush xml:id="br0">
      <inkml:brushProperty name="width" value="0.05292" units="cm"/>
      <inkml:brushProperty name="height" value="0.05292" units="cm"/>
      <inkml:brushProperty name="color" value="#4583B8"/>
      <inkml:brushProperty name="fitToCurve" value="1"/>
    </inkml:brush>
  </inkml:definitions>
  <inkml:trace contextRef="#ctx0" brushRef="#br0">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4:27.13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617 110 18,'0'0'21,"0"0"-3,0 0-1,0 0-3,0 0-2,0 0-2,-12-19-1,12 19-1,0 0-1,-20-20-2,20 20 0,-21-15-2,21 15 0,-25-14 0,25 14-1,-26-15-1,26 15 1,-27-14-1,10 8 1,17 6-1,-26-5-1,26 5 1,-33-2-1,12 5 0,1 1 0,-1 2 0,3 2 0,-1 0 0,-2 3 0,3-1 0,18-10 0,-31 21 0,31-21 0,-21 26 0,21-26 0,-18 29-1,18-29 1,-12 31 0,8-12 0,3-2 0,1 3-1,1-3 1,1 1 0,4 1 0,2 0 0,2 1 0,0-3 0,1 1-1,-11-18 1,29 29 0,-29-29 0,33 21 0,-13-15 0,-1 0 0,-1-6 1,3-2-1,-1 0 1,-3-4-1,3-2 1,-1-3 0,1-1 0,-1-5-1,4-3 1,-3-1-1,3-2 1,3-1-1,-5 1 0,0 0 0,-1 2 1,-3 1-1,-3 3 0,-14 17 1,19-22-1,-19 22 0,0 0 1,0 0-1,12-17 0,-12 17 0,0 0 0,0 0 0,0 0 0,0 0 0,0 0 0,0 0-1,0 0 1,4 25 0,-4-25 1,-2 20-1,2-20 0,-4 32 0,2-10 0,-2 1 1,2 4-1,-3-2 0,1 2 0,2 4 0,-2 0 0,0 0 0,0 0 0,0 1 0,0 0 0,0 1 0,-2 2 1,1-4-1,-1 0 0,-2-2 0,0-2 1,-3 1-1,1-5 0,0 0 1,-4-5 0,3-1 0,11-17 0,-29 29 0,11-21 1,18-8 0,-29 11 0,11-5 1,-5-6-1,0 2 0,-5-4 0,1 2 0,0-4-1,-4 2 1,-4 0-1,4 1 0,0-1-1,3 0 1,3-2 0,2 2-1,3-2 0,1 2 0,1-2 0,18 4 1,-25-8-1,25 8-1,-21-9 0,21 9-1,0 0-3,-26-22-3,26 22-10,0 0-16,-8-21 1,8 21 0,-7-23 0</inkml:trace>
  <inkml:trace contextRef="#ctx0" brushRef="#br0" timeOffset="2812">1290 118 7,'0'0'23,"-22"0"1,22 0 0,0 0-6,0 0-2,0 0-3,-11-20-3,11 20-2,0 0-1,0 0-2,-18-19 0,18 19-1,0 0-1,0 0-1,-15-17 0,15 17-1,0 0 1,0 0-2,-22-10 1,22 10-1,0 0 0,-25 6 0,25-6 0,-21 11 0,21-11 0,-24 20 0,24-20-1,-27 29 1,17-8 0,-3 2 0,1 5 0,0-1 0,-1 6 0,3-2-1,0-2 1,2 0 0,3-6 0,1-2 0,4-21 0,2 31-1,-2-31 1,9 18 0,-9-18 0,20 6 0,-20-6 1,23-8-1,-23 8 1,33-20-1,-15 7 0,3-7 1,-1-1 0,1-4-1,-2 0 1,5-2-1,-7-2 1,-1 1 0,-1-1-1,-3 4 0,-2 2 1,-2 2-1,-3 1 0,1 3 0,-6 17 0,8-21 0,-8 21 0,0 0 0,6-18 0,-6 18-1,0 0 1,0 0 0,0 0-1,2 18 1,-2-18 0,2 25 0,-2-8-1,-2 4 1,0 5 0,0 3 0,-2 4 0,0 2 1,0 3-1,-2 3 0,-1 4 0,3 1 0,-2 3 0,-2-1 1,0-3 0,3 1 0,-3-1 0,0-1 0,0-7 0,-2-2 1,1-6-1,1 0 1,-4-8-1,4-1 0,-3-3 1,11-17-1,-20 27 0,20-27 1,-19 20 0,19-20-1,-25 15 1,25-15 0,-32 12 0,15-10 0,-3-2-1,-1-2 0,-4 0 0,1-2 0,-1 0-1,2 0 1,-1-2-1,5 3 0,0-3 0,19 6 0,-26-8 0,26 8-2,0 0 0,-21-17-3,21 17-5,0 0-12,2-18-12,-2 18 0,21-19 0,-3 9 0</inkml:trace>
  <inkml:trace contextRef="#ctx0" brushRef="#br0" timeOffset="4063">1728 93 43,'-2'-24'28,"2"24"2,5-21-6,-5 21-7,16-17-3,-16 17-4,33-10-3,-13 6-2,9 8-2,0 0 0,6 2-1,-4 1-1,4 3 0,-6 0 0,1 3 0,-5 1 0,-6-1 0,-7 5 0,-4 5 0,-10 2 0,-6 4 0,-10 6 0,-5 6 0,-10 0-1,-4 3 1,-4 3-1,-2-3 0,5-1 0,2-6 0,3-6 0,8-8 0,8-4 0,17-19-1,-20 22 1,20-22 0,0 0 0,0 0 0,0 0-1,25-2 1,-25 2 0,34-4 0,-17 2 0,2 2 0,3 0 0,-1 4 0,-1 0 0,-1 0 0,1 1 0,-1 3 0,-1 2-1,-18-10 1,29 19 0,-29-19 0,21 23 0,-21-23 0,14 28 0,-14-28 1,0 31-1,-8-12 0,-2-2 1,-3 5-1,-7-1 1,1 0 0,-8 3 0,-1-3 0,-1-4 0,0 1 0,0-5 1,-2 1-1,3-4-1,5-5 1,2-3 0,1-2-1,1-3 0,19 3 0,-28-16 0,28 16-2,-19-23-3,1 1-5,18 22-12,-5-34-13,-5 10 1,2 3 0,-2-2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4:33.66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4 550 21,'-12'-22'19,"12"22"0,0 0-2,6-27-2,-6 27-1,0-23-3,0 23-1,6-17-3,-6 17-2,0 0-1,23-18-2,-23 18-1,25-4 0,-25 4 0,28-2-1,-28 2 1,21 12-1,-21-12 2,0 0-1,18 23 1,-18-23 1,0 0-1,-4 29 1,4-29-1,-20 22 1,20-22-1,-31 19-1,14-11 1,17-8-1,-32 11 1,32-11-1,-25 0 0,25 0 1,0 0-1,-13-19 0,13 19-1,-6-17 0,6 17 0,0 0-1,0-18-2,0 18-3,0 0-3,0 0-8,23-11-13,-23 11-1,25 11 1,-5 5 0</inkml:trace>
  <inkml:trace contextRef="#ctx0" brushRef="#br0" timeOffset="1284">651 127 26,'0'0'25,"9"-21"-1,-9 21-3,0 0-5,6-21-3,-6 21-5,0 0-2,0 0-2,0 0-2,-8 25-1,8-25 0,-13 35 0,1-14-1,4 4 1,-5 2-1,3 1 1,-4 1 0,5-2-1,1-2 1,0-4-1,2-1 0,2-3 1,4-17-1,-2 25 0,2-25 0,2 18 0,-2-18-1,0 0 1,0 0 1,18 17-1,-18-17 0,0 0 0,25 0 0,-25 0 0,25-4 0,-25 4 0,30-2 0,-30 2 0,33-2 0,-16 0 0,-17 2 0,35 6 0,-35-6 0,29 6 0,-29-6 0,28 14 0,-28-14 0,21 21 0,-21-21 0,18 27 0,-11-9 0,3 1 0,-4-2 1,0 3 0,0-3 0,-2 3 0,-4-1 1,1 2 0,-4-1 0,1 3 1,-6-4 1,2 4-1,-6-3 0,3 3 0,9-23 0,-24 35 0,24-35-1,-27 29 1,27-29-1,-29 21 0,29-21 0,-35 12 0,15-8 0,-1-2-1,-2-4 0,-1 0 0,1-4 0,0 0-1,-1 0 0,5-1-1,1 1-1,1-6-1,17 12-2,-28-25-5,28 25-16,-7-25-8,3 2 1,6-1-1</inkml:trace>
  <inkml:trace contextRef="#ctx0" brushRef="#br0" timeOffset="2148">678 58 30,'0'0'25,"0"0"2,0 0-5,0 0-6,27 15-1,-27-15-2,23 8-2,-23-8-2,37 6-2,-17-4-1,7 3-2,-2-5-1,7 4 0,-3-4-2,0 0 1,2-4-2,0 2 1,-2-3 0,1-1 0,-1 0 0,-2-2-1,-2 4-2,-3-1 0,1 7-3,-23-2-3,37 3-6,-37-3-7,25 4-13,-25-4 2,28 18-1,-9-7 2</inkml:trace>
  <inkml:trace contextRef="#ctx0" brushRef="#br0" timeOffset="2936">1941 7 24,'0'0'15,"0"0"-2,0 0 0,0 0-2,-18-6 1,18 6-2,0 0-1,0 0-2,-17-4 0,17 4-1,0 0-1,-22 4-1,22-4-1,-23 10 0,5-4-1,18-6 0,-33 23 0,16-7-1,-3-1 0,1 6 0,-2 1 0,-1 1-1,-1 2 1,1 4 0,-1 4 0,0 2 0,1 2-1,-1 2 1,1 1-1,1 3 1,2 2-1,-1-3 1,3-1-1,1 0 0,2-5 1,5 3-1,-1-8 1,4 0-1,0-6 1,4 1 0,0-5 0,2-2 0,2-1-1,-2-18 1,10 29 0,-10-29 0,20 19 0,-20-19 0,33 12 0,-12-10 0,2-4 0,5-2 1,-1-2-1,0-2 0,0-3 0,-1-1 1,-5-2-1,-3 3 1,-18 11-1,25-27 1,-25 27-1,12-27 0,-12 27 0,3-28 0,-3 28 0,-5-25-1,5 25 1,-12-23-1,12 23 1,-21-21-1,21 21 0,-26-16 0,26 16 0,-33-11 0,16 9-1,-3 2 1,1 5-1,-3 3 1,3 4-1,-3 1 0,5 5 0,-1-1-1,5 3-1,-3-3 0,10 4-2,6-21-2,-9 37-2,9-37-6,-2 27-8,2-27-8,15 26 2,-15-26-1</inkml:trace>
  <inkml:trace contextRef="#ctx0" brushRef="#br0" timeOffset="3832">2515 242 10,'-12'-20'19,"12"20"-1,-21 4-3,21-4-3,-33 8-3,13 2 0,1-1-1,-5 3-1,3 5 0,-4-1-2,1 9-1,-5 4-1,4 4 0,-4 2 0,5 6 0,-3-1-1,6 7 0,1-3 0,5-1-1,1-4 1,6 0-1,0-7 0,6 1 0,2-7 0,4-5 0,0-2 0,6-1 1,-10-18 0,21 23 0,-21-23 1,30 8 1,-13-8-1,8-2 1,-3-6-1,7 0 0,-2-7 0,4-1 0,0-5-1,3 0 0,-7-5 0,0-1-1,-2-2 1,-1 2-1,-5-4 1,-1 0-1,-5 0 1,3-2-1,-6-2 0,1 2 0,-1-1-1,-2-1 1,-4 0-1,0 2 1,-4 0-1,0 4 0,-4 6 0,-4-3 0,-4 7 1,-1 2-1,13 17-1,-32-26 1,32 26-2,-33-13-1,33 13 0,-27-6-3,27 6-2,-23 6-5,23-6-10,-8 27-10,8-27 1,-14 33 0,5-16 2</inkml:trace>
  <inkml:trace contextRef="#ctx0" brushRef="#br0" timeOffset="4844">3097 160 34,'0'0'25,"0"0"-3,0 0-2,0 0-5,0 0-3,0 0-2,0 0-2,0 0-1,0 0-1,21-11-1,-21 11-1,29-2 1,-9-4-1,11 4 0,-6-4 0,10 2-1,-2-5-1,4 5 0,-2-2-1,-2 2 1,-2 0-2,0 2 1,-1 0 0,-5 2-1,-2 0 0,1 2 1,-7-2-1,-17 0 0,31 2 1,-31-2-1,22 0 0,-22 0 0,17 0 0,-17 0 0,0 0-2,0 0 0,24 2-2,-24-2-1,0 0-4,0 0-3,0 0-5,0 0-8,0 0-7,-20 14 1,3-10 0,17-4 3</inkml:trace>
  <inkml:trace contextRef="#ctx0" brushRef="#br0" timeOffset="5461">3120 426 26,'0'0'23,"0"0"-2,0 0-4,0 0-4,0 0-2,0 0-3,0 0-2,0 0-1,0 0 0,0 0 0,0 0 1,0 0-1,0 0 0,0 0 1,0 0-1,19 2 1,-19-2-1,22-6-1,-22 6-1,33-10 0,-14 8-1,3-2 0,-1 0-1,2 1 0,3 1-1,1-4 1,-2 0 0,1 4 0,-1-4 0,0 4-1,-1-2 1,-1 1 0,-4 1-1,1 0 0,-3 0 1,3 2-1,-20 0 0,33-2 0,-16 2 0,1 0 1,-1-2-1,1 0 0,-18 2 1,29-2-1,-29 2 0,21-2 0,-21 2 0,0 0-1,20 0-1,-20 0-1,0 0 0,0 0-2,0 0-2,0 0-2,21 19-5,-21-19-7,0 0-11,-9 22 0,9-22 2,-18 27 0</inkml:trace>
  <inkml:trace contextRef="#ctx0" brushRef="#br0" timeOffset="6177">3128 714 19,'-24'8'24,"24"-8"-3,0 0 0,0 0-2,0 0-1,0 0-3,20-8-2,-20 8-3,0 0-2,15-17-1,-15 17-3,0 0 0,26-6 0,-26 6-2,25-6 0,-25 6 0,33-2-1,-14-1 1,5 1-1,-1-2 0,4 2 0,-3-4 0,-1 4-1,2-4 1,1 2 0,-3 1-1,-2-1 0,-1 0 1,-1 0-1,-1 2 0,-1-2 0,-17 4 1,30-4-1,-30 4 0,27-4 0,-27 4 0,27-4 0,-27 4 1,27-5-1,-27 5 0,26-6 1,-26 6-1,25-6 1,-25 6-1,0 0-1,21-8 0,-21 8-1,0 0-2,0 0-2,30-4-5,-30 4-11,0 0-12,0 0 0,0 0 1,17 6 0</inkml:trace>
  <inkml:trace contextRef="#ctx0" brushRef="#br0" timeOffset="6997">2945 1420 31,'-8'17'24,"8"-17"-2,0 0-1,0 0-2,0 0-2,0 0-1,0 0-3,0 0-3,2-17-1,-2 17-3,15-21-1,-15 21-2,26-30 0,-9 11-1,-1-2 0,5-2-1,-1-1 0,3 1-1,2-6 0,-1 6 2,-1-3-1,0 3 0,1 2-1,-5 2 2,-1 3-2,-18 16 2,25-21-2,-25 21-1,20-14 1,-20 14 0,0 0 0,0 0 0,0 0-1,0 0 1,0 0 0,0 0 0,0 0 0,0 0-1,0 0 1,0 0 0,17 4 0,-17-4 0,0 0 0,2 17 0,-2-17 0,0 0 0,0 26 0,0-26 0,-2 29 0,0-8-2,0 2 2,-2-1-2,0 3 2,-1 0-1,1 2 1,-2-2-2,0-5 2,2-1 0,-2-1 0,6-18 1,-8 29-1,8-29 0,-5 21 0,5-21-1,0 0 0,0 19-2,0-19-2,0 0-3,0 0-8,15 20-18,-15-20-1,0 0 1,0 0 1</inkml:trace>
  <inkml:trace contextRef="#ctx0" brushRef="#br0" timeOffset="7753">3338 1420 24,'0'0'25,"23"2"2,-23-2-7,16-22-3,-16 22-3,23-29-4,-5 18-1,-7-9-2,-11 20-2,29-33-1,-13 14-1,-4 0-1,3-1 0,-3-3-1,2 2 2,-1-1-2,-1 5 2,-12 17-3,17-25 3,-17 25-2,16-18 1,-16 18-2,0 0 0,21-4-1,-21 4 1,0 0 0,20 0 0,-20 0 0,0 0 0,0 0 0,0 0 0,0 0 1,0 0-1,6 18 1,-6-18 0,-6 19 0,4-1-2,-2-1 2,-2 4-2,0-1 2,0 5-1,-1-2 1,1 4-2,0-5 2,-2-1 0,0 0 0,3-1 0,5-20-1,-10 33 0,10-33 0,-8 27 1,8-27-1,-2 19 0,2-19 0,0 0 1,0 0-1,0 0-1,2 18-1,-2-18-2,0 0-5,0 0-10,0 0-14,0 0 0,0 0-1,0 0 2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4:45.17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897 27,'0'0'16,"0"0"-1,-21 11-3,21-11-1,0 0-3,0 0-1,0 0 1,0 0 0,0 0 0,0 0 0,25-13 0,-9-8 1,13-1-1,-4-13-1,14 2-3,2-11 0,7-3-2,-3-5-1,4 0 0,-1-1-1,1 3 0,-4 2 0,-6 5 0,-6 6 0,-10 10 0,-1 6 0,-22 21 0,27-24 0,-27 24 0,0 0 0,0 0-1,0 18 1,0-18 0,-10 27 0,4-8 0,-1 3 0,-1 1 2,-2 6-1,4 2-1,0 0 0,0 4 1,-1 2-1,-1 1 1,0 5-1,-4 4-2,1-1 2,-3 3 1,-1 5-1,-3 0 0,1 4 1,-3-2-1,3 1 0,-3-5 1,5-6-1,1-7 0,4-10 0,-1-4 0,11-25 1,-6 26-2,6-26 0,0 0-2,17-16-4,-11-7-5,10-2-14,-1-2-4,-3-14-1,3 0 1</inkml:trace>
  <inkml:trace contextRef="#ctx0" brushRef="#br0" timeOffset="707">769 333 21,'17'-20'18,"-17"20"-3,0 0-3,27-21-3,-27 21-1,20-6-2,-20 6 0,17 0-1,-17 0-1,26 6 0,-26-6 0,29 6-1,-10-2 1,-1-2-1,7 2 1,-7-2-1,5 1-1,-5-1 1,-1 2-1,-17-4 0,29 6 0,-29-6-1,22 8 1,-22-8-1,17 15 1,-17-15-1,14 26 1,-14-26 0,8 34 0,-8-10 1,1 7-1,-4-2 1,3 8 0,-8-1 1,2 7-2,-8-2 1,3 5-1,-5-3-1,1 1 1,-5 3-1,1-1 0,-1-3 0,3 0 0,1-6-1,2-5 0,3-4 1,3-7-1,8-21 0,-8 21 1,8-21-2,0 0 0,0 0 0,0 0-2,0 0-2,0 0-2,0 0-4,-17-13-8,17 13-11,0 0-1,-18-29 1,18 29 1</inkml:trace>
  <inkml:trace contextRef="#ctx0" brushRef="#br0" timeOffset="1343">699 825 10,'0'0'24,"0"0"2,17 6-3,3-10-2,-20 4-2,46-10-3,-20-3-4,12 9-2,-6-8-3,8 6-2,1-3-1,-4 5-2,0 0 0,0 0-1,-4 0-1,0 0 1,-1 2-1,-3 1 1,-2-1-1,-2 2 1,-1-2-1,-5 4 1,3-2-2,-5 0 0,4 2-1,1-8-2,7 8-3,-8-14-4,14 10-8,-5-6-10,1-5-3,6 3 2,-8-9 1</inkml:trace>
  <inkml:trace contextRef="#ctx0" brushRef="#br0" timeOffset="1771">1991 408 24,'0'0'24,"0"0"0,0 0-3,0 0-6,0 0-3,-16 20-2,16-20 0,-6 31-2,8-2 0,-13-4-1,9 10 0,-10-2-3,4 10 0,-6-3-1,5 7-2,-3-7 1,0 5-1,-1 0 0,3-1 0,2-5-1,2 2 0,3-12 0,-1-2 0,4-6-2,0-21-1,9 18-2,-9-18-4,18-6-7,-18 6-13,10-35-3,-1 12 1,-9-10 0</inkml:trace>
  <inkml:trace contextRef="#ctx0" brushRef="#br0" timeOffset="2171">1707 891 39,'0'0'25,"0"0"-2,0 0-4,0 0-3,0 0-3,0 0-3,9-17-2,-9 17-1,28-14-1,-7 6-1,0-5-1,9 5 0,-1-4-2,4 1-1,2 1 0,0 2 0,-4 2-1,0 1 0,-2 1 1,0 2-1,1 0 0,-1 2 0,-2-2-1,0 0-1,4 2-3,-3-8-4,9 6-10,-2-2-13,-6-9 0,2 3 1,-6-7 0</inkml:trace>
  <inkml:trace contextRef="#ctx0" brushRef="#br0" timeOffset="2779">2841 403 28,'0'0'24,"0"0"-2,0 0-4,0 0-2,0 0-3,10-26-3,-10 26-1,0 0-3,25-11-1,-25 11-2,25-2-1,-7 4-1,-1 2 0,1 2-1,1 1 1,1 1 0,-3 2 0,-17-10 1,24 25 0,-20-6 0,-6 10 0,-8 2-1,-2 8 1,-9 2-1,-1 7 1,-5-1-2,0 3 0,-2-7 0,3-4 1,1-7-1,4-1 0,1-5 0,-1-7 0,21-19 0,-31 27 0,31-27 0,-20 14 0,20-14 0,0 0 0,0 0-1,0 0 0,0 0 1,0 0-1,0 0 0,0 0 0,0 0 1,0 0-1,0 0 1,0 0 0,0 0 1,0 0-1,0 0 0,0 0 0,0 0 1,0 0-1,0 0 0,0 0 0,0 0 0,0 0 0,0 0 0,18 6 0,-18-6-1,0 0 1,0 0 0,19 9 0,-19-9 0,0 0 0,22 20 1,-22-20-1,19 13 1,-19-13 0,21 12 0,-21-12 1,22 9 0,-22-9 0,21 6 1,-21-6-1,22 6 0,-22-6-1,19 4 1,-19-4 0,18 4-1,-18-4 0,21-2 0,-21 2 0,25-4 0,-25 4 0,30-10 0,-30 10 0,29-7-1,-29 7 1,27-6-1,-27 6 0,23-8 1,-23 8-1,22-6 1,-22 6-1,21-9 0,-21 9 0,27-16-1,-27 16-2,28-14-3,-28 14-8,25-25-20,-25 25 0,25-25 0,-25 25 0</inkml:trace>
  <inkml:trace contextRef="#ctx0" brushRef="#br0" timeOffset="4087">3608 248 30,'11'-26'25,"13"17"-1,-24 9-6,33-27-5,-14 21-4,-19 6-2,35-4-2,-35 4 0,35 10-2,-35-10 0,33 13 0,-33-13 0,26 18 0,-26-18 0,13 19 0,-13-19-1,2 25 1,-2-25-1,-15 37 0,1-14-1,-3 4 1,-5 1-1,-3 3 1,-2 5-2,-3-1 1,-1 2 0,2-4-1,0-2 0,2 0 0,5-8 0,3 0-1,1-5 1,18-18 0,-25 25-1,25-25 1,-18 21 0,18-21 0,0 0-1,-13 22 1,13-22-1,0 0 1,2 17 0,-2-17 0,0 0 1,27 16 0,-9-12 1,3 1 1,2-3 0,6 2 0,1-4 0,3 2 0,-4-6-1,2 6 0,-2-6-1,0 4 0,-3-2-1,-1-1 0,-2 1 0,-1-2-2,5 4-2,-8-8-2,13 12-9,-9-6-17,0-4-1,6 2 0,-3-5 1</inkml:trace>
  <inkml:trace contextRef="#ctx0" brushRef="#br0" timeOffset="5063">4869 306 21,'0'0'25,"0"0"1,-12-20-6,12 20-4,0 0-3,0 0-2,0 0-3,0 0-1,-2 20-1,2-20-1,2 42 2,-6-11-2,6 10-1,-8 0 0,6 7 0,-6-3 0,2-1-2,-1-5 0,1 0-2,0-14 1,0-2 0,2-5 0,2-18-1,0 23 0,0-23-1,0 0-2,0 0-2,0 0-6,0 0-12,0 0-10,0 0 0,-23 2 1,23-2 0</inkml:trace>
  <inkml:trace contextRef="#ctx0" brushRef="#br0" timeOffset="5507">4594 635 29,'0'0'26,"0"0"2,18-15-5,-18 15-5,0 0-3,31 4-3,-31-4-3,25 1-1,-25-1-2,35 2-2,-13-5 0,7 1-1,-2-4-1,8-8 0,2-3 0,4-1 1,-2-3-2,4-2 0,-5 0-1,-1 1-1,4 3-1,-10 3-3,6 12-5,-15-5-7,9 9-12,-4 4-2,-7 1-2,3 13 3</inkml:trace>
  <inkml:trace contextRef="#ctx0" brushRef="#br0" timeOffset="6019">5515 850 10,'0'0'22,"0"0"1,0 0-3,0 0-4,0 0-1,7-21-3,-5 4-2,-2 17-2,22-39-1,-5 17-3,-1-9 0,5-3-2,3 1-1,1-6-1,0-2 1,0 4-1,-1 1 1,-3 5-1,-5 3 1,1 9 0,-5 0-1,-12 19 2,0 0-2,19-20 0,-19 20 0,0 0 0,0 0 0,0 0 0,0 0 0,0 0 0,18 10 0,-18-10 1,0 0 0,0 0-1,0 0 2,0 0-1,10 17 0,-10-17 1,0 0-1,-4 20 3,-2-3-3,4 3 1,-6 3 0,4 4 0,-5 2-1,1 6 1,-4 2-1,2 5-1,-1-3 1,-1 0-1,0 2 1,1-3-1,3-3 0,-2-2 1,4-6-1,2-5 0,1-5 0,3-17 1,0 21-1,0-21 0,0 0 0,0 0-2,0 0-1,0 0-2,17-11-4,-17 11-10,8-33-13,-8 33 0,21-39 0,-7 20 1</inkml:trace>
  <inkml:trace contextRef="#ctx0" brushRef="#br0" timeOffset="6747">6145 313 24,'6'-19'26,"-6"19"-1,23-13-4,-23 13-4,29-14-2,-29 14-5,33-14-2,-33 14-2,39-7-1,-21 3-2,5 6 0,-5-4-2,-1 6 0,-17-4 0,29 9 1,-29-9-1,22 16 0,-22-16 0,8 23 0,-10-5 0,-2 3 0,-6 0 1,-2 6 0,-3 4-1,-5 4 0,1 0 0,-2-2 0,-1-4-1,3 0 1,3-6-2,2-3 0,14-20 1,-17 15 0,17-15 0,0 0 0,0 0 0,0 0 0,0 0 0,0 0-1,0 0 1,17-6 0,-17 6 0,20 0 0,-20 0 0,25 4-1,-25-4 1,31 8 0,-31-8 0,31 10 0,-31-10 0,26 9 0,-26-9 0,19 14-1,-19-14 1,0 0 0,16 21 0,-16-21 1,4 22-1,-4-22 0,0 27 0,0-27 1,-10 35-1,2-12 1,-3 2-1,-1 2 1,-6 0 0,1 6 0,-5-4 0,1 0 1,-2-3-1,1-5 1,-1-4-1,2-5 0,-1-6 1,3-6-1,-1-4-1,1-6 0,-1-1-1,-1-9-2,3 3-2,-5-8-3,11 5-9,-5-1-15,-1-4-1,7 5 1,-3-3 0</inkml:trace>
  <inkml:trace contextRef="#ctx0" brushRef="#br0" timeOffset="7887">7110 362 16,'0'0'24,"0"0"1,0 0-4,0 0-4,0 0-2,-23 0-4,23 0-2,0 0-1,-6 25-1,6-25 0,-6 23 0,6-23-2,-4 41 0,2-16-2,2 8 0,-2-2 0,0 4-1,-1 0-1,1 2-1,-4-4 1,4 0 0,-4-4-1,2 0 1,0-4 0,0 0-1,0-5 0,4-20 0,-2 33-1,2-33-1,-3 19-1,3-19 0,0 0-2,-8 19-1,8-19-5,0 0-6,0 0-14,-8 22 0,8-22 1,0 0 0</inkml:trace>
  <inkml:trace contextRef="#ctx0" brushRef="#br0" timeOffset="8399">6836 769 23,'0'0'29,"0"0"2,19-23 0,-19 23-9,24-16-6,-24 16-3,25-12-4,-25 12-3,31-7-2,-13 5-2,3 2 0,0 0 0,3-2-1,1 0 0,4 0 0,2-2 0,0 2 1,1-2-1,1-2 0,0 3 0,0 1-1,-4 0 0,-2-2-2,2 6-1,-5-6-2,7 10-6,-14-10-13,5 2-10,3 2 1,-5-8 0,1 4 1</inkml:trace>
  <inkml:trace contextRef="#ctx0" brushRef="#br0" timeOffset="9991">8075 304 13,'0'0'23,"22"-14"0,-22 14-5,0 0-5,0 0-1,0 0-3,0 0-1,0 0-3,0 0-1,-14 18 0,14-18-1,-12 25 0,12-25 0,-17 31-1,7-10 0,-3-1-1,1-1 2,-2 0-2,3-1 1,-1 1-1,12-19-1,-18 29 1,18-29-1,-11 23 0,11-23-1,-4 18 1,4-18-1,0 0 1,0 17 0,0-17 0,0 0-1,0 0 1,17 16 0,-17-16 0,0 0 0,26 6 1,-26-6-1,23 2 0,-23-2 0,27 3 0,-9 1 0,-1-4 0,3 2 0,3 0 1,2 2-1,-5-2 0,5 0 0,-5 2 0,1 0 0,-4 0 1,1 3-1,-18-7 0,21 14 0,-21-14 1,16 17 0,-16-17-1,6 20 1,-6-20 1,-4 21-1,4-21 0,-14 23 1,14-23-1,-19 31 1,5-13-1,-3 3 1,-1 0-1,-1 1 0,-3-1 1,1-2-1,-4 1 0,1-5 0,-1-3 0,2 0 0,-3-7 0,3-1-1,0-4 1,-1-4 0,1-3-1,2-1 0,-1-4 0,3-1-1,-1-1-1,3-5-2,17 19-3,-33-41-9,23 16-14,2 4-1,-4-7 0,5 7 0</inkml:trace>
  <inkml:trace contextRef="#ctx0" brushRef="#br0" timeOffset="10891">8044 215 32,'0'0'26,"20"-4"1,-20 4 1,0 0-14,0 0-5,0 0-2,27 11-1,-27-11-1,27 18 0,-27-18-1,35 15 0,-15-9-2,5 2 1,-4-4-2,5-2 1,-1-4-1,4 2 0,-2-4 0,4 0-1,1-2 0,-1-2-1,6 7-2,-8-7-2,6 10-6,-14-8-9,5 2-10,-3 10-2,-23-6 1,35 4 1</inkml:trace>
  <inkml:trace contextRef="#ctx0" brushRef="#br0" timeOffset="12996">8826 242 10,'6'-18'23,"-6"18"1,0 0-1,0 0-9,0 0-3,0 0-5,0 0-1,0 0-2,-6 27 0,6-27 0,-7 26 1,7-26 0,-14 36 0,4-18 0,1 7-1,-3-4 0,0 5 1,2-1-3,-3 0 1,3 0-2,-2-2 1,7-1-1,1-3 0,4-19 0,-4 27-1,4-27 0,0 0 2,0 0-1,19 16 0,-19-16 0,18-6 0,-18 6 0,23-10 1,-23 10-1,27-7 0,-27 7 0,30-8 0,-30 8 0,29-2 0,-10 2-1,-19 0 2,35 4-1,-17 2 0,-1-1-1,3 5 1,-20-10 0,33 19 0,-33-19 1,23 24-1,-23-24 0,16 23 0,-16-23 1,6 25 0,-6-25 0,-2 29 1,2-29-1,-14 35 2,2-17-1,1 5 0,-7-4 1,3 4-1,-5-1 0,1-1 0,-1-2 0,3-1-1,-5-3 0,3-1 0,-1-2 0,1-3 0,-1 1-1,3-4 0,17-6 1,-33 7-1,33-7-1,-25-3-1,25 3-3,-20-18-8,16-1-18,0 1-1,-3-11 0,5-2 1</inkml:trace>
  <inkml:trace contextRef="#ctx0" brushRef="#br0" timeOffset="13852">8815 131 28,'0'0'26,"0"0"1,0 0-7,0 0-5,17 10-2,-17-10-2,18 14-2,-18-14-2,31 15-2,-12-11 0,7 4-2,-5-6 0,8-2-1,-3-4-1,3-2 1,-4-4-1,4-1 0,-4-1-1,1-2 1,1-1-2,0-1 0,1 7-3,-5-5-2,6 10-4,-11-7-7,7 5-12,-4 8-3,-21-2 2,29 11-1</inkml:trace>
  <inkml:trace contextRef="#ctx0" brushRef="#br0" timeOffset="14296">9560 257 8,'0'0'20,"0"0"-2,23 4-4,-23-4 0,0 0-2,24 6-1,-24-6-2,21 0 0,-21 0-2,25-6-2,-25 6 0,26-15-1,-26 15-1,31-20 0,-31 20-1,31-21 0,-31 21-1,27-21 0,-27 21-1,33-26 1,-33 26-1,31-27 0,-31 27 0,28-25 1,-28 25-1,21-17 1,-21 17 0,0 0 0,0 0 0,0 0 0,0 0 1,0 23-1,0-23 0,-14 39 1,7-12-1,-1 6 1,-4 0-1,2 7 1,-3-3 0,1 4 2,-1-2-2,-1 3 0,-2-1 0,3 2 0,-3-3 0,3 3-1,-3-2 0,2-1-1,-1-1 1,3-4 0,0-6 0,5-2-1,1-7 1,6-20-1,-8 23 0,8-23-2,0 0 0,0 0-3,0 0-5,8-23-9,-8 23-13,10-26 0,-5 9 0,-5 17 1</inkml:trace>
  <inkml:trace contextRef="#ctx0" brushRef="#br0" timeOffset="16356">9293 525 11,'0'0'13,"0"0"0,0 0 0,0 0-1,2-24 0,-2 24-1,6-17 0,-6 17-3,14-17 0,-14 17-3,21-18 0,-21 18-1,29-21 1,-7 9-2,-22 12 0,37-25 0,-20 11-1,5 1 0,-1-3-1,2 3 1,1-5-2,1 3 1,0-1-1,-1 1 1,-1-1-1,0 3 1,-3-1-1,-3 3 0,-17 11 0,30-18 0,-30 18 0,21-11 0,-21 11 0,17-8 0,-17 8 0,0 0 0,0 0 0,20-10 1,-20 10-1,0 0 0,0 0 1,0 0-1,0 0 0,0 0 1,0 0-1,0 0 0,0 0 0,-18 21 0,18-21 0,-15 18 0,15-18 0,-22 21 0,22-21 0,-31 29 0,12-11 1,-4-1-1,-1 1 0,1 3 0,-2-2 1,1 1-1,3-3 0,-1-3 0,5-1 1,17-13-1,-29 22 1,29-22 0,-22 11-1,22-11 1,0 0-1,-17 8 0,17-8 0,0 0 0,0 0 0,0 0 0,0 0 0,0 0-2,0 0 2,0 0 0,0 0 0,0 0 0,0 0 0,0 0-1,0 0 0,0 0 1,8-21 0,-8 21 0,25-20-1,-8 5 1,5-1-1,3-3 1,2-1 0,2-1 0,5 0-1,-1-1 1,0 3 1,0-2-1,-4 5-1,-2-1 0,-1 5-1,-7-7-3,4 11-6,-23 8-8,26-29-9,-9 23-1,-11-11 1</inkml:trace>
  <inkml:trace contextRef="#ctx0" brushRef="#br0" timeOffset="17844">10471 157 22,'0'0'22,"0"0"-1,0 0-3,0 0-3,0 0-2,29-18-2,-29 18 0,33-13-1,-16 1-2,11 10-2,-5-8-1,6 8-2,-4-5 0,7 7 0,-3-4-1,2 4 0,0-4 0,2 4 0,-2-2 0,0 0-1,2 0 1,3 2-1,-5 0 0,0 0 0,0 0 0,-2 0 0,0-2 0,-1 0 0,-1-2-1,0-2 1,-2-3 0,1-1-1,-3 0 1,0 1-1,-5 1 1,-1-2-1,-17 10 0,26-9 0,-26 9 0,0 0 1,21 5-1,-21-5-1,0 0 1,12 24-1,-12-24-1,7 17-1,-7-17-2,0 0-1,18 33-4,-18-33-4,4 17-9,-4-17-10,-8 22 2,8-22 0,-19 19 2</inkml:trace>
  <inkml:trace contextRef="#ctx0" brushRef="#br0" timeOffset="18623">10321 476 21,'31'-11'25,"-31"11"-2,19-18-2,-19 18-5,26-15-2,-7 11-3,-1-6-2,5 6-3,-4-3-1,9 3-1,-1-6-1,6 4 1,-4-4 0,8 3-1,-2-5 0,6 0-1,0 1 1,0 1-1,-2-2-1,0 3 0,0-1 0,-4 4-1,-4 0 1,-4 3-1,-2 1 0,-1 0 1,-3 0-1,0 2 1,1-2-1,-1 0 0,1-2 1,1 2-1,-2-2 1,1 2-1,-1-4 0,-1 5 1,-1-1-1,-19 2 0,29 0 0,-29 0 0,24 2 0,-24-2 0,19 7 0,-19-7 0,0 0 0,23 14-1,-23-14-1,0 0-1,30 15-3,-30-15-2,0 0-4,0 0-6,17 2-9,-17-2-5,0 0 1,-17 12 1</inkml:trace>
  <inkml:trace contextRef="#ctx0" brushRef="#br0" timeOffset="19411">10424 668 21,'0'0'19,"0"0"-1,0 0-2,0 0-2,21 2-2,-21-2-1,24-8 0,-24 8-3,31-6 0,-31 6-1,41-7-1,-20-3 0,10 6-1,-4-7-1,8 3 0,-1-4 0,4 2-1,-3-1-2,2 1 2,-3 0-2,1 3 1,-4 1-1,-2 0 1,-4 0-2,2 2 1,-3 1 0,-3-1-1,1 2 0,-1 0 0,-3 0 0,1 0 0,-19 2 1,33-2-1,-33 2 0,29-4 0,-29 4 0,27-2 0,-27 2 0,26 0 0,-26 0 0,23-2 0,-23 2 0,20 0 0,-20 0 0,17 0-2,-17 0-1,20-4-3,-20 4-4,17-7-4,1 7-11,-18 0-6,23-6-1,-23 6 2</inkml:trace>
  <inkml:trace contextRef="#ctx0" brushRef="#br0" timeOffset="20351">10768 1021 25,'0'0'23,"0"0"-2,0 0-1,0 0-4,0 0-2,0 0-2,0 0-3,0 0-2,0 0-1,0 0-2,10-18-1,-10 18-1,0 0-1,0 0-1,0 0 1,0 0-1,0 0 0,-14 22 1,14-22-1,-13 17 0,13-17 0,-12 21 1,12-21-2,0 0 1,-12 24 0,12-24 0,0 0 0,0 0 0,-7 21 0,7-21 0,0 0 0,0 0 0,0 0 0,0 0 0,0 0 0,0 0 0,0 0 0,0 0 0,0 0 0,0 0 0,0 0 0,0 0 0,0 0 0,15 17 0,-15-17 0,0 0 0,20 2 0,-20-2 0,25 4 0,-25-4 0,29 4 0,-29-4 0,35 4 0,-15-2 0,-1-2 0,1 0 0,-3 2 0,-17-2 0,29 4 0,-29-4 0,20 6 0,-20-6 0,0 0 0,21 19 0,-21-19 0,0 0 0,16 21 0,-16-21 0,0 0 0,13 20 0,-13-20 1,0 0-1,0 0 0,4 21 0,-4-21 0,0 0 1,-6 23-1,6-23 1,-7 23-1,7-23 1,-14 30-1,6-13 1,8-17-1,-19 31 1,19-31 0,-20 29-1,20-29 1,-17 21 0,17-21-1,-18 18 1,18-18 0,-17 13 0,17-13 0,-20 10 0,20-10 0,-19 8 0,19-8-1,-20 6 1,20-6 0,-21 5-1,21-5 0,-23 0 0,23 0 1,-22-2-1,22 2 0,-19-3 0,19 3 0,-24-10 0,24 10 0,-23-12-1,23 12-1,-27-17-2,27 17-1,-29-18-4,29 18-7,-24-5-15,24 5 0,-25-20-1,7 1 2</inkml:trace>
  <inkml:trace contextRef="#ctx0" brushRef="#br0" timeOffset="21627">10827 943 17,'0'0'13,"0"0"-1,0 0-1,0 0 0,0 0-1,0 0 1,0 0-2,0 0 1,0 0-1,0 0-1,0 0 1,0 0-2,-14-17-2,14 17 0,0 0-2,0 0 0,0 0-1,0 0-1,6-20 0,-6 20 0,0 0 0,0 0-1,21 6 1,-21-6 0,24 2 1,-24-2 0,31 4 0,-12-2 0,-1-4 0,3 4 1,-3-4-1,5 2 0,-3-4 0,3 0 0,-2-1-1,1 1 0,-1-2 0,0 2 0,-1-4 0,-1 4 0,-1 0-1,-1 3 1,-17 1-1,30-8 1,-30 8-1,25-6 0,-25 6 1,21-6-1,-21 6 0,18-2 0,-18 2 1,0 0-1,17-2 0,-17 2 0,0 0 0,0 0 0,0 0 0,0 0 0,0 0-1,0 0 0,20 6-1,-20-6-2,0 0-4,0 0-8,0 0-17,0 0 0,17 4 1,-17-4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5:22.07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243 95 10,'0'0'22,"0"0"2,-2-25-6,2 25-2,-10-22-3,10 22-3,-8-17-3,8 17-1,0 0-2,-11-20-1,11 20-1,0 0-2,-24-9 1,24 9-1,0 0-1,-23 0 1,23 0 0,-19 13-1,19-13 1,-18 27-1,6-3 1,3 1-1,-1 6 1,2 2-1,0 2 1,3-2-1,3 0 1,0 0 0,4-6-1,0-2 1,1-4 0,3-3 0,-6-18 0,16 23 0,-16-23 0,19 8 0,-19-8 0,24-8 0,-24 8 0,25-16 0,-25 16 0,27-19 0,-27 19 0,24-23 1,-24 23-1,21-20 0,-21 20 0,19-17 0,-19 17 0,14-18 0,-14 18 0,0 0 0,16-21 0,-16 21 0,0 0 0,0 0 0,17-19 1,-17 19-1,0 0 0,0 0 0,10-22 0,-10 22 0,0 0 0,10-21 0,-10 21 0,9-23 0,-9 23-1,12-31 1,-4 13 0,1-1 0,-3 2 0,2-1 0,-8 18 1,12-25-1,-12 25 0,0 0 0,0 0 0,0 0 0,0 0 0,0 0 0,-14 23 0,14-23 0,-15 37 0,7-14 0,0 2 0,0 1 0,0-1 0,5 2 1,-3-2-1,4 0 0,2-1 0,2 3 0,2-2 0,0 0 1,3 0-1,-3 2 0,0-1 0,4-1 1,-6-2-1,2 0 1,0 1-1,-4-5 1,-2 0 0,0-1 1,-2 3-1,0-3-1,-2-1 2,6-17-1,-19 29 0,11-11 0,8-18 0,-24 29 0,24-29 0,-27 23 0,27-23 0,-31 19 0,31-19 0,-31 10-1,13-6 1,18-4 0,-31 2-1,31-2 1,-33-6-1,33 6 0,-31-16-2,31 16-1,-31-19-3,13 4-4,18 15-10,-23-18-10,4 1 2,19 17-1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5:20.098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72 481 14,'0'0'10,"-25"17"-1,25-17-2,-26 17 2,26-17-2,0 0 2,-21 14-1,21-14 1,0 0-1,0 0 0,0 0 0,0 0-1,29-27-1,-7 11-2,5-7-1,10-4-1,0-6-1,7-2 0,3-4 0,0-1-1,0-3 1,-1 0 0,-3 5-1,-4-1 0,-6 6 1,-6 6-1,-3 6 1,-24 21-1,25-28 1,-25 28-1,0 0 0,0 0 1,0 0-1,0 0 0,0 0 1,0 0-1,0 0 0,0 0 0,14-17 0,-14 17 0,0 0 0,0 0 0,0 0 0,0 0 0,0 0-1,0 0 1,0 0 0,-14 21 0,14-21 0,-18 27 0,7-9 0,-3 5 0,1 4 0,-1 4 0,-2 0 0,3 6 1,-3-2-1,3 4 0,-3-4 1,4 1-1,-1-5 1,1 0 0,4-5-1,0-1 1,3-8-1,1 1 0,4-18 1,-6 23-1,6-23 0,0 0 0,0 17-2,0-17-1,0 0-3,0 0-5,2 20-1,-2-20-5,0 0-5,0 0-6,0 0 3,0 0 9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5:23.61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8 587 12,'0'0'16,"0"0"-1,0 0-2,0 0 1,-18-12-2,18 12 0,0 0-2,0 0-2,0 0-2,0 0-2,0 0 1,0 0-2,0 0 1,0 0-1,0 0 0,27-2-1,-27 2 1,24 2-1,-24-2 1,25 2-1,-25-2 1,29 2-1,-29-2 1,31-2-1,-31 2 0,31-4 0,-31 4 0,35-2 0,-35 2-1,33-4 0,-33 4 0,34-2 0,-34 2 0,29-2 0,-29 2-1,29-1 1,-29 1 0,27-2-1,-27 2 1,25-4-1,-25 4 0,28-2 1,-28 2-1,25 0 0,-25 0 0,25-2 0,-25 2 0,24 0 1,-24 0-1,21 0 0,-21 0 0,21-2 0,-21 2 0,0 0 1,24-2-1,-24 2 0,0 0 0,19 0 0,-19 0 0,0 0 0,0 0 0,0 0 1,0 0-1,18 6-1,-18-6 0,0 0-1,0 0-3,0 0-4,17 9-11,-17-9-12,0 0 0,0 0 0,0 0 1</inkml:trace>
  <inkml:trace contextRef="#ctx0" brushRef="#br0" timeOffset="9077">1185 395 20,'0'0'12,"-8"-20"-1,8 20 1,-4-27-2,4 27-2,0-31 0,0 14-2,0 17-1,6-29 0,-6 29-1,10-26-1,-10 26 0,19-25-1,-19 25 1,29-27-1,-11 11 0,3-3 0,6 0 1,1-5-1,3 3 0,-6-2 0,4 1 1,-7 3-1,3 5-1,-6 3 0,-19 11 0,29-4 0,-29 4-1,24 15 1,-24-15-1,17 33 0,-9-13 1,-4 3-1,2 2 1,-6 1-1,2 3 1,-6 2 0,-2 4 0,-4 1 0,-1 9 0,-7 2-1,-3 5 1,-5 0-1,-3 5 1,-2-3 0,-4-2-1,-4 3 0,0-9 0,2-1 0,2-3 0,0-5 0,2-2-1,6-6 1,4-3-1,5-13 1,18-13-1,-21 23 1,21-23-1,0 0 1,0 0-1,0 0 0,0 0 1,2-23-1,-2 23 1,8-21 0,-8 21 0,5-24 0,-5 24-1,6-19 1,-6 19-1,4-17 1,-4 17-1,0 0 0,0 0 1,0 0-1,18-8 1,-18 8-1,0 0 2,19 10-1,-19-10 1,0 0-1,21 25 0,-21-25 0,14 25 1,-14-25-1,12 31 1,-12-31-1,11 27 1,-11-27-1,14 20 1,-14-20 0,0 0 0,23 13 0,-23-13 1,26 0-1,-9 0 1,1-8 0,3 3 0,0-5 0,7-6-1,-5 1 0,4-5 0,-1-1 0,-1 0 1,0-1-2,-3 3 0,-3 4-1,-19 15-1,29-14-4,-29 14-6,0 0-12,18 6-6,-18-6-1,-4 27 1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5:56.26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06 82 1,'0'0'15,"0"0"4,8-17-4,-8 17-3,0 0 0,0 0-2,10-20 1,-10 20-1,0 0-1,0 0-1,15-21-1,-15 21-1,0 0 0,18-12-2,-18 12-1,0 0 0,17-7-1,-17 7 0,20-4-1,-20 4 0,27 0 0,-27 0-1,31 2 1,-13 0 0,-1 2 0,3 1-1,-1 1 1,1 2 0,-20-8-1,33 23 1,-33-23-1,25 25 1,-25-25 0,16 24-1,-16-24 1,3 23 0,-3-23 0,-3 23 0,3-23 0,-12 29 0,2-11 0,-1-1 0,-1 2 0,0 1-1,0 1 1,1-3-1,11-18 0,-20 27 0,20-27 0,-15 23 0,15-23 0,0 0 1,-16 21-1,16-21 0,0 0 0,0 0 0,-13 22 0,13-22 0,0 0 0,0 0 0,0 0 0,0 0 0,-6 19-1,6-19 1,0 0 0,0 0 0,0 0 0,0 0 0,19 17-1,-19-17 1,18 8 0,-18-8 0,19 14 0,-19-14 1,24 13-1,-24-13 0,23 18 0,-23-18 0,21 23 0,-21-23 0,22 31 0,-22-31 1,15 33-1,-7-16 1,-8-17-1,8 33 1,-6-15 0,-2-18 0,2 31 0,-2-31 0,-6 31 0,0-12 0,0 2 0,-2 5 0,1-5 0,-3 2-1,0-1 1,2-3 0,-1-2 0,9-17 0,-22 24 0,22-24 1,-19 13 0,19-13-1,-27 8 1,27-8-1,-30 10 0,30-10 0,-33 5 0,16-1 0,-3 0-1,3-2 1,-1 2-1,1-2 0,-3-2 0,1 0 0,1-2 0,1 0 0,-1 0 0,18 2-1,-29-8 0,29 8-3,-23-9-1,7-11-5,16 20-16,2-23-8,-2 0-1,2 0 1,2-7 1</inkml:trace>
  <inkml:trace contextRef="#ctx0" brushRef="#br0" timeOffset="1576">764 216 9,'0'0'8,"0"0"1,0 0 1,0 0 1,0 0 0,0 0 1,2-18-2,-2 18 1,0 0-1,0 0-1,0 0 0,0 0-2,-6-17-1,6 17-1,0 0-1,0 0-1,0 0 1,0 0-2,-2-17 0,2 17 0,0 0 0,0 0 0,0 0 0,8-18-1,-8 18 1,0 0-1,4-19 1,-4 19-2,0 0 1,0 0 0,0 0 0,12-18-1,-12 18 1,0 0-1,0 0 0,0 0 1,0 0 0,0 0-1,19-17 1,-19 17 0,0 0-1,0 0 1,0 0-1,19-20 0,-19 20 1,0 0-1,22-11 0,-22 11 0,19-4 0,-19 4 0,26-4 0,-26 4 0,27-2 0,-27 2 0,33 2 0,-33-2 0,29 2 0,-29-2 1,25 8-1,-25-8 0,24 8 0,-24-8 0,17 9 0,-17-9 0,0 0 0,20 20 1,-20-20-1,0 0 0,15 23 1,-15-23-1,6 31 0,-2-12 1,-4 4-1,2 3 0,-4 5 1,0 2-1,-4-2 1,0 4-1,-1-1 0,-3 1 1,-2 0-1,-1 0 1,-3-2-1,2-2 0,-3 2 1,1-4-1,-1-4 0,-1 2 1,1-3-1,-1-1 0,1 4 0,-3 0 0,1-2 0,1 0-1,1-3 1,1-1-1,3-3 1,13-18 0,-20 21 0,20-21 0,0 0 0,0 0 0,0 0 0,0 0 0,0 0 0,0 0 0,0 0 0,2-21 0,-2 21 0,10-28 0,-2 11 0,-1 0 0,5-1 0,-2 1 1,-10 17-1,21-31 0,-21 31 0,18-20 1,-18 20-1,0 0 0,0 0 0,21-7 0,-21 7 0,0 0 0,0 0 0,0 0 0,20 9 0,-20-9 0,0 0 0,0 0 0,21 23 0,-21-23 1,14 24-2,-14-24 1,13 29 0,-13-29 0,12 29 0,-12-29-1,14 27 2,-14-27-2,13 19 1,-13-19 1,0 0-1,25 16 1,-25-16 0,22 4-1,-22-4 1,25 0-1,-25 0 1,27-10-1,-7 0 0,-3-5-1,13 5-1,-9-15-5,16 17-9,-10-13-18,2-2 1,4 3 0,-7-5 0</inkml:trace>
  <inkml:trace contextRef="#ctx0" brushRef="#br0" timeOffset="3580">1881 392 6,'-18'2'18,"18"-2"-3,0 0-1,0 0-2,-17 2 0,17-2-1,0 0-1,0 0-1,0 0 0,0 0-2,0 0-1,0 0 0,17 0 0,-17 0 0,18 0-1,-18 0-1,23 0 1,-23 0-1,31-4 0,-31 4-1,30-6 0,-30 6 0,35-7-1,-35 7 0,35-6 0,-16 2-1,3 0 1,-3 0-1,2-2 1,3 1-1,-1-1 0,0 0 0,3-2-1,-1 0 1,-2 1-1,3-1 0,-1 2 1,-6 0-1,1 2 0,-20 4 0,31-7 0,-31 7 0,25-4 0,-25 4 1,18-2-1,-18 2 0,0 0 0,23 0 0,-23 0 0,0 0 0,0 0 0,18 10-1,-18-10-1,0 0-2,0 0-2,17 21-4,-17-21-6,0 0-17,0 0-1,0 0 2,-2 17 0</inkml:trace>
  <inkml:trace contextRef="#ctx0" brushRef="#br0" timeOffset="4416">1793 714 24,'0'0'17,"0"0"1,20-8-2,-20 8-1,0 0-2,23-8-2,-23 8 0,25-7-3,-25 7-2,24-10-2,-24 10 0,23-6-2,-23 6 0,27-4 0,-27 4 0,26-4 0,-26 4 0,31-4 0,-31 4-1,31-1 1,-31 1-1,33-4 0,-33 4 0,29-2 0,-29 2 0,31-4-1,-31 4 1,30-4-1,-30 4 1,29-4-1,-29 4 1,29-4-1,-29 4 0,27-4 1,-27 4-1,27-5 0,-27 5 1,28-4-1,-28 4 0,27-6 0,-27 6 0,27-4 0,-27 4 0,22-2 0,-22 2 0,21-2 0,-21 2 0,21 0 0,-21 0 0,26 2 0,-26-2-2,25-4 0,-25 4-2,23-4-5,-23 4-8,24 2-12,-24-2-1,0 0-1,0 0 2</inkml:trace>
  <inkml:trace contextRef="#ctx0" brushRef="#br0" timeOffset="5528">1852 235 7,'0'0'16,"0"0"-4,0 0-3,0 0-2,0 0-1,0 0 0,0 0-1,0 0 1,0 0 0,0 0 0,0 0 0,0 0 0,15-17-1,-15 17 0,0 0-1,28-4 0,-28 4 0,21-4-1,-21 4-1,23-2 1,-23 2-1,22 2 0,-22-2 0,21 2 0,-21-2-1,25 2 1,-25-2 0,26 4 0,-26-4-1,27 0 1,-27 0 0,27-2 0,-27 2 0,29-2 0,-29 2-1,30-8 1,-30 8-1,31-10-1,-31 10 1,31-13 0,-14 7-1,-17 6 0,28-10 0,-28 10 1,27-5-1,-27 5 0,21-2 0,-21 2 0,18-2 0,-18 2 0,19 0 0,-19 0 0,20 0 0,-20 0 1,17-4-1,-17 4 0,20 0 0,-20 0 0,17 0 1,-17 0-1,0 0 0,25-4 0,-25 4 0,0 0 0,24 0 0,-24 0 0,17-4 1,-17 4-1,0 0 0,22 6 0,-22-6 0,0 0 0,17 0 1,-17 0-2,0 0 0,0 0-4,20 2-7,-20-2-17,0 0-1,0 0 1,0 0-1</inkml:trace>
  <inkml:trace contextRef="#ctx0" brushRef="#br0" timeOffset="6924">1867 1070 39,'0'0'24,"-9"-17"-3,9 17-3,0 0-4,3-19-1,-3 19-3,0 0-2,26-16 0,-26 16-2,23-15-1,-23 15-1,25-14-1,-25 14-1,28-10 0,-28 10-1,25-4 0,-25 4-1,21 2 1,-21-2-1,0 0 0,22 10 1,-22-10-1,0 0 1,11 21-1,-11-21 0,-3 26 0,-1-9 0,-4 2 1,-2 3-2,-2 3 1,-3 2-1,-3 2 1,1 0-2,-6-2 2,-3 4-2,-1-4 1,-2 3 0,0-5 0,-1 0 0,3-6 1,4 1-1,5-5 0,18-15 1,-25 18-1,25-18 1,0 0-1,0 0 1,0 0 1,0 0-1,0 0 0,0 0 1,21-20 0,-21 20 0,20-19 0,-20 19 0,21-16 0,-21 16 0,18-13 0,-18 13 0,0 0-1,23-10 0,-23 10 0,0 0 1,25-2-1,-25 2 0,24 2 0,-24-2 0,21 4 0,-21-4 0,20 4 0,-20-4 0,0 0 0,19 6 0,-19-6 1,0 0 0,0 0 0,18 9-1,-18-9 2,0 0-1,0 0 0,0 0-1,0 0 1,21 20-1,-21-20 1,0 0-1,18 6 1,-18-6-1,0 0 0,23 5 1,-23-5-1,19 0 1,-19 0-1,26-2-1,-26 2-1,31-5-2,-31 5-2,35-4-5,-35 4-10,27-16-12,-8 10-1,-1-1 2,0-1 0</inkml:trace>
  <inkml:trace contextRef="#ctx0" brushRef="#br0" timeOffset="7948">2515 1109 10,'0'0'24,"0"0"-1,0 0-3,-21-10-5,21 10-3,0 0-3,-20-1-2,20 1-1,0 0-1,-23 11-1,23-11 0,-17 14-1,17-14-1,-18 19 0,18-19 0,-14 27-1,14-27 0,-13 33-1,3-13 0,6-1 0,-4 2 0,4-1 1,1-3-1,-1 2 0,2-1 0,2-18 0,2 29 0,-2-29 0,6 25 0,-6-25 0,7 20 1,-7-20-1,0 0 1,18 19 0,-18-19 0,0 0 0,21 17 0,-21-17 0,20 8 0,-20-8 0,23 2 0,-23-2 1,23-6-1,-23 6 1,24-9-1,-24 9 1,23-14-1,-23 14 1,18-14-1,-18 14 0,0 0 0,25-21 0,-25 21 0,17-15 0,-17 15-1,16-22 1,-16 22-1,14-19 1,-14 19-1,11-23 1,-11 23 0,8-24-1,-8 24 1,8-23-1,-8 23 1,4-21-1,-4 21 0,-2-20 1,2 20-1,-4-19 1,4 19-1,-8-17 1,8 17 0,0 0-1,-12-26 1,12 26-1,0 0 1,-15-21-1,15 21 0,0 0 1,-18-19-1,18 19 0,0 0 0,-19-12 1,19 12-1,0 0 0,-20-12 0,20 12 0,0 0 0,-21-7 0,21 7 0,0 0-1,-17-2 0,17 2-2,0 0-2,-30 0-4,30 0-15,0 0-9,-25 19-1,25-19 1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21.329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54 68 36,'-18'4'32,"18"-4"2,0 0 1,-21-12-17,21 12-5,0 0-3,0 0-3,0 0-2,-10-17-1,10 17-2,0 0-1,0 0 0,-4-20 0,4 20 0,0 0-1,0 0 0,-2-21 0,2 21 0,0 0 0,0 0-1,0 0 0,0 0-2,0 0-1,0 0-4,0 0-4,26 6-15,-26-6-7,17 15-1,-17-15 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4:42.6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3 0 16,'-2'-1'5,"3"1"0,-1 0-1,0 1-1,0-1-1,0 2 1,-1-2-1,2 1 1,-2 0 0,1 5 0,-2-4 0,2 2-1,-1 2 1,1-1-1,-2 1 1,1 0-1,-1 1 0,1-2 0,0 5 0,1-2 1,-2 0-1,1-1 1,-1 5 1,-1-2 0,0 7-1,-2 3 1,0 2-1,-2 1 0,-1 6-1,-1-1 0,-1 0 0,0-1 0,0-1-1,0-3-1,-2 1 1,4-1-1,2-5 1,-1 1-1,0-2 0,3-1 0,-1-5 0,2 2 0,-1-5 0,4-1 1,-1-1-1,1-3 0,0 0 0,0-2 1,1-1-1,-1 0 1,0 2-1,3-2 0,-2 0 1,-1-2-1,2 2 1,-1-1-1,1 1 1,-1 0-1,2-2 1,-2 1 0,1-1 0,-1 1-1,1 0 1,-1 1 0,1-2 0,-2-1 0,1 2 0,-1-2-1,1 0 1,-1 2 0,2-1 0,-2 0-1,0 2 0,0-2 1,1 1-1,-1-1 0,0 2 0,0-1 1,0-1-1,0 1 0,0 0 0,2 1 0,-2 0 0,0-2 0,0 4 1,0-1-2,-2-1 1,2 1 0,0-1 0,0 0 0,0-1 1,0 1-1,0-1 0,0-1-1,2 1 2,-1-2-2,1 3 1,2-3 0,2 0 0,1-1 0,1 1-1,4-1 1,1 0 0,4-2 1,3 2-1,2-2 0,-2 4 1,4-2-1,-3 1 0,2-1 1,-1 3-1,-3-4 0,-1 4 1,-3 0-1,0-1 0,-2 2 0,-1 0 1,-4 0-1,2 0 0,-3 3 0,1-2 0,-1-1 0,-3 0 0,3 2 1,-1-4-1,1 1 0,2-2 1,-2 0 0,-3 0-1,3 2 0,-4 0 0,2-1-1,-5 1-1,2 2-2,-2-1-1,2 2-3,-4-1-4,2-2-7,6 11-11,-14-16 1</inkml:trace>
  <inkml:trace contextRef="#ctx0" brushRef="#br0" timeOffset="1391">404 53 25,'-8'23'13,"8"14"-2,-9-5 0,6 8-3,-1-1 0,-2 3-1,-1 1-1,-3 0-1,4 1 0,-4-6-1,3 2 0,-4-3 0,3-3 0,4-5-1,0-2-1,0-3 0,1 0-1,3-7-1,-2-4 1,4-2-1,-1-4 0,-1 2 0,0-6 0,2 3-1,-2-8-2,-2 8-1,2-2-3,-1 3-2,-1 2-3,-1-4-4,6 10-2,-11-15-5,13 21-2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18.29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603 14,'0'0'13,"0"0"-1,-18 4-2,18-4 0,0 0-3,0 0-1,0 0-1,0 0-1,0 0-1,0 0 1,0 0-1,0 0 1,26-18-1,-26 18 1,23-19-1,-23 19 0,33-31-1,-13 11 0,3 3 0,-2-6 0,3 3-1,-1-1 0,-2 2 0,3-3-1,5 1 1,-13 0-1,13-3 1,-10 1-1,5 0 1,-5 0-1,1-1 1,-1 3-1,-7 4 1,9-1-1,-21 18 1,23-25-1,-23 25 0,20-17 0,-20 17 0,0 0 0,21-14 1,-21 14-1,0 0 0,0 0 0,0 0 0,0 0 0,0 0 1,0 0-1,0 0 0,0 0 0,0 0 1,0 0-1,0 0 0,0 0 1,0 0-1,0 0 0,0 0 0,0 0 0,0 0 0,0 0 1,0 0-1,0 0 0,0 0 0,0 0 1,0 0-1,0 0 0,0 0 1,0 0-1,0 0 0,0 0 0,0 0 0,0 0-1,14-19 1,-14 19 0,0 0 0,13-24-1,-13 24 1,20-23 0,-20 23-1,19-23 1,-19 23 0,18-20 0,-18 20 0,0 0 0,17-17 0,-17 17 0,0 0 0,0 0 0,0 0 0,0 0 0,0 0-1,0 0 1,0 0 0,0 0-1,0 0 1,0 0 0,0 0 0,0 0 0,0 0 0,-5 21 0,5-21 1,-10 18-1,10-18 1,-10 23 1,10-23-1,-13 33 2,5-14-1,-4 3 2,2 1-1,-7 4 0,7 6-1,-2-2 1,1 4-2,-3-2 1,2 2-2,1-2 2,1 1-2,2-6 1,-1-1 0,-3-6-1,0 0 1,2-3 0,10-18 0,-11 29-1,11-29 0,-10 21 1,10-21-1,-4 18 0,4-18 0,-4 17 0,4-17 0,0 0 0,-8 19 0,8-19 1,0 0-2,-1 22 2,1-22-1,0 0-1,-4 21 2,4-21-1,0 0 0,-2 23 0,2-23 0,0 0 0,-10 20 0,10-20 0,0 0-1,0 0 0,0 0-1,0 0-2,0 0-4,0 0-9,0 0-13,0 0-1,0 0 0,16-24 1</inkml:trace>
  <inkml:trace contextRef="#ctx0" brushRef="#br0" timeOffset="1719">868 174 7,'0'0'14,"0"0"-1,0 0-1,0 0-2,0 0 1,0 0-1,10-21-1,-10 21 0,0 0-2,17-21-1,-17 21-1,12-18 1,-12 18-3,13-17 0,-13 17-1,0 0 0,20-20-1,-20 20 0,0 0 0,23-13-1,-23 13 1,18-6-1,-18 6 1,21-6-1,-21 6 0,20 0 1,-20 0-1,17 2 1,-17-2 0,0 0 1,19 12-1,-19-12 1,0 0 1,14 27-1,-14-27 0,2 27 0,-4-9 1,0 3-2,-13 6 1,13 6-2,-10 4 1,-2 5-1,-9 1 1,4 4-1,-11 3 0,5 2 0,2-5 0,-10-3 1,2-3-1,7-4 0,3-6 1,3-6-1,7-8 0,11-17 0,-16 18 0,16-18 0,0 0 0,0 0-1,0 0 1,0 0-1,0 0 1,0 0-1,-10-19 0,10 19 1,-6-18-1,6 18 0,-5-21 0,5 21 1,-4-18-1,4 18 1,0 0 0,2-23-1,-2 23 1,0 0 0,0 0-1,13-17 1,-13 17 0,0 0 0,0 0 0,20-4 0,-20 4 0,0 0 0,17 9 0,-17-9 1,0 0-1,20 18 0,-20-18 1,0 0-1,19 23 1,-19-23-1,14 18 1,-14-18 0,0 0-1,25 23 1,-25-23 0,21 11 0,-3-7 0,-18-4 0,31 6 1,-9-2-1,-5-4 0,4 2 1,-3-2-1,3-2 1,-21 2 0,31-10-1,-31 10 0,30-19 1,-30 19-1,25-25 0,-13 7-1,-12 18 1,21-33-1,-11 14 0,-10 19-1,15-33-3,-15 33-1,12-31-4,-12 31-12,19-17-11,-19 17-1,4-20 1,-4 20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22.04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515 21,'0'0'23,"0"0"-3,0 0-2,0 0-4,0 0-3,0 0-2,0 0-2,0 0 0,16-29-1,-16 29 0,23-35-1,-6 13-2,-1-7 0,3 2 0,9-8-2,-5-2 0,4-1 0,2-1 1,-1 2-2,-1 2 2,-2 2-3,-1 6 2,-13 6-1,-11 21 1,24-25-2,-24 25 1,0 0-1,0 0 1,13-20 0,-13 20 0,0 0 1,0 0-1,0 0 0,0 0 0,14-17 0,-14 17 0,0 0 0,0 0 0,0 0 0,0 0 0,0 0 0,0 0 0,0 0 1,0 0-1,2 19 1,-2-19 0,-2 20 0,2-20 0,-6 27 1,6-27-1,-6 37-1,0-12 0,1 0 1,-1 6-2,0 0 2,0 2-1,0 2 0,0 2 0,1-6 1,1-2 0,-2 0 0,2-4-1,2-2 1,-2-2 0,2 1-1,0-3 0,0 1 1,2-1-1,-4 0 0,2 1 1,0 1-1,-1 0 0,3-21 0,-14 27 0,14-27 0,-14 20 0,14-20-2,0 0 0,-9 17-2,9-17-3,0 0-7,0 0-13,0 0-5,29-25 0,-21 2 0</inkml:trace>
  <inkml:trace contextRef="#ctx0" brushRef="#br0" timeOffset="840">496 98 9,'20'-14'22,"-20"14"0,2-17-7,-2 17-1,0 0-2,19-14-3,-19 14-1,20-9-2,-20 9-1,23-8 0,-23 8-3,33-8 1,-14 4-1,5 0 0,-5 1 0,7-1 0,-5-2-1,4 4 0,-5-2 1,-3 6-1,-17-2 0,27 6 0,-27-6 1,18 17-1,-18-17 1,6 33 0,-4-10 0,-2 8-2,-8 0 2,2 6-2,-2 2 0,-1 2 0,-5-1 0,-2 7 0,-1-8 0,-1 1 1,-1 1-1,1 0 0,-3-4 1,3-3-1,3-3 0,3-7 0,1-7 0,11-17-1,-12 27 1,12-27-1,0 0 1,0 0 0,0 0-1,0 0 1,0 0 0,17-23 0,-17 23 0,14-25 0,-14 25 0,14-25 0,-14 25 0,9-22 0,-9 22-1,0 0 1,12-17 0,-12 17 0,0 0-1,0 0 1,0 0 0,0 0 0,16 17 0,-16-17 0,0 0 0,11 26 0,-11-26 0,6 21 1,-6-21-1,8 23 1,-8-23-1,6 23 1,-6-23 0,11 22-1,-11-22 1,0 0 0,22 17 0,-22-17 0,17 0 1,-17 0 0,0 0 0,26-8 0,-26 8-1,21-9 1,-21 9-1,21-14-1,-21 14 1,28-25-2,-28 25 0,27-27-1,-10 15-3,-9-9-4,12 11-8,-20 10-14,19-25-1,-19 25 0,18-21 0</inkml:trace>
  <inkml:trace contextRef="#ctx0" brushRef="#br0" timeOffset="1893">1397 425 54,'0'0'33,"-10"-23"0,10 23-3,4-17-19,-4 17-4,0 0-4,-2-18-1,2 18-3,0 0-1,0 0-1,0 0-2,0 0-4,31 18-6,-31-18-9,0 0-7,24 4 0,-24-4 1</inkml:trace>
  <inkml:trace contextRef="#ctx0" brushRef="#br0" timeOffset="2373">1847 586 11,'0'0'16,"0"0"-2,-6 22-1,6-22 0,0 0-2,0 0 1,0 0-2,27 11 0,-27-11-1,29-23-2,-9-2 0,7 3 0,-4-14-2,8 1-1,1-8 0,4 2-2,-2-3 0,3-1-1,-4 1 0,2 1 1,-2 4-2,-4 6 1,-6 4-1,-1 6 1,-7 6-1,-15 17 1,22-16-1,-22 16 0,0 0 0,0 0 0,0 0 0,0 0 0,9 20 1,-9-20-1,-2 17 1,2-17 0,-2 19 0,2-19 0,-5 26-1,5-26 0,-10 32 1,4-10-1,-2 1 1,0 0-1,-1 4 0,-1 4 0,-4-2 0,3 2 0,-3 0 1,1 2-1,-1 0 0,0-4 0,3 1 1,-1-5-1,2-4 0,2-4 0,8-17 0,-11 26 0,11-26 0,0 0 0,-4 17-1,4-17 1,0 0-2,0 0-1,0 0-1,0 0-1,13 23-2,-13-23-4,0 0-4,0 0-10,0 0-6,30-2 1,-30 2 1</inkml:trace>
  <inkml:trace contextRef="#ctx0" brushRef="#br0" timeOffset="3193">2532 148 4,'0'0'20,"0"0"2,9-19-4,-9 19-2,0 0-3,12-23-2,-12 23-1,17-14-1,-17 14-1,26-11-2,-9 7-2,3-2-1,-3 6 0,3-4-2,-3 4 0,3 0-1,-20 0 1,31 6 0,-14 2 1,-17-8-1,20 17 1,-20-17 0,6 37-1,-12-14 1,2 6-1,-8 0 1,-1 6-2,-5 0 1,1 4-2,-3-4 2,3 1-1,-1-1 0,3-2 0,-1-2 0,2-2 0,3-4 0,1-1 0,0-3 0,10-21 0,-10 33 0,10-33 0,-7 23 0,7-23-1,-2 18 1,2-18-1,0 0 0,-2 25 1,2-25-1,0 0 1,0 0 0,6 19 0,-6-19 0,0 0-1,0 0 1,0 0 1,0 0-1,19 10 0,-19-10 0,0 0 1,0 0-1,0 0 1,20 0 0,-20 0-1,0 0 1,19-8 0,-19 8 1,0 0-1,23-2 0,-23 2 0,20 2 0,-20-2 0,25 2 0,-7 0 0,-18-2-1,33-4 1,-16 4-1,1-4 0,-1 4 0,1-4 1,-18 4-1,29-2 0,-29 2 0,29-5 0,-29 5-2,27-16-1,-9 12-4,-18 4-12,17-27-14,-17 27 1,18-19-1,-18 19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26.33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1 278 56,'0'0'34,"0"0"0,0 0-2,0 0-19,0 0-5,-17-15-4,17 15-1,0 0-2,0 0-1,0 0-1,0 0 0,0 0-1,0 0-3,21-4-5,-21 4-12,0 0-11,0 0 1,16-22-1,-16 22 0</inkml:trace>
  <inkml:trace contextRef="#ctx0" brushRef="#br0" timeOffset="572">276 625 17,'0'0'19,"0"0"-1,0 0 0,11-19-1,-11 19-1,32-41-4,-7 18-2,-2-12-2,14 4-2,-6-4-3,6-2 0,0-4-2,2 5 0,0-1-1,0 2 0,-8 6 1,-4-4-1,1 10 0,-7-3 0,-3 5 0,-5 2 2,-13 19-2,16-25 2,-16 25-2,8-18 2,-8 18-2,0 0 2,7-17-2,-7 17 0,0 0 0,0 0 0,0 0 1,10-18-1,-10 18 0,0 0 0,0 0 1,0 0 0,4 18 0,-4-18-2,-4 23 3,4-6-2,-4 1 2,0 5-2,-2-2 2,-1 7-1,-7-5 1,4 8-1,-3-2 1,-1 0-1,-1 2 0,1 2 0,-2 0-1,3 2 1,1-2-1,0 2 0,3-4 0,1-2 0,0-6 0,2-2 1,4-3-1,2-18-1,-2 19 1,2-19-2,0 0-2,0 0-2,22-4-8,-22 4-11,13-35-7,-1 16-1,0-10 2</inkml:trace>
  <inkml:trace contextRef="#ctx0" brushRef="#br0" timeOffset="1308">1118 46 1,'0'0'17,"31"-14"5,-31 14 0,22-21-10,-3 19-1,-19 2-1,33-4-1,-33 4-2,39-2 1,-39 2-2,41 0 0,-41 0-1,39-2-2,-39 2 0,35 0 0,-35 0-1,27 4 1,-27-4-1,20 14 0,-16 3 0,-2 4-2,-8 4 1,0 8-1,-6 4 1,-1 4-1,-7 2 0,1 1 0,-5 1 0,1-3 0,0 1 0,1-4 0,1-4 0,1-4 0,5-4 0,1-8 0,14-19 0,-15 25 0,15-25 0,0 0 0,0 0-1,0 0 1,0 0 0,0 0 0,0 0 0,4 18 0,-4-18 0,0 0 1,17 7-1,-17-7 1,20 6 1,-20-6 1,23 0-1,-23 0 1,27-2 0,-7-2 1,-20 4-1,31-5 0,-31 5-1,31 0-1,-31 0 0,31 2 1,-31-2-2,31 11 1,-31-11-1,29 8 0,-29-8 0,30 6 0,-30-6-1,31-2-2,-10 2-3,-21 0-10,33-14-17,-8 10-1,-1-3 0,5-1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06:28.72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21 39 1,'0'0'20,"0"0"3,0 0-1,-14-19-9,14 19-2,0 0-2,0 0 0,0 0 1,0 0-1,0 0 0,0 0-1,0 0-1,20 8 0,-20-8-1,23 4-1,-23-4-1,39 2 0,-15-6-1,5 4 0,4-4-1,6 2 0,-2-4-1,4 2 1,-4 0-1,1 0 0,-3 3 0,0 1-1,-5 1 0,-3 1 1,-2-2-1,-3 2 0,-1-2 1,-3 0-1,-18 0 0,29-4 0,-29 4 0,21-3 0,-21 3-1,0 0-1,18-6-1,-18 6-2,0 0-3,0 0-5,0 0-9,0 0-11,-20 4-1,20-4 2,-27 5 1</inkml:trace>
  <inkml:trace contextRef="#ctx0" brushRef="#br0" timeOffset="632">30 284 11,'17'-18'23,"-17"18"-2,18-4-2,-18 4-2,17-2-3,-17 2-2,22-4-2,-22 4-1,33-5-2,-33 5-1,41-6-1,-18 0-2,6 6 0,-2-4 0,8 4-1,-6-4 0,5 2 0,-5 0 0,2-2-1,-2 1 0,0 1 0,-3-2 0,-3 0 0,-2 0 0,1 0-1,-3 2 0,1-2 0,-1 2 0,-1 0 1,-18 2-1,33-1 0,-33 1-1,29-2 1,-29 2-2,25-2 1,-25 2-1,20-4-2,-20 4-2,0 0-3,23 2-7,-23-2-12,0 0-4,0 0 1,0 0 1</inkml:trace>
  <inkml:trace contextRef="#ctx0" brushRef="#br0" timeOffset="1276">39 532 15,'0'0'17,"0"0"-2,0 0-1,0 0 0,0 0 0,24-8-2,-5 10-1,-19-2-2,35-4-1,-17-4-1,7 10-2,-2-8-1,5 4 0,-3-2-2,2 3 1,2-5-1,2 2 0,-1-4 0,3 2 0,-4-3 0,4 1-1,-2-4 1,2 3-1,-6-1 0,3 0 0,-3-1-1,-2 1 1,2 0-1,-3 0 0,1 1 0,-2 3 1,-3 0-1,-1 2 0,-19 4 0,31-4 0,-31 4 0,24 0 0,-24 0 0,0 0-1,19 2-1,-19-2 0,0 0-2,0 0-3,20 2-5,-20-2-8,0 0-11,0 0 0,0 0 0,0 0 1</inkml:trace>
  <inkml:trace contextRef="#ctx0" brushRef="#br0" timeOffset="2088">0 1016 10,'0'0'25,"0"0"-1,0 0-5,0 0-3,0 0-2,0 0-2,24-8-3,-24 8 0,27-23-3,-11 4 0,9 3-2,-4-7-2,7 2 0,-1-5 0,2 1-1,-2-4 0,2 2 0,-1-2 0,-3 4 0,0-2-1,-1 1 0,-5 3 0,-1 10 1,-18 13-1,25-22 0,-25 22 0,0 0-1,21-15 1,-21 15 0,0 0 0,0 0 0,0 0 0,18 0 0,-18 0 0,0 0 0,0 0 0,0 0 1,0 0 0,0 0-1,0 0 1,0 0 0,0 0 0,0 0 0,-4 25 0,4-25-1,-10 29 1,10-29-1,-13 37 1,3-14-1,4 0 0,-4 1 1,2-5-1,1 0 0,-1-1 0,8-18 0,-14 29 0,14-29 0,-8 19 0,8-19 0,0 0 0,-3 24 1,3-24-2,0 0 0,-6 27-1,6-27-1,-6 21 0,6-21-1,-6 21-1,6-21-2,0 0-1,0 0-1,2 24-2,-2-24-3,0 0-4,0 0-8,0 0 0,0 0 0,0 0 15</inkml:trace>
  <inkml:trace contextRef="#ctx0" brushRef="#br0" timeOffset="2952">755 642 18,'0'0'26,"0"0"2,0 0-6,0 0-6,0 0-5,0 0-2,0 0-3,0 0-1,-19 14-1,19-14-2,0 0 1,0 0-1,-25 17 0,25-17-1,-16 19 1,16-19-1,-14 22 1,14-22-1,-11 25-1,11-25 1,-10 27-1,10-27 1,-8 33-1,4-16-1,4 1 1,-2-1 0,4 1 0,-2-1 0,4 1 0,-4-18 0,8 27 0,-8-27 0,8 25 0,-8-25 0,13 23 0,-13-23 0,16 22 0,-16-22 0,21 17 1,-21-17-1,28 12 0,-28-12 0,31-2 1,-14-6-1,1-2 1,-18 10-1,31-27 0,-31 27 1,29-33-1,-17 14 0,-2 1 1,-3-1-1,-1 2 0,0-3 0,-2 1 1,-2 1-1,-2 1 0,0 17 1,-4-31-1,4 31 0,-10-25 1,10 25-1,-15-18 1,15 18-1,-22-15 0,22 15 0,-19-12 0,19 12 0,-20-8 0,20 8 0,-17-5 0,17 5 0,0 0 0,-22-4 0,22 4 0,0 0 0,-17 2 0,17-2 1,0 0-1,0 0 0,0 0 0,0 0 0,-18 15 0,18-15 0,0 0 0,0 0 1,0 0-1,0 0 1,26 14-1,-26-14 1,25-2 1,-25 2-1,35-6 0,-14 2 0,-1-2 1,5-3-1,0 1 0,3 2 0,1-2 0,0 0 0,0 1 0,2-3 0,3 4 0,-3 2-1,0-1 1,-4-3-1,-4 0 1,1 4-1,-7-2 0,-17 6 1,27-5-1,-27 5 0,0 0 0,0 0 0,20-10-1,-20 10 0,0 0-1,0 0-1,0 0-2,0 0-4,0 0-13,17 2-13,-17-2 2,0 0-1,0 0 1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09T22:07:26.45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6:10.73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24 118 14,'0'0'10,"0"0"0,0 0-1,0 0-1,-2-22 0,2 22-1,0 0-1,0 0-1,0 0 0,6-19-1,-6 19 0,0 0-1,0 0-1,11-19 0,-11 19 0,0 0-1,16-18 1,-16 18-1,0 0 0,23-17 0,-23 17 0,18-10 1,-18 10-2,21-8 1,-21 8 0,23-4-1,-23 4 0,28 0 0,-28 0 0,27 0 0,-27 0 0,27 4 0,-27-4 0,24 6 0,-24-6 0,21 4 0,-21-4 0,19 6 0,-19-6 1,18 7-1,-18-7 0,17 10 0,-17-10 0,18 12 1,-18-12-1,0 0 0,19 23 1,-19-23-1,6 21 1,-6-21 0,0 26 0,0-26 0,-4 29 0,2-12 0,-5 0 0,3 3 1,-6 3-1,4-4 0,-7 7 0,1-5-1,-2 6 1,1-2 0,-1-1-1,0-1 0,3-4 1,-5 3-1,16-22 1,-19 29-1,19-29 1,0 0-1,-22 17 1,22-17-1,0 0 1,0 0-1,0 0 1,0 0-1,0 0 0,0 0-1,0 0 1,0 0 0,0 0-1,0 0 1,0 0-1,0 0 1,0 0 0,0 0-1,24 2 1,-24-2 0,17 4 0,-17-4 0,18 8 0,-18-8 0,21 9 0,-21-9 0,20 18 0,-20-18 0,15 17 0,-15-17 0,18 21 0,-18-21 0,15 24 0,-15-24 0,10 25 0,-10-25 0,0 27 1,0-27-1,-8 29 0,8-29 0,-15 29 1,3-11-1,0-1 1,-1 0 1,13-17 0,-33 33 0,13-19 1,3 3 1,-7-3-1,5 2 1,-9-5 0,9 3 0,-6-5-1,7 1 1,-5-2-2,5 0 1,-1-5-1,19-3 0,-33 6 0,33-6-1,-33 0 0,33 0 1,-28-4-2,28 4 1,-27-9-1,27 9 1,-25-14-1,25 14 0,-23-15-1,23 15-2,-22-18-1,22 18-3,0 0-6,-27-25-10,27 25-9,0 0 0,0 0 2,0 0-1</inkml:trace>
  <inkml:trace contextRef="#ctx0" brushRef="#br0" timeOffset="1588">1201 530 18,'0'0'31,"0"0"0,-6-23 1,6 23-10,0 0-4,-8-17-4,8 17-4,0 0-3,0 0-3,0 0-1,0 0-2,0 0 0,0 0-1,0 0 0,0 0 0,0 0 0,0 0-1,0 0-1,0 0-1,0 0-3,0 0-5,19 7-11,-19-7-11,0 0 1,24 10-1,-24-10 1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6:13.70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80 19,'0'0'19,"0"0"-2,0 0-1,23-16-1,-23 16-2,23-23-2,-23 23-2,30-37-2,-9 14-2,0-8 0,7 0-1,-3-6-1,6-2-1,-2 0-1,4-1 0,-3 1-1,-1 2 1,-4 2-1,-2 6 0,-1 4 0,-7 6 0,-1 1 0,-14 18 0,21-23 1,-21 23-1,0 0 0,0 0 0,0 0 0,0 0 0,0 0 1,0 0-1,0 0 0,0 0 0,0 0 0,0 0 0,0 0 0,0 0 0,0 0 0,0 0 0,0 0 0,0 0 0,0 0 0,0 0 0,0 0 0,0 0 0,0 0 0,-4 23 0,4-23 0,-9 25 0,9-25 0,-12 33 0,4-9 0,1 1 0,-3 2 0,0 0 1,0 2-1,1 2 0,-1 0 1,0 0-1,2-4 0,3 0 0,-1-1 1,0 1-1,0-4 0,0-2 1,0 1-1,2-3 0,1-2 1,-3 1-1,2-1 0,4-17 1,-10 31-1,10-31 0,-8 29 0,8-29 0,-9 27-2,9-27-1,-10 26-3,10-26-5,0 0-6,-10 25-8,10-25-3,0 0-1,0 0 2</inkml:trace>
  <inkml:trace contextRef="#ctx0" brushRef="#br0" timeOffset="940">988 0 16,'0'0'15,"0"0"-3,0 0-1,0 0-1,-23 10-3,23-10-1,-18 13 0,18-13-1,-21 24 0,21-24 0,-23 29-2,13-12 1,-2 4-2,1 3 1,-1 1 0,0 2-1,0 6 0,3-2 0,-1 2-1,-2 2 1,5-6 0,-3 2-1,6-4 0,-2 2 0,4-10 0,2 7-1,2-9 1,4 2-1,-2-1 0,-4-18 1,12 31-1,-12-31 1,13 31 0,-13-31-1,14 27 1,-14-27-1,13 23 1,-13-23 0,12 18-1,-12-18 1,0 0 0,23 11 0,-23-11 0,18 0 1,-18 0-1,19-9 1,-19 9 1,24-14-1,-24 14 0,23-23 1,-23 23-1,23-27 0,-11 9 0,2 1-1,-3-3 1,1 1-2,0-4 1,-1 2 0,-1-1 0,0-1 0,-4 2 1,2-1-1,-5 1 0,-1 0 0,0-1 0,2 3 0,-2-2-1,0 1 1,-2 1-1,0 1 1,-2-1 0,2 19-1,-10-31 1,10 31-1,-17-27 1,17 27-1,-18-25 1,18 25-1,-21-22 0,21 22 0,-21-17 0,21 17 0,-20-12-1,20 12-1,-21-2-1,21 2-3,0 0-3,-28 12-7,28-12-15,-9 18-1,9-18 1,0 0 1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6:15.87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8 0 21,'0'0'15,"-18"6"0,18-6-2,0 0-1,0 0-2,0 0-2,0 0-1,0 0 0,0 0-2,0 0 0,8 17 0,-8-17-1,24 8 1,-5 0 0,-19-8 0,37 5-1,-19-3 0,9 2 0,-6-4 0,5 2-1,-3-6 0,4 0-1,-2-1 1,5 1-1,-3-4-1,-2 2 0,0 0 0,-3 1-1,-1 1 1,-3 0-1,-18 4 0,23-2-1,-23 2 0,0 0-1,21 10-2,-21-10-1,0 0-4,0 0-6,0 0-9,10 21-7,-10-21 0,0 0 2</inkml:trace>
  <inkml:trace contextRef="#ctx0" brushRef="#br0" timeOffset="572">105 283 10,'18'15'24,"-18"-15"1,0 0-3,0 0-4,0 0-4,0 0-2,17-21-3,-17 21-2,20-8-1,-20 8-2,25-9 0,-3 3-2,-22 6 1,39-14-1,-20 5 0,4 3 0,1-4 0,3 4-1,-2-3 0,1 3 0,-1 0-1,0 2 1,-3 0-1,-1 4 0,-4 0 0,-17 0 0,28 6 0,-28-6 0,19 10-1,-19-10-2,0 0-1,0 0-4,24 21-6,-24-21-10,0 0-7,0 0-1,0 0 2</inkml:trace>
  <inkml:trace contextRef="#ctx0" brushRef="#br0" timeOffset="1148">201 440 11,'-24'8'20,"24"-8"-2,0 0-4,0 0-3,0 0-1,0 0-1,0 0-1,0 0 0,20 9-1,-20-9-1,19 2 1,-19-2-1,28 0 0,-28 0-1,29-2 0,-29 2-1,35-4 0,-18 0-1,5 3-1,-3-3 0,1 2-1,-1-4 0,-1 2 0,-1 0-1,-17 4 0,31-8 0,-31 8-2,29-5-1,-29 5-3,26-2-3,-26 2-8,0 0-14,19-2 0,-19 2 1,0 0 0</inkml:trace>
  <inkml:trace contextRef="#ctx0" brushRef="#br0" timeOffset="1975">10 1044 29,'-17'0'24,"17"0"-2,0 0-2,11-29-2,-11 29-3,20-42-4,-3 18 0,1-5-3,9 4-1,-4-6-2,5 8-1,-5-4-3,4 5 0,-3 5-1,-1 3 0,-23 14-1,29-21 0,-29 21 1,20-10 0,-20 10 0,0 0 0,19 2 1,-19-2-1,0 0 1,4 24-1,-4-24 1,-4 23 0,4-23-1,-10 31 1,4-14-1,-1 1 1,-1 5-1,2-6-2,-2 7 2,0-3-1,3 0 0,-3 1 0,4-5 0,4-17-3,-6 27 0,6-27-4,0 20-4,0-20-6,0 0-14,0 0 1,0 0 0,20-10 1</inkml:trace>
  <inkml:trace contextRef="#ctx0" brushRef="#br0" timeOffset="2515">298 1064 30,'0'0'24,"25"0"-2,-25 0-3,26-35-1,-7 15-4,-1-12-4,5 6-1,-4-5-3,5 4-1,-5-2-3,-1 10 2,-1-3-3,-17 22 1,26-23-1,-26 23-1,0 0 0,21-11 1,-21 11-1,0 0 0,0 0 0,10 23 0,-10-23 0,4 27 1,-4-6-1,0 4-2,0 3 2,-2-1-1,0 0 1,0 2-1,0-4 1,-2 0-3,4-5 1,0-20-4,0 31-5,0-31-10,0 0-10,0 0 1,0 0-1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6:19.36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4 167 19,'-2'-20'17,"2"20"0,0-19-1,0 19-1,6-21-3,-4 3-1,-2 18 0,15-23-2,-15 23-2,24-23-1,-24 23-2,31-20-1,-8 12-1,-1 3-1,3 1 0,-4 0 0,5 2-1,-3 4 1,2 0-1,-5 4 0,-1-1 1,-19-5-1,31 20 1,-31-20-1,18 25 1,-18-25-1,8 29 1,-8-29 0,-6 33 0,-4-16-1,0 3 1,-3-3 0,-1 3-1,-3 1 1,1-2-1,0 1 0,16-20 0,-25 29 1,25-29-1,-17 21 0,17-21 0,0 0 0,0 0 0,0 0 1,0 0-2,0 0 1,-16 18 0,16-18 0,0 0-1,0 0 1,4 19-1,-4-19 1,0 0-1,19 17 1,-19-17 0,22 14 0,-22-14-1,23 10 1,-23-10 0,27 11 0,-27-11 0,26 14 0,-26-14 0,25 15 0,-25-15 0,21 20 0,-21-20 0,20 23 0,-20-23 0,10 27 0,-10-27 1,4 31-1,-4-31 0,-4 31 1,4-31-1,-14 29 1,14-29-1,-19 25 0,19-25 1,-30 24-1,11-11 1,-1-3 0,-1 3-1,-2-3 1,-3 2 1,-3-3-1,2 1 0,0-2 0,1-2 0,1-2-1,2-4 1,1-2-1,5 0 0,17 2 0,-29-14-2,29 14-1,-22-19-3,22 19-5,-15-22-6,15 22-14,-4-23 0,4 23 0,0-19 1</inkml:trace>
  <inkml:trace contextRef="#ctx0" brushRef="#br0" timeOffset="1272">975 101 11,'0'0'20,"0"0"-3,0 0-3,-14-20-1,14 20-2,0 0-3,0 0 0,-4-17 0,4 17-1,0 0-2,0 0-1,0 0-1,-19-16 0,19 16-1,0 0-1,-20 6 0,20-6 0,-19 16-1,19-16 0,-24 25 0,13-8 1,-1 1-1,0 3 0,-1 2 0,1 3 0,-2-1 0,3 4 0,-1 2 0,2-2-1,1 2 2,1-4-1,0 2 0,4-4 0,2 0 1,0-3-1,2-1 1,4-3-1,0 1 0,-4-19 1,12 33 0,-12-33 0,13 31-1,-13-31 1,18 29 0,-18-29 0,17 25 0,-17-25 0,22 21 0,-22-21-1,23 16 1,-23-16 0,24 12 0,-24-12 0,27 5 1,-27-5 0,29 0 0,-29 0 0,31-5 0,-31 5 0,35-14 0,-35 14-1,33-17 1,-33 17 0,29-26-1,-29 26 1,28-31-2,-15 14 1,1-1 0,-4-3 0,1 0-1,-1-2 1,-2-1-1,-2 1 1,-1 2-1,-5-2 1,0-1-1,0 3 0,-3 2 1,-1-5-1,0 3 1,-2-2-1,0 0 0,-2-3 0,1 7 0,-3-2 1,0 1-1,10 20 0,-25-27 0,25 27 0,-31-13 0,31 13-1,-35-4-1,35 4-2,-37 0-2,37 0-3,-37 4-6,37-4-18,-28 0 1,9-4 0,19 4 1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6:22.78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9 51 27,'0'0'18,"0"0"-2,0 0-1,0 0-1,0 0-3,0 0-1,-8-24-1,8 24-1,0 0-2,0 0-2,0 0 0,0 0-1,0 0-1,24-11 0,-24 11 0,25 0 0,-7 0 0,3 2-1,-4-2 1,5 2 0,-1 0 0,3 0 0,-3-2-1,4 0 1,-1-4 0,-1 4-1,0-4 0,3 0 1,-5 0-2,2 0 1,-3 2 0,-1 0 0,-1 2-1,1 0 1,-1 0-1,-1 0 1,1 0-1,-18 0 0,29 4 0,-29-4 1,21 4-1,-21-4 0,18 6 0,-18-6 0,0 0-2,0 0 0,0 0-3,0 0-1,0 0-5,0 0-7,0 0-14,19 2 1,-19-2 0,0 0 1</inkml:trace>
  <inkml:trace contextRef="#ctx0" brushRef="#br0" timeOffset="720">125 287 9,'0'0'20,"0"0"2,0 0-4,0 0-4,0 0-3,0 0-1,0 0-1,0 0 0,0 0-2,18 10 0,-18-10-1,17 2 0,-17-2-2,25 4 1,-25-4-2,30 0 0,-30 0 0,29 0 0,-29 0-1,33-2-1,-33 2 1,33 0-1,-33 0 1,35-2-1,-16 0 0,5 0-1,-5 0 1,3 2 0,-3-2-1,2 2 0,-3 0 0,-1 0 1,-17 0-1,32-4 0,-32 4 0,25-4 1,-25 4-1,23-6 0,-23 6 0,18-3 0,-18 3 0,0 0 0,25-2 0,-25 2 0,0 0-1,25 0 0,-25 0-1,20-4-1,-20 4-3,19-6-4,-19 6-3,18-8-7,-18 8-3,19-2-8,-19 2 0,0 0 2</inkml:trace>
  <inkml:trace contextRef="#ctx0" brushRef="#br0" timeOffset="1500">174 475 19,'0'0'20,"0"0"-2,0 0-2,0 0 0,0 0-3,21 18-1,-21-18-2,0 0-1,18 0-2,-18 0 0,17 1-2,-17-1 0,25 2-2,-25-2 0,28 4 0,-11-2-1,1 0 0,1 2-1,3-4 1,-1 2-1,2-2 0,-1 2 0,1-2 0,0 0-1,-1 0 0,-3 0 0,1 0 1,-3-2-1,-17 2 0,33 0 0,-33 0 0,26-2-1,-26 2-2,23-8-2,-23 8-4,19-7-9,-19 7-13,20-12-1,-20 12 1,0 0-1</inkml:trace>
  <inkml:trace contextRef="#ctx0" brushRef="#br0" timeOffset="2192">0 915 3,'0'0'24,"0"0"-2,0 0-4,-9 17-1,9-17 0,0 0-2,0 0-2,0 0-2,0 0-3,0 0-1,0 0-1,25-7-2,-25 7-1,23-20-1,-23 20-1,32-27 0,-13 8 0,2-3 1,1 1-2,3-2 2,-4 2-2,3 3 1,-5 1-1,1 5 1,-20 12-1,23-15 0,-23 15 0,0 0 0,0 0 0,0 0 0,0 0 0,10 27 0,-10-27 0,-6 23 0,6-23 0,-10 29-1,6-12 1,-1 1-2,1-1 2,-2 1-1,0-1 1,6-17-2,-12 29 2,12-29 0,-7 25 0,7-25 0,-6 18 0,6-18-1,0 0-2,-6 19-1,6-19-2,0 0-1,0 0-5,0 0-4,0 0-8,23 10-7,-23-10 2,0 0 1</inkml:trace>
  <inkml:trace contextRef="#ctx0" brushRef="#br0" timeOffset="2784">325 987 15,'0'0'23,"0"0"-3,0 0-2,0 0-3,26-20-2,-26 20-1,25-23-2,-13 4-2,11 1-2,-7-7-2,9 2 1,-6-2-3,3 1 1,-3 3-2,3 4 2,-7-1-3,-15 18 3,25-19-3,-25 19 1,0 0 0,22-10 0,-22 10 0,0 0 0,0 0 0,4 19-1,-4-19 0,2 22 1,-2-5-1,0-17-2,-2 33 3,-2-12-2,2-1 1,-2-1-2,-2 1 3,0-3-3,6-17 3,-9 31-1,9-31 0,-8 23 0,8-23 0,0 0-2,-2 24-3,2-24-3,0 0-9,0 0-14,19-2 0,-19 2 1,22-24-1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4:45.4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84 75 11,'-6'-2'14,"9"11"-2,-10-3-3,7 6-3,-4 5-2,1 2 0,-4 7 0,1 3-1,0 3 0,-5 5-1,1 1 1,1 1-2,-1 2 1,2-4-1,-2-3 0,1-4 0,3-3-1,2-7 0,1-6 1,0-3-1,3-6 1,3-4 1,0-1-1,4-3 0,3 0 0,-1 1 0,2-3-1,2 0 0,0 2 1,3 1-2,-2 0 1,3 3 0,-2-2 0,2 1 0,-3-2 0,-1 4 0,1-1-1,-2 2 1,-1 0 1,-1 1-1,2 2 0,-5 1 0,-3 1 1,5-1 0,-6 3 0,0 0 1,1 2 0,-3-1 0,-1 0 0,0 1 1,0 2 0,-2 2 1,-4 1-1,-3-3 0,4 9 1,-7-6-1,1 3 0,-5-2 0,3 6 0,-7-6-1,0 3 0,0 2 0,0-5 0,-3 1 0,0-1-1,0-4 0,-3-1 0,5-4-1,-5-2-1,4-3-2,-4-7-5,6-1-7,0 4-9,-10-14-8,14 10 0</inkml:trace>
  <inkml:trace contextRef="#ctx0" brushRef="#br0" timeOffset="875">264 1 52,'20'3'17,"-1"-3"1,5 2-2,3 1-3,-2 0-3,8 6-2,-5-6-2,4-1-2,-2 1-1,3-1-1,-3-4-1,-4-1 0,1 1-4,-8-7-6,4 3-13,4 8-10,-17-12-1,7 13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6:26.98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34 60 16,'-7'-18'23,"7"18"0,0 0-6,-8-25-3,8 25-3,0 0-2,-20-14-2,20 14-2,-19-3-1,19 3 0,-27 3-1,27-3-2,-32 10 1,15-2-1,17-8 0,-33 17 0,33-17 0,-33 24 0,33-24 0,-29 25 0,29-25 0,-24 27-1,24-27 0,-17 29 0,17-29 1,-14 31-1,14-31 0,-14 33 0,9-16 0,-1 3 0,2-1 0,0 1 0,2-1 0,2-2 0,4 3 0,-4-20 0,10 31 1,-10-31-1,21 27 0,-21-27 1,27 25-1,-27-25 1,37 25 0,-17-15 1,3 2-1,0-3 1,1 1-1,-3-2 1,5 3 0,-9-3-1,2 2 1,-19-10-1,28 19 0,-28-19 0,19 19 0,-19-19 0,14 24-1,-14-24 1,4 23 0,-4-23 0,0 23 0,0-23 0,-10 25 0,10-25-1,-19 26 1,19-26 0,-30 29-1,11-16 1,-1 1 0,1-1 0,-4 1-1,-1-2 1,5-5 0,-5-1-1,5-2 1,-2-2-1,3-2 0,-1-2 1,19 2-1,-32-12 0,32 12 0,-23-13 0,23 13-1,0 0 1,-17-23 0,17 23 0,0-20-1,0 20 1,11-21 0,-11 21 0,22-25-1,-22 25 1,25-29 0,-25 29 0,35-31 0,-14 13 0,1 1 0,-1-3 0,3-1 0,-1 2 0,2-5 0,1 1 1,-1-2-1,-4 2 0,-1-1 0,-1 3 0,-3 0 0,-3 0 1,-1-1-1,-4 5 0,-2-1 1,-4-1-1,-2 2 1,0-3-1,0 20 0,-8-31 1,8 31-1,-12-25 0,12 25 0,-19-19 0,19 19-2,-24-10-1,3 2-3,21 8-4,-51 0-6,16 4-14,-6 8-2,-13-1-1,-4 13 2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6:37.84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 254 9,'0'0'19,"0"0"-2,0 0-4,-4-18 0,4 18-1,0 0-1,-2-27-2,2 27 1,2-21-3,-2 21 0,4-21-2,-4 21-1,4-26-1,-4 26-1,7-21 0,-7 21-1,16-23 0,-16 23-1,23-25 0,-23 25 0,33-22 1,-15 11-1,1-1 0,-1 4 0,-1 1 0,-17 7 0,33-10 0,-33 10 0,28-4 0,-28 4 0,21 6 0,-21-6 0,19 9 0,-19-9 0,18 12 0,-18-12 0,14 19-1,-14-19 1,9 24 0,-9-24 1,6 35-1,-6-16 0,-4 4 0,2 4 1,-3 0-1,-1 3 1,-4-1-1,2 2 2,-2-4-1,-1 2 0,-3 2 0,1-2 0,-5 0-1,0 0 1,-1 2-1,0-2 0,-3 0 0,1 0 0,1-6 0,1 1 0,3-7 0,16-17 0,-25 23 1,25-23-1,0 0 0,-19 16 0,19-16 0,0 0 0,0 0 0,0 0 0,3-18 0,-3 18 0,0 0 0,10-25 0,-10 25 0,0 0 0,8-21 0,-8 21 0,0 0 0,0 0 0,0 0-1,17-16 1,-17 16 0,0 0 0,0 0 0,18-3 0,-18 3 0,0 0 0,0 0 0,0 0 0,19 11 0,-19-11 0,0 0 0,8 18 0,-8-18 0,0 0 0,10 19 0,-10-19 0,0 0 0,14 25 0,-14-25 0,11 20 0,-11-20 0,10 21 1,-10-21-1,12 25 0,-12-25 0,13 23 1,-13-23-1,16 20 1,-16-20-1,17 15 1,-17-15 1,20 6 0,-20-6 0,23-4 0,-23 4 1,25-11-1,-25 11 1,30-22-1,-30 22 0,29-27 0,-29 27 0,25-29-1,-25 29 0,21-31-1,-21 31 1,16-25-1,-16 25 0,8-18 0,-8 18-1,0 0-2,0 0-1,0 0-2,0 0-5,0 0-7,0 0-14,0 0 0,-4 18 2,4-18 0</inkml:trace>
  <inkml:trace contextRef="#ctx0" brushRef="#br0" timeOffset="1636">1080 134 1,'0'0'21,"0"0"2,0 0-7,0 0 0,0 0-3,0 0 0,0 0-3,0 0-3,0 0-2,0 0-1,0 0-2,0 0 0,-10 23 0,10-23 0,2 27 0,0-10 0,-4 3 1,4 5 0,-2 0 0,0 2 1,-2 2-2,2 2 1,-2-2-1,2 4 0,0-5-1,0-1 0,0-6 0,0-2-1,0-19 0,2 27 0,-2-27 0,0 0-1,0 0 0,0 0-2,0 0-1,0 0-2,0 0-2,0 0-3,0 0-9,0 0-8,0 0-1,0 0 2,0 0 1</inkml:trace>
  <inkml:trace contextRef="#ctx0" brushRef="#br0" timeOffset="2208">815 374 21,'0'0'23,"0"0"-4,0 0-3,0 0 0,0 0-3,27 6-1,-27-6-4,22 2 1,-22-2-3,19 2 0,-19-2-2,27 2-1,-27-2-1,32 1 0,-32-1 0,31 0-1,-14 0 1,1 0-1,-1-1 0,-17 1 0,33-4 0,-33 4 0,29-6-1,-29 6 0,28-6 0,-28 6-1,21-4 1,-21 4-1,22-4 1,-22 4 0,19-2 0,-19 2 0,21-2 0,-21 2 0,22-3-1,-22 3-1,17-2 0,-17 2-1,18-2-1,-18 2-2,0 0-3,17 0-2,-17 0-6,18 7-5,-18-7-6,0 0 2,17 0-1</inkml:trace>
  <inkml:trace contextRef="#ctx0" brushRef="#br0" timeOffset="2972">1726 238 8,'0'0'15,"0"0"-1,13-17-2,-13 17-1,8-20-3,-8 20 1,12-17-2,-12 17 0,0 0-1,25-21 0,-25 21-1,18-12 0,-18 12-1,19-10-1,-19 10 0,18-2 0,-18 2-1,17-2-1,-17 2 1,18 0-1,-18 0 0,17 0 0,-17 0-1,18-3 1,-18 3-1,0 0 1,21-2-1,-21 2 1,0 0 0,0 0 0,19 13 0,-19-13 0,0 0 0,6 20 0,-6-20 0,0 17 0,0-17 0,-2 23 0,2-23 0,-5 25 0,5-25 0,-4 33 0,-2-15 0,4 1 0,-4 1 0,0 1 0,0 0 1,0 1-1,-3 1 0,1 2 0,-4 0-1,3 2 1,-5 0-1,2 1 0,1-1 0,-3 2 0,0-6 0,1 2 1,1-3-1,0-3 0,1 0 0,11-19 0,-20 26 0,20-26 0,0 0 0,-15 17-1,15-17 1,0 0-1,0 0 0,0 0 1,7-19-1,-7 19 1,12-22-1,-12 22 1,18-27 0,-18 27 0,19-29 0,-19 29 0,22-27 0,-22 27 0,17-18 0,-17 18 0,0 0 0,19-11 0,-19 11 0,0 0 0,0 0 0,20 10 0,-20-10-1,0 0 2,0 0-1,21 21 0,-21-21 0,10 19 1,-10-19-1,12 23 1,-12-23 0,11 28-1,-11-28 1,14 21 0,-14-21 0,21 21 0,-21-21 1,28 12-1,-28-12 1,31 8-1,-14-6 0,5 0 1,-5-2-2,5-2 0,-1-2 1,0-2-3,5 0 0,-3-6-1,12 5-6,-8-5-17,6-9-4,8 5-1,-6-9 0</inkml:trace>
  <inkml:trace contextRef="#ctx0" brushRef="#br0" timeOffset="4312">2905 230 11,'0'0'21,"0"0"-1,0 0-7,0 0-1,0 0 0,0 0-2,0 0-3,-2 26-1,2-26 1,0 25-1,0-25 1,2 35-1,-2-35 0,4 39-1,-6-20-1,4 8-1,-2-4 0,2 4-1,-2-3 0,0 1-1,0-6 0,2 1-1,-2-20 1,2 25-1,-2-25 1,0 0-1,0 0-1,2 17 1,-2-17-3,0 0-1,0 0-2,0 0-4,0 0-4,0 0-5,0 0-11,0 0 1,0 0 1,0 0 6</inkml:trace>
  <inkml:trace contextRef="#ctx0" brushRef="#br0" timeOffset="4860">2780 446 11,'0'0'23,"0"0"3,0 0-6,0 0-2,0 0-2,0 0-3,0 0-3,0 0-2,0 0-1,0 0-2,12-20 0,-12 20-2,0 0 0,18-11-1,-18 11 0,0 0 0,25 2-1,-25-2 0,23 3 0,-23-3 0,25 4 0,-25-4 0,28 4 0,-28-4 0,27 4-1,-27-4 1,21 0 0,-21 0-1,20 0 1,-20 0-1,0 0 0,21-4 1,-21 4-1,0 0 0,18-4 1,-18 4-1,0 0 0,17-7 0,-17 7 0,0 0-1,20-12-1,-20 12-1,0 0-4,27-10-1,-27 10-4,0 0-6,17-9-9,-17 9-4,0 0 0,0 0 2</inkml:trace>
  <inkml:trace contextRef="#ctx0" brushRef="#br0" timeOffset="5752">3658 95 23,'0'0'20,"0"0"-1,-18-10-3,18 10 0,0 0-4,0 0-2,0 0-2,0 0-1,0 0-1,0 0-2,20-13-1,-20 13-1,27 5 0,-9-1-1,1 0 0,2 2-1,1-2 1,1 2 0,-1-1 0,-1 1-1,-2 0 1,1 4-1,-3-1 1,-17-9-1,28 22 1,-28-22-1,13 25 1,-13-25 0,-2 29 0,2-29 0,-11 31 0,1-13 0,-4-1 0,1 0 0,13-17 0,-26 29-1,26-29 1,-23 28 0,23-28 0,-21 21 0,21-21-1,0 0 1,-22 19-1,22-19 1,0 0-1,0 0 0,0 0 0,0 0 0,0 0 0,0 0 0,0 0-1,4 18 1,-4-18 0,18 4 0,-18-4 0,19 5 0,-19-5 0,23 8 0,-23-8 0,26 6 0,-26-6 0,23 12-1,-23-12 1,20 17-1,-20-17 1,17 21-1,-17-21 1,16 26-1,-16-26 1,7 27 0,-7-27 0,4 29 0,-4-29 0,-2 31 1,2-31-1,-5 31 0,5-31 0,-8 31 0,8-31 0,-14 27 1,14-27-1,-15 23 1,15-23-1,-22 16 1,22-16 1,-27 9-1,9-5 1,18-4-1,-29 4 1,29-4 0,-31 6-1,14-4 0,-3-4-1,3 2 1,-3-2-1,-1-2 0,-1 0 0,1-2 0,2 3-2,-3-5-2,22 8-3,-33-10-6,33 10-13,0 0-6,-25-2 0,25 2 0</inkml:trace>
  <inkml:trace contextRef="#ctx0" brushRef="#br0" timeOffset="7284">4514 163 1,'0'0'12,"0"0"10,0 0-4,0 0-4,10 23-2,-10-23 1,10 23-1,-1-5-1,-7-1-3,8 6-2,-6-1-1,2 3-1,-2 0-1,5 2-1,-7-2-1,4 4 1,0-1-1,-4 1 0,0-4-1,0 2 0,2-4 0,-4-2 0,2-3-3,-2-18-1,2 23-1,-2-23-3,0 0-4,0 0-5,0 0-10,0 0 0,0 0 1,0 0 8</inkml:trace>
  <inkml:trace contextRef="#ctx0" brushRef="#br0" timeOffset="7704">4374 440 37,'0'0'19,"0"0"-2,0 0 1,19 6-3,-19-6-1,30-4-1,-30 4-3,40-10-1,-22 2-2,7 4-1,-3-3-3,1 3 1,-5-2-2,5 0-1,-4 0 0,1 2-1,1-1 0,-1-1-1,3 2 1,-3-2-3,1 2 1,-4-5-5,9 9-3,-26 0-11,29-18-9,-10 14-1,-19 4 0,33-13 1</inkml:trace>
  <inkml:trace contextRef="#ctx0" brushRef="#br0" timeOffset="8156">5195 558 5,'0'0'21,"0"0"0,22-23-7,-22 23-2,17-33 0,-1 13-3,-7-5-1,7 0-3,-4-2-1,1-2 0,1 0-1,-1-2-1,5 0-1,-4 2-1,-1 2 0,3-1-1,-3 7 1,-3 4-1,-10 17 1,20-26 0,-20 26-1,0 0 1,0 0-1,0 0 1,0 0 0,0 0 0,0 0 0,0 0 0,0 0 1,0 0-1,0 0 1,0 0 0,0 0-1,0 0 1,0 0 0,0 0-1,0 0 1,0 0 0,0 0 0,0 0 0,13 22 0,-13-22 0,0 23 0,0-6 0,0-17 0,0 35 1,-2-15 0,2 1-1,-2-2 1,2 5 1,-4-1-1,6 2-1,-6-2 1,6 1-1,-7-1 0,5 2 0,-2-2 0,0 1-1,2-7 1,-4 2 0,4-19 0,-2 29 0,2-29 0,2 20 0,-2-20-1,0 0 1,-2 19-1,2-19 1,0 0-1,0 0 0,-6 22 0,6-22 0,0 0-2,0 0-2,-4 25-6,4-25-14,0 0-5,0 0 0,0 0-1</inkml:trace>
  <inkml:trace contextRef="#ctx0" brushRef="#br0" timeOffset="9244">5892 106 37,'0'0'20,"0"0"-2,0-19-1,0 19-2,0 0-2,0 0-3,0 0-2,0 0-1,17-12-2,-17 12 1,22-1-1,-22 1-1,31-2 0,-14-2-1,7 4-1,-5-2 1,6 0-2,1 0 1,-1 2-1,0-2 0,1 0-1,1 2 1,-2-2-1,-3 0 0,-1-2 1,-2 0-1,1 1 0,-20 3 0,29-8 0,-29 8 0,25-6 0,-25 6 0,26-4 0,-26 4-1,19 2 1,-19-2-2,18 0-1,-18 0-2,0 0-3,23 4-6,-23-4-7,0 0-9,0 0-2,0 0 2,0 0 0</inkml:trace>
  <inkml:trace contextRef="#ctx0" brushRef="#br0" timeOffset="9901">5938 300 1,'0'0'16,"0"0"5,0 0-3,0 0-4,0 0 0,0 0-2,0 0 1,0 0-2,0 0-2,12 18 0,-12-18 0,0 0-1,22 4-2,-22-4-1,21 0-1,-21 0-1,27-2 0,-27 2-1,29-6 0,-11 2-1,-18 4 0,35-8 0,-16 4-1,-1 0 1,3-1 0,-1 1-1,-1-2 0,1 2 0,-3-2 0,1 2 1,-1-1-1,-17 5 0,31-8-1,-31 8 1,29-12-1,-29 12 0,26-10-1,-26 10 0,21-7-2,-21 7-1,0 0-2,18-10-3,-18 10-2,0 0-5,0 0-6,17 21-7,-17-21 1,0 0 2</inkml:trace>
  <inkml:trace contextRef="#ctx0" brushRef="#br0" timeOffset="10605">5960 502 19,'0'0'21,"0"0"1,0 0-6,0 0-2,0 0-2,0 0-1,0 0-1,0 0 0,0 0-1,25 17-2,-25-17-1,18 2-1,-18-2-1,21 4-1,-21-4-1,27 2 0,-27-2 0,31 0-1,-13-2 0,-18 2 0,33 0-1,-33 0 1,31-2-1,-31 2 1,29-4-1,-29 4 0,28-4 0,-28 4 1,25-5-1,-25 5 0,25-6 0,-25 6 0,24-8 0,-24 8 0,25-12 1,-25 12-2,25-9 1,-25 9-1,25-10 0,-25 10-2,24-8 0,-24 8-2,0 0-2,17-6-5,-17 6-12,0 0-7,0 0 0,16 26 1</inkml:trace>
  <inkml:trace contextRef="#ctx0" brushRef="#br0" timeOffset="11597">6129 800 26,'0'0'23,"0"0"1,0 0 0,0 0-14,-4 20-5,4-20-1,-2 19-1,2-19 1,-2 27 0,2-9 0,0-18-1,-4 29-1,4-29 0,-5 25-1,5-25-1,-6 23 1,6-23-1,0 0 0,-4 27 0,4-27 0,-2 18 0,2-18 0,0 19 0,0-19 0,-2 19 0,2-19 0,0 0 0,0 20 0,0-20 1,0 0-1,0 0 0,0 0 0,0 0 0,0 0 1,21-20-1,-21 20 0,16-17 0,-16 17 0,21-18 0,-21 18 0,22-15 0,-22 15-1,23-10 1,-23 10 0,18 0 0,-18 0 0,0 0 0,25 16 0,-25-16-1,12 19 1,-12-19 0,5 25 0,-5-25 0,6 27 0,-6-9 0,0 1 0,-2-1 0,0 1 1,2-19-1,-5 35 0,5-35 1,-8 33 1,8-33 0,-8 31 0,8-31 0,-12 21 0,12-21 1,0 0 0,-23 20 0,23-20-1,-25 4 0,25-4 0,-31 0 0,13 0-1,-3-2 0,-1-2 0,-3 0-1,2-2 0,-3-2 0,3 1 0,0-1-1,-1 0-1,7 4-2,-3-6-3,20 10-7,-19 2-15,19-2-1,0 0-1,0 0 1</inkml:trace>
  <inkml:trace contextRef="#ctx0" brushRef="#br0" timeOffset="12537">6104 810 16,'0'0'22,"-2"21"1,2-21-7,0 0-3,0 0-1,0 0-1,0 0-1,0 0-1,17 14 0,-17-14-2,0 0 0,0 0-2,26-12-1,-26 12 0,0 0-1,23-11-2,-23 11 1,20-6-1,-20 6 1,23-4-1,-23 4 0,25-2-1,-25 2 1,24-6 0,-24 6-1,0 0 0,23-2 0,-23 2 1,0 0-1,19-2 0,-19 2-1,0 0-1,18-2-2,-18 2-3,0 0-5,25-4-13,-25 4-6,0 0-1,22 2 1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6:53.58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90 49 23,'0'0'16,"0"0"-1,0 0-2,0 0 0,-17 4-2,17-4-1,0 0-2,0 0 0,0 0-1,0 0-1,0 0 0,0 0-2,-6-17-1,6 17 0,0 0-1,0 0 0,25-16-1,-25 16 0,29-6 1,-9 2-1,-1-1 0,5 3-1,1 0 1,-2 0 0,4 4-1,-1 2 0,-3 0 0,-1 3 0,1 5 0,-6-8 0,-17-4 0,30 27 1,-30-27-1,15 29 1,-13-10-1,-2-1 1,-2 5 0,-6 4-1,-3 0 1,-1 0-1,-4 3 1,-1 1-1,-1-4 0,1 2 1,-3-4-1,5-2 0,-1-3 0,1-3 1,15-17-1,-26 27 0,26-27 0,-23 19 1,23-19-1,-19 16 0,19-16 0,-18 14 0,18-14 0,0 0-1,0 0 1,0 0 0,0 0 0,0 0-1,0 0 1,0 0 0,0 0 0,0 0 0,20 2 0,-20-2 0,23-2 0,-23 2 0,31 0 0,-31 0-1,33 0 1,-33 0 0,29 3 0,-29-3 0,28 8 0,-28-8 0,19 12 1,-19-12-1,16 21 0,-16-21 1,9 25-1,-9-25 2,8 31-2,-8-31 1,2 33-1,-4-15 0,-2-1 1,0 3-2,-3-3 1,-1 2 0,8-19 1,-18 33-1,18-33 1,-17 25 1,17-25 0,-20 18 1,20-18-1,-19 13 0,19-13 0,-25 6-1,7-4 1,0 0-1,-3-2-1,-2-2 1,-5 0-1,1-2 0,-4 1 0,0-1-1,0 0-1,-2-2 0,2 6-2,-4-6-3,9 12-5,-7-4-14,6 2-7,6 4 2,-3-3-1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7:30.13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245 31 5,'0'0'14,"-21"-12"-2,21 12-3,0 0-1,0 0-1,-19 14-1,19-14-1,-18 13 0,18-13 0,-19 16-1,19-16 0,-26 17 0,26-17-1,-21 16 0,21-16 0,-21 9 0,21-9 0,-20 10 0,20-10-1,0 0 1,-17 6-1,17-6-1,0 0 0,0 0-1,-16 21 1,16-21-1,-6 21 0,6-21 0,-6 29 0,2-11 1,2 1-1,-1 3 0,-1-1 0,0 4 1,0-4-1,0 5 0,0-5 1,2 2-1,0-2 0,0-1 0,0-1 0,2-1 1,2-1-1,-2-17 0,4 31 0,-4-31 0,4 29 0,-4-29 0,2 25 0,-2-25 1,2 29-1,-2-29 0,4 28 0,-4-28 0,4 29 0,-4-29 0,8 29 0,-3-12 0,-5-17 0,8 27 1,-8-27-1,12 27 0,-12-27 1,11 24-1,-11-24 0,0 0 0,24 19 1,-24-19 0,0 0-1,23 12 2,-23-12-1,18 2 1,-18-2 0,21-2 0,-21 2 0,22-6-1,-22 6 1,23-8 0,-23 8 0,23-15 0,-23 15-1,22-24 1,-22 24-1,19-25 1,-19 25-1,14-25 0,-14 25 0,13-31 1,-9 12 0,-4 19 0,6-35-1,-6 17 1,2-9-1,-2 4 1,0-2-2,0-1 1,2 3-1,-2-4 0,0 0 0,0-2 1,0 2-1,0 0 0,-2 1 0,0-1 0,-2 2 0,2 2 0,-2 2 1,0 1-1,1 3 0,1-1 0,2 18 1,-10-31-1,10 31 0,-10-31 0,10 31 0,-10-29-1,10 29-1,-11-31-2,11 31-7,-8-19-15,8 19-5,-8-23 0,8 23-1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7:49.43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09 184 12,'0'0'21,"-6"-19"-5,6 19-1,0 0-1,-14-24-3,14 24-1,-8-21-1,8 21-2,-7-21-1,7 21-1,-10-21-1,10 21 0,0 0 0,-14-24 0,14 24-1,0 0 0,-19-21-1,19 21 1,0 0-2,-24-19 1,24 19-1,0 0 0,-19-12 0,19 12 0,0 0 0,-23-4-1,23 4 1,0 0 0,-24 8-1,24-8 1,-19 10-1,19-10 0,-22 21 0,22-21 0,-23 29 0,11-12 0,3 1 0,-3 3 0,4-2 0,-1 1 0,1-1 0,2 3 0,0-3 0,6-19 0,-6 33-1,6-33 1,-4 31 0,4-31 0,2 27 0,-2-27 0,8 23 0,-8-23 0,10 25 0,-10-25 0,15 26 0,-15-26 0,20 23 0,-20-23 0,19 15 0,-19-15 0,20 8 0,-20-8 0,23 0 1,-23 0-1,23-12 0,-23 12 0,26-19 0,-26 19 0,29-29 0,-15 12 0,-14 17 0,27-33 0,-27 33 0,27-29 0,-27 29 0,18-22 0,-18 22 0,0 0 0,17-19 0,-17 19 0,0 0 0,0 0 0,0 0 0,0 0 1,0 0-1,0 0 0,0 0 0,0 0 0,0 0 0,0 0 0,8 17 0,-8-17 0,4 22 1,-4-22-1,9 33 0,-5-12 1,-4 2-1,6 2 1,-6 2 0,4 3-1,-2 1 1,0 0-1,0 0 1,0-2 0,0 2-1,2 0 1,-2 2-1,0-2 0,0 0 1,-1 2-1,-1-2 0,0-2 0,-1 0 1,-3-2-1,2-4 0,-4 0 0,0-1 0,-2-5 1,2 1-1,6-18 1,-17 25-1,17-25 2,-25 17-1,25-17 0,-30 8 0,13-6 0,-1 2 1,1-2-1,-1-2 0,1-2 0,-1 0-1,1-4 1,-3-6-1,3-1 1,-3 1 0,1-1-2,-1 1 2,1-2-1,0 3 1,-1 1-1,20 10 1,-31-6-1,31 6-1,-21-2-1,21 2-2,0 0-4,-18 2-12,18-2-13,0 0-1,0 0 0,0 0 1</inkml:trace>
  <inkml:trace contextRef="#ctx0" brushRef="#br0" timeOffset="1784">981 610 1,'0'0'20,"-22"2"2,22-2-5,0 0-2,0 0-2,0 0-1,0 0-2,0 0 0,0 0-2,0 0-2,0 0 0,0 0-2,0 0 0,0 0-1,0 0 0,0 0-1,0 0 1,0 0 0,18-2 0,-18 2-1,17-3 0,-17 3 0,20 0 0,-20 0-1,25 0 0,-25 0 0,25 0 0,-25 0-1,30 0 1,-30 0 0,27-2-1,-27 2 1,25-4-1,-25 4 0,22-2 1,-22 2-1,17-2 1,-17 2-1,0 0 0,23 0 0,-23 0 0,0 0 0,24 2 0,-24-2 0,17 2 0,-17-2 0,18 2 0,-18-2 0,17-2 0,-17 2 0,0 0 0,22 0 0,-22 0 1,0 0-1,19-2 0,-19 2 0,0 0 0,20-2 0,-20 2 0,0 0 0,0 0 0,19 0 0,-19 0 0,0 0 0,0 0 0,0 0 0,0 0 0,18 11 0,-18-11-1,0 0-1,0 0-1,0 0-3,0 0-8,0 0-19,0 0 1,0 0-1,0 0 1</inkml:trace>
  <inkml:trace contextRef="#ctx0" brushRef="#br0" timeOffset="3395">1617 973 18,'-19'11'17,"19"-11"1,0 0-3,0 0 0,0 0-2,0 0-2,0 0-2,0 0-2,15-19-3,-15 19 0,0 0-2,10-31 0,-10 31 0,15-29 0,-15 29-1,18-35 1,-8 18 0,1-7-1,1 5 1,2-2-2,-5-1 0,5 1 0,0-4 0,1 2 0,-1-3 0,-3 3 0,1-2 0,-2 2 0,0-2 0,-3 3 0,-1 1 0,0 0 0,0-1 0,0 3 0,-2 0 0,-4 19 0,9-33 0,-9 33 0,8-28-1,-8 28 2,4-19-2,-4 19 1,0 0 0,0 0 1,0 0-1,0 0 0,0 0 0,0 0 0,0 0 0,0 0 0,0 0 1,10 21-1,-10-21 0,0 20 1,0-20-1,-4 17 0,4-17 0,-2 22 1,2-22-1,-2 25 0,2-25 0,-2 27 1,2-27-1,0 31 1,0-14 0,-2 1-1,2 1 2,-2-1-1,4 3 0,-4-2 0,2 4 1,0-1-1,0 1 0,0 0 0,2 2 0,-4 1 0,4 1 0,0 4 0,0-6-1,-2 6 0,2 0 0,0-4 0,-2-2 0,2-5 0,2 1 0,-4-21 0,2 25 0,-2-25 0,0 0 1,0 18-1,0-18 0,0 0 0,0 0-1,0 0 0,0 0-2,4 19-1,-4-19-4,0 0-7,0 0-16,0 0 0,0 0 0,5-23 0</inkml:trace>
  <inkml:trace contextRef="#ctx0" brushRef="#br0" timeOffset="4447">2053 486 8,'12'-19'22,"-12"19"-2,15-19-3,-15 19-3,20-22 0,-13 5-3,-7 17-1,24-25-1,-24 25-2,25-20-1,-25 20-1,27-6-1,-27 6-1,26 6 0,-26-6 0,23 22-1,-23-22 0,21 29 0,-11-12-1,-2 3 1,-2 1 0,-2 0-1,-1 8 1,-6-2 0,1 6 0,-6 2-1,-2 6 1,-4 1-1,1 3 0,-1 3-1,-1 1 0,-1-6 0,2-3 0,1-3-1,3-8 0,2-4 0,3-5 0,5-20 0,0 0 0,0 0 0,0 0 0,0 0 0,0 0 1,3-22-1,1 5 0,2-4 1,2-1 1,0 3-1,-1 0 0,1 1 1,-8 18-1,14-25 1,-14 25 0,0 0-1,19-8 0,-19 8 0,0 0 0,0 0 0,0 0 1,20 22-2,-20-22 2,10 23-1,-5-6-1,-1 3 1,2-1 0,0 0 0,0 3-1,-2-1 1,2 0 0,-6-21 0,7 27 0,-7-27 0,10 18 1,-10-18-1,0 0 1,18 11-1,-18-11 0,17-5 0,-17 5 1,19-10-1,-19 10 0,18-16 0,-18 16-1,25-21-2,-17-2-5,12 7-21,-5-3-3,-1-4-1,1 1 2</inkml:trace>
  <inkml:trace contextRef="#ctx0" brushRef="#br0" timeOffset="5551">2866 593 7,'0'0'21,"0"0"0,0 0-8,0 0-1,0 0-2,0 0 2,0 0-2,0 0 0,0 0-1,0 0 1,0 0-2,6 19 0,-6-19-2,20 0 0,-20 0-1,29-5-1,-12-1 0,5 2-1,-1-2-1,6 0 0,-3-2-1,3 3 0,-2-1-1,0 0 1,-1 0-1,-3 2 0,-1 0 1,-3 1-1,-17 3 0,29-6 0,-29 6 0,26-6 0,-26 6 0,17-6-1,-17 6 0,0 0-2,22-2 0,-22 2-2,0 0-3,0 0-6,0 0-15,0 0-4,0 0 1,0 0 1</inkml:trace>
  <inkml:trace contextRef="#ctx0" brushRef="#br0" timeOffset="6219">2921 810 10,'0'0'19,"0"0"-5,0 0 0,0 0 0,0 0 0,0 0-2,0 0 1,0 0-2,0 0-1,0 0-1,0 0-1,17 4-2,-17-4-1,20 0-1,-20 0-1,23 0-1,-23 0 0,27 0-1,-9 0 0,-18 0 0,29-2 0,-29 2 0,31-2 0,-31 2-1,29-4 1,-29 4-1,28-4 0,-28 4 0,23 0 1,-23 0-1,21 0 0,-21 0 0,22 0 0,-22 0 0,21-2 0,-21 2 0,23-4 0,-23 4 0,22-5 0,-22 5-1,17-4-1,-17 4-2,0 0-3,26 6-12,-26-6-14,0 0 2,17 7-2,-17-7 1</inkml:trace>
  <inkml:trace contextRef="#ctx0" brushRef="#br0" timeOffset="7339">3806 674 14,'0'0'15,"-21"-7"-1,21 7-1,0 0 0,0 0-1,0 0-2,0 0 0,0 0-2,0 0-1,0 0-1,0 0 0,0 0-1,0 0 0,0 0 0,0 0-1,0 0 0,0 0 0,0 0-1,0 0 0,17 13 0,-17-13-1,0 0 0,0 0 0,20 6-1,-20-6 0,0 0 0,0 0 0,21 4 0,-21-4 0,0 0-1,18 4 1,-18-4-1,0 0 1,19 2-1,-19-2 1,0 0-1,21 0 1,-21 0-1,0 0 0,24-4 1,-24 4-1,0 0 0,0 0 1,19-4-1,-19 4 1,0 0-1,0 0 1,0 0 0,0 0-1,0 0 0,18-4 1,-18 4-1,0 0 0,0 0 0,21-4 0,-21 4 0,0 0 0,25-8 0,-25 8 0,22-2 1,-22 2-1,27-5 0,-27 5 0,27-6 0,-27 6 0,24-4 0,-24 4 0,23-8 1,-23 8-1,21-4 0,-21 4-1,22-7 2,-22 7-1,25-4 0,-25 4 0,24-4 0,-24 4 0,21-4 0,-21 4 0,0 0 0,23-2 0,-23 2 0,0 0 0,0 0-1,0 0 0,0 0-3,0 0-3,0 0-11,0 0-15,0 0-1,0 0 1,0 0-1</inkml:trace>
  <inkml:trace contextRef="#ctx0" brushRef="#br0" timeOffset="8632">2905 362 1,'0'0'14,"0"0"-1,0 0-2,-17 4-1,17-4-1,0 0-1,0 0-1,0 0 0,0 0 0,0 0-1,0 0 0,0 0-2,0 0 0,0 0 1,0 0-1,0 0-1,0 0 0,0 0 0,19-2-1,-19 2 1,0 0-1,27-4 0,-27 4 0,26-9 0,-26 9 1,35-10-2,-18 4 1,3 4 0,-3-2-1,5 2 1,-5 2-1,4 6 0,-3-4 0,1 4 1,-1 0-2,3 0 1,-3-4 0,-1 3-1,-17-5 1,33 4-1,-33-4 1,28 2-1,-28-2 0,23 0 1,-23 0-1,18-2 0,-18 2-2,0 0-1,25-4-3,-25 4-8,8-19-16,-8 19 0,0 0 0,23-17 0</inkml:trace>
  <inkml:trace contextRef="#ctx0" brushRef="#br0" timeOffset="9504">2753 1219 15,'6'-20'19,"-6"20"-1,0-21 0,0 21-2,6-21-1,-6 21-3,10-20-2,-10 20-3,21-17 0,-21 17-2,27-12-1,-5 10-1,-22 2 0,33-3-1,-33 3 0,31 3 0,-31-3 0,25 8-1,-25-8 1,0 0 0,18 25-1,-18-25 1,-6 29-1,-2-11 0,-3 1 0,1-1 0,-2 3-1,0 0 0,-1 1 0,-1-1 0,1 0 0,1 1 0,0-3 0,-1 0 0,13-19 0,-20 28-1,20-28 1,-13 17 0,13-17 0,0 0 0,0 0 0,0 0 0,0 0 0,0 0-1,0 0 2,5 17-1,-5-17 0,0 0 0,22 4 0,-22-4 0,19 4 0,-19-4 0,28 2 0,-28-2 0,29 4 0,-29-4 0,31 2 0,-14 0 0,5 0-1,-22-2-1,39 2-2,-39-2-3,41-6-4,-41 6-9,31-25-12,-10 11 0,-5-7 1,3 5 1</inkml:trace>
  <inkml:trace contextRef="#ctx0" brushRef="#br0" timeOffset="10104">3255 1203 1,'0'0'11,"0"0"10,0 0-2,0 0-8,0 0 0,0 0-1,-15-19-1,15 19-1,0 0-1,-18 0-2,18 0 0,0 0-1,-19 4-1,19-4 0,-14 17-1,14-17-1,-11 24 0,11-24 0,-10 32-1,6-14 1,2-1-1,2 1 0,0-18-1,4 29 1,-4-29 0,12 27 0,-12-27 0,13 25 0,-13-25 0,22 18 1,-22-18-1,21 13 1,-21-13 1,23 2-1,-23-2 1,22-11 0,-22 11 0,19-20 0,-13 3 0,4-1 0,-4-3-1,-1 0 1,-1-5 0,2 5-1,-6-4 1,2 6 0,-4-1-1,2 20 1,-8-29-1,8 29 0,0 0-1,-19-19 0,19 19 0,-18-2-2,18 2-2,-19 2-1,19-2-5,-23 2-7,23-2-15,-20-4 2,20 4-1,-21-6 1</inkml:trace>
  <inkml:trace contextRef="#ctx0" brushRef="#br0" timeOffset="11284">4474 343 16,'0'0'23,"0"0"-2,0 0-4,0 0-2,0 0-2,-18-25-2,18 25-1,0 0-3,10-18-1,-10 18-2,0 0-1,21-19-1,-21 19 0,29-6-1,-11 6 0,-1-2 1,5 6-1,-5-2 0,5 2 0,-22-4-1,33 12 1,-33-12 0,27 13 0,-27-13 0,19 23 0,-19-23 0,10 31 0,-10-11 0,0-1-1,-4 4 1,0 3 0,-1 1-1,-3 0 1,-2 0-1,0 0 1,1-2-1,-3 0 0,2-3 0,0-3 0,3-1 0,7-18 0,-12 23 0,12-23 0,-4 17-1,4-17 1,0 0-1,0 20 1,0-20 0,0 0-1,10 21 0,-10-21 1,0 0-1,15 23 1,-15-23 0,0 0-1,22 18 1,-22-18-1,17 5 1,-17-5 0,20 8 0,-20-8 0,19 8 0,-19-8 0,18 14-1,-18-14 2,0 0-1,17 21 0,-17-21 0,6 19 0,-6-19 0,-2 29 0,-2-11 0,0 3 0,-1 2 0,-1 3 0,-2-1 0,0 2 0,2-6 0,-3 2 1,-1-5 0,10-18-1,-20 27 1,20-27 0,-19 17 0,19-17 0,-25 10 0,25-10 0,-30 4 0,30-4-1,-33 0 1,16 0-1,-3-2 0,3 0-1,-1 2 0,1-4-3,17 4-2,-29-4-6,29 4-11,0 0-9,-20-9-1,20 9 1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8:03.21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8 77 1,'0'0'9,"0"0"11,0 0-4,0 0-3,0 0-1,17-14 0,-17 14 0,0 0 0,18 2 0,-18-2-2,21-2-1,-21 2-1,24-4-1,-24 4-1,33-11-1,-33 11-2,33-12 0,-16 4 0,3 6-1,-3-3 0,5 3-1,-3 2 0,2-2 0,-1 0 0,3 0 0,1-2 0,-1 2 0,-2-2-1,3 2 1,-3 2-1,-1-2 1,-3 4-1,1-2 0,-18 0 0,29 8 0,-29-8 0,25 8 0,-25-8 0,18 4 0,-18-4 1,0 0-1,19 2 0,-19-2 0,0 0 0,0 0-1,0 0-1,0 0 0,0 0-2,0 0-2,18 11-4,-18-11-6,0 0-14,0 0-2,0 0 0,-10 25 0</inkml:trace>
  <inkml:trace contextRef="#ctx0" brushRef="#br0" timeOffset="688">174 313 17,'0'0'24,"0"0"-3,-10 18-3,10-18-3,0 0-1,0 0-3,0 0-1,0 0-3,0 0 0,0 0-1,0 0-1,0 0 0,0 0-1,0 0-1,19 9 0,-19-9 0,20-2 0,-20 2-1,29-7 0,-11 3-1,3-2 1,-2 0-1,5-2 0,-3 3 0,4-1 0,-3 0 0,-1 0-1,1 0 0,-3-1 1,-1 3-1,-1-2 0,-17 6 0,31-8 0,-31 8 1,26-4-2,-26 4 1,23 0 0,-23 0 0,21 0 0,-21 0 0,22 2 0,-22-2 0,19 2 0,-19-2-1,0 0 1,24 8-1,-24-8-1,0 0 0,0 0-3,17 13-1,-17-13-4,0 0-5,0 0-14,0 0-3,2 24-1,-2-24 2</inkml:trace>
  <inkml:trace contextRef="#ctx0" brushRef="#br0" timeOffset="1472">144 585 8,'0'0'19,"0"0"-5,0 0-1,0 0-1,0 0 0,0 0-1,0 0 0,0 0-1,0 0-1,0 0 0,0 0-2,20-10 0,-1 10-1,-19 0-1,30-10-1,-13 2-2,3 5 1,-3 1-2,3 0 1,1-4-1,-2 4 1,1-2-2,1 4 1,-1-2-1,-1 2 0,1-6 1,-3 4-1,1 0 1,-18 2-1,31-2 0,-31 2 0,27-1 0,-27 1 0,25-4 0,-25 4 0,24-2 0,-24 2-1,17 0-2,-17 0-1,0 0-2,0 0-6,25 9-4,-25-9-13,0 0-3,0 0 2,0 0 0</inkml:trace>
  <inkml:trace contextRef="#ctx0" brushRef="#br0" timeOffset="2164">12 931 25,'0'0'16,"0"0"-1,0 0 1,-17 4-1,17-4-2,0 0-2,0 0-1,0 0-2,0 0-1,0 0-1,25-6 0,-25 6-1,0 0-1,27-7-1,-27 7-1,31-2-1,-13 2 0,1 0 0,-1 2 0,3 0-1,1 2 1,-5-3 0,1 3-1,-18-4 0,31 10 1,-31-10-1,23 10 1,-23-10 0,0 0-1,20 23 1,-20-23 0,3 19 0,-3-19 1,-3 24-1,3-24-1,-8 21 1,8-21-1,-10 23 1,10-23-1,-14 23 0,14-23 0,-13 24 0,13-24 1,-14 19-1,14-19-1,0 0 1,-13 21 0,13-21 0,0 0 0,0 0 0,0 0 0,0 18 0,0-18 0,0 0 0,0 0 0,0 0 1,0 0-1,21 19 1,-21-19-1,0 0 1,18 6-1,-18-6 0,0 0 0,21 8 1,-21-8-2,0 0 1,25 2-1,-25-2-2,20 0 0,-20 0-4,23-2-3,-4 9-9,-19-7-15,26-1 1,-9 1 1,-17 0 0</inkml:trace>
  <inkml:trace contextRef="#ctx0" brushRef="#br0" timeOffset="2928">604 959 15,'0'0'26,"0"0"0,0 0 0,-22-8-12,22 8-4,0 0-2,-13 21-3,13-21 0,-12 21-1,12-21-1,-10 26 1,10-26-2,-7 31-1,3-14 0,2 0-1,-2 1 0,2 1 1,0 1-1,2-3 0,2 1 1,-2-18-1,8 31 0,-8-31 1,11 19-1,-11-19 1,18 10 1,-18-10 0,19-2 0,-19 2 0,20-18 0,-20 18 0,19-33 0,-9 12 0,-2-8-1,-1 2 0,-1-6-1,-2 4 1,-2-2 0,-2 4 0,-2 3-1,-2 5 1,4 19 0,-13-27-1,13 27 0,-20-6 0,20 6-2,-19 8-2,19-8-6,-22 23-17,22-23-6,-15 18 0,15-18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8:07.04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640 24,'-4'17'28,"4"-17"0,0 0 2,0 0-18,0 0-2,0 0 0,10-17 0,-10 17 0,23-37-3,-2 15-1,-3-14-1,7-1-1,-1-6-2,3-3-1,0-5 0,0-1-1,-1 0 0,-3 1-1,-4 5 1,1 9 0,-6 4 0,-5 10 0,-1 5 0,-8 18 0,6-17 0,-6 17 0,0 0 0,0 0 0,0 0-1,0 21 2,0-21-1,-2 29 0,2-11 0,-2 1 0,2 4 0,-2-1 1,0 3-1,2 2 0,-4 0 0,2 0 1,-4 4 0,4 0-1,-1 2 1,-1 2 0,-2 0 0,4 0-1,-4 0 0,2-1 1,0 3-1,0-2 0,1-6 0,-1-2 0,2-5-1,-2-5 1,4-17 0,-2 21-1,2-21 0,0 0 0,0 0-1,0 0-3,8-17-3,-12-4-7,4 21-9,19-39-10,-11 10 1,2-2 0</inkml:trace>
  <inkml:trace contextRef="#ctx0" brushRef="#br0" timeOffset="616">492 0 9,'0'0'18,"0"0"0,0 0-8,0 0-3,0 0-1,0 0 1,18-2-1,-18 2 1,0 0-1,21 21 0,-21-21-2,18 14-1,-18-14-1,27 10 0,-27-10 0,31 4-1,-12-4 1,1 0 0,1-2 1,3 0-2,-3-2 1,2 2 0,3-6-1,-3 4 1,2-2-2,-1 3 1,-7-3 0,5 4 0,-5 4 0,1 2 0,-18-4 0,29 15 0,-29-15 1,21 21 0,-21-21 0,24 29 1,-24-29 0,17 33 1,-17-33 0,12 39 0,-12-19 1,4 9 0,-8-4-1,0 8 0,-6-4-1,4 6 1,-7-4-1,7 4-1,-8-4-1,8 0 0,-1-2 0,1-2 0,4-4-1,-2 2 0,4-3 0,-4-1 1,6 2-2,-6 2 1,2-1-1,0 1 1,-2-4 0,2 0-1,-2-1 1,4-3 0,0-17-1,0 0 1,-5 23-1,5-23-1,0 0-1,0 0-1,0 0-4,0 0-4,0 0-13,-10-17-9,6-2 0,2-1 2</inkml:trace>
  <inkml:trace contextRef="#ctx0" brushRef="#br0" timeOffset="1364">693 514 25,'0'0'27,"0"0"2,0 0-9,0 0-3,11-18-1,11 18-2,-22 0-2,39-12-2,-18 3-2,12 5-2,-10-6-1,11 6-1,-7-3 0,2 5-2,-2-2 0,0 4 0,-3-2-1,1 2 0,0 2-1,1 0 1,-3-2-1,0 2 0,1-2 1,-5 0-1,1 2 0,-1-2-1,-1 0 1,-18 0 0,31 0-1,-31 0 0,27-4-1,-27 4-2,23-2-1,-23 2-7,18-18-20,-18 18-4,0 0 1,0 0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8:37.88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9 72,'0'0'36,"0"0"0,0 0-1,0 0-28,0 0-4,0 0-2,0 0-1,0 0-1,0 0-1,0 0-4,0 0-6,0 0-15,19-4-7,-19 4-1,27-15 2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8:34.10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06 27,'0'0'17,"0"0"-1,2-20-2,-2 20-2,0 0-2,0 0-1,0 0-2,0 0 0,0-25-1,0 25-1,0 0-1,10-23 0,-10 23 0,11-25 0,-11 25-1,16-29 1,-16 29-2,21-28 1,-21 28-1,24-21 0,-24 21-1,25-11-1,-25 11 1,29-6-1,-29 6 0,29 2 0,-29-2 0,30 4 0,-30-4 0,29 7 0,-29-7 1,23 14-1,-23-14 0,20 27-1,-20-27 2,15 33-2,-15-33 1,8 35-1,-8-16 2,-2 2-2,-2-1 1,-2 3 1,-2 4-1,-3 2 1,-5 4-1,1 4 1,-7 2-1,-1 0 0,0-3 0,-3-1 0,1 0 0,2-4 0,1-4-1,3-5 0,5-1 0,14-21 0,-23 25 0,23-25 0,0 0-1,0 0 1,0 0 0,0 0 0,-14-23 1,14 23-1,4-27 1,-4 27 0,4-22 0,-4 22-1,6-19 1,-6 19 0,0 0 0,9-21 0,-9 21 0,0 0-1,0 0 1,0 0 0,18-6-1,-18 6 1,0 0 0,16 19 0,-16-19 0,15 25 0,-15-25 0,18 35 0,-11-8 1,1-5 0,2 3-1,-2 0 1,1-2 0,3-1 0,-2-3 0,3-1 0,-13-18 0,24 23 0,-24-23 0,25 8 0,-25-8-1,27-6 0,-27 6 0,28-25-3,-9 13-5,-5-15-12,-1-4-11,9 2 0,-3-4 0,6 2 0</inkml:trace>
  <inkml:trace contextRef="#ctx0" brushRef="#br0" timeOffset="1088">996 357 66,'0'0'36,"0"0"-1,0 0 0,-31-16-26,31 16-4,0 0-3,0 0-1,0 0-1,0 0-2,0 0-3,0 0-2,0 0-5,-6-17-7,6 17-15,28-14 1,-28 14-1,35-17 2</inkml:trace>
  <inkml:trace contextRef="#ctx0" brushRef="#br0" timeOffset="1628">1391 128 14,'2'-19'26,"-2"19"-2,10-20-3,-10 20-3,14-21-1,-14 21-5,19-21 0,-19 21-4,27-20-1,-27 20-3,35-15 1,-15 9-3,-1 4 0,3 0-1,-1 2 1,0 0-1,1 2 0,-3 2 0,1 2 0,-20-6 0,31 19 0,-31-19 0,17 35-2,-17-12 2,-3 6-1,-7 4 0,-6 6 0,-3 6 0,-3 3-1,-1 2 1,-2 1 0,-1-7 1,1-1-1,2-4 0,5-6 0,1-6 0,3-8 0,14-19 0,-19 20 0,19-20-1,0 0 1,0 0-1,0 0 0,0 0 1,25-26-1,-25 26 1,29-23 0,-29 23 0,31-21 0,-31 21 0,20-16 0,-20 16 0,0 0 0,0 0 0,17-11-1,-17 11 1,0 0 0,4 23 0,-4-23 0,10 21 0,-4-3 0,2-1 0,1 5 0,1 1 0,2 2 0,1 6 0,1-2 0,0-2 0,1-2 1,1-1-1,-16-24 1,33 25-1,-14-19 0,3-6-1,1-10-1,6 4-6,-7-23-7,13 6-14,-4-6-5,2-6 1,4 4 0</inkml:trace>
  <inkml:trace contextRef="#ctx0" brushRef="#br0" timeOffset="2552">2261 401 70,'0'0'33,"-21"10"1,21-10-8,0 0-18,-20-12-4,20 12-2,0 0-1,0 0-3,0 0-3,2-19-6,-2 19-8,25-6-10,-25 6-4,30-19 0,-30 19 1</inkml:trace>
  <inkml:trace contextRef="#ctx0" brushRef="#br0" timeOffset="2980">2652 165 3,'16'-23'24,"-16"23"3,13-20 0,-13 20-9,26-23-4,-15 6-2,13 7-1,-24 10-3,41-19 0,-18 5-2,4 8-1,0-3-2,1 5 1,-3-2-2,-2 4-1,1-2 0,-5 6 0,-19-2 0,22 14 0,-22-14 0,-4 38-1,-6-13 0,-4 8 0,-7 4 0,-4 8-1,-3 3 1,-1 3-1,0 5 0,-2-6 1,2 3-1,3-5 0,5-2 0,3-7 0,3-8-1,5-9 1,10-22-1,-6 27 1,6-27 0,0 0 1,20-10-1,-20 10 1,21-27 0,-21 27 0,22-23 0,-22 23 1,23-26-1,-23 26 1,17-15-1,-17 15 1,18-6 0,-18 6-1,17-6 1,-17 6 0,0 0-1,28 8 0,-28-8 1,23 19-1,-23-19 0,25 26 0,-25-26 0,26 27 0,-26-27 0,25 25 0,-25-25 0,21 17 1,-21-17-1,24 10-1,-24-10 0,23 2-3,-5 4-5,-18-6-14,23-22-9,-4 11-1,-5-9 1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8:38.36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4 284 1,'-24'-1'24,"24"1"0,0 0 1,-3-18-11,3 18-3,7-21-1,-7 21-1,20-23-1,-1 13-1,-19 10 0,39-21-1,-19 11-1,7 6 0,-4 0-2,2 6-1,-3-2 0,-1 10-1,-21-10 0,31 25 0,-31-25 0,20 37 0,-18-14-1,0 8 1,-6 2-1,-6 4 1,-2 3-1,-3 7 0,-3-1-1,-5 1 1,4 1-1,-7-3 0,5 0 0,1-13 0,7-2-1,13-30-1,-22 31 1,22-31-1,0 0 0,0 0 0,-4-28 1,4 28-1,6-34 2,0 16-1,-6 18 2,10-25 0,-10 25 1,10-19-1,-10 19 1,0 0 0,19-6 0,-19 6 0,0 0 0,23 4 1,-23-4-1,20 7 0,-20-7 1,19 8-1,-19-8 1,20 14-1,-20-14 1,19 21 0,-19-21-1,16 25 1,-16-25-1,21 27 1,-21-27-1,16 20 0,-16-20 0,23 9-1,-23-9 1,29-2-2,-11 2 0,-18 0-4,45-5-11,-16 1-16,-6-6 0,2 2-1,-3-5 0</inkml:trace>
  <inkml:trace contextRef="#ctx0" brushRef="#br0" timeOffset="1108">901 286 16,'0'0'27,"0"0"0,0 0 1,0 0-12,0 0-5,0 0-1,0 0-2,20-13-1,5 15 0,-5-6-1,11 6 0,-8-6-1,10 2-1,-4-4-2,4 2 0,-5-1-1,-3-1 0,0 0-1,0 2 0,-3 0 0,-3 0 0,-1 4-1,-18 0 0,27 0 0,-27 0-2,18 8-2,-18-8-2,0 0-5,0 0-6,0 0-14,7 23-1,-7-23 1,-5 22 1</inkml:trace>
  <inkml:trace contextRef="#ctx0" brushRef="#br0" timeOffset="1652">940 511 7,'0'0'21,"0"0"-2,0 0 0,0 0-3,0 0-2,0 0-2,20-9 0,-20 9-1,25-10-1,-25 10-1,37-10-3,-37 10-1,35-10-2,-35 10 0,35-7-1,-35 7-1,33-2 0,-33 2-1,29 0 1,-29 0-1,28 0 0,-28 0 1,23-4-1,-23 4 0,21-2 0,-21 2 1,20-2-1,-20 2 0,17 0-1,-17 0 1,18 6-1,-18-6-2,17 6 0,-17-6-3,18 9-5,-1 3-7,-17-12-14,0 0 0,24 17 1,-24-17 0</inkml:trace>
  <inkml:trace contextRef="#ctx0" brushRef="#br0" timeOffset="10124">870 23 21,'0'0'13,"0"0"0,0 0-1,0 0 1,0 0-2,-17-10-3,17 10 0,0 0-1,0 0-1,0 0 0,0 0-2,0 0-1,0 0 0,0 0-1,0 0 0,0 0 0,0 0-1,0 0 1,21-2-1,-21 2 1,0 0-1,23-4 0,-23 4 0,20-2 0,-20 2 0,29-2 0,-29 2-1,31-1 1,-11 1 0,-3-2 0,3 2-1,-20 0 1,35 0-1,-35 0 0,25 2 1,-25-2-1,21 3 1,-21-3-1,20 4 0,-20-4 0,17 4 0,-17-4 0,18 4 0,-18-4 0,17 4 0,-17-4 1,18 2-1,-18-2 0,19 2 0,-19-2 1,20 2-1,-20-2 0,23 0-1,-23 0-1,23 2-1,-23-2-4,24 2-2,-7 3-9,-17-5-10,20 6-2,-20-6 2,0 0 1</inkml:trace>
  <inkml:trace contextRef="#ctx0" brushRef="#br0" timeOffset="10936">701 955 8,'0'0'22,"-18"10"-4,18-10-1,0 0-2,0 0 0,0 0-2,-2-20-2,4 3-2,-2 17-1,14-31-2,0 13 0,-7-7-2,7 2-1,0-2-1,1 1-1,1-1 1,-16 25-1,31-37 0,-31 37-1,27-23 1,-27 23-1,27-15 1,-27 15-1,22-8 0,-22 8 0,0 0 0,19-4 0,-19 4 0,0 0 0,0 0 1,0 0-1,16 18 0,-16-18 1,4 17-1,-4-17 0,4 27 0,-4-27 0,2 33 0,0-12 1,-2-21-1,0 35 0,0-35 0,0 29 0,0-29 0,0 27-1,0-27 0,3 20-1,-3-20-1,2 19-1,-2-19-2,0 20-2,0-20-3,8 19-1,-8-19-2,8 17-3,-8-17-2,0 0-3,17 10 0,-17-10 2</inkml:trace>
  <inkml:trace contextRef="#ctx0" brushRef="#br0" timeOffset="11500">1156 707 18,'0'0'23,"0"0"-3,0 0-3,0 19-4,0-19-3,-11 18-3,11-18 0,-16 29-2,16-29-1,-16 29-1,9-12-1,3 7 0,-2-5-1,2 2-1,2-3 1,0-1-1,2-17 1,4 27-1,-4-27 1,0 0 0,0 0-1,23 14 1,-23-14 0,20-14 0,-20 14 0,23-31 0,-9 14 0,-3-3-1,-1-1 1,-2 0 0,-2-1 0,-2 3 0,-4 2 0,0 17-1,-10-27 1,10 27-2,-14-18-1,14 18-3,-17 2-6,17-2-11,-25 4-8,25-4 1,-18 17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7T08:26:3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1 0 32,'-4'4'10,"0"-4"1,3 7-3,-1-2-2,3 5-1,-1 1-2,3 2-4,-3 1-7,-1-8-12,7 9-3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3.7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54 59 27,'-2'-5'8,"-7"-6"0,3 4-1,-4-3 0,4 4-1,-2 1-1,1-1-1,-2 3-1,-1 0-1,0 3-1,0-3 1,-2 3-2,0 0 2,0 3-1,-5-3-1,1 3 2,-4 0-1,0 0-1,0 2 1,0 1 0,0 3-1,-5-4 0,5 7 0,-3-4 0,3 1 0,2 2 0,-2-1 0,4 1 0,-3 2 0,6 0 0,-1 1 0,3 1 0,-1 2 0,2-2 0,1 2 0,2 0 0,3 1 0,1 1-1,3-1 1,0-1 0,4-3 0,2 4 0,6 1 0,-1-2 0,5-1 1,-3-2-1,5 0 1,0 0-1,0-5 0,-1-1 1,3-5 0,1 0-1,-3-3 1,4-6 0,-2 1 0,1-10 0,1 1 0,-1-6 0,-1-3 0,0-1-1,0-3 1,-4 0 0,1-1 0,-4 2-1,-1-1 0,-4 4 1,-2-2-1,0 5 0,-2 0 0,-2 4 0,-1 3 0,2 3 1,-3 3-1,0 3 0,0 3-1,-2 2 1,2 2 0,-2 1-1,0 5 1,-1-2-1,0 7 1,1-3 1,-4 5-1,0 0 1,-1 4-1,0-2 1,0 2-1,-2 4 1,0-1 0,2 1-1,2 5 0,-1-1 1,3 1-1,0 2 0,3-3 0,1 4 1,-1-4-1,0 6 0,0-7 0,0 2 1,0-5-1,0 2 1,-1-2-1,0-4 1,-2-3 1,0 0 0,-1 3 0,-2-5 0,-3 3 0,4-4-1,-8 4 1,4 2-1,-5-3 0,2 2 0,-2-8 0,1 3 0,-1-8 0,-1 5 1,4-6 0,-2-2 0,0-5 0,2 2 0,-2-1-1,1-4 1,-1 4-1,0-5 0,-1 1 0,3-5-1,-4 1 1,2-2-1,-1 1 1,1-4 0,-1 2-1,4-1 0,-5 6-2,1-3-1,4 7-4,-1-2-5,2-2-10,8 12-11,-12-12 1,13 13 1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8:46.1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 518 24,'0'0'19,"0"0"-3,0 0-1,0 0-3,-19 12-2,19-12-2,0 0-2,0 0 0,0 0-2,0 0 1,17-18-1,-17 18 0,20-17 1,-20 17-1,29-29-1,-10 13 1,-1-9-1,7 2-1,2-10 1,0-4-1,5 0 0,3 0-1,-2 1 0,0-1 1,-2 6-2,-2 2 1,-7 7-2,-1 5 2,-21 17-2,23-19 1,-23 19-1,0 0 0,0 0 0,0 0 1,0 0 0,0 0 0,0 0 0,0 0 0,0 0 1,0 0-1,0 0 0,0 0 0,18-4 1,-18 4-1,0 0 1,0 0-1,0 0 1,0 0 0,0 0 0,4 17-1,-4-17 0,-4 20 0,4-20 0,-8 25 1,8-25-1,-12 33 0,3-6 0,1 2-1,-4 4 2,-1 2-2,-1 3 2,-6 3-2,5 2 1,-5 3 0,-1-5 0,2 2 1,-1-3-1,3-3 0,1 0 0,8-8 1,-2-8-1,5 1 0,5-22 0,-4 21 0,4-21 0,0 0 0,0 0 0,0 0 1,0 0-1,0 0-1,0 0 0,0 0-1,0 0-3,0 0-2,19 15-5,-19-15-9,0 0-10,0 0-1,22-13 2,-22 13 2</inkml:trace>
  <inkml:trace contextRef="#ctx0" brushRef="#br0" timeOffset="944">1003 28 8,'0'0'24,"3"-27"1,-3 27-7,0 0-3,0 0-1,0 0-2,0 0-3,0 0-2,0 0-1,0 0-1,-19-10 0,19 10-2,0 0-1,-23 17 0,23-17-1,-28 22 0,28-22 1,-29 31-1,14-12 1,3 2-1,-4 1 1,3-1-1,-1 4 0,2 4-1,1-3 0,-1 1-1,0 0 1,1 2 0,-1 0 0,4 0-1,-1-4 1,1 0 0,2 2 0,0-1 0,0 1 0,2-2 0,2 2 0,1 0 0,1 0 0,-2-3 1,4 1-1,-1-6 0,3 1 0,-4-20 0,10 25 1,-10-25-1,0 0 1,25 21 0,-25-21 0,22 2 0,-22-2 0,25-2 0,-25 2 0,27-8 0,-27 8 0,28-11 0,-28 11 0,27-18 0,-27 18-1,23-19 1,-23 19 0,24-19-1,-24 19 0,13-18 1,-13 18-1,0 0 1,0-19 0,0 19 0,0 0-1,-17-18 1,17 18 0,-22-9-1,22 9 1,-23-4-1,23 4 0,-29 0 0,29 0 0,-30 6 0,30-6 0,-31 3 0,31-3-1,-29 10 0,29-10-2,-21 4-1,21-4-3,-18 6-7,18-6-12,-2 17-8,2-17 1,0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8:51.17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0 42 23,'0'0'21,"0"0"-4,0 0-4,0 0-2,0 0-2,0 0-1,0 0-1,0 0 0,27-5 0,-27 5-1,27-4 0,-27 4 0,36-6-1,-19 0-1,4 6-1,-1-2-1,3 2 0,-3 0 0,1 2 0,-1-2 0,3 2 0,0-2-1,1-2 0,-1 0 1,0 0-2,-1 0 1,1 0 0,-2 0-1,-1-1 1,-3 1-1,1 0 0,-18 2 0,29-2 0,-29 2 1,23-2-1,-23 2 0,18 4-1,-18-4 0,0 0 0,19 7-2,-19-7-3,0 0-5,0 0-10,0 0-11,22 12 1,-22-12 0,0 0 1</inkml:trace>
  <inkml:trace contextRef="#ctx0" brushRef="#br0" timeOffset="684">8 283 8,'0'0'23,"0"0"-2,18-12-5,-18 12-3,0 0-1,27-10-2,-27 10-1,19-5-2,-19 5-1,26-2 1,-26 2-1,25 0-1,-25 0 0,27 0 0,-27 0-1,33-2 0,-33 2-1,35-2 0,-35 2-1,35-4-1,-15 0 1,-1 0-1,1 2 0,-1-2 0,2 0-1,-1 1 1,1-3-1,1 2 1,-1 0-1,0 0 1,-1 0-1,-3-2 0,3 3 1,-3 1-1,-17 2 0,34-4 0,-34 4 0,27-2 0,-27 2 0,25 0 0,-25 0 0,20 4 0,-20-4 0,0 0-1,23 6 1,-23-6-2,0 0-1,0 0-1,23 9-4,-23-9-2,0 0-4,0 0-6,0 0-9,0 0-2,0 0 1,0 0 4</inkml:trace>
  <inkml:trace contextRef="#ctx0" brushRef="#br0" timeOffset="1400">68 509 1,'-17'2'23,"17"-2"2,0 0-5,13-17-4,-13 17-2,18-16-2,-18 16-2,25-9-1,-7 9-2,-18 0-2,33-4-2,-16 2 0,5 2 0,-5-2 0,7 2 0,-5-2-1,4 2 0,-1-4 0,-1 4-1,-1-2 0,3 0 0,-4 0 0,3 0-1,-5-1 0,3 1 1,-3 0-1,1-2 0,-18 4-1,27-6 0,-27 6-1,22-8-3,-22 8-6,17-2-9,-17 2-11,0 0-1,20-9 1,-20 9 0</inkml:trace>
  <inkml:trace contextRef="#ctx0" brushRef="#br0" timeOffset="1967">0 1095 22,'16'-29'28,"-16"29"0,11-20-4,-7 1-9,-4 19-3,18-35-4,-3 18-1,-3-11-3,8 5-1,-3-2-1,4 0-1,-1 0 1,-1 1-2,1 3 1,-3 4-1,-17 17 1,24-26-1,-24 26 0,0 0 1,0 0-1,17-13 1,-17 13-1,0 0 1,0 0-1,2 17 1,-2-17-1,0 18 1,0-18-1,0 23 0,0-23 1,-2 31-1,2-12 0,-2 3 1,0-1-1,-2-2 0,3 1 0,-3-3 0,0 1-1,4-18-1,-4 27-2,4-27 0,2 21-3,-2-21-3,8 19-1,-8-19-4,0 0-1,13 18-1,-13-18 0,0 0 0,22 11-1,-22-11-4,0 0 19</inkml:trace>
  <inkml:trace contextRef="#ctx0" brushRef="#br0" timeOffset="2452">461 845 17,'16'-24'14,"-16"24"-1,0 0-1,0 0-2,0 0-1,0 0-3,0 0 0,0 0-1,0 0 1,-8 22 0,8-22-1,-12 29 0,11-10 0,1-19-1,-12 37-1,6-20 0,6 5-1,0-22 0,0 35 0,0-35 0,12 25 0,-12-25 0,19 13 0,-19-13 0,25-3 1,-25 3-1,32-22 0,-19 3 1,3-1-1,-6-5 1,1 4-2,-5-4 1,-2 3-1,-6 3 0,0 2 0,2 17 0,-16-26-1,16 26 1,-25-13-2,25 13-1,-29-2-3,29 2-3,-25 8-10,25-8-13,-18 13-1,18-13 0,0 0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8:54.70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15 38 9,'0'0'23,"0"0"2,-22-18-8,22 18-2,-19-10-2,19 10-1,-22-5-1,22 5-2,-27-4-2,27 4-1,-29 0-1,29 0-1,-31 2 0,31-2-2,-31 7 0,31-7-1,-27 10 0,27-10 0,-24 12-1,24-12 0,-19 13 0,19-13 0,0 0 0,-22 27 1,22-27-1,-17 22 0,17-22 0,-20 29 0,13-12 1,-7 3 0,2 1 0,-1 4-1,-1 0 1,-2 4-1,3 4 1,-3 2-2,1 0 1,1 0-1,-2 2 2,5 0-2,-3-2 1,4-1-1,1-5 2,1-3-1,6-3 1,0-2-1,2-3 0,0-18 1,10 27-1,-10-27 1,15 19-1,-15-19 1,20 18 0,-20-18 0,25 17 0,-25-17 0,31 18-1,-31-18 1,31 19 0,-31-19-1,32 19 1,-15-9 0,-17-10 0,29 14 0,-29-14 0,27 11 0,-27-11 0,24 4 0,-24-4 0,21-8 0,-21 8 0,20-17 0,-20 17 0,23-27 0,-23 27 0,19-31-1,-7 13 1,-2 1-1,-4-1 1,-6 18-1,9-31 1,-9 31-1,2-25 0,-2 25 0,-3-21 1,3 21-1,-6-18 0,6 18 0,0 0 0,-10-23 1,10 23-1,0 0 0,0 0 0,-20-19 0,20 19 1,0 0-1,-21-8 0,21 8 0,-21-4 0,21 4 0,-24-2 0,24 2 0,-29 0 0,29 0 1,-31 6-2,31-6 1,-33 8 0,13 0 0,1 1 0,0 1 0,1 0 0,1 1 0,17-11 0,-32 22 0,32-22-1,-19 23-1,19-23-3,-12 21-4,12-21-23,8 29-4,-8-29-1,2 20 1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5T22:01:20.989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502 48 14,'0'0'16,"0"0"0,0 0-2,0 0-1,0 0-1,0 0-2,-18-15-1,18 15-1,0 0-2,0 0 0,-17-13-1,17 13-1,0 0 0,0 0-1,-21-13 0,21 13 0,0 0 0,-17-4-1,17 4 0,0 0 1,-24-2-1,24 2 0,-19 0 0,19 0-1,-19-2 1,19 2-1,-19 2 0,19-2-1,-17 0 1,17 0 0,-22 2 0,22-2-1,-23 5 1,23-5 0,-23 6-1,23-6 1,-22 8-1,22-8 0,-19 11 1,19-11-2,-17 15 2,17-15-1,0 0-1,-17 26 2,17-26-2,-13 23 1,13-23 0,-11 29 0,11-29 0,-13 29 0,5-11 0,1-1 0,1 0 0,6-17 0,-11 30 0,7-13 0,-2 0 0,4 0 0,-1-1 0,1 1 0,-2 4 0,2-2 0,2 3 0,0-1 0,0 1 0,4-1 0,0 1 0,1-1 0,3 1 1,-1-1-1,3 1 0,-1-1 0,-1 0 1,3-1-1,-4-1 1,7 2 0,-5-5-1,2 5 1,-11-21 0,23 32 0,-23-32-1,28 32 1,-28-32-1,28 30 1,-28-30-1,29 28 1,-14-11-1,-2 0 1,-13-17-1,26 31 1,-15-14-1,-1 0 1,-1 0-1,1 0 1,-10-17-1,13 32 1,-13-32 0,9 30 0,-9-30 1,6 24-2,-6-24 2,0 22-2,0-22 2,-6 17-1,6-17-1,0 0 1,-21 15-1,21-15 0,-26 8 1,26-8-1,-34 5 1,15-1-1,-1-2 0,-1 4 0,0-4 0,-3 1 0,1-1 0,1 0 0,-1-2 0,1-2 0,1 0 0,-2-1 0,5-1 0,1 0 0,17 4 0,-29-11 0,29 11 0,-20-11 1,20 11-2,0 0 1,-17-17 0,17 17 1,0 0-2,-6-17 2,6 17-3,0 0 2,0-19 0,0 19 0,0 0-2,11-24 2,-11 24 0,10-21 0,-10 21 0,17-28 0,-17 28 0,19-30 0,-8 13 1,-11 17-1,24-33 0,-11 14 0,3-2 0,-1 1 1,0-1-1,2-3 0,1-1 0,1 1 0,2-2 1,0 1-1,1 1 0,-1-2 0,1 1 0,-1 3 1,0-2-1,-1 1 0,-1 3 0,-4 1 0,2-2 0,-2 4 0,-3 0 1,-12 17-1,22-26 0,-22 26 0,15-22 1,-15 22-1,10-17 0,-10 17 1,7-19-1,-7 19 0,6-17 1,-6 17-1,0-18 0,0 18 1,-2-21-1,2 21 0,-4-28 1,4 28-1,-4-32 0,4 15 0,0 17 0,-3-32 1,3 32-1,-2-28 0,2 28 0,-2-24 0,2 24-2,-6-19-1,6 19-4,0 0-14,-17-20-14,17 20 1,-20-12-1,20 12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3:00.319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410 427 2,'0'0'6,"0"0"-1,-2-18-2,2 18-1,0 0-1,-1-17 0,1 17 0,0 0-1,0 0 0,0 0 0,0 0 0,0 0 0,0 0 0,0 0-1,0 0 1,0 0-1,0 0 1,0 0-1,0 0 1,0 0 0,0 0 0,-18-4 0,18 4 0,0 0 0,0 0-1,0 0-1,-19 6-1,19-6-2,0 0 0,0 0 4</inkml:trace>
  <inkml:trace contextRef="#ctx0" brushRef="#br0" timeOffset="768">300 283 4,'0'0'7,"0"0"0,-14-17 1,14 17 0,0 0 1,-22-23 0,22 23 1,0 0 1,-21-22-2,21 22 1,0 0-1,-19-13-1,19 13 0,0 0-1,-20-18-1,20 18-1,0 0 0,0 0-2,0 0 1,0 0-1,-11-17-1,11 17 0,0 0-1,0 0 0,0 0 0,0 0 0,13-21-1,-13 21 1,23-20 0,-3 5-1,1-1 1,3-1-1,9-1 1,2 3 0,-2-3-1,4 5 1,-4 3 0,2 4 0,-4 2 0,-2 6-1,-5 2 1,-3 4-1,-3 5 1,-3 7 0,-1 5 0,-5 4 0,-1 8 0,-4 8 0,-8 5 0,-5 8 0,-9 8 0,-7 4 0,-14 1-1,-6 3 1,-8 2-1,-3-5 1,-2 1 0,-3-4-1,1-10 1,2-8-1,11-7 1,4-10-1,8-8 1,6-11-2,8-12 0,21-2 1,-18-31-2,20 5 2,10-3-3,3-2 3,7 0-2,3-2 1,2 4 0,2 8 0,-1 4 0,-3 5 1,-4 4 0,-3 6 0,-18 2 0,25 6 0,-25-6 0,18 19 0,-18-19 0,13 29 0,-13-29 1,16 35-1,-8-9 1,1 1-1,1 2 2,2 2-2,-3-2 1,1 2 0,2-2 1,0-2-2,1-8 1,5-3 0,-18-16 0,31 23 0,-31-23 1,33 10-1,-16-14 0,3 0 1,-20 4-1,33-23-1,-16 9 0,-1-5-3,7 5-5,-9-9-13,3 4-13,7 1 1,-3-5-2,6 2 1</inkml:trace>
  <inkml:trace contextRef="#ctx0" brushRef="#br0" timeOffset="2212">1562 130 30,'0'0'28,"6"-21"-3,-6 21-4,0 0-3,0 0-4,0 0-3,-6 17-2,6 10-3,-7 6-1,3 14 1,-8 7-2,4 14 0,-5 4-1,-1 7-1,-4 1 0,3 1-1,-5-4 0,3-3 0,3-10 0,1-6-1,-1-11 2,4-9-2,3-7 0,1-9 0,6-22 0,-6 19-2,6-19-3,0 0-4,0 0-11,14-25-14,-9 4 0,3-3 0,-4-5 0</inkml:trace>
  <inkml:trace contextRef="#ctx0" brushRef="#br0" timeOffset="2708">1276 644 24,'0'0'27,"-19"4"0,19-4-6,0 0-3,0 0-4,0 0-4,0 0-2,19 2-1,-19-2-2,20 5 0,-20-5-1,29 8-1,-29-8 0,35 10-1,-17-6 0,1 1-1,0-3 0,5 0 0,-3 2 0,4 0 0,-1-2-1,1 0 1,2 0-1,-1-4 0,7 0 0,-2-2-1,2 0-4,-4-11-6,8-1-19,-2 5-4,-4-9 1,2 5-1</inkml:trace>
  <inkml:trace contextRef="#ctx0" brushRef="#br0" timeOffset="3292">2257 246 1,'-4'22'13,"4"-22"10,0 19 2,0-19-10,10 27 0,0-7 1,-5-3-3,9 10-3,-4-9-1,11 13-1,-7-8-2,9 10 0,-3-6-1,3 8 0,0-8-1,5 8-1,-7-6 0,4 2-1,-3-4 0,1 0 0,-4-4-1,3 1 0,-3-3 0,1 0-1,-3-1 1,-1-1-1,-16-19 0,27 31 1,-27-31-1,22 29 0,-22-29 1,13 20-1,-13-20 0,0 0 0,0 0 1,16 19-1,-16-19 0,0 0-1,0 0-1,0 0 0,0 0-2,4-29-3,-4 29-4,0-25-6,2 7-16,-2 18 0,-6-33 0,6 33 1</inkml:trace>
  <inkml:trace contextRef="#ctx0" brushRef="#br0" timeOffset="3939">2105 1120 33,'0'0'27,"12"-25"-6,-12 25-1,17-23-2,-11 2-5,12 3-1,-8-11-4,13 8 0,-9-12-3,11 6 0,-4-10-2,10 4 0,-3-8 0,5 6-1,2-3 0,2 1 0,0-4-1,2 0 0,-2 1 0,-2-1-1,-4 4 1,-2 2-1,-4 4 0,-1 2 1,-5 4-1,-3 4 0,-3 1 0,-13 20 0,24-31 0,-24 31 0,15-21 0,-15 21 0,0 0-1,20-21 0,-20 21-2,0 0-1,19-10-2,-19 10-4,0 0-6,0 0-10,0 0-7,0 0 1,0 0 1</inkml:trace>
  <inkml:trace contextRef="#ctx0" brushRef="#br0" timeOffset="7768">3498 202 15,'0'0'19,"-17"0"-1,17 0-1,0 0-2,0 0-2,0 0-3,0 0 0,0 0-2,-16-18-2,16 18-2,0 0 0,0 0 0,0 0-2,22-7 0,-22 7 0,0 0-1,29 7 2,-29-7-1,27 4 1,-7 2 0,-1-6 0,3 4 0,1-4-1,4 0 0,-3 0 0,5 0 0,-2-2-1,2 2 0,-2-2 0,1 2 0,-1 0 0,0 0 0,-2 2 0,1 0 0,-3 0 0,0 2-1,-1-4 1,-1 2-1,-1-2 1,-3 2-1,-17-2 1,31 2-1,-31-2 0,24 0 1,-24 0-1,0 0 0,23 4 0,-23-4 1,0 0-1,19 0 0,-19 0 0,0 0 0,18 0 0,-18 0-2,0 0 1,0 0-3,23 5 0,-23-5-3,0 0-3,0 0-5,26 10-8,-26-10-9,0 0 1,0 0 1</inkml:trace>
  <inkml:trace contextRef="#ctx0" brushRef="#br0" timeOffset="8604">3491 543 32,'0'0'20,"0"0"-3,0 0-2,0 0-4,7-17-1,-7 17-1,0 0-2,8-20-1,-8 20 0,0 0-2,18-8 1,-18 8-2,0 0 0,23-5 0,-23 5-1,23 0 1,-23 0-1,32 0 1,-13 1-1,-1-1 0,3 2-1,-2-2 1,3 4-1,-1-2 0,1 2 0,-3-2 0,1 0 0,-3 0 0,3 0 0,-20-2-1,33 0 1,-33 0-1,29 0 1,-29 0-1,27 0 1,-27 0-1,25 2 0,-25-2 0,28 4 1,-28-4-1,25 2 0,-25-2 0,25-2 1,-25 2-1,27-2 0,-27 2 0,22-2 0,-22 2 0,19-4 0,-19 4 1,18 0-1,-18 0 0,0 0 0,25 0 0,-25 0 0,0 0 0,22-2 0,-22 2 0,0 0-2,17 6 0,-17-6-3,0 0-2,0 0-4,23 8-6,-23-8-11,0 0-4,0 0 1,18-10 1</inkml:trace>
  <inkml:trace contextRef="#ctx0" brushRef="#br0" timeOffset="9728">3407 874 16,'0'0'17,"0"0"-1,0 0-1,0 0-3,18 8 0,-18-8-2,19-2 0,-19 2-1,33 0-2,-15-2 0,5 4-2,-2-2-1,5 4 0,-1-6-1,2 6 1,-3-6-1,7 2 0,-6-4 0,6 2-1,-4-4 0,4 4 0,-1-3 0,-1 1-1,-4-2 0,2 2 0,-5 0 0,-1 2-1,-3-2 1,-1 4-1,1-2 0,-18 2 1,29-2-1,-29 2 0,31-1 0,-31 1 0,25-4 1,-25 4-1,22-2 0,-22 2 0,19 0 0,-19 0 0,0 0 0,26 2 0,-26-2 0,0 0 0,23 2 0,-23-2 0,19 2 1,-19-2-1,20 1-1,-20-1 1,19 2 0,-19-2-2,20 2-1,-20-2-2,0 0-2,0 0-5,29 2-6,-29-2-12,17 2-1,3 2 1,-20-4 1</inkml:trace>
  <inkml:trace contextRef="#ctx0" brushRef="#br0" timeOffset="10556">5073 181 29,'0'0'19,"-8"-24"-1,8 24-3,-18-15-3,18 15-2,-21-8-2,21 8-2,-23-2-1,23 2-1,-26 4-2,26-4 0,-25 10 0,25-10-1,-31 17 0,13-3-1,1 1 0,1 3 1,-1 5-1,1 2 0,-3 2 1,5 4-1,-3 2 0,5 2 1,-2 2-1,3-2 0,3 0 0,0 1 0,4-5 1,0 2-1,4-4 0,-2 1 0,4-5 1,0 0-1,-4-2 0,6 0 0,-4 1 0,6-5 0,-4 0 0,4 1 1,2-3-1,-1 1 0,-7-18 1,16 27-1,-16-27 1,17 19 1,-17-19-1,28 12 1,-28-12 0,29 4 1,-12-8 0,5 4-1,-5-4 1,7 2 0,-5-4-1,1 4 0,-3-4 0,1 3 0,-18 3 0,27-12-1,-27 12 0,25-10 0,-25 10 0,20-13 0,-20 13 0,23-18 0,-23 18 0,19-19 0,-19 19 0,20-23-1,-20 23 1,15-26 0,-15 26-1,12-25 1,-12 25 0,10-23 0,-10 23 0,6-27-1,-6 27 1,2-23 0,-2 23 0,0-28 0,0 28-1,-4-29 1,0 12-1,4 17 1,-6-33-1,6 16 0,-4-3 1,2 3-1,-2-3 0,2 1 0,0 0 0,-1 1 1,-1 1-1,-2-1 0,6 18 0,-10-31 0,10 31 1,-14-29-1,14 29 0,-17-25 0,17 25 0,-20-21 0,20 21 0,-21-18 0,21 18-1,-27-9-1,27 9-1,-27-6 0,27 6-3,-34-4-2,34 4-6,-42 13-16,14-9-4,1 2 1,-4-2 1</inkml:trace>
  <inkml:trace contextRef="#ctx0" brushRef="#br0" timeOffset="12208">3220 1996 14,'0'0'25,"20"-19"-4,-20 19 0,27-29-3,-6 13-1,-7-9-3,11 6-2,-5-12-3,7 2-1,-2-8-3,6-2-1,-5-5-1,5 3-1,2-6 0,0 1-2,0-3 1,2 3 0,-2-4 0,-2 5-1,2 0 0,-2 1 1,-3 3-1,-3 4 0,-6 6 1,-1 4-1,-4 8 0,-14 19 0,17-23 0,-17 23 0,0 0 0,0 0 0,0 0-1,0 0 1,-2 17 0,2-17 0,-10 27-1,7-9 1,-3 3 0,0 2 0,2 6 0,-2 0 0,2 6 0,-2 6 0,3-2-1,-3 1 2,2 7-2,-2-3 1,0 1 0,-2-1 0,3-3 0,-1-6 0,0 0 0,0-6 0,2-6 0,0-3 0,4-20-1,-4 21 0,4-21-1,0 0-2,0 0-3,0 0-4,0 0-8,0 0-11,0 0-1,18 4 0,-18-4 1</inkml:trace>
  <inkml:trace contextRef="#ctx0" brushRef="#br0" timeOffset="12864">3820 1882 33,'0'0'20,"0"0"0,19-14-3,-19 14-3,21-33-2,-1 14-2,-7-14-2,9 2-2,-7-10 0,7 7-2,-7-9 0,3-2-2,-2 1 0,1-1 0,-3 5-1,-3 1 0,1 4 0,0 4-1,-3 4 0,-1 7 0,-8 20 0,12-25-1,-12 25 1,0 0-1,0 0 1,0 0-1,0 0 1,0 0-1,12 18 1,-12-18 0,0 0 0,5 19 0,-5-19 0,2 19 0,-2-19 1,0 31-1,-2-11 1,0 3 0,0 0 0,-1 4 0,-1 1 0,0 4 0,0 1 1,0 2-1,-2-4 0,2 4 1,-2-2-1,3 0-1,-1-6 1,2-2 0,0-5-1,2-3 0,0-17 1,-2 25-1,2-25 1,0 0-1,2 18-1,-2-18 0,0 0-3,0 0-5,0 0-8,0 0-15,0 0 0,0 0 0,0 0 1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5.5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3 9 26,'3'-4'8,"6"1"0,-3 0-2,4 4-2,0-1 0,3 3-1,-1 1-1,4 2 0,-1 0 0,2 4 0,-1-2 0,1 4 0,1-2 0,-3 4 0,-1-1 0,0 2-1,2 2 1,-6 0 0,2 1-1,-5 1 1,-4 0 0,-3 1-1,0 1 1,-9 1-1,-1-2 0,3 2 0,-9-2 0,3 0-1,-4 3 1,4-3-1,-4-2 1,3-1-1,2-1 0,-1-3 0,5-3 0,-1-2 0,2-1-1,2-1 1,3-3-1,2 0 1,0-2-1,2 1 0,1-1 1,0 1-1,3 0 1,-2 0 0,3 1 0,2-1 0,-2 4 0,-1-3 0,4 3 0,0-1 0,0 1-1,2 0 1,-1-1 0,-2 3 0,5-1 0,-5 0 0,2 1 0,-2 1 0,1 2 0,-2 1 0,1 2 0,-3-1 0,1 0 0,1-1 0,-3 0 0,0 1 0,-2-2 0,-1 3 1,1-5-1,-3 6 0,-2-3 0,1 5 0,-1-6 1,-4 5-1,2 1 0,-2-3 1,-1 2-1,-1-6 0,-4 7 1,-1-7 0,-2 5 0,3-6 1,-2-1 1,-2-2 0,2-3 0,-5 0 1,3 0-1,-2-6-1,2 1 0,-4-2 0,5 1-1,-6-1-1,2 0-1,1 1-4,-1-1-6,-5-8-15,12 14-3,-11-19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3:30.487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 307 26,'0'0'17,"0"0"-1,0 0-2,0 0-1,0 0-1,0 0-1,0 0-2,0 0-2,0 0 0,-16-18-2,16 18 0,0 0-2,0 0-1,8-25 0,-8 25-1,12-27 0,-12 27 0,19-33 0,-7 14-1,6-1 1,-3 3-1,5-5 1,-3 7-1,5-4 0,-1 3 0,-2 3 1,3 1-1,-5 0 0,3 1 0,-3 3 0,1-2 0,-1 6 0,-17 4 0,31-5 0,-31 5 0,32 1 0,-32-1 1,29 14 0,-29-14 0,25 29 0,-13-6 1,-4 3 0,-1 6 0,-5 3 0,0 8 0,-8 0 0,2 7-1,-7-4 0,-3 7 1,-3-3-1,-3 3 0,-3-3-1,-1 6 1,-7-4 1,0 1-1,-2-7 1,2-1-1,0-6 0,4-5 0,3-6 1,1-11-1,23-17-1,-23 19 0,23-19 0,0 0 0,-18 4 0,18-4-1,0 0 0,0 0 1,0 0-1,-17-21 0,17 21 0,0 0 0,-10-19 1,10 19-1,0 0 0,-4-22 1,4 22-1,0 0 2,8-23-2,-8 23 2,7-17-1,-7 17 0,14-18-1,-14 18 1,0 0-1,20-23 1,-20 23-2,0 0 2,21-12-2,-21 12 2,0 0 0,19 0 0,-19 0 0,0 0 0,20 8 2,-20-8-3,17 15 3,-17-15-2,20 24 2,-20-24-2,17 33 2,-9-14-2,2 2 0,0 1 1,-6-1 0,5 2-1,-5-1 1,6-1-1,-6-2 0,5-1 1,-9-18 0,10 29-1,-10-29 1,8 19-1,-8-19 1,0 0 0,0 0 0,0 0 0,19 16 1,-19-16-1,0 0 1,20-14 1,-20 14-1,17-23 0,-17 23 0,24-31-1,-13 11 0,3 3 0,-2-2 0,-1 1 0,-11 18-1,18-29 0,-18 29 0,14-21 0,-14 21 0,0 0-1,11-18-1,-11 18-1,0 0-1,0 0-4,18-3-3,-18 3-10,0 0-15,0 0 1,27 0 1,-10 3 1</inkml:trace>
  <inkml:trace contextRef="#ctx0" brushRef="#br0" timeOffset="1388">1137 539 16,'0'0'23,"-17"10"2,17-10-8,0 0-3,0 0-1,-8 17-2,8-17-2,0 0 0,0 0-2,0 0 0,0 0-2,0 0 0,0 0-1,0 0-1,0 0 0,0 0-1,0 0 0,0 0-1,0 0 0,0 0-1,0 0 1,0 0-1,0 0 0,0 0 0,0 0 0,0 0 0,0 0 0,0 0 0,0 0 0,0 0 0,0 0 0,0 0 0,0 0 0,18-4 1,-18 4 0,0 0 0,0 0 0,0 0 1,0 0 0,0 0-1,0 0 1,0 0 0,-18 12-1,18-12 1,0 0-1,0 0-1,0 0 1,0 0-1,0 0-2,-19-6-3,19 6-3,0 0-8,6-19-18,-6 19-1,15-18 1,-15 18 0</inkml:trace>
  <inkml:trace contextRef="#ctx0" brushRef="#br0" timeOffset="2484">1855 359 6,'0'0'16,"0"0"-1,0 0-1,-11-23-1,11 23-1,0 0-1,-8-20 1,8 20-2,0 0-1,-4-17-1,4 17-1,0 0-2,-8-18 0,8 18-2,0 0-1,0 0-1,0 0 0,0 0 0,0 0 0,0 0-1,0 0 1,16 24 0,-16-24 0,19 29 1,-5-12 1,4 6-1,-5 1 1,7 3 0,-3-2 0,4 4 0,-3 0 0,3 2-1,1 0 0,-1 4 0,1 6 1,3 1-1,-2-1 0,1 4-1,-3-5 1,-2-1 0,1 0-1,-4-2 0,-1-12 0,-3-2-1,-3-3 1,-9-20-1,18 27 1,-18-27-1,0 0 0,12 17 1,-12-17-1,0 0 1,0 0-1,0 0 1,0 0-1,0 0-1,0 0 0,0 0-2,0 0-1,0 0-5,0 0-8,-4-23-14,4 23-4,-8-23 2,0 5-1</inkml:trace>
  <inkml:trace contextRef="#ctx0" brushRef="#br0" timeOffset="3208">1680 967 25,'0'0'27,"16"-19"1,-16 19-6,17-25-4,-9 6-2,8-3-3,-5-9-4,9 6-2,-5-10-3,11 4 0,-3-4-1,6 0-1,-1-1-1,3 5-1,0-2 2,6 0-1,-2-4 1,4 2-1,-6 0 0,0 4-1,-2 2 1,-4 6-1,-5 3 1,-5 5-2,-17 15 1,24-16-1,-24 16 0,19-11-1,-19 11-1,19-6-2,-19 6-3,22-8-5,-22 8-11,31 0-9,-31 0 1,23-4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3:34.459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35 45 15,'0'0'24,"0"0"-3,-18-2-3,18 2-2,0 0-4,0 0-1,0 0-4,0 0 0,0 0-3,0 0 0,24-8 0,-24 8 0,27 0-1,-8 2 1,-1-4-1,9 2 1,-4-2-1,7 2 0,-1-4-1,2 2 0,2-2-1,4 1 0,-6-1 0,2 0 0,-4 0-1,0 0 0,-7 2 1,-3 0-1,-1 2 0,-18 0 0,25 0 0,-25 0 0,0 0 0,20 2-1,-20-2-2,0 0-2,0 0-2,0 0-5,0 0-3,0 0-8,0 0-8,0 0-1,0 0 3</inkml:trace>
  <inkml:trace contextRef="#ctx0" brushRef="#br0" timeOffset="668">0 266 12,'0'0'13,"0"0"0,0 0-1,0 0 0,0 0 0,20-2 0,-20 2 0,0 0-1,27-2-2,-27 2-3,25-2 0,-25 2-2,26-2 0,-26 2 0,29-2-1,-29 2 0,31 0 0,-31 0-1,29-2 0,-29 2 0,31-2 0,-13 0-1,-18 2 0,31-2 0,-31 2-1,35 0 1,-35 0-1,33-2 1,-15 2-1,-1-2 0,1 2 0,-18 0 1,29-2-1,-29 2 0,29-4 0,-29 4 1,25-1-1,-25 1 0,22-2 0,-22 2 0,19-4 1,-19 4-1,0 0 0,24-2 0,-24 2 0,0 0 0,0 0-1,21-2 0,-21 2-1,0 0-3,0 0-3,19-2-4,-19 2-7,0 0-12,0 0 0,0 0 2,18 4 2</inkml:trace>
  <inkml:trace contextRef="#ctx0" brushRef="#br0" timeOffset="7548">41 500 14,'0'0'12,"0"0"0,0 0-2,0 0 0,0 0 0,0 0-1,0 0-1,0 0 0,0 0-2,0 0 0,0 0-1,0 0-2,0 0 0,18-10 1,-18 10-1,0 0 0,23 0 0,-23 0 1,18 0-1,-18 0 0,19 0 0,-19 0 0,22-2 0,-22 2-1,23-3 0,-23 3 0,25-4-1,-25 4 0,24-2 0,-24 2-1,21 0 1,-21 0-1,25-2 1,-25 2-1,24 0 1,-24 0 0,23-2-1,-23 2 1,23 0-1,-23 0 0,22 0 1,-22 0-1,19-2 1,-19 2-1,20-2 1,-20 2-1,17-4 1,-17 4-1,0 0 0,23 0 1,-23 0-1,0 0 0,24 0 1,-24 0-1,17 0 0,-17 0 0,20-2 1,-20 2-1,21 0 0,-21 0 0,18-2 0,-18 2 0,19 0 0,-19 0 0,18-2 0,-18 2 0,19-4 1,-19 4-1,22-3 0,-22 3 0,19-4 0,-19 4 1,18-2-1,-18 2 0,0 0 0,19-4 0,-19 4 1,0 0-2,0 0 0,21 0-4,-21 0-3,0 0-9,0 0-13,20 8-1,-20-8 0,0 0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3:40.34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74 262 26,'-17'-4'18,"17"4"-1,0 0-1,-22-8-2,22 8 0,0 0-1,-17-17-2,17 17-2,-12-25-1,6 5-2,6 20-1,-2-33-1,4 16-1,0-3-1,4 1 0,-2 0-1,6 1 0,-10 18 0,13-29 0,-13 29-1,20-21 0,-20 21 0,19-12 0,-19 12 0,26 0 0,-9 4 0,3 2 0,-3 2 0,4 1-1,3 3 1,-1-2 0,1 1 0,-1-1 0,-2 0 0,1-3 0,1-1 0,-3-2 0,-1 0 0,0-2 0,-1-2 0,-1 2 0,-17-2 0,34 0 0,-34 0 0,29-2 0,-29 2 0,25 2 0,-25-2 0,25 8 0,-25-8 0,20 11 0,-20-11 0,0 0 0,21 25 0,-21-25 0,10 24 0,-10-24 0,4 27 0,-2-8 0,-4 3 0,-2 3 1,0 2 0,0 8 0,-4-2 0,1 5 0,-3 1 0,-2 2 1,-1-2 0,3 3 0,-6-3-1,3 0 1,-3-4-1,0 0 1,1 1-1,3-1 0,-1-6 1,3-4-1,0-3 1,4-3-1,6-19 1,-11 27-2,11-27 2,0 0-2,0 0 1,0 0-1,-16 20 0,16-20 0,0 0 0,0 0-1,0 0 1,-19 19-1,19-19 0,0 0-1,0 0-1,0 0 0,-10 19-2,10-19 0,0 0-4,0 0-3,0 0-9,0 0-10,0 0-1,0 0 1,0 0 0</inkml:trace>
  <inkml:trace contextRef="#ctx0" brushRef="#br0" timeOffset="2733">129 603 6,'0'0'11,"0"0"-1,0 0 0,0 0 0,0 0 1,0 0-1,0 0-1,19 12 0,-19-12 0,26-2-1,-9 4 0,-17-2-2,35-2 0,-35 2-1,35-4-1,-35 4 0,35-2 1,-35 2-1,37-4-1,-37 4 0,37-4 0,-37 4-1,37-4 0,-19 2 0,1 0 0,-1 0-1,-1 2 0,1-2 0,-18 2 0,31-3 0,-31 3 0,25-2-1,-25 2 1,21 0 0,-21 0-1,20 0 1,-20 0-1,0 0 0,23 2 1,-23-2-1,0 0 0,22 3 0,-22-3 0,0 0 1,21 4-1,-21-4 0,0 0 0,19 4 0,-19-4 1,0 0-1,24 2 0,-24-2 0,17 2 0,-17-2 0,0 0 0,26 0 1,-26 0-1,0 0 0,0 0 0,17 2 0,-17-2 0,0 0 0,0 0-1,0 0-2,0 0-3,0 0-6,0 0-14,0 0-6,0 0 0,0 0 1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4:00.887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 393 43,'0'0'24,"0"0"-2,0 0-1,0 0-5,-10 22-2,10-22-3,0 0-3,0 0-1,0 0-2,0 0-1,0 0 0,0 0 0,0 0-1,0 0 0,0 0 0,0 0-1,0 0 0,0 0 0,0 0 0,0 0-1,0 0-1,0 0 1,23-24-1,-23 24 1,26-23-1,-26 23 1,33-35-1,-16 16 0,1 0 0,1-5 1,1 3-1,-3-4 0,-1 5 0,-3 1 0,-13 19 1,24-31-1,-24 31 0,19-27 0,-19 27 1,24-25-1,-24 25 0,31-27 0,-14 13 0,-17 14 0,33-27 0,-15 17 0,-18 10 0,25-15 0,-25 15 0,0 0 0,21-10 0,-21 10 0,0 0 0,0 0 0,0 0-1,0 0 1,0 0 0,0 0 0,0 0 0,0 0 0,0 0 0,0 0 0,0 0 0,-3 19 0,3-19 0,-4 18 0,4-18 0,-4 23 0,4-23 0,-6 33 0,2-12 0,0 3 0,0 1 0,-2 4 1,1 2-1,-3 4 0,0 2 0,-2-3 0,3 3 1,-3 0-1,0-2 0,2-4 0,-1-2 0,3-4 0,0-5 0,2-1 0,4-19 0,-8 27 0,8-27 0,0 0 0,-4 20 0,4-20 1,0 0-1,0 0 0,0 0 0,0 0-1,0 0 0,0 0-2,0 0-2,0 0-3,0 0-5,0 0-10,26-4-12,-26 4 0,17-10 1,-17 10 2</inkml:trace>
  <inkml:trace contextRef="#ctx0" brushRef="#br0" timeOffset="1068">509 554 21,'0'0'27,"0"0"-2,0 0-4,0 0-1,19-19-2,-17 1-5,-2 18-2,19-36-3,-1 16-1,-10-9-2,9 2-2,-5-6 1,5 4-2,-3-8-1,4 6 0,-3-6 0,3 6 0,-3 2-1,-1 6 1,-1 2-1,-3 3 0,-10 18 0,16-25 1,-16 25-1,0 0 0,15-19 0,-15 19 0,0 0 0,0 0 0,0 0 0,0 0 0,10-18 0,-10 18 0,0 0 0,0 0 0,0 0 0,0 0 0,0 0 0,0 0 0,0 0 0,0 0 0,0 0 0,0 0 0,0 0 0,0 0 0,2 22 0,-2-22 0,-2 19 0,2-19 1,-4 27-1,2-7 0,-2-1 1,2 4-1,0 0 1,0 5-1,1 1 1,-1 2-1,0 0 1,2 2-1,-2-2 1,0 0 0,0-2-1,2 0 1,-2-6 0,0-2-1,0 1 1,0-5-1,2-17 1,-2 27-1,2-27 0,-2 18 1,2-18-1,0 0 0,0 0-2,0 0-1,0 21-4,0-21-10,0 0-17,0 0-1,0 0 1,0 0-1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5:42.457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77 121 32,'0'-23'19,"0"23"-2,-9-25-1,9 25-3,-20-21-2,20 21-4,-25-22 0,7 13-3,18 9-1,-29-14-1,12 10-1,-1 2 0,-1 2-1,-1 0 1,1 4 0,-3-2 0,1 6-1,4 0 0,-5-1 1,22-7-1,-33 16 0,33-16 0,-25 15-1,25-15 1,-14 20-1,14-20 1,-14 23-1,14-23 1,-7 31-1,7-14 1,2 1 0,2 1 0,-1 3 0,9-1 1,0 0-1,5 0 1,3 3-1,-5-3 1,9 4 0,-1-2 0,4 3 0,-1-5 1,3 4-1,-2-2 1,0 3 0,-1-1 0,1 2 0,-4 0 0,-1 2 1,-3-2-1,0 2 1,-7-2 0,-2 3-1,-6-5 1,0 2-1,-8-2 1,0 2-1,-10 0 0,3 0 0,-9 3 0,1-1-1,-7-2 1,1-2-1,-4-2-1,2-2 1,-3-7 0,5 0 0,-4-11 0,2-1-1,-1-9 1,3-1-1,2-4 1,1-3-1,5-3 0,1-3 0,5-4 0,5 4 0,2 1 0,2-3 0,4-2 0,2 1 0,4-1 0,3 2-1,5 0 1,-1-4 0,5-1 0,1 1 0,5-2 0,-1 2 0,2-4 1,2 0-2,0 0 2,1-2-1,1-2 0,0 2 0,-4-2 1,2 1 0,-5 1-1,-3 0 1,-3 0 0,-5 2 0,-3 0 0,-4 6 1,-4-3-2,-2 5 1,-6 0 0,0 2 0,-6 3-1,12 18 1,-25-27-1,25 27 0,-33-19 0,14 15 0,-3 4 0,-1 4 0,1 2-1,-1 3 0,0 5 0,-1-3-2,5 7 0,-2-7-3,9 9-4,12-20-5,-20 27-8,20-10-10,0-17 1,-2 29 0,2-29 2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5:43.82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16 6 36,'0'0'20,"0"0"-2,0 0-1,0 0-3,0 0-2,0 0-3,4 18-1,-4-18 0,-10 34-1,0-12 1,6 11-2,-8 2 0,9 11-1,-9 1 1,6 9-2,-4 0 0,3 4-1,-1-2-1,2 0 0,0-5 0,2-5-1,0-11 0,2-4 0,0-10-1,2-5 0,0-18 0,0 17 0,0-17-2,0 0-1,0 0-3,-3-25-7,3 25-18,-2-35-3,-8 12 0,2-5 1</inkml:trace>
  <inkml:trace contextRef="#ctx0" brushRef="#br0" timeOffset="420">0 409 30,'0'0'24,"0"0"1,0 0-7,0 0-4,0 0-2,0 0-3,0 0-2,12-19-2,-12 19-1,18-12 0,-1 8-1,-17 4 0,39-11-1,-18 5 0,9 2 1,-3-2-1,8 4 0,-6-2 0,6 2 0,-2-3 0,2 3 0,-2 0-1,0-2 0,0 0 0,-5 2 0,-1-2 0,-6 2-1,-1 2 1,-20 0-1,27 0 0,-27 0 0,0 0-1,19 4-3,-19-4-4,18 0-7,-18 0-17,25-4 1,-25 4-1,29-6 1</inkml:trace>
  <inkml:trace contextRef="#ctx0" brushRef="#br0" timeOffset="1420">1287 0 16,'0'0'12,"0"0"-2,0 0-1,0 0 1,0 0-2,0 0 2,13 18-1,-13-18 2,18 23 1,-3-4 0,-15-19-2,29 37 0,-15-19-1,8 7-3,-7-2 0,6 6-1,-3-6 0,3 6-2,-1-1 0,-1-1-1,-1 0 0,1 2 0,-1-4-1,-1 2 1,3-2-1,-3 3 0,3 1 0,-3-2-1,-1 0 1,1 0-1,-1 0 1,-1-2-1,-3-1 0,0-5 1,-2-2-1,-1 1 1,-9-18-1,12 21 1,-12-21 0,0 0 0,0 0 0,0 0 0,0 0 0,0 0 0,0 0-1,0 0-2,0 0 0,2-17-2,-2 17-2,-8-20-2,8 20-3,0 0-5,-12-19-8,12 19-8,-23-10 1,23 10 1,-31-6 2</inkml:trace>
  <inkml:trace contextRef="#ctx0" brushRef="#br0" timeOffset="2120">1178 830 7,'0'0'16,"0"0"-1,0 0-1,0 0-1,0 0-1,-6-18-1,6 18 0,0 0-1,4-19-2,-4 19-1,6-23 0,-6 23-1,9-26-1,-9 26-1,14-23 0,-2 6-1,3-1 1,1-3-1,7-2 0,0-6 0,7-2 0,-1-8-1,6 6 1,-4-6-1,4 6 0,-4-2-1,2 2 0,-2 4 0,0 0-1,1 0 1,-3 4-1,-2-2-1,0 4 1,0-1 0,-5 5-1,-1 0 1,-1 3 0,-20 16-1,29-29 1,-29 29 1,23-23-1,-23 23 0,0 0 0,26-23 0,-26 23 1,0 0-2,21-18 0,-21 18 0,0 0-3,21-8-1,-21 8-2,0 0-2,0 0-6,18-4-7,-18 4-10,0 0 3,0 0 0,0 0 4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5:55.30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58 261 20,'-8'-23'15,"8"23"0,0 0-3,0 0-1,-4-19-2,4 19-2,0 0 0,2-22-1,-2 22-1,6-17 0,-6 17-1,12-25 1,-12 25-1,17-31 1,-17 31-1,18-29-1,-18 29 0,15-28 0,-15 28-1,18-21 0,-18 21-1,19-17 0,-19 17 0,22-12 0,-22 12 0,21-10-1,-21 10 0,24-4 1,-24 4-1,25-1 0,-25 1 1,25 0-1,-25 0 0,27 1 1,-27-1-1,28 4 0,-28-4 0,25 8 1,-25-8-1,23 16 0,-23-16 1,22 19-1,-22-19 1,15 27-1,-15-27 1,6 35 0,-6-14 0,-2-1 0,-2 5 0,-5 0 0,1 4 0,-6 0 1,1 2-1,-3 2 0,-2 0 0,-3 2 1,-2 0-1,-1 0 0,-1 2 0,-2-2-1,0 4 1,-3-6-1,1 2 1,4-6-1,-2 2 0,1-6 0,3 0 0,4-4 0,-3 1 0,5-3 1,3-1-1,-2-1 0,16-17 0,-21 29 0,21-29 0,-16 20 0,16-20 0,0 0 0,0 0 0,0 0 0,0 0 0,0 0 0,0 0 0,0 0 1,8-22-1,-8 22 0,20-29 0,-9 10 0,-11 19 0,26-33 0,-26 33 0,25-29 0,-25 29 1,19-18-2,-19 18 1,0 0 0,20-9 0,-20 9 0,0 0-1,0 0 1,23 17 0,-23-17 0,14 17 0,-14-17 0,14 22-1,-14-22 1,13 25 1,-13-25-1,12 27 0,-12-27 0,8 29 0,-8-29 0,7 27 0,-7-27 0,8 22 0,-8-22 0,8 19 0,-8-19 0,0 0 1,0 0 0,21 20 0,-21-20 0,0 0 1,24-2-1,-24 2 1,21-12 1,-21 12-1,31-21 0,-11 5 0,-3 4-1,1-1 1,-18 13-1,31-20 0,-31 20 0,21-17 0,-21 17-1,0 0 1,18-14-1,-18 14 0,0 0 0,0 0-2,13-17 0,-13 17-3,0 0-3,12-19-6,-12 19-17,20-10-2,-20 10 0,0 0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6:09.12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460 45 12,'0'0'17,"0"0"-1,0 0-1,0 0-1,0 0-1,0 0-4,-19-6 0,19 6-2,0 0-1,0 0-2,0 0 0,0 0 0,0 0 0,0 0-1,0 0 0,0 0 1,0 0 0,0 0-1,23-6 0,-23 6 0,0 0-1,17-5 0,-17 5 0,18 2 0,-18-2-1,21 1 0,-21-1 1,28 0-1,-11 0 0,-17 0 1,35-3 0,-17-1-1,1 0 0,-19 4 0,33-10 0,-15 6 0,-18 4 0,31-4-1,-31 4 1,31-2-1,-31 2 0,27 2 0,-27-2 0,27 2 1,-27-2-1,26 2 0,-26-2 0,23 2 0,-23-2 0,21 4 0,-21-4 0,20 4 0,-20-4 1,0 0-1,23 8 0,-23-8 0,0 0 0,18 6 1,-18-6-1,0 0-1,0 0 0,21 9-1,-21-9-3,0 0-4,0 0-6,23 0-9,-23 0-8,0 0 1,24 14 0</inkml:trace>
  <inkml:trace contextRef="#ctx0" brushRef="#br0" timeOffset="932">3466 276 25,'0'0'14,"0"0"-2,0 0-1,0 0-2,0 0-1,0 0-1,0 0-1,0 0 0,0 0 0,17 7 0,-17-7 0,0 0 0,0 0-2,20 8 1,-20-8-1,17 4-1,-17-4 1,20 4-1,-20-4-1,19 4 1,-19-4 0,24 2-1,-24-2 1,23-2-1,-23 2 0,23-2-1,-23 2 1,26-4-1,-26 4-1,19-4 1,-19 4-1,18 0 1,-18 0-1,17-2 0,-17 2 1,18 0-1,-18 0 0,21-4 1,-21 4-1,21-4 0,-21 4 0,20-3 0,-20 3 0,19-2 0,-19 2 0,20-2 0,-20 2 0,17 0 0,-17 0 0,20 2 0,-20-2 0,17 0 0,-17 0 0,18 2 0,-18-2 1,0 0-1,0 0 0,0 0 0,17 1 0,-17-1 0,0 0 1,0 0-1,0 0 0,20 6-1,-20-6 0,0 0-2,0 0-2,17 12-6,-17-12-7,0 0-13,0 0 1,0 0 0,0 0 1</inkml:trace>
  <inkml:trace contextRef="#ctx0" brushRef="#br0" timeOffset="3147">3413 557 26,'0'0'17,"0"0"-2,-13-18 0,13 18-3,0 0 0,0 0-2,0-17-2,0 17-1,0 0-1,0 0-1,0 0-2,0 0 0,0 0-2,0 0 1,17-16-1,-17 16 0,0 0 0,22-2 0,-22 2 0,19 0 1,-19 0-1,20-2 0,-20 2 0,21-4 0,-21 4 0,17-3 0,-17 3 0,20-2-1,-20 2 1,23-6 0,-23 6-1,22-4 1,-22 4-1,19-4 1,-19 4-1,0 0 0,23-2 1,-23 2-1,0 0 0,20 0 0,-20 0 0,0 0 0,19 4 0,-19-4 0,0 0 0,22 2 0,-22-2 1,0 0-1,23 0 0,-23 0 0,0 0 0,23 2 0,-23-2 0,18 0 0,-18 0 1,17 0-1,-17 0 0,18 2 0,-18-2 0,17 0 0,-17 0 0,18 2 0,-18-2 0,19 0 0,-19 0 0,20 2 0,-20-2 1,17 4-1,-17-4 0,0 0 0,20 3 0,-20-3 0,0 0 0,17 4 0,-17-4 0,0 0 0,0 0 0,18 6 0,-18-6 0,0 0 0,0 0 0,17 4 0,-17-4 0,0 0 0,0 0 0,18 10 0,-18-10-1,0 0-1,0 0-2,17 9-7,-17-9-18,0 0 0,0 0-1,24-9 1</inkml:trace>
  <inkml:trace contextRef="#ctx0" brushRef="#br0" timeOffset="15700">3172 1283 24,'0'0'18,"0"0"-1,0 0-1,0 0-2,23-11-2,-23 11 0,18-27-3,-18 27-2,27-41-1,-11 18-1,-1-6-2,3-1 0,1-1-1,-1 2-1,3-2 0,-5 2 0,3 2-1,3 0 1,-3 0-1,1 2 0,-7 0 0,7 1 1,-9 7-2,-11 17 1,22-25 0,-22 25-1,0 0 1,0 0 0,0 0-1,0 0 1,7 25 0,-10-8 0,1 1 1,-2 5-1,0-2 0,2 3 0,-2-1 0,0 4 0,0-2 0,0 4 1,-2-2-1,3 2 0,-1 0 0,-2 2 1,2-3-1,0-1 1,-2-4-1,0 2 0,3-4 0,-3-1 0,4-1 0,2-19 0,-6 33 0,6-33-1,-4 27 1,4-27 0,0 24 0,0-24-1,0 0-1,-2 17-1,2-17-2,0 0-4,0 17-3,0-17-7,0 0-9,0 0 3,0 0 0,0 0 2</inkml:trace>
  <inkml:trace contextRef="#ctx0" brushRef="#br0" timeOffset="16484">3738 838 2,'0'0'17,"0"0"0,0 0 1,0 0-8,0 0-2,-21 23-1,21-23-2,-10 27 0,4-10 0,0 3 0,-1 1-1,1 2 1,-4 1-2,4 5 0,-3-2 0,3 4 0,-4-4-1,4 2 0,0-2-1,0 2 0,3-2 0,-1-1 0,2 1-1,0-2 0,2 0 0,2-4-1,0 1 1,0-3 0,1 0-1,3 3 2,-6-22-1,14 33 1,-14-33-1,16 31 2,-16-31-1,19 27 0,-19-27 1,21 15-1,-21-15 1,24 10 0,-24-10 0,21 4 0,-21-4 0,23-2 1,-23 2-1,0 0 1,24-16 0,-24 16 0,13-17-1,-13 17 0,14-27 0,-8 9-1,0-3 0,1 0 0,-1-4 0,0-3-1,0 1 1,-2 4 0,0-6-1,0 4 1,-2 0-1,0 3 0,-2 1 0,0 2 1,-2 1-1,0 1 0,2 17 1,-6-29-1,6 29 1,-6-24-1,6 24 0,-8-25 0,8 25 1,-8-21-1,8 21 0,-9-23 0,9 23 0,-14-24 1,14 24-1,-14-23 0,14 23 0,-15-21-1,15 21-3,-14-18-4,14 18-6,0 0-14,-17-13-2,17 13-1,0 0 2</inkml:trace>
  <inkml:trace contextRef="#ctx0" brushRef="#br0" timeOffset="27956">398 2006 12,'-10'-41'18,"12"24"-3,-12-6-1,10 23 0,-13-33-1,13 33-1,-20-25-1,20 25-1,-25-18-1,8 8-2,17 10-1,-35-7-1,35 7-1,-37-4 0,37 4-2,-35 2 1,35-2-2,-35 6 1,17-3-1,18-3 0,-31 10 0,31-10-1,-23 14 0,23-14 1,-18 17-1,18-17 0,-10 21 0,10-21 0,-4 26 0,4-26 0,0 31 0,4-14 0,0 2 0,6 5-1,0-5 1,5 4 0,3 3 1,-1-5-1,3 4 0,1-4 1,2 5 0,1-3 0,-3 2 0,1-4 0,-1 4 0,0-1 0,1-1 0,-7 0 0,1 0 0,-4-1 0,1-1 0,-7 0 0,2 3 0,-4-3 0,-4 2 0,-2 4-1,-2 2-1,-6 1 1,0-1 0,-5-2 0,-5 4 0,-1-4 0,0-2 0,-5-6 0,5-3 2,0-3-2,1-1 0,1-4 1,1-4-1,18-4 1,-31 4-1,31-4 0,-27-6 1,27 6-1,-29-12 0,29 12 0,-26-13 0,26 13 0,-21-18 0,21 18 0,-20-19 0,20 19 0,-11-18 0,11 18 0,-8-21-1,8 21 1,-2-23-1,2 23 1,4-25-1,-4 25 2,10-22-2,-10 22 1,17-25 1,-17 25 0,23-21 0,-23 21-1,30-27 2,-11 9-2,1 1 1,-3-1 0,3-1-1,3-2 0,-2-1 1,1-1-1,-1 0 1,-1 0 0,-1-1-1,4-1 1,-1-2-1,-3 0 1,1 0-1,-1-2 1,1 0-1,-3-2 0,-3 2 1,-1 1 0,-3 3 0,-2 0-1,-2 4 1,-4 1 0,-2 20 0,-2-27 0,2 27 0,-4-19-1,4 19 1,0 0 0,0 0-1,-18-18 0,18 18 1,-17-5-1,17 5 0,-22-12 0,22 12 1,-33-12-2,12 5 1,-4-1-1,1 0 0,-3 4-2,-4-7-1,9 11-4,-11-12-5,14 14-8,-1-4-12,-1-2 0,21 4 1,-33 0 0</inkml:trace>
  <inkml:trace contextRef="#ctx0" brushRef="#br0" timeOffset="29444">1168 2481 44,'0'0'28,"-7"-21"-3,7 21-1,0 0-5,-4-18-3,4 18-4,0 0-2,-12-17-2,12 17-2,0 0-1,0 0-2,0 0-1,0 0 0,0 0-1,0 0 0,0 0-1,0 0 0,0 0 0,0 0 0,0 0 0,0 0 0,0 0 0,0 0 0,0 0 1,0 0-1,0 0 0,0 0 1,0 0-1,0 0 1,0 0 1,0 0-2,0 0 1,0 0 0,0 0 0,-14-18 0,14 18-1,0 0-1,0 0 0,0 0-2,0 0-1,0 0-3,0 0-5,0 0-10,0 0-12,12 27 0,-12-27 0,18 31 1</inkml:trace>
  <inkml:trace contextRef="#ctx0" brushRef="#br0" timeOffset="30772">1647 2299 7,'0'0'15,"-14"-18"-1,14 18-1,-11-19 0,11 19-2,-10-27 0,10 27 0,-6-27-1,6 27-2,-6-28 0,6 28-2,-4-25 1,4 25-1,-2-17-1,2 17-2,0 0 0,0 0-1,0 0 1,0 0-2,0 0 1,10 19-1,-4-1 0,4-1 1,1 4-1,1 1 1,4 5 0,-1 0 0,3 4 0,-1-2-1,5 2 1,-5 0-1,4 0 1,-1-4-1,1 0 0,-3 2 0,-1 2-2,-1-5 2,1 1-1,-5-4 0,2 0 0,-3-1 1,1-1-2,-12-21 2,18 29 1,-18-29-2,17 25 1,-17-25-1,16 25 1,-16-25-1,11 20 1,-11-20-1,0 0 0,10 21 0,-10-21-1,0 0 0,0 0-1,0 0-2,0 0-2,0 0-4,0 0-9,0-17-14,0 17 2,-8-28 0,8 28 0</inkml:trace>
  <inkml:trace contextRef="#ctx0" brushRef="#br0" timeOffset="31472">1503 2808 32,'0'0'19,"0"0"0,0 0-2,0 0-1,0 0-2,0 0-2,14-21-3,-14 21 0,13-19-3,-13 19 0,24-31-1,-15 11-1,13-3-1,-3-6 0,6 2 0,-1-2-1,3-2 0,0 0 0,0 0 0,3 0-1,-3 4 1,-4 3-1,2 1-1,-3 2 0,-3 1 0,-1 3 0,-18 17 0,29-25 0,-29 25 0,19-18 1,-19 18-1,0 0 0,18-15-1,-18 15-1,0 0-1,17-2-3,-17 2-2,0 0-5,18-10-7,-18 10-12,25-10 1,-25 10 1,33-17 1</inkml:trace>
  <inkml:trace contextRef="#ctx0" brushRef="#br0" timeOffset="32587">3168 2229 19,'0'0'17,"0"0"-2,0 0-2,-19 4-1,19-4-1,0 0-1,0 0-2,0 0-1,0 0-2,0 0-1,0 0-1,0 0-1,0 0 1,0 0-1,0 0 0,0 0 0,0 0 0,0 0 1,0 0-1,19 13 1,-19-13 0,18 6-1,-18-6 0,21 10 0,-21-10 1,25 6-2,-25-6 1,28 5-1,-28-5 0,31 8 0,-10-6 0,-21-2 0,35 8-1,-35-8 1,35 8-1,-15-4 0,-3-3 1,3 1-1,-20-2 1,31 0-1,-31 0 1,27-3-1,-27 3 0,21 0 1,-21 0-1,20 0 0,-20 0 0,0 0 0,23 5 0,-23-5 0,0 0 0,22 4-2,-22-4 0,0 0-1,17 8-3,-17-8-2,0 0-5,0 0-6,0 0-9,0 0-1,0 0 2,0 0 0</inkml:trace>
  <inkml:trace contextRef="#ctx0" brushRef="#br0" timeOffset="33355">3122 2543 19,'0'0'20,"0"0"-2,0 0-1,0 0-3,0 0-2,-2 17-2,2-17-3,0 0-1,0 0-2,0 0-1,0 0 0,0 0 0,19-2 0,-19 2 1,0 0-1,25-2 2,-25 2-2,22-5 2,-22 5-2,23-4 1,-23 4-3,23-2 1,-23 2 0,26-4-1,-26 4 0,27-2 0,-27 2 0,27-4-1,-9 4 1,-18 0-1,33-2 0,-16 2 0,1 0 1,-1 0-1,1 0 0,-18 0 0,27 2 0,-27-2 0,27 4 0,-27-4 0,20 6 1,-20-6-1,17 9 0,-17-9-2,18 10 2,-18-10-2,0 0 3,23 12-3,-23-12 2,0 0-1,20 6 1,-20-6 0,0 0 0,21 0 0,-21 0 0,0 0-1,19 0-2,-19 0 0,0 0-2,0 0-2,22 0-3,-22 0-2,0 0-7,0 0-4,0 0-6,0 0 1,0 0 2</inkml:trace>
  <inkml:trace contextRef="#ctx0" brushRef="#br0" timeOffset="34311">3053 2835 22,'0'0'15,"0"0"1,0 0-2,0 0-1,0 0-3,-17-1 0,17 1-3,0 0 0,0 0-2,0 0 0,0 0-2,21-10 0,-21 10 0,20-4-1,-20 4 1,25-4-1,-25 4 0,27 0 0,-27 0-1,29 4 1,-29-4 0,30 2-1,-13 0 0,-17-2 0,29 4-1,-29-4 1,30 2-1,-30-2 0,27 2 1,-10-2-1,-17 0 0,29 0 0,-11 0 0,-18 0 0,33 0 0,-33 0 1,31 0-1,-31 0 0,27 0 0,-27 0 1,22-2-1,-22 2 0,19 0 0,-19 0 1,18-2-1,-18 2 0,17 0-1,-17 0 1,0 0 0,22 4 0,-22-4 0,0 0 0,21 5 0,-21-5-1,0 0-1,23 6-1,-23-6 0,18 4-3,-18-4-1,0 0-3,17 2-5,-17-2-11,18 2-1,-18-2 0,0 0 2</inkml:trace>
  <inkml:trace contextRef="#ctx0" brushRef="#br0" timeOffset="39483">4151 2266 5,'0'0'5,"-18"-20"0,18 20 1,0 0-1,0 0 1,0 0 0,0 0 1,-6-17-1,6 17 0,0 0 0,0 0 0,2-18-1,-2 18 1,0 0-1,0 0 0,0 0-1,0 0 1,2-17 0,-2 17-1,0 0 0,0 0 0,10-23 0,-10 23-1,0 0 0,14-23-1,-14 23 0,13-20 0,-13 20-1,0 0 0,25-21 0,-25 21-1,20-14 1,-20 14-1,21-9 0,-21 9 0,24-10 0,-24 10 0,25-8 0,-25 8 0,23-4 0,-23 4 0,24 0 0,-24 0 0,21 6 0,-21-6 0,19 8 0,-19-8 0,18 13 0,-18-13 0,0 0 0,23 20 0,-23-20 0,0 0 0,16 21 0,-16-21 0,10 19 0,-10-19 0,5 26 1,-5-26-1,6 27 1,-6-27-1,2 29 1,-2-29-1,-4 29 1,4-29-1,-7 31 1,7-31 0,-14 29-1,14-29 1,-18 27-1,18-27 1,-21 29-1,21-29 1,-25 25-1,25-25 0,-27 26 1,27-26-1,-32 23 0,32-23 1,-31 17-1,31-17 0,-29 16 1,29-16-1,-23 8 0,23-8 0,0 0 0,-22 5 0,22-5 1,0 0-1,0 0 0,0 0 0,0 0 1,0 0-1,0 0 0,0 0 0,0 0-1,0 0 1,0 0 0,0 0-1,0 0 1,18-5 0,-18 5 0,23-8 0,-23 8 0,29-6 0,-9 4 0,-3-2 1,3 2-1,-1 0 0,3 0 0,-5 4 1,3-2-1,-3 0 0,1 2 0,-1 0 1,-17-2-1,27 10 0,-27-10 1,26 10-1,-26-10 1,19 13-1,-19-13 1,18 21 0,-18-21-3,13 24 3,-13-24-2,12 23 1,-12-23-1,12 27 1,-12-27-1,5 27 1,-3-9 2,-2-18-2,4 29 2,-4-29-1,-2 31 1,2-31-1,-4 25 1,4-25 0,-5 25-1,5-25 0,-8 21 0,8-21 1,-10 22-1,10-22 0,-12 23 0,12-23 0,-13 21 0,13-21 0,-14 24 0,14-24 0,-17 23 0,17-23 0,-18 19 0,18-19 1,-21 20-1,21-20 0,-26 19 0,26-19 0,-21 15 0,21-15 1,-25 16-1,25-16 0,-22 12 0,22-12 0,-21 7 0,21-7 0,-23 4 0,23-4 0,-22 4-1,22-4 1,-25 2 0,25-2-1,-27 2 1,27-2-1,-28 0 0,28 0 1,-29-2-1,29 2 0,-29-4 0,29 4 0,-25-4 0,25 4 1,-22-4-1,22 4-1,-17-5 1,17 5-2,-18-10 0,18 10-2,0 0-3,0 0-4,-23-14-10,23 14-13,0 0 1,0 0-1,-17 0 2</inkml:trace>
  <inkml:trace contextRef="#ctx0" brushRef="#br0" timeOffset="70423">2917 3611 10,'0'0'14,"0"0"-1,0 0-2,-23 17 1,23-17-3,0 0 0,-18 25 0,18-25-2,-15 25 1,5-7-1,10-18 0,-19 29 0,19-29-1,-14 21 0,14-21-1,0 0 0,0 0-1,0 0-1,0 0 0,0 0-1,0 0 0,0 0 0,19-9 0,-19 9 0,28-30 0,-9 13 0,-1-8-1,5 0 1,-2-6-2,3 0 1,-1-2-1,0 0 0,-1 0 1,-5 4-1,1 4 0,-6 3 0,-12 22 1,17-29-1,-17 29 0,0 0 0,0 0-1,0 0 1,0 0 0,10-17-1,-10 17 1,0 0 0,0 0 0,0 0-1,0 0 1,0 0 0,0 0 0,0 0-1,0 0 1,0 0 0,10 21 0,-10-21 0,0 17 1,0-17-1,0 26 1,0-9-1,0-17 1,-4 37-1,2-18 1,-2 3-1,0 1 1,0-2 0,0 0-1,-2 1 1,2-3 0,-1 2-1,-1-1 1,0-1 0,0 1-1,0-1 1,-2-2-1,1 3 0,-1-1 1,0-1 0,-2 1 0,1 0 0,-3-1 0,12-18-1,-20 35 1,20-35-2,-15 31 1,15-31-2,-12 21 2,12-21-1,0 0 0,-6 23-1,6-23 1,0 0 0,0 0-3,0 0-2,26 0-6,-26 0-7,17-25-12,1 13 1,-7-9-1,9 8 2</inkml:trace>
  <inkml:trace contextRef="#ctx0" brushRef="#br0" timeOffset="71431">3413 3345 17,'0'0'23,"-19"-2"0,19 2-4,0 0-4,0 0-3,0 0-3,-12 18-1,12-18-2,-8 17-1,8-17-1,-15 27 0,11-7-1,-8-3 0,6 4-2,-5 3 1,5-1-1,-6 2 0,6 2 0,1-4-1,1 3 1,0-1-1,0-2 1,0-2-1,2 1 0,2-3 0,-2 0 0,2-1 1,0-18-1,2 29 1,-2-29-1,4 27 1,-4-27 0,4 23 0,-4-23 0,6 24-1,-6-24 1,6 23-2,-6-23 0,7 23 1,-7-23-2,8 25 2,-8-25-1,8 25 1,-8-25-2,6 22 3,-6-22-1,0 0 0,15 23 0,-15-23 0,0 0 0,18 12 1,-18-12-1,0 0 1,19 3 0,-19-3 1,0 0-1,20-3 1,-20 3 1,17-10-1,-17 10 0,20-23 0,-20 23 2,23-29-2,-23 29 1,18-31-2,-18 31 2,17-35-2,-17 35 2,16-27-3,-16 27 1,15-31-2,-7 13 1,0 1 0,0-1 0,-8 18 0,13-33 0,-7 16-1,-6 17 2,8-31 0,-8 31-1,6-27 1,-6 27-1,3-25 1,-3 25 0,0-24 0,0 24 0,-1-23 0,1 23 0,-2-21-1,2 21 2,-8-22-1,8 22 0,-8-19 0,8 19 0,-12-21 0,12 21-1,-15-24 1,15 24-1,-16-21 1,16 21-1,-15-23 0,15 23 0,-16-25 1,16 25-1,-14-22 0,14 22 0,-15-19-1,15 19 0,0 0-1,-21-23-2,21 23-3,-22-12-11,22 12-17,-27 0 0,7 2 0,3 6 0</inkml:trace>
  <inkml:trace contextRef="#ctx0" brushRef="#br0" timeOffset="86659">485 4457 22,'0'0'17,"0"0"-2,0 0-1,0 0-1,-19-15-2,19 15-1,0 0-1,-23-14-1,23 14-2,0 0-1,-20-9 0,20 9-2,-17-2-1,17 2-1,0 0 0,-24-4 0,24 4 0,0 0 0,-25 8-1,25-8 1,-17 9-1,17-9 0,-20 10 0,20-10 1,-19 15-1,19-15 0,-24 20 0,24-20 0,-19 19 0,19-19 0,-16 22 0,16-22 0,-15 21 0,15-21 0,-12 21 0,12-21 0,-12 25 0,12-25 0,-15 24 0,15-24 1,-14 23-1,14-23 0,-8 23 0,8-23 0,0 0 0,-9 25 0,9-25 0,0 0 0,0 22 0,0-22 0,0 0 0,0 19 1,0-19-1,0 0 0,11 25 1,-11-25-1,14 20 1,-14-20 0,17 19-1,-17-19 1,26 21-1,-26-21 1,31 20 0,-12-11-1,-19-9 1,37 20-1,-15-11 1,1 3 0,0 0 0,1-1 0,1 1 0,0-1 0,1 3 0,-5-2 0,4 1 1,-5-3-1,-1 4 0,-19-14 1,31 21-1,-31-21 0,24 25 0,-24-25 0,21 27 2,-21-27-2,16 31 1,-14-11-1,3-1 0,-3 0 0,0 1 0,-2-3 0,0 4-1,-2-3 0,0 1 0,2-19 1,-5 31-1,5-31 1,-12 31-1,12-31 0,-16 33 1,16-33-1,-15 27 1,15-27-1,-18 24 0,18-24 1,-19 19-1,19-19 0,-20 14 1,20-14-1,-23 7 1,23-7-1,-31 4 0,13-2 1,1-2-1,-3-2 0,3-2 0,-3 2 0,1 0 1,2-1-1,17 3 0,-34-10 0,34 10 0,-29-14 0,29 14 0,-27-15 0,27 15 0,-23-18 0,23 18 0,-22-17 0,22 17 0,-15-20 0,15 20-1,-10-21 1,10 21 0,-2-23 0,2 23-1,8-29 1,0 9 0,-3-1-1,5-2 2,2 2-1,0-3 0,1-1-1,-1 2 1,5-2 0,-3 3-1,3 3 1,3 0-2,-1-3 2,1 3 0,3 0 0,-1-3 0,-3 1 0,0 0 0,1-1 0,-3 1 0,-1-2 1,-2 1-1,-1-1 0,1 0 0,-4 2 0,-1-1 0,-1 3 0,-2-2 1,0-1-1,-2 1 0,-2 0 1,-2-3-1,-2 1 0,0-2 0,-4 4 1,2 1-1,-4 3 0,8 17 0,-13-27-1,13 27 0,-18-10-2,18 10-1,-19 14-3,1-13-4,10 25-9,-7-5-12,-7 4 0,5 4 0,-6-2 1</inkml:trace>
  <inkml:trace contextRef="#ctx0" brushRef="#br0" timeOffset="88471">1371 4889 11,'0'0'26,"-16"-17"2,16 17 0,0 0-8,-21-6-4,21 6-2,0 0-3,0 0-2,-18-11-2,18 11-2,0 0 0,0 0-1,0 0 0,0 0-1,0 0-1,0 0 0,0 0 0,0 0 1,-19-18-2,19 18 1,0 0 0,0 0-1,-14-19 0,14 19 0,0 0 0,0 0-1,-10-18 0,10 18 0,0 0 0,0 0 0,0 0-1,0 0 0,0 0-1,0 0-2,0 0-3,0 0-5,35-2-15,-35 2-8,33 6 1,-15 0-1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01.39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68 60 21,'0'-19'26,"0"19"1,0 0-5,-12-23-5,12 23-2,0 0-5,0 0-2,-21-18-1,21 18-2,0 0-2,0 0-1,-23 10 0,23-10-1,-24 16-1,24-16 1,-31 23 0,14-8-1,-5 3 1,3 1-1,-5 4 1,1 3-1,0-1 0,1 2 0,-1 6-1,5-4 0,1 2 1,3-2-1,4 0 1,3-2-1,1-2 1,4 1 0,2-7-1,0 4 1,4-3 0,0-1 0,2 0 0,1 3 0,3-1 1,0 0-1,1 3 1,5 1 0,-2-2-1,3 0 1,1 2 0,-1-1 0,3-1 0,-3 0 0,1 0-1,-1 3 1,-1-5-1,-3 0 1,-1 1-1,0-1 1,-6 0-1,-1 2 1,-1 1-1,-2 1 1,-2 0 0,-4 4 0,-3 0-1,-3 4 1,-4-4 0,1 0-1,-7-3 1,1-1-1,-1-2 0,-1-4 1,-1-5-1,3-2 0,-1-5 1,3-3-1,17-4 1,-29 2-1,29-2 0,-24-8 0,24 8 0,0 0 0,-19-21 0,19 21 0,-6-23 0,6 5 0,4-1 0,0-4 0,0-4 0,4-2 1,1-6-1,3 2 0,2-4 1,-1 4 0,1-2-1,1 4 1,1-2-1,-2 2 1,1 0 0,3 2-1,-3-2 1,3 0-1,-3-2 1,5-2-1,-3 0 0,1 0 0,-1-1 1,1-1-1,-1 0 0,3-4 0,-5 1 1,5-1 0,-5 4 0,1 2 0,-2 2 0,-3 2 0,-1 2 0,-2 8 1,-4 3-1,-4 1 0,0 17 0,-12-29 0,12 29 0,-17-25 0,17 25 0,-22-25-1,22 25 0,-25-20 0,25 20 0,-20-19-1,20 19 0,-21-14-1,21 14-1,-25 4-1,25-4-5,-33 16-4,21 3-18,-6 2-4,-1 1 0,1 5 1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7:47.55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75 95 15,'0'0'20,"0"0"2,0 21-6,0-21-3,2 29-2,4-5-1,-4-1 1,6 8-1,-6-2-1,10 8-1,-7-8-2,7 8 0,-6-8-1,6 6-1,-3-6-1,3 6 1,0-6-1,1 7-1,-3-3 1,4 4 1,-3 0-2,3 0-1,-4 0 1,-1-1-1,-1-5 1,2-1-1,-4-5-1,0-2 0,-6-23 0,11 27 1,-11-27-1,10 18 0,-10-18 0,0 0 1,0 0-2,0 0 1,0 0-1,0 0-2,0 0-2,0 0-2,0 0-5,0-18-5,0 18-8,0 0-7,-2-27 0,2 27 1</inkml:trace>
  <inkml:trace contextRef="#ctx0" brushRef="#br0" timeOffset="564">5 981 18,'0'0'23,"0"0"-1,0 0-1,0 0-3,0 0-1,-9-28-4,9 28-2,3-19-1,-3 19-3,12-21-1,-12 21-2,18-25 0,-18 25-2,25-31 1,-11 11-1,1-3-1,7 0 1,-3-4-1,2 1 0,1-1-1,1 2 0,-1 0 1,-3 4-1,0-1-1,1-1 2,1 0-1,3-3 0,-3 1 1,1-2-2,1-2 2,-2 2-2,-1 0 2,-1 4-1,-5 3 0,-14 20-1,19-27 2,-19 27-2,0 0 1,18-17 0,-18 17 0,0 0 0,0 0 0,0 0 0,0 0 0,0 0-1,0 0 0,17 2-2,-17-2-3,0 0-4,16 17-7,-16-17-10,0 0-5,13 19 0,-13-19 1</inkml:trace>
  <inkml:trace contextRef="#ctx0" brushRef="#br0" timeOffset="1572">1432 349 28,'0'0'22,"0"0"-3,0 0-3,0 0-2,0 0-3,0 0-3,0 0-1,0 0-1,0 0-1,25-4 1,-8 4 0,-17 0-1,39-6 1,-15 0-1,5 4-1,-4-3 0,4 1-1,-3-4 0,3 6-1,-2-6 0,2 4 0,-5-3-1,1 3 0,0-2 0,-1 4-1,1-2 1,-4 2-1,-1 0 0,-1 2 1,-1 0-1,-18 0 0,27 6 1,-27-6-1,0 0 0,21 6 0,-21-6-1,0 0 0,0 0-2,0 0-1,18 19-3,-18-19-5,0 0-4,0 0-9,0 0-8,4 24 1,-4-24 2</inkml:trace>
  <inkml:trace contextRef="#ctx0" brushRef="#br0" timeOffset="2240">1527 601 8,'0'0'18,"0"0"-1,0 0-3,0 0 0,0 0-3,0 0 0,0 0-2,0 0 0,0 0-1,0 0 0,0 0-2,0 0 0,0 0 0,19-2-1,-19 2-1,0 0 0,26-6 0,-26 6-2,21 2 0,-21-2 0,29 0-1,-29 0 1,30 0-1,-30 0 0,27-2 0,-10 0 0,-17 2 0,24-2 0,-24 2 0,23-4-1,-23 4 1,23-4 0,-23 4-1,22-3 0,-22 3 1,23-4-1,-23 4 0,23-6 0,-23 6 0,20-4 1,-20 4-1,19-4 0,-19 4 0,0 0 0,20 0 0,-20 0 1,0 0-2,0 0 1,23 0-1,-23 0 0,0 0-1,18 0-2,-18 0-3,0 0-5,29 6-8,-29-6-12,0 0 1,27 15 0,-27-15 1</inkml:trace>
  <inkml:trace contextRef="#ctx0" brushRef="#br0" timeOffset="3380">2819 103 15,'0'0'15,"-8"-20"1,8 20-2,0 0 0,-19-25-1,19 25-2,-18-17 0,18 17-2,-17-14-1,17 14-2,-18-8 0,18 8-1,-17-7-1,17 7 0,-20-6 0,20 6-1,-17-4-1,17 4-1,-18-2 1,18 2-1,0 0-1,-23 6 1,23-6-1,0 0 0,-23 19 0,23-19 1,-14 22-1,14-22 0,-12 34 0,6-14 1,1 3-1,-3 0 0,2 3 0,2 3 1,-2-4 0,0 4-1,1-4 1,1 2-1,-2-4 1,2 5-1,-2-3 1,2 0-1,-2 2 0,4-2 1,0 2-1,1-1 0,-1 1 1,2 0-1,2-2 1,-1 2 1,1-4-2,2 1 2,0 1-1,0 2-1,0-4 1,2 0-1,0-3 0,1 1-1,-1-3 1,4 1-1,-10-19 2,18 23-1,-18-23 0,19 22 0,-19-22 0,23 19 1,-23-19-1,28 17 0,-28-17 0,27 14 0,-27-14 1,31 12-1,-31-12 0,29 3 0,-29-3 1,31-2-1,-31 2 0,31-7 1,-31 7-1,32-18 1,-15 9 0,4-5-1,-3 0 0,1-1 1,-1-4 0,1-3 0,-1-1 0,-1 0 0,-5 1 0,0-1-1,-4 2 0,-1-2 1,-1 1-1,-2 1-2,0 0 2,-2-1-1,2-1 1,-4 0 0,2 0 1,-2-1-1,-2 1 1,-2 2-1,0-2 0,0 1 1,-2-1-1,-2 0 0,1-1 0,-1 1 0,0 0 0,0-2 0,1 0 0,-1-3 0,-2 1 0,0 2 1,-1 0-1,-3 0 0,2 0 0,3 5 0,-5 1 1,2 1-1,12 18 0,-19-25-1,19 25 0,-18-11 0,18 11-3,-19 0-2,19 0-4,-25 17-9,25-17-14,-28 29 0,9-13 1,-1 9 0</inkml:trace>
  <inkml:trace contextRef="#ctx0" brushRef="#br0" timeOffset="4840">1574 893 23,'0'0'15,"0"0"1,0 0-1,0 0-1,-6-19-1,6 19-1,0 0-2,0 0-2,0 0-1,0 0-3,0 0 0,0 0-1,0 0-1,0 0 1,0 0-1,0 0 0,0 0 0,0 0 0,17-4 1,-17 4-1,20 0 0,-20 0 0,25 2-1,-25-2 1,27-2 0,-27 2-1,26-4 0,-26 4 0,25-4 0,-25 4 0,21-7 0,-21 7-1,24-8 1,-24 8-1,21-8 0,-21 8 1,20-8-1,-20 8 0,19-5 0,-19 5 0,19-4 0,-19 4 0,18-4 0,-18 4 0,17-4 0,-17 4 0,18-6 1,-18 6-1,0 0 0,23-12 0,-23 12 0,0 0 0,20 2 0,-20-2 0,0 0 0,0 0 0,17 14 0,-17-14 0,0 0 0,0 0 1,0 0-2,18 8 1,-18-8-2,0 0-2,0 0-5,0 0-11,0 0-12,0 0 1,0 0-1,10 19 1</inkml:trace>
  <inkml:trace contextRef="#ctx0" brushRef="#br0" timeOffset="9896">1406 1591 3,'0'0'23,"0"0"2,0 0 1,0 0-8,0 0-2,-2-17 0,2 17-2,12-26-4,-12 26-2,18-33-1,-3 14-3,-3-6 0,5-2-2,-1-6 0,5 0-1,5-8 0,3-2 0,-2-1-1,0 1 1,1 5-1,-3 5 0,-4 5-1,-3 7 1,-18 21 0,15-21 0,-15 21-1,0 0 1,0 0 0,0 0 0,0 0 0,6 21 0,-6-21 0,-4 21 0,4-21 1,-4 31-1,2-13 0,-2 3 0,-1 1 0,1 1 0,-2 8 0,0 2 0,-2 4 0,2 3 1,-3 5-1,-1-1 0,2 5 0,-3-3 1,5-5-2,-2-2 2,2-6-1,-2-4 0,6-6 0,0-4 0,2 1 0,0-20 0,-9 31 1,9-31-1,-8 31 0,8-31 0,-8 31 0,8-31 0,-13 27 0,13-27-1,-6 23-1,6-23-1,-8 18-2,8-18-3,0 0-6,0 0-11,0 0-6,0 0 0,0 0 2</inkml:trace>
  <inkml:trace contextRef="#ctx0" brushRef="#br0" timeOffset="10676">1986 1298 14,'2'-17'20,"-2"17"1,0 0-5,0 0-3,0 0-3,0 0-1,0 0-2,-21 12-1,21-12 0,0 0 0,-8 19-1,8-19-1,-8 21 0,8-21-1,-12 33 0,5-12 0,1 5 0,-4 1-1,4 6-1,-1 2 0,-1 0 0,0-1 0,2 1-1,2-2 0,0-2 1,2-2-1,2-2 0,0-3-1,2-3 1,2-2 0,0-1 0,-4-18 0,10 31 1,-10-31-1,12 23 1,-12-23-1,0 0 1,19 21 0,-19-21 1,0 0-1,25 2 1,-25-2-1,20-9 1,-20 9 0,25-18-1,-25 18 0,25-25 1,-25 25-1,28-31 0,-13 12 0,-1-5-1,1-1 1,-1 0 0,0-2-1,-1 0 1,-3-4-1,0 4 0,-6-1 1,1 3-1,-3-2 0,2 4 1,-6-2-1,0 0 1,2 1-1,-2-1 0,0 0 0,0 4 1,1 3-1,-5-1 0,4-1 0,2 20 1,-10-33-1,10 33 0,-10-27 0,10 27 0,-13-25 0,13 25 0,0 0 0,-26-19 0,26 19 0,-21-6-1,21 6-1,-33 2-1,33-2-3,-39 0-6,21-6-19,-1 4-1,-6-8 0,7 3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8.1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5 0 22,'-1'-2'9,"8"7"-2,-7 0-1,4 4-2,-1 4 0,1 4-1,-2 0 1,1 6-1,-3-1-1,0 5 0,-2-1 0,-1 2-1,2 1 1,-6-1 0,2-1-1,-3 2 0,2-1-1,0-1 1,-1-1-1,4 1 1,-1-4-2,1 1 2,4-7-1,2 0 0,0-3 1,2-2-1,2-1 0,1-4 0,1 2 1,1-5-1,1 0 0,-1 1 1,3-3-1,0 1 0,-1 0 0,1 0 0,1-2 0,-1 2 0,0 0 0,-2 1 0,1 1 0,-1 0 0,-1 1 1,0 1-1,-1 0 0,-1 2 0,0 2 0,0-2 0,-1 1 0,-2 4 0,-1-3 0,-3 1 1,1 0-1,-4 3 3,1-1-2,-3 6 1,-1-3 1,-3 1 0,1 0 1,-2 0 0,-1 2 0,-2-3 0,1 0 0,-2-6 0,2 5-1,-4-4-1,2 0 0,0-3 0,2-2-1,0-1 0,-2-1-1,1-2 0,-1-1 0,-1-1-1,0-2-3,-2 2-5,-1-1-5,-6-7-14,13 8-1,-18-12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02.77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8 0 62,'0'0'35,"0"0"1,0 0 1,0 0-23,0 0-4,0 0-3,0 0-2,0 0-2,-18 6-1,18-6-1,0 0 0,0 0-1,0 0 0,0 0 0,0 0 0,0 0-2,0 0 0,0 0-2,0 0-3,0 0-6,0 0-13,0 0-11,0 0 0,0 0 2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13.46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17 12,'0'0'10,"0"0"0,0 0-1,0 0-1,16-17 0,-16 17-2,0 0 0,0 0 0,0 0-1,0 0 0,0 0 0,0 0-1,0 0 1,0 0-1,5 19 0,-5-19-1,0 0-1,0 0 0,0 0 0,-9 19-2,9-19 1,0 0-1,0 0 1,0 0 0,0 0-1,0 0 1,0 0 0,0 0-1,0 0 0,0 0 0,0 0-1,0 0-1,0 0-2,0 0 0,0 0-2,0 0 0,0 0-2,19 12 1,-19-12 0,0 0 1,0 0 1,0 0 1,0 0 1,12 21 1,-12-21 1,0 0 1,4 18 0,-4-18 0,0 0 1,0 0-1,0 0 1,0 0 0,0 0 1,0 0 0,0 0 1,0 0 0,0 0 0,0 0 0,0 0-1,0 0 1,17 2-2,-17-2 0,0 0 0,0 0-1,20-8 0,-20 8 1,0 0 0,0 0 1,0 0 0,17-4 0,-17 4 2,0 0 0,0 0-1,0 0 1,0 0 0,0 0-1,0 0-1,0 0 0,0 0 0,-17 10-1,17-10 0,0 0 0,0 0-1,0 0 1,0 0-1,0 0 0,0 0 0,0 0 0,0 0-1,0 0 1,0 0 0,0 0 0,0 0 0,0 0 0,0 0-1,0 0 0,0 0-4,0 0-8,0 0-12,0 0-1,0 0 1,8 19 1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14.89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 8,'0'0'10,"0"0"-1,0 0-2,0 0-3,0 0-1,0 0 1,0 0-1,0 0 1,0 0 1,0 0-1,0 0 1,0 0-1,19 17 0,-19-17 0,0 0 0,0 0 1,0 0 2,0 0 0,0 0 0,0 0 0,0 0 0,0 0-1,0 0-1,0 0-2,0 0-1,0 0-4,0 0-3,-17-4-4,17 4-9,0 0-9,0 0-1,17 8-1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20.55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79 0 12,'0'0'23,"0"0"-7,0 0-2,0 0-1,0 0-2,0 0-2,0 0-2,0 0-1,0 0 0,0 0 1,0 0-1,4 21 0,-4-21 0,12 23-1,-12-23-1,17 33 0,-17-33-2,20 37 1,-13-20-1,5 3-1,0-3 1,-1 5-1,-1-3 1,4 8-1,-4-2 1,3 4-1,-1 0 0,1 4 1,-1 0-1,0 0 0,1 0 0,-1 2-1,-2-4 1,2 2-1,-3 0 1,3 2-1,-2 0 0,-3 0 0,3-2 1,0-2-1,-2 2 0,-1-4 1,1-4-1,-2-2 0,0-6 0,-6-17 1,8 30-1,-8-30 0,0 0 0,7 21 0,-7-21 0,0 0 0,0 0-1,0 0 0,0 0-1,0 0-2,0 0-3,0 0-6,0 0-10,0 0-10,2-23 0,-2 23 1</inkml:trace>
  <inkml:trace contextRef="#ctx0" brushRef="#br0" timeOffset="744">23 1009 20,'-23'-4'25,"23"4"-6,0 0 0,0-25-3,0 25-2,8-25-3,-8 25-1,14-33-1,-14 33-2,19-41-1,-2 18-1,-3-6-2,6 0 0,-3-6 0,6 2-1,1-6-1,1-1 0,0-3 0,3 0-1,1-5 1,0 2-1,0-1 0,-2 1 0,1 1 1,-3 2-1,-2 6 0,-3 3 0,-3 6 0,-1 5 0,-4 4 0,-12 19 0,19-27 0,-19 27 0,16-18-1,-16 18 1,0 0-1,0 0 0,21-9-2,-21 9-2,0 0-2,0 0-2,0 0-2,0 0-5,0 0-8,25 5-6,-25-5 0,0 0 2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22.20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17 0 11,'0'0'20,"0"0"-4,0 0-2,0 0-2,0 0-2,0 0-1,0 0-2,0 0 0,0 0-1,20 0 0,-20 0 0,21 6-1,-21-6 0,31 8-1,-31-8 0,39 9 0,-17-7-1,3 2 0,-2-4 0,4 4-1,3-4 0,-3 0 0,2-2-1,0 0-1,-2 0 1,-1 0-1,-3 0 0,0-2 1,-23 4-1,34-3 0,-34 3 0,21-2-1,-21 2 1,0 0-2,21 0-2,-21 0-2,0 0-4,0 0-6,0 0-6,0 0-9,0 0 0,0 0 2</inkml:trace>
  <inkml:trace contextRef="#ctx0" brushRef="#br0" timeOffset="640">111 240 7,'0'0'22,"0"0"2,0 0-9,0 0 0,0 0-2,0 0-2,0 0-1,0 0-2,4 18-1,-4-18 0,0 0-2,24 4 0,-24-4-2,31 4 0,-14-1 0,3-3-1,1 2 0,-1-2 0,3 2 0,-2-4-1,3 4 1,-1-4-1,0 4-1,3-2 0,1 2 1,-2 0-1,1 0 0,-3-2 0,-2 2 0,1-2 1,-3 0-1,-19 0 0,25-2 0,-25 2 0,22-4 0,-22 4 0,19-2-1,-19 2 0,0 0-1,20 2-2,-20-2-2,0 0-3,0 0-4,19 4-8,-19-4-8,0 0-2,0 0 1,0 0 6</inkml:trace>
  <inkml:trace contextRef="#ctx0" brushRef="#br0" timeOffset="1445">117 496 19,'0'0'24,"0"0"-5,0 0-3,0 0-2,0 0-3,0 0-3,0 0-1,0 0-1,0 0-1,0 0-1,0 0 0,20-2-1,-20 2 1,23 4-1,-23-4-1,29 6 0,-29-6 0,33 6 0,-33-6-1,33 9 1,-15-7-1,-1 2 0,1 0 0,-1 2 0,1-2-1,-1 2 1,3-4-1,-20-2 0,35 1 0,-16 3 0,-19-4 0,33 0 1,-33 0-1,28 0 0,-28 0 0,17-2 1,-17 2-1,0 0 0,0 0 0,0 0 0,20-2 0,-20 2-1,0 0 1,0 0-1,0 0-1,0 0 1,17 8-1,-17-8 0,0 0-1,0 0 0,0 0-1,0 0 0,0 0-1,0 0-1,18 10-2,-18-10-3,0 0-5,0 0-10,0 0-1,0 0 1,0 0 10</inkml:trace>
  <inkml:trace contextRef="#ctx0" brushRef="#br0" timeOffset="88489">234 915 9,'0'0'21,"0"0"-2,0 0-3,0 0-2,-18-12-1,18 12 0,0 0-3,0 0 1,0 0-3,0 0-1,0 0-1,0 0-1,0 0-2,0 0 0,0 0-2,0 0 1,0 0-2,0 0 1,0 0 0,0 0-1,0 0 1,-7 17-1,7-17 1,0 0-1,0 0 2,-8 20-2,8-20 1,0 0-1,-8 25 1,8-25-1,-8 25 0,8-25 0,-6 31 0,6-31-1,-5 33 1,5-15-1,0-18 1,-2 33-2,2-33 2,0 29-1,0-29 1,0 21 0,0-21-1,0 0 1,0 19-1,0-19 1,0 0 0,0 0-1,0 0 0,0 0 1,6 18 0,-6-18-1,0 0 1,0 0 0,0 0 0,0 0 0,0 0 0,0 0 0,0 0 0,0 0 0,0 0 0,0 0 0,19 2 0,-19-2-1,0 0 1,0 0 0,23 7 0,-23-7 0,0 0 0,18 4 0,-18-4 0,0 0 0,17 2 0,-17-2 1,0 0-1,18 2 0,-18-2 0,0 0 0,17 0 0,-17 0 0,0 0 0,22 6 0,-22-6 0,0 0 0,21 4 0,-21-4 0,0 0 0,20 8 0,-20-8 0,0 0 0,21 9 0,-21-9-1,0 0 1,20 18 0,-20-18 0,0 0 0,21 19 0,-21-19 0,0 0 0,19 21 0,-19-21 0,0 0 0,14 18 0,-14-18 0,0 0 1,0 0-1,4 17 0,-4-17 0,0 0 1,0 0-1,0 0 1,-18 20-1,18-20 0,0 0 0,-23 19 1,23-19-1,-17 16 1,17-16 0,-22 15-1,22-15 1,-25 18 0,25-18 0,-27 15 0,27-15 0,-30 14 0,30-14 0,-27 9 1,27-9-1,-27 6 0,27-6 0,-23 2 0,23-2-1,-26-2 1,26 2-1,-25-2 1,25 2-1,-25-8 0,25 8 0,-30-7 1,30 7-2,-27-12 1,27 12-1,-25-10-1,25 10-2,-20-5-4,3-5-9,17 10-15,0 0-1,-18-10 1,18 10 0</inkml:trace>
  <inkml:trace contextRef="#ctx0" brushRef="#br0" timeOffset="90081">201 936 25,'0'0'16,"0"0"-1,0 0-2,0 0-3,0 0-2,0 0-1,-6-17-1,6 17-2,0 0 1,0 0-1,0 0-1,0 0 0,0 0 0,20 3 1,-20-3-1,0 0 1,0 0 0,19 10 0,-19-10 0,0 0 1,0 0-2,19 2 1,-19-2-2,0 0 1,0 0-1,20 0-1,-20 0 1,0 0-1,0 0 0,23-4 0,-23 4 0,0 0-1,22-2 0,-22 2 1,0 0-1,25-2 0,-25 2 0,0 0 0,23 2 1,-23-2-1,0 0 1,24 2-1,-24-2 1,0 0-1,21 2 0,-21-2 0,0 0 0,18 2 0,-18-2 1,0 0-1,21 2-1,-21-2 1,0 0 0,19 0-2,-19 0-3,0 0-5,0 0-18,26 0-4,-26 0 0,0 0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29.43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27 100 11,'0'0'17,"0"0"0,0 0-1,0 0-1,-5-25-3,5 25 0,0 0-3,0 0 0,-8-27-4,8 27 1,0 0-2,0 0 0,0 0 0,-14-18-1,14 18 0,0 0-1,0 0 1,-17-17-1,17 17-1,0 0 1,0 0-1,0 0 0,-20-12 0,20 12-1,0 0 1,0 0 0,-21-2-1,21 2 0,0 0 1,0 0-1,-22 4 0,22-4 0,0 0 0,-19 8 1,19-8-1,0 0 0,-21 8 0,21-8 0,0 0-1,-20 11 1,20-11 0,0 0 0,0 0-1,-17 22 1,17-22 0,-8 19-1,8-19 1,-10 23-1,10-23 1,-10 33 0,10-33-1,-13 35 1,13-35 0,-14 31 0,14-31 0,-14 33 0,14-33 0,-13 25 0,13-25 0,-12 24-1,12-24 1,-8 23 0,8-23 0,-5 19 0,5-19 0,-8 20 0,8-20 0,-4 19 0,4-19 0,-2 21 0,2-21 0,-6 23 0,6-23 0,-4 28 1,4-28-1,-4 31 0,4-31 0,-4 29 0,4-29 0,-4 31 0,4-31 0,0 27 0,0-27 1,0 27-1,0-27 0,0 25 0,0-25 0,2 23 0,-2-23 0,2 28 1,-2-28-1,0 25 0,0-25 0,2 23 0,-2-23 0,2 23 0,-2-23 0,4 23 0,-4-23 0,6 24 0,-6-24 0,12 23 0,-12-23 0,9 27 0,-9-27 0,14 25 1,-14-25-1,14 22 0,-14-22 0,11 23 0,-11-23 0,14 17 0,-14-17 0,0 0 0,19 24 0,-19-24 0,0 0 1,24 15-1,-24-15 0,17 6 0,-17-6 1,20 6-1,-20-6 0,19 4 1,-19-4-1,24-4 0,-24 4 1,23-6-1,-23 6 1,27-8-1,-27 8 1,27-13-1,-27 13 0,28-14 1,-28 14-1,29-17 0,-29 17 1,25-18-1,-25 18 0,23-15 1,-23 15-1,28-20 0,-28 20 1,29-25-1,-29 25 0,29-27 1,-29 27-1,27-33 0,-19 16 1,6-1-1,-8 1 0,-6 17 1,11-33 0,-7 15-1,0 1 1,-4-1-1,0 1 1,0 0-1,-4-1 1,0 1 0,0-3 0,0 3-1,-1-3 1,-1 3 0,0-2-1,-6-1 1,3 3-1,-1-1 0,0 1 1,10 17-1,-21-33 0,21 33 0,-24-31 1,24 31-1,-15-29 0,15 29 0,-16-29 0,16 29 0,-13-25 0,13 25 0,-14-20 0,14 20 0,-14-17 1,14 17-1,0 0-1,-23-18 1,23 18 0,-20-13-1,20 13-1,-19-18-2,19 18-2,-21-19-5,21 19-12,0 0-10,-26-25-1,26 25 3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09T22:22:13.54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9.01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31 0,'17'5'25,"-17"-12"0,19-2-13,-6 5 0,5-2 1,5 3-3,2-1-1,6 3-2,-1-2-1,6 4-2,-1-1-1,0 3 0,-3 0-2,-1 0 1,1 2-2,-5-5 0,2 5-4,-8-5-6,2 0-12,12 10-9,-18-17 0,12 16 1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3:00.319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410 427 2,'0'0'6,"0"0"-1,-2-18-2,2 18-1,0 0-1,-1-17 0,1 17 0,0 0-1,0 0 0,0 0 0,0 0 0,0 0 0,0 0 0,0 0-1,0 0 1,0 0-1,0 0 1,0 0-1,0 0 1,0 0 0,0 0 0,-18-4 0,18 4 0,0 0 0,0 0-1,0 0-1,-19 6-1,19-6-2,0 0 0,0 0 4</inkml:trace>
  <inkml:trace contextRef="#ctx0" brushRef="#br0" timeOffset="768">300 283 4,'0'0'7,"0"0"0,-14-17 1,14 17 0,0 0 1,-22-23 0,22 23 1,0 0 1,-21-22-2,21 22 1,0 0-1,-19-13-1,19 13 0,0 0-1,-20-18-1,20 18-1,0 0 0,0 0-2,0 0 1,0 0-1,-11-17-1,11 17 0,0 0-1,0 0 0,0 0 0,0 0 0,13-21-1,-13 21 1,23-20 0,-3 5-1,1-1 1,3-1-1,9-1 1,2 3 0,-2-3-1,4 5 1,-4 3 0,2 4 0,-4 2 0,-2 6-1,-5 2 1,-3 4-1,-3 5 1,-3 7 0,-1 5 0,-5 4 0,-1 8 0,-4 8 0,-8 5 0,-5 8 0,-9 8 0,-7 4 0,-14 1-1,-6 3 1,-8 2-1,-3-5 1,-2 1 0,-3-4-1,1-10 1,2-8-1,11-7 1,4-10-1,8-8 1,6-11-2,8-12 0,21-2 1,-18-31-2,20 5 2,10-3-3,3-2 3,7 0-2,3-2 1,2 4 0,2 8 0,-1 4 0,-3 5 1,-4 4 0,-3 6 0,-18 2 0,25 6 0,-25-6 0,18 19 0,-18-19 0,13 29 0,-13-29 1,16 35-1,-8-9 1,1 1-1,1 2 2,2 2-2,-3-2 1,1 2 0,2-2 1,0-2-2,1-8 1,5-3 0,-18-16 0,31 23 0,-31-23 1,33 10-1,-16-14 0,3 0 1,-20 4-1,33-23-1,-16 9 0,-1-5-3,7 5-5,-9-9-13,3 4-13,7 1 1,-3-5-2,6 2 1</inkml:trace>
  <inkml:trace contextRef="#ctx0" brushRef="#br0" timeOffset="2212">1562 130 30,'0'0'28,"6"-21"-3,-6 21-4,0 0-3,0 0-4,0 0-3,-6 17-2,6 10-3,-7 6-1,3 14 1,-8 7-2,4 14 0,-5 4-1,-1 7-1,-4 1 0,3 1-1,-5-4 0,3-3 0,3-10 0,1-6-1,-1-11 2,4-9-2,3-7 0,1-9 0,6-22 0,-6 19-2,6-19-3,0 0-4,0 0-11,14-25-14,-9 4 0,3-3 0,-4-5 0</inkml:trace>
  <inkml:trace contextRef="#ctx0" brushRef="#br0" timeOffset="2708">1276 644 24,'0'0'27,"-19"4"0,19-4-6,0 0-3,0 0-4,0 0-4,0 0-2,19 2-1,-19-2-2,20 5 0,-20-5-1,29 8-1,-29-8 0,35 10-1,-17-6 0,1 1-1,0-3 0,5 0 0,-3 2 0,4 0 0,-1-2-1,1 0 1,2 0-1,-1-4 0,7 0 0,-2-2-1,2 0-4,-4-11-6,8-1-19,-2 5-4,-4-9 1,2 5-1</inkml:trace>
  <inkml:trace contextRef="#ctx0" brushRef="#br0" timeOffset="3292">2257 246 1,'-4'22'13,"4"-22"10,0 19 2,0-19-10,10 27 0,0-7 1,-5-3-3,9 10-3,-4-9-1,11 13-1,-7-8-2,9 10 0,-3-6-1,3 8 0,0-8-1,5 8-1,-7-6 0,4 2-1,-3-4 0,1 0 0,-4-4-1,3 1 0,-3-3 0,1 0-1,-3-1 1,-1-1-1,-16-19 0,27 31 1,-27-31-1,22 29 0,-22-29 1,13 20-1,-13-20 0,0 0 0,0 0 1,16 19-1,-16-19 0,0 0-1,0 0-1,0 0 0,0 0-2,4-29-3,-4 29-4,0-25-6,2 7-16,-2 18 0,-6-33 0,6 33 1</inkml:trace>
  <inkml:trace contextRef="#ctx0" brushRef="#br0" timeOffset="3939">2105 1120 33,'0'0'27,"12"-25"-6,-12 25-1,17-23-2,-11 2-5,12 3-1,-8-11-4,13 8 0,-9-12-3,11 6 0,-4-10-2,10 4 0,-3-8 0,5 6-1,2-3 0,2 1 0,0-4-1,2 0 0,-2 1 0,-2-1-1,-4 4 1,-2 2-1,-4 4 0,-1 2 1,-5 4-1,-3 4 0,-3 1 0,-13 20 0,24-31 0,-24 31 0,15-21 0,-15 21 0,0 0-1,20-21 0,-20 21-2,0 0-1,19-10-2,-19 10-4,0 0-6,0 0-10,0 0-7,0 0 1,0 0 1</inkml:trace>
  <inkml:trace contextRef="#ctx0" brushRef="#br0" timeOffset="7768">3498 202 15,'0'0'19,"-17"0"-1,17 0-1,0 0-2,0 0-2,0 0-3,0 0 0,0 0-2,-16-18-2,16 18-2,0 0 0,0 0 0,0 0-2,22-7 0,-22 7 0,0 0-1,29 7 2,-29-7-1,27 4 1,-7 2 0,-1-6 0,3 4 0,1-4-1,4 0 0,-3 0 0,5 0 0,-2-2-1,2 2 0,-2-2 0,1 2 0,-1 0 0,0 0 0,-2 2 0,1 0 0,-3 0 0,0 2-1,-1-4 1,-1 2-1,-1-2 1,-3 2-1,-17-2 1,31 2-1,-31-2 0,24 0 1,-24 0-1,0 0 0,23 4 0,-23-4 1,0 0-1,19 0 0,-19 0 0,0 0 0,18 0 0,-18 0-2,0 0 1,0 0-3,23 5 0,-23-5-3,0 0-3,0 0-5,26 10-8,-26-10-9,0 0 1,0 0 1</inkml:trace>
  <inkml:trace contextRef="#ctx0" brushRef="#br0" timeOffset="8604">3491 543 32,'0'0'20,"0"0"-3,0 0-2,0 0-4,7-17-1,-7 17-1,0 0-2,8-20-1,-8 20 0,0 0-2,18-8 1,-18 8-2,0 0 0,23-5 0,-23 5-1,23 0 1,-23 0-1,32 0 1,-13 1-1,-1-1 0,3 2-1,-2-2 1,3 4-1,-1-2 0,1 2 0,-3-2 0,1 0 0,-3 0 0,3 0 0,-20-2-1,33 0 1,-33 0-1,29 0 1,-29 0-1,27 0 1,-27 0-1,25 2 0,-25-2 0,28 4 1,-28-4-1,25 2 0,-25-2 0,25-2 1,-25 2-1,27-2 0,-27 2 0,22-2 0,-22 2 0,19-4 0,-19 4 1,18 0-1,-18 0 0,0 0 0,25 0 0,-25 0 0,0 0 0,22-2 0,-22 2 0,0 0-2,17 6 0,-17-6-3,0 0-2,0 0-4,23 8-6,-23-8-11,0 0-4,0 0 1,18-10 1</inkml:trace>
  <inkml:trace contextRef="#ctx0" brushRef="#br0" timeOffset="9728">3407 874 16,'0'0'17,"0"0"-1,0 0-1,0 0-3,18 8 0,-18-8-2,19-2 0,-19 2-1,33 0-2,-15-2 0,5 4-2,-2-2-1,5 4 0,-1-6-1,2 6 1,-3-6-1,7 2 0,-6-4 0,6 2-1,-4-4 0,4 4 0,-1-3 0,-1 1-1,-4-2 0,2 2 0,-5 0 0,-1 2-1,-3-2 1,-1 4-1,1-2 0,-18 2 1,29-2-1,-29 2 0,31-1 0,-31 1 0,25-4 1,-25 4-1,22-2 0,-22 2 0,19 0 0,-19 0 0,0 0 0,26 2 0,-26-2 0,0 0 0,23 2 0,-23-2 0,19 2 1,-19-2-1,20 1-1,-20-1 1,19 2 0,-19-2-2,20 2-1,-20-2-2,0 0-2,0 0-5,29 2-6,-29-2-12,17 2-1,3 2 1,-20-4 1</inkml:trace>
  <inkml:trace contextRef="#ctx0" brushRef="#br0" timeOffset="10556">5073 181 29,'0'0'19,"-8"-24"-1,8 24-3,-18-15-3,18 15-2,-21-8-2,21 8-2,-23-2-1,23 2-1,-26 4-2,26-4 0,-25 10 0,25-10-1,-31 17 0,13-3-1,1 1 0,1 3 1,-1 5-1,1 2 0,-3 2 1,5 4-1,-3 2 0,5 2 1,-2 2-1,3-2 0,3 0 0,0 1 0,4-5 1,0 2-1,4-4 0,-2 1 0,4-5 1,0 0-1,-4-2 0,6 0 0,-4 1 0,6-5 0,-4 0 0,4 1 1,2-3-1,-1 1 0,-7-18 1,16 27-1,-16-27 1,17 19 1,-17-19-1,28 12 1,-28-12 0,29 4 1,-12-8 0,5 4-1,-5-4 1,7 2 0,-5-4-1,1 4 0,-3-4 0,1 3 0,-18 3 0,27-12-1,-27 12 0,25-10 0,-25 10 0,20-13 0,-20 13 0,23-18 0,-23 18 0,19-19 0,-19 19 0,20-23-1,-20 23 1,15-26 0,-15 26-1,12-25 1,-12 25 0,10-23 0,-10 23 0,6-27-1,-6 27 1,2-23 0,-2 23 0,0-28 0,0 28-1,-4-29 1,0 12-1,4 17 1,-6-33-1,6 16 0,-4-3 1,2 3-1,-2-3 0,2 1 0,0 0 0,-1 1 1,-1 1-1,-2-1 0,6 18 0,-10-31 0,10 31 1,-14-29-1,14 29 0,-17-25 0,17 25 0,-20-21 0,20 21 0,-21-18 0,21 18-1,-27-9-1,27 9-1,-27-6 0,27 6-3,-34-4-2,34 4-6,-42 13-16,14-9-4,1 2 1,-4-2 1</inkml:trace>
  <inkml:trace contextRef="#ctx0" brushRef="#br0" timeOffset="12208">3220 1996 14,'0'0'25,"20"-19"-4,-20 19 0,27-29-3,-6 13-1,-7-9-3,11 6-2,-5-12-3,7 2-1,-2-8-3,6-2-1,-5-5-1,5 3-1,2-6 0,0 1-2,0-3 1,2 3 0,-2-4 0,-2 5-1,2 0 0,-2 1 1,-3 3-1,-3 4 0,-6 6 1,-1 4-1,-4 8 0,-14 19 0,17-23 0,-17 23 0,0 0 0,0 0 0,0 0-1,0 0 1,-2 17 0,2-17 0,-10 27-1,7-9 1,-3 3 0,0 2 0,2 6 0,-2 0 0,2 6 0,-2 6 0,3-2-1,-3 1 2,2 7-2,-2-3 1,0 1 0,-2-1 0,3-3 0,-1-6 0,0 0 0,0-6 0,2-6 0,0-3 0,4-20-1,-4 21 0,4-21-1,0 0-2,0 0-3,0 0-4,0 0-8,0 0-11,0 0-1,18 4 0,-18-4 1</inkml:trace>
  <inkml:trace contextRef="#ctx0" brushRef="#br0" timeOffset="12864">3820 1882 33,'0'0'20,"0"0"0,19-14-3,-19 14-3,21-33-2,-1 14-2,-7-14-2,9 2-2,-7-10 0,7 7-2,-7-9 0,3-2-2,-2 1 0,1-1 0,-3 5-1,-3 1 0,1 4 0,0 4-1,-3 4 0,-1 7 0,-8 20 0,12-25-1,-12 25 1,0 0-1,0 0 1,0 0-1,0 0 1,0 0-1,12 18 1,-12-18 0,0 0 0,5 19 0,-5-19 0,2 19 0,-2-19 1,0 31-1,-2-11 1,0 3 0,0 0 0,-1 4 0,-1 1 0,0 4 0,0 1 1,0 2-1,-2-4 0,2 4 1,-2-2-1,3 0-1,-1-6 1,2-2 0,0-5-1,2-3 0,0-17 1,-2 25-1,2-25 1,0 0-1,2 18-1,-2-18 0,0 0-3,0 0-5,0 0-8,0 0-15,0 0 0,0 0 0,0 0 1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3:30.487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 307 26,'0'0'17,"0"0"-1,0 0-2,0 0-1,0 0-1,0 0-1,0 0-2,0 0-2,0 0 0,-16-18-2,16 18 0,0 0-2,0 0-1,8-25 0,-8 25-1,12-27 0,-12 27 0,19-33 0,-7 14-1,6-1 1,-3 3-1,5-5 1,-3 7-1,5-4 0,-1 3 0,-2 3 1,3 1-1,-5 0 0,3 1 0,-3 3 0,1-2 0,-1 6 0,-17 4 0,31-5 0,-31 5 0,32 1 0,-32-1 1,29 14 0,-29-14 0,25 29 0,-13-6 1,-4 3 0,-1 6 0,-5 3 0,0 8 0,-8 0 0,2 7-1,-7-4 0,-3 7 1,-3-3-1,-3 3 0,-3-3-1,-1 6 1,-7-4 1,0 1-1,-2-7 1,2-1-1,0-6 0,4-5 0,3-6 1,1-11-1,23-17-1,-23 19 0,23-19 0,0 0 0,-18 4 0,18-4-1,0 0 0,0 0 1,0 0-1,-17-21 0,17 21 0,0 0 0,-10-19 1,10 19-1,0 0 0,-4-22 1,4 22-1,0 0 2,8-23-2,-8 23 2,7-17-1,-7 17 0,14-18-1,-14 18 1,0 0-1,20-23 1,-20 23-2,0 0 2,21-12-2,-21 12 2,0 0 0,19 0 0,-19 0 0,0 0 0,20 8 2,-20-8-3,17 15 3,-17-15-2,20 24 2,-20-24-2,17 33 2,-9-14-2,2 2 0,0 1 1,-6-1 0,5 2-1,-5-1 1,6-1-1,-6-2 0,5-1 1,-9-18 0,10 29-1,-10-29 1,8 19-1,-8-19 1,0 0 0,0 0 0,0 0 0,19 16 1,-19-16-1,0 0 1,20-14 1,-20 14-1,17-23 0,-17 23 0,24-31-1,-13 11 0,3 3 0,-2-2 0,-1 1 0,-11 18-1,18-29 0,-18 29 0,14-21 0,-14 21 0,0 0-1,11-18-1,-11 18-1,0 0-1,0 0-4,18-3-3,-18 3-10,0 0-15,0 0 1,27 0 1,-10 3 1</inkml:trace>
  <inkml:trace contextRef="#ctx0" brushRef="#br0" timeOffset="1388">1137 539 16,'0'0'23,"-17"10"2,17-10-8,0 0-3,0 0-1,-8 17-2,8-17-2,0 0 0,0 0-2,0 0 0,0 0-2,0 0 0,0 0-1,0 0-1,0 0 0,0 0-1,0 0 0,0 0-1,0 0 0,0 0-1,0 0 1,0 0-1,0 0 0,0 0 0,0 0 0,0 0 0,0 0 0,0 0 0,0 0 0,0 0 0,0 0 0,0 0 0,0 0 0,18-4 1,-18 4 0,0 0 0,0 0 0,0 0 1,0 0 0,0 0-1,0 0 1,0 0 0,-18 12-1,18-12 1,0 0-1,0 0-1,0 0 1,0 0-1,0 0-2,-19-6-3,19 6-3,0 0-8,6-19-18,-6 19-1,15-18 1,-15 18 0</inkml:trace>
  <inkml:trace contextRef="#ctx0" brushRef="#br0" timeOffset="2484">1855 359 6,'0'0'16,"0"0"-1,0 0-1,-11-23-1,11 23-1,0 0-1,-8-20 1,8 20-2,0 0-1,-4-17-1,4 17-1,0 0-2,-8-18 0,8 18-2,0 0-1,0 0-1,0 0 0,0 0 0,0 0 0,0 0-1,0 0 1,16 24 0,-16-24 0,19 29 1,-5-12 1,4 6-1,-5 1 1,7 3 0,-3-2 0,4 4 0,-3 0 0,3 2-1,1 0 0,-1 4 0,1 6 1,3 1-1,-2-1 0,1 4-1,-3-5 1,-2-1 0,1 0-1,-4-2 0,-1-12 0,-3-2-1,-3-3 1,-9-20-1,18 27 1,-18-27-1,0 0 0,12 17 1,-12-17-1,0 0 1,0 0-1,0 0 1,0 0-1,0 0-1,0 0 0,0 0-2,0 0-1,0 0-5,0 0-8,-4-23-14,4 23-4,-8-23 2,0 5-1</inkml:trace>
  <inkml:trace contextRef="#ctx0" brushRef="#br0" timeOffset="3208">1680 967 25,'0'0'27,"16"-19"1,-16 19-6,17-25-4,-9 6-2,8-3-3,-5-9-4,9 6-2,-5-10-3,11 4 0,-3-4-1,6 0-1,-1-1-1,3 5-1,0-2 2,6 0-1,-2-4 1,4 2-1,-6 0 0,0 4-1,-2 2 1,-4 6-1,-5 3 1,-5 5-2,-17 15 1,24-16-1,-24 16 0,19-11-1,-19 11-1,19-6-2,-19 6-3,22-8-5,-22 8-11,31 0-9,-31 0 1,23-4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3:34.459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35 45 15,'0'0'24,"0"0"-3,-18-2-3,18 2-2,0 0-4,0 0-1,0 0-4,0 0 0,0 0-3,0 0 0,24-8 0,-24 8 0,27 0-1,-8 2 1,-1-4-1,9 2 1,-4-2-1,7 2 0,-1-4-1,2 2 0,2-2-1,4 1 0,-6-1 0,2 0 0,-4 0-1,0 0 0,-7 2 1,-3 0-1,-1 2 0,-18 0 0,25 0 0,-25 0 0,0 0 0,20 2-1,-20-2-2,0 0-2,0 0-2,0 0-5,0 0-3,0 0-8,0 0-8,0 0-1,0 0 3</inkml:trace>
  <inkml:trace contextRef="#ctx0" brushRef="#br0" timeOffset="668">0 266 12,'0'0'13,"0"0"0,0 0-1,0 0 0,0 0 0,20-2 0,-20 2 0,0 0-1,27-2-2,-27 2-3,25-2 0,-25 2-2,26-2 0,-26 2 0,29-2-1,-29 2 0,31 0 0,-31 0-1,29-2 0,-29 2 0,31-2 0,-13 0-1,-18 2 0,31-2 0,-31 2-1,35 0 1,-35 0-1,33-2 1,-15 2-1,-1-2 0,1 2 0,-18 0 1,29-2-1,-29 2 0,29-4 0,-29 4 1,25-1-1,-25 1 0,22-2 0,-22 2 0,19-4 1,-19 4-1,0 0 0,24-2 0,-24 2 0,0 0 0,0 0-1,21-2 0,-21 2-1,0 0-3,0 0-3,19-2-4,-19 2-7,0 0-12,0 0 0,0 0 2,18 4 2</inkml:trace>
  <inkml:trace contextRef="#ctx0" brushRef="#br0" timeOffset="7548">41 500 14,'0'0'12,"0"0"0,0 0-2,0 0 0,0 0 0,0 0-1,0 0-1,0 0 0,0 0-2,0 0 0,0 0-1,0 0-2,0 0 0,18-10 1,-18 10-1,0 0 0,23 0 0,-23 0 1,18 0-1,-18 0 0,19 0 0,-19 0 0,22-2 0,-22 2-1,23-3 0,-23 3 0,25-4-1,-25 4 0,24-2 0,-24 2-1,21 0 1,-21 0-1,25-2 1,-25 2-1,24 0 1,-24 0 0,23-2-1,-23 2 1,23 0-1,-23 0 0,22 0 1,-22 0-1,19-2 1,-19 2-1,20-2 1,-20 2-1,17-4 1,-17 4-1,0 0 0,23 0 1,-23 0-1,0 0 0,24 0 1,-24 0-1,17 0 0,-17 0 0,20-2 1,-20 2-1,21 0 0,-21 0 0,18-2 0,-18 2 0,19 0 0,-19 0 0,18-2 0,-18 2 0,19-4 1,-19 4-1,22-3 0,-22 3 0,19-4 0,-19 4 1,18-2-1,-18 2 0,0 0 0,19-4 0,-19 4 1,0 0-2,0 0 0,21 0-4,-21 0-3,0 0-9,0 0-13,20 8-1,-20-8 0,0 0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3:40.34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74 262 26,'-17'-4'18,"17"4"-1,0 0-1,-22-8-2,22 8 0,0 0-1,-17-17-2,17 17-2,-12-25-1,6 5-2,6 20-1,-2-33-1,4 16-1,0-3-1,4 1 0,-2 0-1,6 1 0,-10 18 0,13-29 0,-13 29-1,20-21 0,-20 21 0,19-12 0,-19 12 0,26 0 0,-9 4 0,3 2 0,-3 2 0,4 1-1,3 3 1,-1-2 0,1 1 0,-1-1 0,-2 0 0,1-3 0,1-1 0,-3-2 0,-1 0 0,0-2 0,-1-2 0,-1 2 0,-17-2 0,34 0 0,-34 0 0,29-2 0,-29 2 0,25 2 0,-25-2 0,25 8 0,-25-8 0,20 11 0,-20-11 0,0 0 0,21 25 0,-21-25 0,10 24 0,-10-24 0,4 27 0,-2-8 0,-4 3 0,-2 3 1,0 2 0,0 8 0,-4-2 0,1 5 0,-3 1 0,-2 2 1,-1-2 0,3 3 0,-6-3-1,3 0 1,-3-4-1,0 0 1,1 1-1,3-1 0,-1-6 1,3-4-1,0-3 1,4-3-1,6-19 1,-11 27-2,11-27 2,0 0-2,0 0 1,0 0-1,-16 20 0,16-20 0,0 0 0,0 0-1,0 0 1,-19 19-1,19-19 0,0 0-1,0 0-1,0 0 0,-10 19-2,10-19 0,0 0-4,0 0-3,0 0-9,0 0-10,0 0-1,0 0 1,0 0 0</inkml:trace>
  <inkml:trace contextRef="#ctx0" brushRef="#br0" timeOffset="2733">129 603 6,'0'0'11,"0"0"-1,0 0 0,0 0 0,0 0 1,0 0-1,0 0-1,19 12 0,-19-12 0,26-2-1,-9 4 0,-17-2-2,35-2 0,-35 2-1,35-4-1,-35 4 0,35-2 1,-35 2-1,37-4-1,-37 4 0,37-4 0,-37 4-1,37-4 0,-19 2 0,1 0 0,-1 0-1,-1 2 0,1-2 0,-18 2 0,31-3 0,-31 3 0,25-2-1,-25 2 1,21 0 0,-21 0-1,20 0 1,-20 0-1,0 0 0,23 2 1,-23-2-1,0 0 0,22 3 0,-22-3 0,0 0 1,21 4-1,-21-4 0,0 0 0,19 4 0,-19-4 1,0 0-1,24 2 0,-24-2 0,17 2 0,-17-2 0,0 0 0,26 0 1,-26 0-1,0 0 0,0 0 0,17 2 0,-17-2 0,0 0 0,0 0-1,0 0-2,0 0-3,0 0-6,0 0-14,0 0-6,0 0 0,0 0 1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4:00.887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 393 43,'0'0'24,"0"0"-2,0 0-1,0 0-5,-10 22-2,10-22-3,0 0-3,0 0-1,0 0-2,0 0-1,0 0 0,0 0 0,0 0-1,0 0 0,0 0 0,0 0-1,0 0 0,0 0 0,0 0 0,0 0-1,0 0-1,0 0 1,23-24-1,-23 24 1,26-23-1,-26 23 1,33-35-1,-16 16 0,1 0 0,1-5 1,1 3-1,-3-4 0,-1 5 0,-3 1 0,-13 19 1,24-31-1,-24 31 0,19-27 0,-19 27 1,24-25-1,-24 25 0,31-27 0,-14 13 0,-17 14 0,33-27 0,-15 17 0,-18 10 0,25-15 0,-25 15 0,0 0 0,21-10 0,-21 10 0,0 0 0,0 0 0,0 0-1,0 0 1,0 0 0,0 0 0,0 0 0,0 0 0,0 0 0,0 0 0,0 0 0,-3 19 0,3-19 0,-4 18 0,4-18 0,-4 23 0,4-23 0,-6 33 0,2-12 0,0 3 0,0 1 0,-2 4 1,1 2-1,-3 4 0,0 2 0,-2-3 0,3 3 1,-3 0-1,0-2 0,2-4 0,-1-2 0,3-4 0,0-5 0,2-1 0,4-19 0,-8 27 0,8-27 0,0 0 0,-4 20 0,4-20 1,0 0-1,0 0 0,0 0 0,0 0-1,0 0 0,0 0-2,0 0-2,0 0-3,0 0-5,0 0-10,26-4-12,-26 4 0,17-10 1,-17 10 2</inkml:trace>
  <inkml:trace contextRef="#ctx0" brushRef="#br0" timeOffset="1068">509 554 21,'0'0'27,"0"0"-2,0 0-4,0 0-1,19-19-2,-17 1-5,-2 18-2,19-36-3,-1 16-1,-10-9-2,9 2-2,-5-6 1,5 4-2,-3-8-1,4 6 0,-3-6 0,3 6 0,-3 2-1,-1 6 1,-1 2-1,-3 3 0,-10 18 0,16-25 1,-16 25-1,0 0 0,15-19 0,-15 19 0,0 0 0,0 0 0,0 0 0,0 0 0,10-18 0,-10 18 0,0 0 0,0 0 0,0 0 0,0 0 0,0 0 0,0 0 0,0 0 0,0 0 0,0 0 0,0 0 0,0 0 0,0 0 0,2 22 0,-2-22 0,-2 19 0,2-19 1,-4 27-1,2-7 0,-2-1 1,2 4-1,0 0 1,0 5-1,1 1 1,-1 2-1,0 0 1,2 2-1,-2-2 1,0 0 0,0-2-1,2 0 1,-2-6 0,0-2-1,0 1 1,0-5-1,2-17 1,-2 27-1,2-27 0,-2 18 1,2-18-1,0 0 0,0 0-2,0 0-1,0 21-4,0-21-10,0 0-17,0 0-1,0 0 1,0 0-1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5:42.457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77 121 32,'0'-23'19,"0"23"-2,-9-25-1,9 25-3,-20-21-2,20 21-4,-25-22 0,7 13-3,18 9-1,-29-14-1,12 10-1,-1 2 0,-1 2-1,-1 0 1,1 4 0,-3-2 0,1 6-1,4 0 0,-5-1 1,22-7-1,-33 16 0,33-16 0,-25 15-1,25-15 1,-14 20-1,14-20 1,-14 23-1,14-23 1,-7 31-1,7-14 1,2 1 0,2 1 0,-1 3 0,9-1 1,0 0-1,5 0 1,3 3-1,-5-3 1,9 4 0,-1-2 0,4 3 0,-1-5 1,3 4-1,-2-2 1,0 3 0,-1-1 0,1 2 0,-4 0 0,-1 2 1,-3-2-1,0 2 1,-7-2 0,-2 3-1,-6-5 1,0 2-1,-8-2 1,0 2-1,-10 0 0,3 0 0,-9 3 0,1-1-1,-7-2 1,1-2-1,-4-2-1,2-2 1,-3-7 0,5 0 0,-4-11 0,2-1-1,-1-9 1,3-1-1,2-4 1,1-3-1,5-3 0,1-3 0,5-4 0,5 4 0,2 1 0,2-3 0,4-2 0,2 1 0,4-1 0,3 2-1,5 0 1,-1-4 0,5-1 0,1 1 0,5-2 0,-1 2 0,2-4 1,2 0-2,0 0 2,1-2-1,1-2 0,0 2 0,-4-2 1,2 1 0,-5 1-1,-3 0 1,-3 0 0,-5 2 0,-3 0 0,-4 6 1,-4-3-2,-2 5 1,-6 0 0,0 2 0,-6 3-1,12 18 1,-25-27-1,25 27 0,-33-19 0,14 15 0,-3 4 0,-1 4 0,1 2-1,-1 3 0,0 5 0,-1-3-2,5 7 0,-2-7-3,9 9-4,12-20-5,-20 27-8,20-10-10,0-17 1,-2 29 0,2-29 2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5:43.82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16 6 36,'0'0'20,"0"0"-2,0 0-1,0 0-3,0 0-2,0 0-3,4 18-1,-4-18 0,-10 34-1,0-12 1,6 11-2,-8 2 0,9 11-1,-9 1 1,6 9-2,-4 0 0,3 4-1,-1-2-1,2 0 0,0-5 0,2-5-1,0-11 0,2-4 0,0-10-1,2-5 0,0-18 0,0 17 0,0-17-2,0 0-1,0 0-3,-3-25-7,3 25-18,-2-35-3,-8 12 0,2-5 1</inkml:trace>
  <inkml:trace contextRef="#ctx0" brushRef="#br0" timeOffset="420">0 409 30,'0'0'24,"0"0"1,0 0-7,0 0-4,0 0-2,0 0-3,0 0-2,12-19-2,-12 19-1,18-12 0,-1 8-1,-17 4 0,39-11-1,-18 5 0,9 2 1,-3-2-1,8 4 0,-6-2 0,6 2 0,-2-3 0,2 3 0,-2 0-1,0-2 0,0 0 0,-5 2 0,-1-2 0,-6 2-1,-1 2 1,-20 0-1,27 0 0,-27 0 0,0 0-1,19 4-3,-19-4-4,18 0-7,-18 0-17,25-4 1,-25 4-1,29-6 1</inkml:trace>
  <inkml:trace contextRef="#ctx0" brushRef="#br0" timeOffset="1420">1287 0 16,'0'0'12,"0"0"-2,0 0-1,0 0 1,0 0-2,0 0 2,13 18-1,-13-18 2,18 23 1,-3-4 0,-15-19-2,29 37 0,-15-19-1,8 7-3,-7-2 0,6 6-1,-3-6 0,3 6-2,-1-1 0,-1-1-1,-1 0 0,1 2 0,-1-4-1,-1 2 1,3-2-1,-3 3 0,3 1 0,-3-2-1,-1 0 1,1 0-1,-1 0 1,-1-2-1,-3-1 0,0-5 1,-2-2-1,-1 1 1,-9-18-1,12 21 1,-12-21 0,0 0 0,0 0 0,0 0 0,0 0 0,0 0 0,0 0-1,0 0-2,0 0 0,2-17-2,-2 17-2,-8-20-2,8 20-3,0 0-5,-12-19-8,12 19-8,-23-10 1,23 10 1,-31-6 2</inkml:trace>
  <inkml:trace contextRef="#ctx0" brushRef="#br0" timeOffset="2120">1178 830 7,'0'0'16,"0"0"-1,0 0-1,0 0-1,0 0-1,-6-18-1,6 18 0,0 0-1,4-19-2,-4 19-1,6-23 0,-6 23-1,9-26-1,-9 26-1,14-23 0,-2 6-1,3-1 1,1-3-1,7-2 0,0-6 0,7-2 0,-1-8-1,6 6 1,-4-6-1,4 6 0,-4-2-1,2 2 0,-2 4 0,0 0-1,1 0 1,-3 4-1,-2-2-1,0 4 1,0-1 0,-5 5-1,-1 0 1,-1 3 0,-20 16-1,29-29 1,-29 29 1,23-23-1,-23 23 0,0 0 0,26-23 0,-26 23 1,0 0-2,21-18 0,-21 18 0,0 0-3,21-8-1,-21 8-2,0 0-2,0 0-6,18-4-7,-18 4-10,0 0 3,0 0 0,0 0 4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5:55.30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58 261 20,'-8'-23'15,"8"23"0,0 0-3,0 0-1,-4-19-2,4 19-2,0 0 0,2-22-1,-2 22-1,6-17 0,-6 17-1,12-25 1,-12 25-1,17-31 1,-17 31-1,18-29-1,-18 29 0,15-28 0,-15 28-1,18-21 0,-18 21-1,19-17 0,-19 17 0,22-12 0,-22 12 0,21-10-1,-21 10 0,24-4 1,-24 4-1,25-1 0,-25 1 1,25 0-1,-25 0 0,27 1 1,-27-1-1,28 4 0,-28-4 0,25 8 1,-25-8-1,23 16 0,-23-16 1,22 19-1,-22-19 1,15 27-1,-15-27 1,6 35 0,-6-14 0,-2-1 0,-2 5 0,-5 0 0,1 4 0,-6 0 1,1 2-1,-3 2 0,-2 0 0,-3 2 1,-2 0-1,-1 0 0,-1 2 0,-2-2-1,0 4 1,-3-6-1,1 2 1,4-6-1,-2 2 0,1-6 0,3 0 0,4-4 0,-3 1 0,5-3 1,3-1-1,-2-1 0,16-17 0,-21 29 0,21-29 0,-16 20 0,16-20 0,0 0 0,0 0 0,0 0 0,0 0 0,0 0 0,0 0 0,0 0 1,8-22-1,-8 22 0,20-29 0,-9 10 0,-11 19 0,26-33 0,-26 33 0,25-29 0,-25 29 1,19-18-2,-19 18 1,0 0 0,20-9 0,-20 9 0,0 0-1,0 0 1,23 17 0,-23-17 0,14 17 0,-14-17 0,14 22-1,-14-22 1,13 25 1,-13-25-1,12 27 0,-12-27 0,8 29 0,-8-29 0,7 27 0,-7-27 0,8 22 0,-8-22 0,8 19 0,-8-19 0,0 0 1,0 0 0,21 20 0,-21-20 0,0 0 1,24-2-1,-24 2 1,21-12 1,-21 12-1,31-21 0,-11 5 0,-3 4-1,1-1 1,-18 13-1,31-20 0,-31 20 0,21-17 0,-21 17-1,0 0 1,18-14-1,-18 14 0,0 0 0,0 0-2,13-17 0,-13 17-3,0 0-3,12-19-6,-12 19-17,20-10-2,-20 10 0,0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9.5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51 0 19,'-15'9'6,"-2"-2"-1,1 8-1,-5-2-1,1 4 1,-2-1-1,2 4 0,0-3 0,3 7-1,0-5 1,-1 3 0,7-2 0,-2 0-1,3 2 0,1-3 1,2 3-1,4-4 1,3 2-2,3-3 1,4 0-1,1 5 1,-1-4-1,7 2-1,-1 0 1,7 0 0,-6 1 2,4 2-1,3 1 1,-5-1 1,3 3-1,-2-2 1,0 3 0,-3-3-1,2 2 0,-6 5-1,0-5 0,-1 1-1,-4 1 0,-2 1 1,-4-4-1,-3-2 0,-1-2-1,-2-4 1,-2 0 0,-2-5 0,1-2-1,-1-3 1,-4-1-1,2-2 0,-5 0-1,2-1 1,-1-3-1,-2-3 0,0 0 1,1 0-1,1-2 0,-2-4 0,2 1 0,2-7-1,-2-2 1,3 0-1,1-3 1,0 3-1,2-4 1,-1 1-1,6 3 1,1 3 0,2 2 1,3 0-1,0 2 1,1-2-1,2 4 1,4 2-1,-4-1 1,4 0 0,3-2-1,0 1 1,2-2 1,2-3-1,2 0 1,3-3 1,-1 1-1,5-2 1,0-2 0,-1 2 0,3-3 1,1-1-1,-1-2 1,2 0 0,-1-1-1,-1-2 0,3-2 1,-3 1-2,3 0 1,-1-1-1,-4 2 0,0-1-1,-2 1 1,-4 3 1,2 1 0,-7-4 0,-2 8 0,-6-2 0,0 4 0,-7-2 0,-1 6 0,-6-2-2,-4 5 1,-4 1-3,-4-2-1,0 8-3,-7 0-6,2 2-12,6 8-9,-17-5 0,11 11 1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6:09.12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460 45 12,'0'0'17,"0"0"-1,0 0-1,0 0-1,0 0-1,0 0-4,-19-6 0,19 6-2,0 0-1,0 0-2,0 0 0,0 0 0,0 0 0,0 0-1,0 0 0,0 0 1,0 0 0,0 0-1,23-6 0,-23 6 0,0 0-1,17-5 0,-17 5 0,18 2 0,-18-2-1,21 1 0,-21-1 1,28 0-1,-11 0 0,-17 0 1,35-3 0,-17-1-1,1 0 0,-19 4 0,33-10 0,-15 6 0,-18 4 0,31-4-1,-31 4 1,31-2-1,-31 2 0,27 2 0,-27-2 0,27 2 1,-27-2-1,26 2 0,-26-2 0,23 2 0,-23-2 0,21 4 0,-21-4 0,20 4 0,-20-4 1,0 0-1,23 8 0,-23-8 0,0 0 0,18 6 1,-18-6-1,0 0-1,0 0 0,21 9-1,-21-9-3,0 0-4,0 0-6,23 0-9,-23 0-8,0 0 1,24 14 0</inkml:trace>
  <inkml:trace contextRef="#ctx0" brushRef="#br0" timeOffset="932">3466 276 25,'0'0'14,"0"0"-2,0 0-1,0 0-2,0 0-1,0 0-1,0 0-1,0 0 0,0 0 0,17 7 0,-17-7 0,0 0 0,0 0-2,20 8 1,-20-8-1,17 4-1,-17-4 1,20 4-1,-20-4-1,19 4 1,-19-4 0,24 2-1,-24-2 1,23-2-1,-23 2 0,23-2-1,-23 2 1,26-4-1,-26 4-1,19-4 1,-19 4-1,18 0 1,-18 0-1,17-2 0,-17 2 1,18 0-1,-18 0 0,21-4 1,-21 4-1,21-4 0,-21 4 0,20-3 0,-20 3 0,19-2 0,-19 2 0,20-2 0,-20 2 0,17 0 0,-17 0 0,20 2 0,-20-2 0,17 0 0,-17 0 0,18 2 0,-18-2 1,0 0-1,0 0 0,0 0 0,17 1 0,-17-1 0,0 0 1,0 0-1,0 0 0,20 6-1,-20-6 0,0 0-2,0 0-2,17 12-6,-17-12-7,0 0-13,0 0 1,0 0 0,0 0 1</inkml:trace>
  <inkml:trace contextRef="#ctx0" brushRef="#br0" timeOffset="3147">3413 557 26,'0'0'17,"0"0"-2,-13-18 0,13 18-3,0 0 0,0 0-2,0-17-2,0 17-1,0 0-1,0 0-1,0 0-2,0 0 0,0 0-2,0 0 1,17-16-1,-17 16 0,0 0 0,22-2 0,-22 2 0,19 0 1,-19 0-1,20-2 0,-20 2 0,21-4 0,-21 4 0,17-3 0,-17 3 0,20-2-1,-20 2 1,23-6 0,-23 6-1,22-4 1,-22 4-1,19-4 1,-19 4-1,0 0 0,23-2 1,-23 2-1,0 0 0,20 0 0,-20 0 0,0 0 0,19 4 0,-19-4 0,0 0 0,22 2 0,-22-2 1,0 0-1,23 0 0,-23 0 0,0 0 0,23 2 0,-23-2 0,18 0 0,-18 0 1,17 0-1,-17 0 0,18 2 0,-18-2 0,17 0 0,-17 0 0,18 2 0,-18-2 0,19 0 0,-19 0 0,20 2 0,-20-2 1,17 4-1,-17-4 0,0 0 0,20 3 0,-20-3 0,0 0 0,17 4 0,-17-4 0,0 0 0,0 0 0,18 6 0,-18-6 0,0 0 0,0 0 0,17 4 0,-17-4 0,0 0 0,0 0 0,18 10 0,-18-10-1,0 0-1,0 0-2,17 9-7,-17-9-18,0 0 0,0 0-1,24-9 1</inkml:trace>
  <inkml:trace contextRef="#ctx0" brushRef="#br0" timeOffset="15700">3172 1283 24,'0'0'18,"0"0"-1,0 0-1,0 0-2,23-11-2,-23 11 0,18-27-3,-18 27-2,27-41-1,-11 18-1,-1-6-2,3-1 0,1-1-1,-1 2-1,3-2 0,-5 2 0,3 2-1,3 0 1,-3 0-1,1 2 0,-7 0 0,7 1 1,-9 7-2,-11 17 1,22-25 0,-22 25-1,0 0 1,0 0 0,0 0-1,0 0 1,7 25 0,-10-8 0,1 1 1,-2 5-1,0-2 0,2 3 0,-2-1 0,0 4 0,0-2 0,0 4 1,-2-2-1,3 2 0,-1 0 0,-2 2 1,2-3-1,0-1 1,-2-4-1,0 2 0,3-4 0,-3-1 0,4-1 0,2-19 0,-6 33 0,6-33-1,-4 27 1,4-27 0,0 24 0,0-24-1,0 0-1,-2 17-1,2-17-2,0 0-4,0 17-3,0-17-7,0 0-9,0 0 3,0 0 0,0 0 2</inkml:trace>
  <inkml:trace contextRef="#ctx0" brushRef="#br0" timeOffset="16484">3738 838 2,'0'0'17,"0"0"0,0 0 1,0 0-8,0 0-2,-21 23-1,21-23-2,-10 27 0,4-10 0,0 3 0,-1 1-1,1 2 1,-4 1-2,4 5 0,-3-2 0,3 4 0,-4-4-1,4 2 0,0-2-1,0 2 0,3-2 0,-1-1 0,2 1-1,0-2 0,2 0 0,2-4-1,0 1 1,0-3 0,1 0-1,3 3 2,-6-22-1,14 33 1,-14-33-1,16 31 2,-16-31-1,19 27 0,-19-27 1,21 15-1,-21-15 1,24 10 0,-24-10 0,21 4 0,-21-4 0,23-2 1,-23 2-1,0 0 1,24-16 0,-24 16 0,13-17-1,-13 17 0,14-27 0,-8 9-1,0-3 0,1 0 0,-1-4 0,0-3-1,0 1 1,-2 4 0,0-6-1,0 4 1,-2 0-1,0 3 0,-2 1 0,0 2 1,-2 1-1,0 1 0,2 17 1,-6-29-1,6 29 1,-6-24-1,6 24 0,-8-25 0,8 25 1,-8-21-1,8 21 0,-9-23 0,9 23 0,-14-24 1,14 24-1,-14-23 0,14 23 0,-15-21-1,15 21-3,-14-18-4,14 18-6,0 0-14,-17-13-2,17 13-1,0 0 2</inkml:trace>
  <inkml:trace contextRef="#ctx0" brushRef="#br0" timeOffset="27956">398 2006 12,'-10'-41'18,"12"24"-3,-12-6-1,10 23 0,-13-33-1,13 33-1,-20-25-1,20 25-1,-25-18-1,8 8-2,17 10-1,-35-7-1,35 7-1,-37-4 0,37 4-2,-35 2 1,35-2-2,-35 6 1,17-3-1,18-3 0,-31 10 0,31-10-1,-23 14 0,23-14 1,-18 17-1,18-17 0,-10 21 0,10-21 0,-4 26 0,4-26 0,0 31 0,4-14 0,0 2 0,6 5-1,0-5 1,5 4 0,3 3 1,-1-5-1,3 4 0,1-4 1,2 5 0,1-3 0,-3 2 0,1-4 0,-1 4 0,0-1 0,1-1 0,-7 0 0,1 0 0,-4-1 0,1-1 0,-7 0 0,2 3 0,-4-3 0,-4 2 0,-2 4-1,-2 2-1,-6 1 1,0-1 0,-5-2 0,-5 4 0,-1-4 0,0-2 0,-5-6 0,5-3 2,0-3-2,1-1 0,1-4 1,1-4-1,18-4 1,-31 4-1,31-4 0,-27-6 1,27 6-1,-29-12 0,29 12 0,-26-13 0,26 13 0,-21-18 0,21 18 0,-20-19 0,20 19 0,-11-18 0,11 18 0,-8-21-1,8 21 1,-2-23-1,2 23 1,4-25-1,-4 25 2,10-22-2,-10 22 1,17-25 1,-17 25 0,23-21 0,-23 21-1,30-27 2,-11 9-2,1 1 1,-3-1 0,3-1-1,3-2 0,-2-1 1,1-1-1,-1 0 1,-1 0 0,-1-1-1,4-1 1,-1-2-1,-3 0 1,1 0-1,-1-2 1,1 0-1,-3-2 0,-3 2 1,-1 1 0,-3 3 0,-2 0-1,-2 4 1,-4 1 0,-2 20 0,-2-27 0,2 27 0,-4-19-1,4 19 1,0 0 0,0 0-1,-18-18 0,18 18 1,-17-5-1,17 5 0,-22-12 0,22 12 1,-33-12-2,12 5 1,-4-1-1,1 0 0,-3 4-2,-4-7-1,9 11-4,-11-12-5,14 14-8,-1-4-12,-1-2 0,21 4 1,-33 0 0</inkml:trace>
  <inkml:trace contextRef="#ctx0" brushRef="#br0" timeOffset="29444">1168 2481 44,'0'0'28,"-7"-21"-3,7 21-1,0 0-5,-4-18-3,4 18-4,0 0-2,-12-17-2,12 17-2,0 0-1,0 0-2,0 0-1,0 0 0,0 0-1,0 0 0,0 0-1,0 0 0,0 0 0,0 0 0,0 0 0,0 0 0,0 0 0,0 0 0,0 0 1,0 0-1,0 0 0,0 0 1,0 0-1,0 0 1,0 0 1,0 0-2,0 0 1,0 0 0,0 0 0,-14-18 0,14 18-1,0 0-1,0 0 0,0 0-2,0 0-1,0 0-3,0 0-5,0 0-10,0 0-12,12 27 0,-12-27 0,18 31 1</inkml:trace>
  <inkml:trace contextRef="#ctx0" brushRef="#br0" timeOffset="30772">1647 2299 7,'0'0'15,"-14"-18"-1,14 18-1,-11-19 0,11 19-2,-10-27 0,10 27 0,-6-27-1,6 27-2,-6-28 0,6 28-2,-4-25 1,4 25-1,-2-17-1,2 17-2,0 0 0,0 0-1,0 0 1,0 0-2,0 0 1,10 19-1,-4-1 0,4-1 1,1 4-1,1 1 1,4 5 0,-1 0 0,3 4 0,-1-2-1,5 2 1,-5 0-1,4 0 1,-1-4-1,1 0 0,-3 2 0,-1 2-2,-1-5 2,1 1-1,-5-4 0,2 0 0,-3-1 1,1-1-2,-12-21 2,18 29 1,-18-29-2,17 25 1,-17-25-1,16 25 1,-16-25-1,11 20 1,-11-20-1,0 0 0,10 21 0,-10-21-1,0 0 0,0 0-1,0 0-2,0 0-2,0 0-4,0 0-9,0-17-14,0 17 2,-8-28 0,8 28 0</inkml:trace>
  <inkml:trace contextRef="#ctx0" brushRef="#br0" timeOffset="31472">1503 2808 32,'0'0'19,"0"0"0,0 0-2,0 0-1,0 0-2,0 0-2,14-21-3,-14 21 0,13-19-3,-13 19 0,24-31-1,-15 11-1,13-3-1,-3-6 0,6 2 0,-1-2-1,3-2 0,0 0 0,0 0 0,3 0-1,-3 4 1,-4 3-1,2 1-1,-3 2 0,-3 1 0,-1 3 0,-18 17 0,29-25 0,-29 25 0,19-18 1,-19 18-1,0 0 0,18-15-1,-18 15-1,0 0-1,17-2-3,-17 2-2,0 0-5,18-10-7,-18 10-12,25-10 1,-25 10 1,33-17 1</inkml:trace>
  <inkml:trace contextRef="#ctx0" brushRef="#br0" timeOffset="32587">3168 2229 19,'0'0'17,"0"0"-2,0 0-2,-19 4-1,19-4-1,0 0-1,0 0-2,0 0-1,0 0-2,0 0-1,0 0-1,0 0-1,0 0 1,0 0-1,0 0 0,0 0 0,0 0 0,0 0 1,0 0-1,19 13 1,-19-13 0,18 6-1,-18-6 0,21 10 0,-21-10 1,25 6-2,-25-6 1,28 5-1,-28-5 0,31 8 0,-10-6 0,-21-2 0,35 8-1,-35-8 1,35 8-1,-15-4 0,-3-3 1,3 1-1,-20-2 1,31 0-1,-31 0 1,27-3-1,-27 3 0,21 0 1,-21 0-1,20 0 0,-20 0 0,0 0 0,23 5 0,-23-5 0,0 0 0,22 4-2,-22-4 0,0 0-1,17 8-3,-17-8-2,0 0-5,0 0-6,0 0-9,0 0-1,0 0 2,0 0 0</inkml:trace>
  <inkml:trace contextRef="#ctx0" brushRef="#br0" timeOffset="33355">3122 2543 19,'0'0'20,"0"0"-2,0 0-1,0 0-3,0 0-2,-2 17-2,2-17-3,0 0-1,0 0-2,0 0-1,0 0 0,0 0 0,19-2 0,-19 2 1,0 0-1,25-2 2,-25 2-2,22-5 2,-22 5-2,23-4 1,-23 4-3,23-2 1,-23 2 0,26-4-1,-26 4 0,27-2 0,-27 2 0,27-4-1,-9 4 1,-18 0-1,33-2 0,-16 2 0,1 0 1,-1 0-1,1 0 0,-18 0 0,27 2 0,-27-2 0,27 4 0,-27-4 0,20 6 1,-20-6-1,17 9 0,-17-9-2,18 10 2,-18-10-2,0 0 3,23 12-3,-23-12 2,0 0-1,20 6 1,-20-6 0,0 0 0,21 0 0,-21 0 0,0 0-1,19 0-2,-19 0 0,0 0-2,0 0-2,22 0-3,-22 0-2,0 0-7,0 0-4,0 0-6,0 0 1,0 0 2</inkml:trace>
  <inkml:trace contextRef="#ctx0" brushRef="#br0" timeOffset="34311">3053 2835 22,'0'0'15,"0"0"1,0 0-2,0 0-1,0 0-3,-17-1 0,17 1-3,0 0 0,0 0-2,0 0 0,0 0-2,21-10 0,-21 10 0,20-4-1,-20 4 1,25-4-1,-25 4 0,27 0 0,-27 0-1,29 4 1,-29-4 0,30 2-1,-13 0 0,-17-2 0,29 4-1,-29-4 1,30 2-1,-30-2 0,27 2 1,-10-2-1,-17 0 0,29 0 0,-11 0 0,-18 0 0,33 0 0,-33 0 1,31 0-1,-31 0 0,27 0 0,-27 0 1,22-2-1,-22 2 0,19 0 0,-19 0 1,18-2-1,-18 2 0,17 0-1,-17 0 1,0 0 0,22 4 0,-22-4 0,0 0 0,21 5 0,-21-5-1,0 0-1,23 6-1,-23-6 0,18 4-3,-18-4-1,0 0-3,17 2-5,-17-2-11,18 2-1,-18-2 0,0 0 2</inkml:trace>
  <inkml:trace contextRef="#ctx0" brushRef="#br0" timeOffset="39483">4151 2266 5,'0'0'5,"-18"-20"0,18 20 1,0 0-1,0 0 1,0 0 0,0 0 1,-6-17-1,6 17 0,0 0 0,0 0 0,2-18-1,-2 18 1,0 0-1,0 0 0,0 0-1,0 0 1,2-17 0,-2 17-1,0 0 0,0 0 0,10-23 0,-10 23-1,0 0 0,14-23-1,-14 23 0,13-20 0,-13 20-1,0 0 0,25-21 0,-25 21-1,20-14 1,-20 14-1,21-9 0,-21 9 0,24-10 0,-24 10 0,25-8 0,-25 8 0,23-4 0,-23 4 0,24 0 0,-24 0 0,21 6 0,-21-6 0,19 8 0,-19-8 0,18 13 0,-18-13 0,0 0 0,23 20 0,-23-20 0,0 0 0,16 21 0,-16-21 0,10 19 0,-10-19 0,5 26 1,-5-26-1,6 27 1,-6-27-1,2 29 1,-2-29-1,-4 29 1,4-29-1,-7 31 1,7-31 0,-14 29-1,14-29 1,-18 27-1,18-27 1,-21 29-1,21-29 1,-25 25-1,25-25 0,-27 26 1,27-26-1,-32 23 0,32-23 1,-31 17-1,31-17 0,-29 16 1,29-16-1,-23 8 0,23-8 0,0 0 0,-22 5 0,22-5 1,0 0-1,0 0 0,0 0 0,0 0 1,0 0-1,0 0 0,0 0 0,0 0-1,0 0 1,0 0 0,0 0-1,0 0 1,18-5 0,-18 5 0,23-8 0,-23 8 0,29-6 0,-9 4 0,-3-2 1,3 2-1,-1 0 0,3 0 0,-5 4 1,3-2-1,-3 0 0,1 2 0,-1 0 1,-17-2-1,27 10 0,-27-10 1,26 10-1,-26-10 1,19 13-1,-19-13 1,18 21 0,-18-21-3,13 24 3,-13-24-2,12 23 1,-12-23-1,12 27 1,-12-27-1,5 27 1,-3-9 2,-2-18-2,4 29 2,-4-29-1,-2 31 1,2-31-1,-4 25 1,4-25 0,-5 25-1,5-25 0,-8 21 0,8-21 1,-10 22-1,10-22 0,-12 23 0,12-23 0,-13 21 0,13-21 0,-14 24 0,14-24 0,-17 23 0,17-23 0,-18 19 0,18-19 1,-21 20-1,21-20 0,-26 19 0,26-19 0,-21 15 0,21-15 1,-25 16-1,25-16 0,-22 12 0,22-12 0,-21 7 0,21-7 0,-23 4 0,23-4 0,-22 4-1,22-4 1,-25 2 0,25-2-1,-27 2 1,27-2-1,-28 0 0,28 0 1,-29-2-1,29 2 0,-29-4 0,29 4 0,-25-4 0,25 4 1,-22-4-1,22 4-1,-17-5 1,17 5-2,-18-10 0,18 10-2,0 0-3,0 0-4,-23-14-10,23 14-13,0 0 1,0 0-1,-17 0 2</inkml:trace>
  <inkml:trace contextRef="#ctx0" brushRef="#br0" timeOffset="70423">2917 3611 10,'0'0'14,"0"0"-1,0 0-2,-23 17 1,23-17-3,0 0 0,-18 25 0,18-25-2,-15 25 1,5-7-1,10-18 0,-19 29 0,19-29-1,-14 21 0,14-21-1,0 0 0,0 0-1,0 0-1,0 0 0,0 0-1,0 0 0,0 0 0,19-9 0,-19 9 0,28-30 0,-9 13 0,-1-8-1,5 0 1,-2-6-2,3 0 1,-1-2-1,0 0 0,-1 0 1,-5 4-1,1 4 0,-6 3 0,-12 22 1,17-29-1,-17 29 0,0 0 0,0 0-1,0 0 1,0 0 0,10-17-1,-10 17 1,0 0 0,0 0 0,0 0-1,0 0 1,0 0 0,0 0 0,0 0-1,0 0 1,0 0 0,10 21 0,-10-21 0,0 17 1,0-17-1,0 26 1,0-9-1,0-17 1,-4 37-1,2-18 1,-2 3-1,0 1 1,0-2 0,0 0-1,-2 1 1,2-3 0,-1 2-1,-1-1 1,0-1 0,0 1-1,0-1 1,-2-2-1,1 3 0,-1-1 1,0-1 0,-2 1 0,1 0 0,-3-1 0,12-18-1,-20 35 1,20-35-2,-15 31 1,15-31-2,-12 21 2,12-21-1,0 0 0,-6 23-1,6-23 1,0 0 0,0 0-3,0 0-2,26 0-6,-26 0-7,17-25-12,1 13 1,-7-9-1,9 8 2</inkml:trace>
  <inkml:trace contextRef="#ctx0" brushRef="#br0" timeOffset="71431">3413 3345 17,'0'0'23,"-19"-2"0,19 2-4,0 0-4,0 0-3,0 0-3,-12 18-1,12-18-2,-8 17-1,8-17-1,-15 27 0,11-7-1,-8-3 0,6 4-2,-5 3 1,5-1-1,-6 2 0,6 2 0,1-4-1,1 3 1,0-1-1,0-2 1,0-2-1,2 1 0,2-3 0,-2 0 0,2-1 1,0-18-1,2 29 1,-2-29-1,4 27 1,-4-27 0,4 23 0,-4-23 0,6 24-1,-6-24 1,6 23-2,-6-23 0,7 23 1,-7-23-2,8 25 2,-8-25-1,8 25 1,-8-25-2,6 22 3,-6-22-1,0 0 0,15 23 0,-15-23 0,0 0 0,18 12 1,-18-12-1,0 0 1,19 3 0,-19-3 1,0 0-1,20-3 1,-20 3 1,17-10-1,-17 10 0,20-23 0,-20 23 2,23-29-2,-23 29 1,18-31-2,-18 31 2,17-35-2,-17 35 2,16-27-3,-16 27 1,15-31-2,-7 13 1,0 1 0,0-1 0,-8 18 0,13-33 0,-7 16-1,-6 17 2,8-31 0,-8 31-1,6-27 1,-6 27-1,3-25 1,-3 25 0,0-24 0,0 24 0,-1-23 0,1 23 0,-2-21-1,2 21 2,-8-22-1,8 22 0,-8-19 0,8 19 0,-12-21 0,12 21-1,-15-24 1,15 24-1,-16-21 1,16 21-1,-15-23 0,15 23 0,-16-25 1,16 25-1,-14-22 0,14 22 0,-15-19-1,15 19 0,0 0-1,-21-23-2,21 23-3,-22-12-11,22 12-17,-27 0 0,7 2 0,3 6 0</inkml:trace>
  <inkml:trace contextRef="#ctx0" brushRef="#br0" timeOffset="86659">485 4457 22,'0'0'17,"0"0"-2,0 0-1,0 0-1,-19-15-2,19 15-1,0 0-1,-23-14-1,23 14-2,0 0-1,-20-9 0,20 9-2,-17-2-1,17 2-1,0 0 0,-24-4 0,24 4 0,0 0 0,-25 8-1,25-8 1,-17 9-1,17-9 0,-20 10 0,20-10 1,-19 15-1,19-15 0,-24 20 0,24-20 0,-19 19 0,19-19 0,-16 22 0,16-22 0,-15 21 0,15-21 0,-12 21 0,12-21 0,-12 25 0,12-25 0,-15 24 0,15-24 1,-14 23-1,14-23 0,-8 23 0,8-23 0,0 0 0,-9 25 0,9-25 0,0 0 0,0 22 0,0-22 0,0 0 0,0 19 1,0-19-1,0 0 0,11 25 1,-11-25-1,14 20 1,-14-20 0,17 19-1,-17-19 1,26 21-1,-26-21 1,31 20 0,-12-11-1,-19-9 1,37 20-1,-15-11 1,1 3 0,0 0 0,1-1 0,1 1 0,0-1 0,1 3 0,-5-2 0,4 1 1,-5-3-1,-1 4 0,-19-14 1,31 21-1,-31-21 0,24 25 0,-24-25 0,21 27 2,-21-27-2,16 31 1,-14-11-1,3-1 0,-3 0 0,0 1 0,-2-3 0,0 4-1,-2-3 0,0 1 0,2-19 1,-5 31-1,5-31 1,-12 31-1,12-31 0,-16 33 1,16-33-1,-15 27 1,15-27-1,-18 24 0,18-24 1,-19 19-1,19-19 0,-20 14 1,20-14-1,-23 7 1,23-7-1,-31 4 0,13-2 1,1-2-1,-3-2 0,3-2 0,-3 2 0,1 0 1,2-1-1,17 3 0,-34-10 0,34 10 0,-29-14 0,29 14 0,-27-15 0,27 15 0,-23-18 0,23 18 0,-22-17 0,22 17 0,-15-20 0,15 20-1,-10-21 1,10 21 0,-2-23 0,2 23-1,8-29 1,0 9 0,-3-1-1,5-2 2,2 2-1,0-3 0,1-1-1,-1 2 1,5-2 0,-3 3-1,3 3 1,3 0-2,-1-3 2,1 3 0,3 0 0,-1-3 0,-3 1 0,0 0 0,1-1 0,-3 1 0,-1-2 1,-2 1-1,-1-1 0,1 0 0,-4 2 0,-1-1 0,-1 3 0,-2-2 1,0-1-1,-2 1 0,-2 0 1,-2-3-1,-2 1 0,0-2 0,-4 4 1,2 1-1,-4 3 0,8 17 0,-13-27-1,13 27 0,-18-10-2,18 10-1,-19 14-3,1-13-4,10 25-9,-7-5-12,-7 4 0,5 4 0,-6-2 1</inkml:trace>
  <inkml:trace contextRef="#ctx0" brushRef="#br0" timeOffset="88471">1371 4889 11,'0'0'26,"-16"-17"2,16 17 0,0 0-8,-21-6-4,21 6-2,0 0-3,0 0-2,-18-11-2,18 11-2,0 0 0,0 0-1,0 0 0,0 0-1,0 0-1,0 0 0,0 0 0,0 0 1,-19-18-2,19 18 1,0 0 0,0 0-1,-14-19 0,14 19 0,0 0 0,0 0-1,-10-18 0,10 18 0,0 0 0,0 0 0,0 0-1,0 0 0,0 0-1,0 0-2,0 0-3,0 0-5,35-2-15,-35 2-8,33 6 1,-15 0-1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01.39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68 60 21,'0'-19'26,"0"19"1,0 0-5,-12-23-5,12 23-2,0 0-5,0 0-2,-21-18-1,21 18-2,0 0-2,0 0-1,-23 10 0,23-10-1,-24 16-1,24-16 1,-31 23 0,14-8-1,-5 3 1,3 1-1,-5 4 1,1 3-1,0-1 0,1 2 0,-1 6-1,5-4 0,1 2 1,3-2-1,4 0 1,3-2-1,1-2 1,4 1 0,2-7-1,0 4 1,4-3 0,0-1 0,2 0 0,1 3 0,3-1 1,0 0-1,1 3 1,5 1 0,-2-2-1,3 0 1,1 2 0,-1-1 0,3-1 0,-3 0 0,1 0-1,-1 3 1,-1-5-1,-3 0 1,-1 1-1,0-1 1,-6 0-1,-1 2 1,-1 1-1,-2 1 1,-2 0 0,-4 4 0,-3 0-1,-3 4 1,-4-4 0,1 0-1,-7-3 1,1-1-1,-1-2 0,-1-4 1,-1-5-1,3-2 0,-1-5 1,3-3-1,17-4 1,-29 2-1,29-2 0,-24-8 0,24 8 0,0 0 0,-19-21 0,19 21 0,-6-23 0,6 5 0,4-1 0,0-4 0,0-4 0,4-2 1,1-6-1,3 2 0,2-4 1,-1 4 0,1-2-1,1 4 1,1-2-1,-2 2 1,1 0 0,3 2-1,-3-2 1,3 0-1,-3-2 1,5-2-1,-3 0 0,1 0 0,-1-1 1,1-1-1,-1 0 0,3-4 0,-5 1 1,5-1 0,-5 4 0,1 2 0,-2 2 0,-3 2 0,-1 2 0,-2 8 1,-4 3-1,-4 1 0,0 17 0,-12-29 0,12 29 0,-17-25 0,17 25 0,-22-25-1,22 25 0,-25-20 0,25 20 0,-20-19-1,20 19 0,-21-14-1,21 14-1,-25 4-1,25-4-5,-33 16-4,21 3-18,-6 2-4,-1 1 0,1 5 1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17:47.55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75 95 15,'0'0'20,"0"0"2,0 21-6,0-21-3,2 29-2,4-5-1,-4-1 1,6 8-1,-6-2-1,10 8-1,-7-8-2,7 8 0,-6-8-1,6 6-1,-3-6-1,3 6 1,0-6-1,1 7-1,-3-3 1,4 4 1,-3 0-2,3 0-1,-4 0 1,-1-1-1,-1-5 1,2-1-1,-4-5-1,0-2 0,-6-23 0,11 27 1,-11-27-1,10 18 0,-10-18 0,0 0 1,0 0-2,0 0 1,0 0-1,0 0-2,0 0-2,0 0-2,0 0-5,0-18-5,0 18-8,0 0-7,-2-27 0,2 27 1</inkml:trace>
  <inkml:trace contextRef="#ctx0" brushRef="#br0" timeOffset="564">5 981 18,'0'0'23,"0"0"-1,0 0-1,0 0-3,0 0-1,-9-28-4,9 28-2,3-19-1,-3 19-3,12-21-1,-12 21-2,18-25 0,-18 25-2,25-31 1,-11 11-1,1-3-1,7 0 1,-3-4-1,2 1 0,1-1-1,1 2 0,-1 0 1,-3 4-1,0-1-1,1-1 2,1 0-1,3-3 0,-3 1 1,1-2-2,1-2 2,-2 2-2,-1 0 2,-1 4-1,-5 3 0,-14 20-1,19-27 2,-19 27-2,0 0 1,18-17 0,-18 17 0,0 0 0,0 0 0,0 0 0,0 0 0,0 0-1,0 0 0,17 2-2,-17-2-3,0 0-4,16 17-7,-16-17-10,0 0-5,13 19 0,-13-19 1</inkml:trace>
  <inkml:trace contextRef="#ctx0" brushRef="#br0" timeOffset="1572">1432 349 28,'0'0'22,"0"0"-3,0 0-3,0 0-2,0 0-3,0 0-3,0 0-1,0 0-1,0 0-1,25-4 1,-8 4 0,-17 0-1,39-6 1,-15 0-1,5 4-1,-4-3 0,4 1-1,-3-4 0,3 6-1,-2-6 0,2 4 0,-5-3-1,1 3 0,0-2 0,-1 4-1,1-2 1,-4 2-1,-1 0 0,-1 2 1,-1 0-1,-18 0 0,27 6 1,-27-6-1,0 0 0,21 6 0,-21-6-1,0 0 0,0 0-2,0 0-1,18 19-3,-18-19-5,0 0-4,0 0-9,0 0-8,4 24 1,-4-24 2</inkml:trace>
  <inkml:trace contextRef="#ctx0" brushRef="#br0" timeOffset="2240">1527 601 8,'0'0'18,"0"0"-1,0 0-3,0 0 0,0 0-3,0 0 0,0 0-2,0 0 0,0 0-1,0 0 0,0 0-2,0 0 0,0 0 0,19-2-1,-19 2-1,0 0 0,26-6 0,-26 6-2,21 2 0,-21-2 0,29 0-1,-29 0 1,30 0-1,-30 0 0,27-2 0,-10 0 0,-17 2 0,24-2 0,-24 2 0,23-4-1,-23 4 1,23-4 0,-23 4-1,22-3 0,-22 3 1,23-4-1,-23 4 0,23-6 0,-23 6 0,20-4 1,-20 4-1,19-4 0,-19 4 0,0 0 0,20 0 0,-20 0 1,0 0-2,0 0 1,23 0-1,-23 0 0,0 0-1,18 0-2,-18 0-3,0 0-5,29 6-8,-29-6-12,0 0 1,27 15 0,-27-15 1</inkml:trace>
  <inkml:trace contextRef="#ctx0" brushRef="#br0" timeOffset="3380">2819 103 15,'0'0'15,"-8"-20"1,8 20-2,0 0 0,-19-25-1,19 25-2,-18-17 0,18 17-2,-17-14-1,17 14-2,-18-8 0,18 8-1,-17-7-1,17 7 0,-20-6 0,20 6-1,-17-4-1,17 4-1,-18-2 1,18 2-1,0 0-1,-23 6 1,23-6-1,0 0 0,-23 19 0,23-19 1,-14 22-1,14-22 0,-12 34 0,6-14 1,1 3-1,-3 0 0,2 3 0,2 3 1,-2-4 0,0 4-1,1-4 1,1 2-1,-2-4 1,2 5-1,-2-3 1,2 0-1,-2 2 0,4-2 1,0 2-1,1-1 0,-1 1 1,2 0-1,2-2 1,-1 2 1,1-4-2,2 1 2,0 1-1,0 2-1,0-4 1,2 0-1,0-3 0,1 1-1,-1-3 1,4 1-1,-10-19 2,18 23-1,-18-23 0,19 22 0,-19-22 0,23 19 1,-23-19-1,28 17 0,-28-17 0,27 14 0,-27-14 1,31 12-1,-31-12 0,29 3 0,-29-3 1,31-2-1,-31 2 0,31-7 1,-31 7-1,32-18 1,-15 9 0,4-5-1,-3 0 0,1-1 1,-1-4 0,1-3 0,-1-1 0,-1 0 0,-5 1 0,0-1-1,-4 2 0,-1-2 1,-1 1-1,-2 1-2,0 0 2,-2-1-1,2-1 1,-4 0 0,2 0 1,-2-1-1,-2 1 1,-2 2-1,0-2 0,0 1 1,-2-1-1,-2 0 0,1-1 0,-1 1 0,0 0 0,0-2 0,1 0 0,-1-3 0,-2 1 0,0 2 1,-1 0-1,-3 0 0,2 0 0,3 5 0,-5 1 1,2 1-1,12 18 0,-19-25-1,19 25 0,-18-11 0,18 11-3,-19 0-2,19 0-4,-25 17-9,25-17-14,-28 29 0,9-13 1,-1 9 0</inkml:trace>
  <inkml:trace contextRef="#ctx0" brushRef="#br0" timeOffset="4840">1574 893 23,'0'0'15,"0"0"1,0 0-1,0 0-1,-6-19-1,6 19-1,0 0-2,0 0-2,0 0-1,0 0-3,0 0 0,0 0-1,0 0-1,0 0 1,0 0-1,0 0 0,0 0 0,0 0 0,17-4 1,-17 4-1,20 0 0,-20 0 0,25 2-1,-25-2 1,27-2 0,-27 2-1,26-4 0,-26 4 0,25-4 0,-25 4 0,21-7 0,-21 7-1,24-8 1,-24 8-1,21-8 0,-21 8 1,20-8-1,-20 8 0,19-5 0,-19 5 0,19-4 0,-19 4 0,18-4 0,-18 4 0,17-4 0,-17 4 0,18-6 1,-18 6-1,0 0 0,23-12 0,-23 12 0,0 0 0,20 2 0,-20-2 0,0 0 0,0 0 0,17 14 0,-17-14 0,0 0 0,0 0 1,0 0-2,18 8 1,-18-8-2,0 0-2,0 0-5,0 0-11,0 0-12,0 0 1,0 0-1,10 19 1</inkml:trace>
  <inkml:trace contextRef="#ctx0" brushRef="#br0" timeOffset="9896">1406 1591 3,'0'0'23,"0"0"2,0 0 1,0 0-8,0 0-2,-2-17 0,2 17-2,12-26-4,-12 26-2,18-33-1,-3 14-3,-3-6 0,5-2-2,-1-6 0,5 0-1,5-8 0,3-2 0,-2-1-1,0 1 1,1 5-1,-3 5 0,-4 5-1,-3 7 1,-18 21 0,15-21 0,-15 21-1,0 0 1,0 0 0,0 0 0,0 0 0,6 21 0,-6-21 0,-4 21 0,4-21 1,-4 31-1,2-13 0,-2 3 0,-1 1 0,1 1 0,-2 8 0,0 2 0,-2 4 0,2 3 1,-3 5-1,-1-1 0,2 5 0,-3-3 1,5-5-2,-2-2 2,2-6-1,-2-4 0,6-6 0,0-4 0,2 1 0,0-20 0,-9 31 1,9-31-1,-8 31 0,8-31 0,-8 31 0,8-31 0,-13 27 0,13-27-1,-6 23-1,6-23-1,-8 18-2,8-18-3,0 0-6,0 0-11,0 0-6,0 0 0,0 0 2</inkml:trace>
  <inkml:trace contextRef="#ctx0" brushRef="#br0" timeOffset="10676">1986 1298 14,'2'-17'20,"-2"17"1,0 0-5,0 0-3,0 0-3,0 0-1,0 0-2,-21 12-1,21-12 0,0 0 0,-8 19-1,8-19-1,-8 21 0,8-21-1,-12 33 0,5-12 0,1 5 0,-4 1-1,4 6-1,-1 2 0,-1 0 0,0-1 0,2 1-1,2-2 0,0-2 1,2-2-1,2-2 0,0-3-1,2-3 1,2-2 0,0-1 0,-4-18 0,10 31 1,-10-31-1,12 23 1,-12-23-1,0 0 1,19 21 0,-19-21 1,0 0-1,25 2 1,-25-2-1,20-9 1,-20 9 0,25-18-1,-25 18 0,25-25 1,-25 25-1,28-31 0,-13 12 0,-1-5-1,1-1 1,-1 0 0,0-2-1,-1 0 1,-3-4-1,0 4 0,-6-1 1,1 3-1,-3-2 0,2 4 1,-6-2-1,0 0 1,2 1-1,-2-1 0,0 0 0,0 4 1,1 3-1,-5-1 0,4-1 0,2 20 1,-10-33-1,10 33 0,-10-27 0,10 27 0,-13-25 0,13 25 0,0 0 0,-26-19 0,26 19 0,-21-6-1,21 6-1,-33 2-1,33-2-3,-39 0-6,21-6-19,-1 4-1,-6-8 0,7 3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02.77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8 0 62,'0'0'35,"0"0"1,0 0 1,0 0-23,0 0-4,0 0-3,0 0-2,0 0-2,-18 6-1,18-6-1,0 0 0,0 0-1,0 0 0,0 0 0,0 0 0,0 0-2,0 0 0,0 0-2,0 0-3,0 0-6,0 0-13,0 0-11,0 0 0,0 0 2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13.46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17 12,'0'0'10,"0"0"0,0 0-1,0 0-1,16-17 0,-16 17-2,0 0 0,0 0 0,0 0-1,0 0 0,0 0 0,0 0-1,0 0 1,0 0-1,5 19 0,-5-19-1,0 0-1,0 0 0,0 0 0,-9 19-2,9-19 1,0 0-1,0 0 1,0 0 0,0 0-1,0 0 1,0 0 0,0 0-1,0 0 0,0 0 0,0 0-1,0 0-1,0 0-2,0 0 0,0 0-2,0 0 0,0 0-2,19 12 1,-19-12 0,0 0 1,0 0 1,0 0 1,0 0 1,12 21 1,-12-21 1,0 0 1,4 18 0,-4-18 0,0 0 1,0 0-1,0 0 1,0 0 0,0 0 1,0 0 0,0 0 1,0 0 0,0 0 0,0 0 0,0 0-1,0 0 1,17 2-2,-17-2 0,0 0 0,0 0-1,20-8 0,-20 8 1,0 0 0,0 0 1,0 0 0,17-4 0,-17 4 2,0 0 0,0 0-1,0 0 1,0 0 0,0 0-1,0 0-1,0 0 0,0 0 0,-17 10-1,17-10 0,0 0 0,0 0-1,0 0 1,0 0-1,0 0 0,0 0 0,0 0 0,0 0-1,0 0 1,0 0 0,0 0 0,0 0 0,0 0 0,0 0-1,0 0 0,0 0-4,0 0-8,0 0-12,0 0-1,0 0 1,8 19 1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14.89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 8,'0'0'10,"0"0"-1,0 0-2,0 0-3,0 0-1,0 0 1,0 0-1,0 0 1,0 0 1,0 0-1,0 0 1,0 0-1,19 17 0,-19-17 0,0 0 0,0 0 1,0 0 2,0 0 0,0 0 0,0 0 0,0 0 0,0 0-1,0 0-1,0 0-2,0 0-1,0 0-4,0 0-3,-17-4-4,17 4-9,0 0-9,0 0-1,17 8-1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20.55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79 0 12,'0'0'23,"0"0"-7,0 0-2,0 0-1,0 0-2,0 0-2,0 0-2,0 0-1,0 0 0,0 0 1,0 0-1,4 21 0,-4-21 0,12 23-1,-12-23-1,17 33 0,-17-33-2,20 37 1,-13-20-1,5 3-1,0-3 1,-1 5-1,-1-3 1,4 8-1,-4-2 1,3 4-1,-1 0 0,1 4 1,-1 0-1,0 0 0,1 0 0,-1 2-1,-2-4 1,2 2-1,-3 0 1,3 2-1,-2 0 0,-3 0 0,3-2 1,0-2-1,-2 2 0,-1-4 1,1-4-1,-2-2 0,0-6 0,-6-17 1,8 30-1,-8-30 0,0 0 0,7 21 0,-7-21 0,0 0 0,0 0-1,0 0 0,0 0-1,0 0-2,0 0-3,0 0-6,0 0-10,0 0-10,2-23 0,-2 23 1</inkml:trace>
  <inkml:trace contextRef="#ctx0" brushRef="#br0" timeOffset="744">23 1009 20,'-23'-4'25,"23"4"-6,0 0 0,0-25-3,0 25-2,8-25-3,-8 25-1,14-33-1,-14 33-2,19-41-1,-2 18-1,-3-6-2,6 0 0,-3-6 0,6 2-1,1-6-1,1-1 0,0-3 0,3 0-1,1-5 1,0 2-1,0-1 0,-2 1 0,1 1 1,-3 2-1,-2 6 0,-3 3 0,-3 6 0,-1 5 0,-4 4 0,-12 19 0,19-27 0,-19 27 0,16-18-1,-16 18 1,0 0-1,0 0 0,21-9-2,-21 9-2,0 0-2,0 0-2,0 0-2,0 0-5,0 0-8,25 5-6,-25-5 0,0 0 2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22.20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17 0 11,'0'0'20,"0"0"-4,0 0-2,0 0-2,0 0-2,0 0-1,0 0-2,0 0 0,0 0-1,20 0 0,-20 0 0,21 6-1,-21-6 0,31 8-1,-31-8 0,39 9 0,-17-7-1,3 2 0,-2-4 0,4 4-1,3-4 0,-3 0 0,2-2-1,0 0-1,-2 0 1,-1 0-1,-3 0 0,0-2 1,-23 4-1,34-3 0,-34 3 0,21-2-1,-21 2 1,0 0-2,21 0-2,-21 0-2,0 0-4,0 0-6,0 0-6,0 0-9,0 0 0,0 0 2</inkml:trace>
  <inkml:trace contextRef="#ctx0" brushRef="#br0" timeOffset="640">111 240 7,'0'0'22,"0"0"2,0 0-9,0 0 0,0 0-2,0 0-2,0 0-1,0 0-2,4 18-1,-4-18 0,0 0-2,24 4 0,-24-4-2,31 4 0,-14-1 0,3-3-1,1 2 0,-1-2 0,3 2 0,-2-4-1,3 4 1,-1-4-1,0 4-1,3-2 0,1 2 1,-2 0-1,1 0 0,-3-2 0,-2 2 0,1-2 1,-3 0-1,-19 0 0,25-2 0,-25 2 0,22-4 0,-22 4 0,19-2-1,-19 2 0,0 0-1,20 2-2,-20-2-2,0 0-3,0 0-4,19 4-8,-19-4-8,0 0-2,0 0 1,0 0 6</inkml:trace>
  <inkml:trace contextRef="#ctx0" brushRef="#br0" timeOffset="1445">117 496 19,'0'0'24,"0"0"-5,0 0-3,0 0-2,0 0-3,0 0-3,0 0-1,0 0-1,0 0-1,0 0-1,0 0 0,20-2-1,-20 2 1,23 4-1,-23-4-1,29 6 0,-29-6 0,33 6 0,-33-6-1,33 9 1,-15-7-1,-1 2 0,1 0 0,-1 2 0,1-2-1,-1 2 1,3-4-1,-20-2 0,35 1 0,-16 3 0,-19-4 0,33 0 1,-33 0-1,28 0 0,-28 0 0,17-2 1,-17 2-1,0 0 0,0 0 0,0 0 0,20-2 0,-20 2-1,0 0 1,0 0-1,0 0-1,0 0 1,17 8-1,-17-8 0,0 0-1,0 0 0,0 0-1,0 0 0,0 0-1,0 0-1,18 10-2,-18-10-3,0 0-5,0 0-10,0 0-1,0 0 1,0 0 10</inkml:trace>
  <inkml:trace contextRef="#ctx0" brushRef="#br0" timeOffset="88489">234 915 9,'0'0'21,"0"0"-2,0 0-3,0 0-2,-18-12-1,18 12 0,0 0-3,0 0 1,0 0-3,0 0-1,0 0-1,0 0-1,0 0-2,0 0 0,0 0-2,0 0 1,0 0-2,0 0 1,0 0 0,0 0-1,0 0 1,-7 17-1,7-17 1,0 0-1,0 0 2,-8 20-2,8-20 1,0 0-1,-8 25 1,8-25-1,-8 25 0,8-25 0,-6 31 0,6-31-1,-5 33 1,5-15-1,0-18 1,-2 33-2,2-33 2,0 29-1,0-29 1,0 21 0,0-21-1,0 0 1,0 19-1,0-19 1,0 0 0,0 0-1,0 0 0,0 0 1,6 18 0,-6-18-1,0 0 1,0 0 0,0 0 0,0 0 0,0 0 0,0 0 0,0 0 0,0 0 0,0 0 0,0 0 0,19 2 0,-19-2-1,0 0 1,0 0 0,23 7 0,-23-7 0,0 0 0,18 4 0,-18-4 0,0 0 0,17 2 0,-17-2 1,0 0-1,18 2 0,-18-2 0,0 0 0,17 0 0,-17 0 0,0 0 0,22 6 0,-22-6 0,0 0 0,21 4 0,-21-4 0,0 0 0,20 8 0,-20-8 0,0 0 0,21 9 0,-21-9-1,0 0 1,20 18 0,-20-18 0,0 0 0,21 19 0,-21-19 0,0 0 0,19 21 0,-19-21 0,0 0 0,14 18 0,-14-18 0,0 0 1,0 0-1,4 17 0,-4-17 0,0 0 1,0 0-1,0 0 1,-18 20-1,18-20 0,0 0 0,-23 19 1,23-19-1,-17 16 1,17-16 0,-22 15-1,22-15 1,-25 18 0,25-18 0,-27 15 0,27-15 0,-30 14 0,30-14 0,-27 9 1,27-9-1,-27 6 0,27-6 0,-23 2 0,23-2-1,-26-2 1,26 2-1,-25-2 1,25 2-1,-25-8 0,25 8 0,-30-7 1,30 7-2,-27-12 1,27 12-1,-25-10-1,25 10-2,-20-5-4,3-5-9,17 10-15,0 0-1,-18-10 1,18 10 0</inkml:trace>
  <inkml:trace contextRef="#ctx0" brushRef="#br0" timeOffset="90081">201 936 25,'0'0'16,"0"0"-1,0 0-2,0 0-3,0 0-2,0 0-1,-6-17-1,6 17-2,0 0 1,0 0-1,0 0-1,0 0 0,0 0 0,20 3 1,-20-3-1,0 0 1,0 0 0,19 10 0,-19-10 0,0 0 1,0 0-2,19 2 1,-19-2-2,0 0 1,0 0-1,20 0-1,-20 0 1,0 0-1,0 0 0,23-4 0,-23 4 0,0 0-1,22-2 0,-22 2 1,0 0-1,25-2 0,-25 2 0,0 0 0,23 2 1,-23-2-1,0 0 1,24 2-1,-24-2 1,0 0-1,21 2 0,-21-2 0,0 0 0,18 2 0,-18-2 1,0 0-1,21 2-1,-21-2 1,0 0 0,19 0-2,-19 0-3,0 0-5,0 0-18,26 0-4,-26 0 0,0 0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0:29.43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27 100 11,'0'0'17,"0"0"0,0 0-1,0 0-1,-5-25-3,5 25 0,0 0-3,0 0 0,-8-27-4,8 27 1,0 0-2,0 0 0,0 0 0,-14-18-1,14 18 0,0 0-1,0 0 1,-17-17-1,17 17-1,0 0 1,0 0-1,0 0 0,-20-12 0,20 12-1,0 0 1,0 0 0,-21-2-1,21 2 0,0 0 1,0 0-1,-22 4 0,22-4 0,0 0 0,-19 8 1,19-8-1,0 0 0,-21 8 0,21-8 0,0 0-1,-20 11 1,20-11 0,0 0 0,0 0-1,-17 22 1,17-22 0,-8 19-1,8-19 1,-10 23-1,10-23 1,-10 33 0,10-33-1,-13 35 1,13-35 0,-14 31 0,14-31 0,-14 33 0,14-33 0,-13 25 0,13-25 0,-12 24-1,12-24 1,-8 23 0,8-23 0,-5 19 0,5-19 0,-8 20 0,8-20 0,-4 19 0,4-19 0,-2 21 0,2-21 0,-6 23 0,6-23 0,-4 28 1,4-28-1,-4 31 0,4-31 0,-4 29 0,4-29 0,-4 31 0,4-31 0,0 27 0,0-27 1,0 27-1,0-27 0,0 25 0,0-25 0,2 23 0,-2-23 0,2 28 1,-2-28-1,0 25 0,0-25 0,2 23 0,-2-23 0,2 23 0,-2-23 0,4 23 0,-4-23 0,6 24 0,-6-24 0,12 23 0,-12-23 0,9 27 0,-9-27 0,14 25 1,-14-25-1,14 22 0,-14-22 0,11 23 0,-11-23 0,14 17 0,-14-17 0,0 0 0,19 24 0,-19-24 0,0 0 1,24 15-1,-24-15 0,17 6 0,-17-6 1,20 6-1,-20-6 0,19 4 1,-19-4-1,24-4 0,-24 4 1,23-6-1,-23 6 1,27-8-1,-27 8 1,27-13-1,-27 13 0,28-14 1,-28 14-1,29-17 0,-29 17 1,25-18-1,-25 18 0,23-15 1,-23 15-1,28-20 0,-28 20 1,29-25-1,-29 25 0,29-27 1,-29 27-1,27-33 0,-19 16 1,6-1-1,-8 1 0,-6 17 1,11-33 0,-7 15-1,0 1 1,-4-1-1,0 1 1,0 0-1,-4-1 1,0 1 0,0-3 0,0 3-1,-1-3 1,-1 3 0,0-2-1,-6-1 1,3 3-1,-1-1 0,0 1 1,10 17-1,-21-33 0,21 33 0,-24-31 1,24 31-1,-15-29 0,15 29 0,-16-29 0,16 29 0,-13-25 0,13 25 0,-14-20 0,14 20 0,-14-17 1,14 17-1,0 0-1,-23-18 1,23 18 0,-20-13-1,20 13-1,-19-18-2,19 18-2,-21-19-5,21 19-12,0 0-10,-26-25-1,26 25 3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09T22:22:13.54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3.7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61 34 27,'-3'-14'15,"6"7"0,-3 0-2,3 1-3,-3 6 0,-3-1-4,6 7 0,-6 1-2,0 7-1,1 3-1,-4 3 0,-6 8 0,1 4 0,-2 3-1,0 2 0,-4 2 1,3 3-1,-2 1 0,1 0-1,0-2 0,8-7 1,2 2-1,-2-11 0,6 1 0,-1-6 1,2-4-1,2-6 1,3-2-1,-2 1 1,3-4 0,-2 4 0,2-5 1,-2 2 0,1-5 0,2 5 1,0-8 1,3 5-1,-1-6 2,5 3-1,-3-7 1,11 4-1,-4-6 1,7 0 0,1-4-2,7 3 1,-9-4-2,6 1 1,-4 0-1,1 3-1,-1 0 0,-5 5 0,-3-2-1,-4 2 1,-1 3-1,-6 2 0,-1 1 0,-2-1 0,-2 1-1,-4 2-1,4 2 0,-5-5-3,6 5-1,-9-5-4,10 9-4,-10-8-9,5-1-13,2 10 0,-6-11 2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29:55.1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9 177 8,'0'0'19,"0"0"1,0 0-5,0 0-2,0 0-2,0 0-1,0 0-1,0 0-2,0 0 0,0 0-1,0 0-1,0 0-1,0 0-1,0 0-1,0 0-1,8 20 0,-8-20 0,8 21 0,-8-21 1,9 31-1,-1-14 1,-8-17-1,16 33 1,-9-15-1,3-1 0,2 1 1,1 1-1,1 0-1,2 1 1,-1-1 0,3 1-1,-1-1 1,3-2 0,-3 3-1,3-3 0,-1-1 1,1-1-1,-1-1 1,-1 1-1,1-1 0,-2 1 1,1-1-1,0 1 0,-18-15 0,29 28 1,-29-28-1,27 23 0,-27-23 1,21 17-1,-21-17 0,0 0 1,18 18-1,-18-18 1,0 0-1,0 0 0,0 0 0,0 0-1,0 0-2,0 0-1,0 0-3,0 0-5,0 0-12,17-12-6,-17 12 0,0 0 0</inkml:trace>
  <inkml:trace contextRef="#ctx0" brushRef="#br0" timeOffset="795">0 970 33,'0'0'18,"0"0"-1,0 0 0,11-25-3,-11 25-2,12-29-3,-12 29 1,20-41-4,-7 18 1,-3-4-3,7 1 0,-1-5-1,3 4-1,1-4 1,1 4-2,3-4 1,-1 6 0,-4-4-1,5 2 0,-5 1 0,-1 3 0,1 2 0,-3 0-1,-1 1 1,3 3-1,1-1 0,-5 1 1,5-1-1,1 1 0,-1-2 0,1 3 0,-1-1 0,-1-1 1,-18 18-1,33-31 0,-33 31 0,25-23 0,-25 23 0,20-17 0,-20 17 0,0 0 0,19-16-1,-19 16 0,0 0 0,0 0-1,0 0-2,0 0-3,23-6-5,-23 6-9,0 0-9,0 0 0,2 18 0,-2-18 1</inkml:trace>
  <inkml:trace contextRef="#ctx0" brushRef="#br0" timeOffset="1531">994 404 23,'0'0'25,"0"0"-6,0 0 0,0 0-4,0 0-2,0 0-4,0 0-1,0 0-2,0 0-1,20-15 0,-20 15-1,29-6 0,-10 6-2,-19 0 0,39-6 0,-39 6-1,37 0 0,-19 0 0,3 2 0,-2-2 0,3 2 0,-3-2-1,1 0 1,-1-2-1,1 0 1,-3-2-1,-17 4 0,31-6 0,-31 6-2,28-6-1,-28 6-3,23-2-3,-23 2-9,0 0-12,0 0-2,0 0 2,0 0 0</inkml:trace>
  <inkml:trace contextRef="#ctx0" brushRef="#br0" timeOffset="2167">982 708 23,'0'0'22,"0"0"-5,0 0-2,20 6-1,-20-6-3,0 0-2,0 0-2,0 0 0,0 0-1,23-8-1,-23 8-1,18-2-1,-18 2 0,17 0 0,-17 0-1,22-4-1,-22 4 1,23-3-1,-23 3 0,21-4 0,-21 4 0,26-6-1,-26 6 1,25-6-1,-25 6 0,27-4 1,-27 4-1,24-2 0,-24 2 0,19 0 0,-19 0 0,18 0 0,-18 0 0,19-2 0,-19 2 1,17-2-1,-17 2 0,0 0 0,24-3 0,-24 3 0,0 0 0,21 0 1,-21 0-1,0 0 0,22-2 0,-22 2 0,0 0 0,23-2 0,-23 2-1,0 0 0,21 0 0,-21 0-2,18 5-1,-18-5-2,0 0-7,17 16-13,-17-16-4,0 0 0,0 0 1</inkml:trace>
  <inkml:trace contextRef="#ctx0" brushRef="#br0" timeOffset="5384">2234 109 11,'0'0'22,"0"0"-1,0 0-3,-8-21-2,8 21-4,0 0-3,-29-21 0,29 21-2,-22-12-1,22 12-2,0 0 0,-21-19 0,21 19-2,0 0 1,-26-21-2,26 21 0,0 0 0,-25-10 0,25 10-1,-17-2 0,17 2 1,-18 0-1,18 0 0,0 0 0,-19 8 0,19-8 0,0 0-1,-16 17 1,16-17 0,-8 18-1,8-18 1,-9 25 0,5-8 0,4-17 0,-8 33-1,4-14 1,0 1 0,0-1 0,2 3 0,0-3 0,0-2-1,2 3 1,2-3 0,2 1-1,-4-18 1,10 29 0,-10-29 0,14 25 0,-14-25 0,21 19 0,-21-19 1,25 12-1,-25-12 0,28 2 1,-28-2-1,29-6 1,-29 6-1,29-8 1,-29 8 0,27-17-1,-27 17 1,27-20 0,-27 20-1,30-25 1,-30 25 0,33-31-1,-33 31 0,27-33 1,-13 16-1,-1-3 0,-5 3 1,-8 17-1,17-31 0,-17 31 0,10-23 1,-10 23-1,0 0 0,6-20 0,-6 20 0,0 0 0,0 0 0,0 0 0,0 0 0,-4 22-1,4-22 1,-2 27 0,-2-8 0,2 1 0,0 5-1,-1 0 1,1 0 0,0 0 0,0 1 0,0 1 0,0-2 0,0 2 0,2-4 1,-2 4-1,2-3 0,-2 1 0,2 0 0,-2-2 1,0 1-1,-2-3 1,2-2-1,0 3 1,-2-5-1,-1 0 1,5-17 0,-14 31 0,14-31 0,-16 31 0,16-31 0,-21 26 0,21-26 0,-19 23 0,19-23 1,-22 25-1,22-25 0,-21 29 1,21-29-1,-24 27 1,24-27-1,-23 24 1,23-24-1,-23 21 1,23-21-1,-22 10 0,22-10 0,-21 7 0,21-7 0,-24 4-1,24-4 2,-23 2-2,23-2 1,-25 2-1,25-2 0,-25 0 1,25 0-1,-26 0 0,26 0-1,-29-2 1,29 2 0,-27-6 0,27 6 0,-29-7 0,11 3 1,1-2-1,-3 0 0,1-4 0,-3 1 0,-3 1 0,4 0-1,-3-2-1,5 10-1,-5-7-3,24 7-8,-23 13-20,23-13 1,0 0-1,-21 22 1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0:25.62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5 396 4,'0'0'6,"0"0"-2,0 0 0,0 0-1,0 0 0,0 0-1,0 0 0,0 0 0,0 0 0,0 0 1,0 0-1,0 0 0,0 0 0,0 0 0,9 17 0,-9-17 0,0 0 1,0 0 0,-1 18 0,1-18 1,0 0 0,-6 19-1,6-19 1,-4 17-1,4-17 1,-4 22-1,4-22 0,-6 21-1,6-21 1,-8 25-2,8-25 1,-6 25-1,6-25 0,-3 24 0,3-24-1,-6 25 0,6-25 1,-2 23-1,2-23 0,-4 23 1,4-23-1,-2 20 0,2-20 0,-2 19 0,2-19 0,0 0 1,0 20-2,0-20 1,0 0 0,0 0 0,4 17 1,-4-17-1,0 0 0,0 0 0,0 0 1,0 0-1,19 10 1,-19-10 0,0 0-1,18-6 1,-18 6 0,0 0 0,21-14-1,-21 14 1,0 0 0,26-25-1,-26 25 0,17-19 1,-17 19-1,21-25 0,-21 25 1,22-24-1,-22 24 0,19-21 0,-19 21 0,16-19 1,-16 19-1,0 0 0,17-22 0,-17 22 0,0 0 0,0 0 0,0 0-1,18-15 1,-18 15 0,0 0-1,0 0 1,0 0 0,0 0 0,0 0 0,0 0-1,0 0 1,10 19 0,-10-19 0,0 0 0,0 21 0,0-21 0,2 18 0,-2-18 0,5 21 0,-5-21 0,6 23-1,-6-23 1,10 26 0,-10-26 0,14 23 0,-14-23 0,17 29 0,-17-29 1,22 31-1,-22-31 0,21 27 0,-21-27 1,23 20 0,-23-20 1,26 7-1,-26-7 1,25-9 0,-25 9-1,25-26 2,-25 26-2,25-35 1,-11 18-1,-4-6 1,3 0-2,-5-1 2,2 3-2,-4-4 1,0 2 0,-2-1 0,-3 1-1,-1 2 1,0-1-1,-1 5 0,-3 0 1,4 17-1,-10-26 0,10 26 0,-10-17-1,10 17 0,0 0-2,0 0-2,-17-12-2,17 12-6,0 0-10,0 0-3,0 0-1,-22 8 2</inkml:trace>
  <inkml:trace contextRef="#ctx0" brushRef="#br0" timeOffset="1387">658 665 15,'27'14'19,"-27"-14"-1,0 0-3,23-10-3,-23 10-2,22-19-1,-13 1-2,-9 18-2,30-39-2,-15 16 0,3-4-2,-5 0 0,3-2 0,-3 2 0,-1 0 0,-2 1-1,-4 3 1,-2 2 0,-4 21-1,0-29 1,0 29-1,0 0 0,-12-20 0,12 20 0,-18 4-1,18-4 1,-23 10-1,23-10 1,-25 19 0,25-19-1,-26 29 1,17-11-1,-1-1 1,0 5 0,1-1-1,-1 2 1,2 2 0,0-1 0,0 1-1,1 0 1,1-2 0,0 0 0,2-1 0,2-3 0,0 1 1,2-1-1,0 0 1,0-1 0,2 1 0,0-1 0,2-1 0,-2 0 1,-2-17-1,8 31 0,-8-31 0,11 18 0,-11-18 0,18 8 0,-18-8-1,17-6 0,1 2-1,-18 4-4,33-19-5,-15 7-12,-1-7-4,10 5-2,-7-9 2</inkml:trace>
  <inkml:trace contextRef="#ctx0" brushRef="#br0" timeOffset="2059">1148 502 5,'12'-21'17,"-12"21"-2,0 0-3,0 0-2,0 0-3,0 0-1,0 0 0,0 0-3,0 0 1,0 0 0,-2 27 1,2-27-1,-10 29 1,10-29 0,-14 35 1,5-17-2,7 3 1,-6-4-1,4 7 0,-4-7-1,6 2 0,2-19 0,-6 33-1,6-33-1,-3 31 1,3-31-1,-2 27 0,2-27 0,0 20 0,0-20-1,0 0 0,0 0-2,0 0-3,0 0-6,17 2-14,-15-20-3,-2 18-2,14-42 1</inkml:trace>
  <inkml:trace contextRef="#ctx0" brushRef="#br0" timeOffset="2463">1243 128 15,'4'-19'27,"-4"19"0,0 0 0,2-19-13,-2 19-4,0 0-3,0 0-5,0 0-3,0 0-6,0 0-8,0 0-11,0 0-1,0 0 0,0 0 2</inkml:trace>
  <inkml:trace contextRef="#ctx0" brushRef="#br0" timeOffset="2927">1547 0 11,'0'0'14,"-14"41"1,3-18 0,1 6-2,-2 2 0,1 6-2,-1 2-1,-6 0-2,7 5-1,-7-3-2,12 8 0,-11-9-1,9 7-1,-6-7 0,7 5-1,-3-6 1,4 1-1,-2-3 0,-1 0 0,5-4-1,-2-4 0,4-4 0,0-5 0,2-20 0,0 27 1,0-27-1,0 0 0,0 0 0,17 11 0,-17-11 1,0 0-1,26-21 0,-26 21-1,29-23 1,-10 9-2,5 3-2,-7-5-2,10 12-4,-9-5-13,-18 9-8,37-10-2,-37 10 2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0:31.83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3 187 12,'0'0'10,"2"-20"0,-2 20 0,6-23-1,-6 23 0,12-25-2,-12 25 0,17-29-2,-17 29 0,24-29-1,-7 19-1,-17 10-1,29-27 1,-29 27-2,33-17 1,-33 17-1,31-8 0,-31 8 0,34 0 1,-34 0-1,29 8 1,-29-8 0,25 11-1,-25-11 1,25 14-1,-25-14 0,18 13 1,-18-13-1,0 0 0,17 26 0,-17-26 1,2 25-1,-4-6 1,-2 2-1,-3 9 1,-3 1-1,-2 5 0,-1 3 0,-5 2-1,1 1 1,-3 1-1,-1-4 0,-1 2 1,3-7-1,1-1 0,3-4 0,-1-3 1,5-7-1,3-2 0,8-17 0,-16 28 0,16-28 0,-10 27 0,10-27 0,-9 27 0,9-27 0,-16 25 1,16-25-2,-13 17 1,13-17 0,0 0-1,-24 6 1,24-6-1,0 0 1,0 0-1,-15-19 1,15 19-1,0-23 1,0 23-1,9-26 1,-9 26-1,12-27 1,-12 27-1,12-19 1,-12 19 0,0 0 0,0 0 0,15-18 0,-15 18 0,0 0 0,0 0 1,0 0-1,18 10 1,-18-10-1,8 18 1,-8-18-1,7 25 2,-7-25-1,6 31 1,-2-14 0,2 3 0,-6-3 1,4 4-1,-4-21 1,6 35-2,-6-35 1,5 31-1,-5-31 1,6 20-1,-6-20 0,0 0 0,0 0 2,24 17-1,-24-17 1,17-6 0,-17 6-1,20-9 1,-20 9 0,21-18-1,-21 18-1,23-21 1,-23 21-2,24-20 1,-24 20-1,21-23 1,-21 23-3,20-17 1,-20 17-2,19-14-3,-19 14-2,20-4-8,-20 4-12,29 4-5,-29-4 1,23 4 1</inkml:trace>
  <inkml:trace contextRef="#ctx0" brushRef="#br0" timeOffset="1276">961 226 12,'0'0'25,"0"0"1,0 0-6,0 0-3,0 0-3,-22 5-3,22-5-3,0 0-2,0 0-1,0 0-2,-9 24 0,9-24-1,-12 25 0,12-25 0,-14 37 0,7-16-1,1 6 1,0-2 0,2 8 0,-4-2 0,6 4 0,-4-2 0,5 2-1,-5-4 1,4 0-1,0-6 0,2 0 0,0-5 0,0-20-1,2 31 1,-2-31 0,4 21-1,-4-21 0,0 0-1,0 0-1,4 23-3,-4-23-5,0 0-7,0 0-16,0 0 1,-4-21-1,-2 4 2</inkml:trace>
  <inkml:trace contextRef="#ctx0" brushRef="#br0" timeOffset="1816">685 592 17,'0'0'25,"0"0"-4,0 0-1,0 0-3,0 0-4,0 0-3,0 0-2,11-20-2,-11 20-1,0 0-1,24-1-1,-24 1 0,17 0-1,-17 0 0,25 3 1,-25-3-2,28 4 1,-28-4-1,31 4 0,-31-4-1,33 4 1,-33-4-1,33 2 1,-16-2-1,1 0-1,3 2-1,-21-2-3,41-6-6,-23-2-10,-1-3-10,7 3 0,-24 8 0</inkml:trace>
  <inkml:trace contextRef="#ctx0" brushRef="#br0" timeOffset="2404">1622 179 22,'-11'-17'25,"11"17"-4,0 0-2,-20-22-4,20 22-3,0 0-2,-21-13-1,21 13-3,-20-10 0,20 10-2,-19-12-1,19 12-1,-18-5 0,18 5-1,-17-2 0,17 2-1,-18 7 0,18-7 0,-19 28-1,9-11 1,-1 4 0,-1 3 0,2 5 0,2-2 0,1 4 0,1-4 0,4 2 0,2-2 0,2 0 0,4-3 1,1-3-1,-7-21 0,24 27 1,-24-27 0,33 10 0,-16-14 0,5-6-1,-3-5 1,5-5 0,-3-5-1,0-6 1,3-4-1,-1-4 0,-2 3 0,-1-3 0,-3 6 1,-1 4-1,-6 6 1,-1 5-1,-9 18 0,6-17 0,-6 17 0,0 0 0,0 0 0,-8 21-1,8-21 1,-7 31-1,3-12 1,0 5-1,0-1 1,-2 2 0,2 0 0,2 2 0,0-1 0,0 1 0,2-2-1,0 0 1,0 0 0,2 2 0,-2 1 0,4-1 0,-2-2 0,0 2 1,0-2-1,-2 2 0,0 0 0,0 1 1,-2-3 0,0 2 0,-4 0 1,3-2 0,-3 0 0,0-1 0,-2-7 0,-2 2 0,10-19 1,-23 28-1,5-19 0,18-9 0,-36 24 0,16-15 0,-3 1-1,1 0 1,1-3-2,1-1 0,1 0-1,0-4-2,19-2-4,-36 2-14,36-2-13,-29-4 0,29 4-1,-27-17 1</inkml:trace>
  <inkml:trace contextRef="#ctx0" brushRef="#br0" timeOffset="4345">2115 390 8,'0'0'17,"0"0"-2,-10-17-2,10 17-1,0 0-2,0 0-2,0 0-1,0 0-1,0 0 0,0 0-2,0 0 1,0 0 0,23-16 0,-23 16 1,24-5 0,-24 5 0,27-6-2,-27 6 1,33-6-1,-15 0-1,3 2 0,-2-3-1,3 3 0,-5-4-1,1 2 0,-18 6 0,33-10 0,-33 10-1,29-5 1,-29 5-1,29 2 0,-29-2 0,33 5 1,-33-5-1,31 8 0,-31-8 0,28 8 1,-28-8-1,27 2 0,-27-2 1,23 2-1,-23-2 0,20 0 0,-20 0 0,0 0-1,25 4-2,-25-4-2,18 2-6,-18-2-11,0 0-9,0 0 0,17-8 0</inkml:trace>
  <inkml:trace contextRef="#ctx0" brushRef="#br0" timeOffset="5177">2107 665 13,'0'0'20,"0"0"-2,0 0-3,0 0 0,0 0-3,0 0 0,0 0-2,25-3-1,-25 3-1,0 0-3,24-10 0,-24 10-1,19-6-1,-19 6-1,25-4 0,-25 4 0,30-2-1,-30 2 0,31-4 0,-14 2-1,-17 2 1,29-3-1,-29 3 1,28-6-1,-28 6 1,23-6-1,-23 6 0,25-6 1,-25 6-1,26-6 0,-26 6 0,25-2 0,-25 2 0,23 0 0,-23 0-1,22 2 1,-22-2 0,23 2 0,-23-2 0,19 4 0,-19-4 0,18 2-1,-18-2 0,17 2-1,-17-2-1,0 0-2,28 6-2,-28-6-8,0 0-12,23-2-3,-23 2 1,0 0 0</inkml:trace>
  <inkml:trace contextRef="#ctx0" brushRef="#br0" timeOffset="8069">2891 784 19,'-21'9'24,"21"-9"-5,0 0-3,0 0-1,0 0 0,0 0-4,0 0 0,0 0-3,9-23-1,-9 6-1,0 17-1,12-37-1,-2 14-1,-2-8 0,5 2-1,-1-10-1,5 2 0,-1-4 0,2 1 0,1-1 0,-2 2-1,3-2 1,-1 5-1,-1 3 1,-1 2-1,-3 5 1,-2 5-1,-12 21 0,17-29 0,-17 29 0,0 0 0,10-17 0,-10 17-1,0 0 1,0 0 0,0 0-1,0 0 1,0 0 0,0 0-1,0 0 1,0 0-1,0 0 1,0 0 0,0 0 0,0 0-1,10 23 1,-10-23 0,0 25 0,-2-7 0,0 1 0,0 4 0,0 2-1,0 3 1,-2 1 0,2 4 0,-2-1 0,0 3 0,2 2 0,-2 2 0,-1 0 0,-3-1 0,2 3 0,-2 0 1,2-2 0,-3-5-1,1-3 1,-2-1-1,4-7 1,2-2-1,4-21 1,-11 27-2,11-27 0,0 0-1,-4 23-3,4-23-3,0 0-5,0 0-10,4-17-8,-4 17 0,8-23 1</inkml:trace>
  <inkml:trace contextRef="#ctx0" brushRef="#br0" timeOffset="8889">3199 571 16,'0'0'27,"0"0"3,21-20-2,-21 20-9,14-29-3,-14 29-5,17-33-3,-17 33-2,18-39-2,-5 20-1,-3-2-1,2-1-1,-1 1 0,1 2 0,0-1-1,-1-1 0,-1 4 0,-10 17 0,21-31 0,-21 31 0,18-22 0,-18 22 0,0 0 0,16-19-1,-16 19 1,0 0-1,0 0 1,0 0-1,0 0 1,0 0-1,11 19 1,-11-19 0,0 0 0,0 27 0,0-27 0,-2 31 0,0-13 1,0 5-1,-2 0 1,3 4 0,-1 3 0,0 2 0,-2 1 0,2 4 0,0-2-1,2 4 1,-2 0 0,2 1 0,-2-3 0,0-2 0,0-4 0,0-2 1,0-4-1,2-3 0,0-22 0,-4 29-1,4-29 1,-4 21-1,4-21 0,0 0 1,-2 23-1,2-23-1,0 0-1,0 0-2,0 0-6,0 0-13,0 0-10,0 0 0,6-23 0,-6 23 0</inkml:trace>
  <inkml:trace contextRef="#ctx0" brushRef="#br0" timeOffset="10328">3790 278 15,'0'0'20,"0"0"-2,0 0-3,0 0-2,0 0-3,0 0-2,0 0-1,18-12-1,-18 12 0,0 0-1,25-13 0,-25 13-1,27-8 0,-7 4 0,-20 4-1,37-12 0,-18 5 0,2 3 0,-1-4 0,3 4-1,-3-4-1,-1 3 1,1-3-1,-1 4-1,-1-2 1,-1 4-1,1-2 1,-18 4-1,29-2 0,-29 2 0,29 0 0,-29 0 0,27 2 1,-27-2-1,27-2 0,-27 2 0,26-1 0,-26 1 0,25-2 1,-25 2-1,23 0-1,-23 0-2,24 0-3,-24 0-8,0 0-16,29-8 0,-29 8 0,0 0 0</inkml:trace>
  <inkml:trace contextRef="#ctx0" brushRef="#br0" timeOffset="11148">3833 528 10,'0'0'23,"0"0"1,0 0-7,0 0-2,0 0-1,0 0-3,19 4-1,-19-4-3,0 0 1,18-4-3,-18 4 1,17-4-1,-17 4-1,22-4 1,-22 4-2,27-8 1,-9 5-2,-18 3 0,35-12 0,-35 12-1,35-12 0,-16 6 0,-1 3 0,-18 3-1,33-8 1,-33 8-1,31-4 0,-31 4 1,29 0-1,-29 0 0,25 0 0,-25 0 0,27 2 0,-27-2 1,26-2-1,-26 2 0,27-4 0,-9 4 0,-18 0 0,29-2-1,-29 2 0,31 0-1,-31 0-2,29 2-2,-29-2-5,29 0-7,-29 0-13,20 2-1,-20-2 1,17 2 0</inkml:trace>
  <inkml:trace contextRef="#ctx0" brushRef="#br0" timeOffset="11961">3819 815 22,'0'0'20,"0"0"-2,0 0-1,0 0-3,0 0-1,18 4-2,-18-4-1,17 2-1,-17-2 0,22-2-2,-22 2-1,25 0-1,-25 0-1,29-4-2,-29 4 0,31 0 0,-31 0-1,31-2 0,-11 2 0,-20 0 0,33-2 0,-33 2 0,33 0-1,-33 0 0,31-2 1,-31 2-1,27 0 1,-27 0-1,28-2 1,-28 2-1,23-4 0,-23 4 1,23-4-1,-23 4 0,24-2-1,-24 2 1,25-6-2,-7 5-1,-18 1-3,33-4-2,-33 4-6,33-12-12,-16 12-6,-17 0 1,26-4-1</inkml:trace>
  <inkml:trace contextRef="#ctx0" brushRef="#br0" timeOffset="13176">5006 154 15,'0'0'23,"4"-18"-5,-4 18-1,0 0-3,0 0-4,0 0-2,0 0-2,0 0-2,-17-7 0,17 7-1,0 0 1,0 0-1,-18 6 1,18-6-1,0 0 0,-19 7-1,19-7 1,0 0-2,-20 20 0,20-20-1,0 0 1,-17 25-1,17-25 0,-14 25 0,14-25 1,-12 27-1,7-9 0,5-18 0,-10 33 0,4-16 0,4 2 0,-6-1 0,8 1 0,-4 1 0,0-1 0,-1 2 0,1-1 0,0 1 0,0 0 0,2 1 0,0-3 0,-4 0 0,4-1 0,2-1 0,-2 1 0,2-18 0,-2 29 0,2-29 0,0 25 0,0-25 0,6 23 0,-6-23 0,4 25 1,-4-25-1,10 24 1,-10-24 0,12 21 0,-12-21 1,11 19-1,-11-19 1,0 0-1,22 16 1,-22-16 0,17 6 0,-17-6-1,18 0 1,-18 0 0,21-4-1,-21 4 1,21-8-1,-21 8 0,22-14 1,-22 14-1,19-17 0,-19 17 0,18-19 0,-18 19 0,13-18 0,-13 18 0,12-17 0,-12 17 0,8-20 0,-8 20-1,8-23 1,-8 23 0,7-25-1,-7 25 1,8-27-1,-8 27 0,8-29 0,-8 29 0,8-27 1,-8 27-1,4-31 0,-4 31 0,2-29 0,-2 29 0,2-26 1,-2 26-1,-4-23 0,4 23 0,-4-23 0,4 23 1,-6-21-1,6 21 0,-6-26 0,6 26 0,-8-25 0,8 25 0,-7-25 0,7 25 0,-12-21 0,12 21 0,-14-18 0,14 18 0,0 0-1,-23-19 0,23 19-2,-21-8 0,21 8-2,-30-8-4,30 8-11,-19 4-13,-1-8 0,3 8 1,17-4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0:46.5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33 17,'0'0'24,"0"0"0,13-17-3,-13 17-1,14-35-4,4 17-4,-13-11-1,17 2-2,-7-8-2,9 0-2,-3-5-2,4 3-1,-1 0-1,-1 4 0,4 2 0,-5 6-1,-3 4 0,-3 3 0,-16 18 0,23-21 0,-23 21 0,18-14-1,-18 14 1,0 0 0,17-11 0,-17 11-1,0 0 1,0 0 0,0 0-1,18 0 1,-18 0 0,0 0 0,0 0 0,5 19 0,-5-19 0,2 18 0,-2-18 0,2 21 0,-2-21 0,2 25 0,-2-25 0,2 33 0,-2-16 0,-2 1 1,2 1-1,0 1 0,0-3 0,-2 1 0,2-18 0,0 31 0,0-31 0,-2 27-2,2-27-1,-3 21-4,3-21-7,3 27-16,-3-27-1,0 0-1,0 0 2</inkml:trace>
  <inkml:trace contextRef="#ctx0" brushRef="#br0" timeOffset="636">451 322 28,'0'0'28,"0"0"-2,25-25-2,-17 5-5,10 3-5,-10-10-4,11 5-2,-7-7-3,5 6-1,-1-4-2,-3 4 0,1 1-2,0 5 0,-3 0 1,-11 17-1,20-29 0,-20 29-1,13-18 1,-13 18 0,0 0-1,0 0 1,0 0-1,0 0 1,0 0 0,18-6-1,-18 6 1,2 18 0,-2-18 0,2 25 1,-2-25-1,-2 35 0,-2-14 1,2 0-1,-2 3 0,0 1 1,0 0-1,-2-2 0,3 1 0,1-3 1,-2 0-2,0 1 0,4 1-3,0-23-3,-8 39-7,0-22-12,8-17-5,-11 31 0,11-31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0:57.03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49 145 9,'0'0'5,"-8"-25"0,8 25-1,-7-21 1,7 21-2,0 0 0,-12-23 0,12 23-1,0 0 0,0 0 1,-10-22 1,10 22 2,0 0 0,0 0 0,-10-19 2,10 19 0,0 0-1,0 0 0,0 0 0,0 0-2,-5-17 0,5 17-2,0 0 1,0 0-1,0 0 1,0 0-1,0 0-1,0 0 1,4-18-1,-4 18 0,0 0 0,0 0-1,0 0 1,0 0-1,21 8 1,-21-8 1,17 13-1,-17-13 0,22 22 0,-22-22 0,23 29 0,-9-10 0,-2-1-1,1 3 0,1 2 0,-1 0 1,-1 1-1,2-1 0,-3-2 0,-1 1 0,2-3 0,-3-2 0,-9-17 0,14 30-1,-14-30 1,10 21 0,-10-21-1,10 19 1,-10-19-1,5 18 1,-5-18-1,0 0 0,20 17 0,-20-17 1,0 0-2,0 0-1,0 0 0,0 0-3,19 10-1,-19-10-5,0 0-8,0 0-11,0 0-1,0 0 0,0 0 2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0:57.947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501 41,'0'0'26,"0"0"-3,20-25-4,-20 25-3,15-28-5,-15 28-2,26-25-2,-26 25-2,25-27-1,-25 27 0,27-29-1,-27 29 0,29-27-1,-29 27 0,31-33-1,-13 18 0,-3-5 0,5 3 0,-3-1 0,3 1 0,-3-3-1,3 3 1,-1-2-1,1 1 1,3-1-1,2 1 0,-1-1 0,-1 3 1,0-1-1,-1 3 0,-3 1 0,-1 3 0,-18 10 0,19-13-1,-19 13 1,0 0-1,0 0 0,18-12-2,-18 12-2,0 0-5,17 6-10,-17-6-12,0 0 0,0 0 1,18 6-1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0:58.667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70 11,'0'0'20,"0"0"-3,0 0-2,0 0-2,0 0-2,0 0-1,0 0-1,0 0 0,0 0-1,0 0 0,0 0 0,27 0-1,-27 0-1,25-10-2,-25 10 0,32-9-2,-32 9 0,35-10-1,-18 4 1,3 2-1,-3-1 0,1 1-1,1 0 1,-1 2-1,-1-2 1,-17 4-1,33-4 0,-15 0 0,-18 4-1,25-2-1,-25 2-1,21-2-4,-21 2-4,20 2-6,-20-2-8,21 8-6,-21-8 1,0 0 1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0:59.28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75 20,'0'0'25,"0"0"-2,0 0-5,0 0 0,19-8-3,-19 8-3,0 0-3,20-25-2,-20 25-2,17-14 0,-17 14-2,18-9-1,-18 9 0,0 0-1,23-8 0,-23 8-1,0 0 1,24-6-1,-24 6 1,0 0-1,25-2 0,-25 2 1,0 0-1,17-2 0,-17 2 0,0 0 0,18 0 0,-18 0 1,0 0-1,0 0 0,19 2 0,-19-2 0,0 0 0,22 0 1,-22 0-1,0 0 0,25-2 0,-25 2 0,18 2 0,-18-2 0,0 0 1,25 2-1,-25-2 0,0 0 0,25 0 0,-25 0 0,0 0-2,25 0 0,-25 0-2,0 0-2,18-6-5,-18 6-11,23 8-8,-23-8-1,0 0 1,0 0 1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00.39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0 16 14,'0'0'12,"0"0"0,0 0 0,-20 11 0,20-11 0,0 0-1,0 0-2,0 0-1,0 0-2,0 0-1,0 0 0,0 0-1,0 0 1,0 0-1,0 0 1,20 14 0,-20-14 0,17 6 0,-17-6-1,23 5 0,-23-5 0,26 6-1,-26-6-1,37 4 0,-20-6 1,7 0-1,-3-2-1,4 0 1,-1-3 0,-1 1-1,-6 0 0,1-2 0,-18 8-1,27-11 1,-27 11-1,26-6 0,-26 6 0,21-4 0,-21 4 0,21-2 0,-21 2 0,18 2 1,-18-2-1,17 2 0,-17-2 0,0 0 0,20 8 0,-20-8 0,0 0-1,19 5-1,-19-5-1,0 0-3,26 6-7,-26-6-14,0 0-6,25-11 1,-25 11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01.22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198 14,'0'0'23,"14"-31"-4,-14 31 0,0 0-3,13-29-3,-13 29-1,14-26-3,-14 26-1,17-25-2,-17 25 0,26-27-3,-26 27 1,29-21-1,-29 21-1,29-18 0,-9 10-1,-20 8-1,33-9 1,-16 7-1,-17 2 0,31 0 0,-31 0 0,31 2 0,-31-2 0,30 9 0,-30-9 0,21 12 0,-21-12 0,18 21 0,-18-21 1,5 33-1,-7-9 1,-5 1-1,-1 4 1,-6 2-1,-1 4 1,-3 2-1,-3 3 0,-1-3 0,-1 0 0,2 0 0,-3-2 1,5-2-1,-1-4 0,3-2 0,3-6 0,3-3 0,11-18 0,-14 19 0,14-19 0,0 0 0,0 0 1,0 0-1,0 0 0,0 0 0,0 0 0,0 0 0,0 0 0,-6-19 0,6 19 0,2-18 0,-2 18 0,10-19 0,-10 19 0,11-18 0,-11 18-1,0 0 1,0 0 0,18-15-1,-18 15 1,0 0-1,0 0 0,0 0 1,19 17-1,-19-17 1,6 20 0,-6-20 0,8 27 0,-8-27 0,2 29 0,-2-29 0,4 29 0,-4-29 0,4 27 1,-4-27-1,2 19 0,-2-19 1,4 18 0,-4-18-1,0 0 1,0 0 0,0 0 1,0 0 0,0 0 0,19 11 0,-19-11 0,0 0 1,25-9-1,-25 9 0,24-18 0,-24 18-1,25-21 0,-25 21 0,25-23-1,-25 23 0,22-27 0,-22 27-2,17-26-3,-17 26-4,12-19-12,-12 19-12,0 0 0,8-17-1,-8 17 2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4.48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4 0 35,'1'13'16,"-8"-4"-2,1 11-3,-2 4-2,-5 3-1,1 3-1,-2 4-1,-2 3-1,2 1-1,2 1 0,-5-1-1,4-1 0,3 6 0,2-2-1,0-1-1,4-3 1,-2-2-1,4-3 1,0-1-1,1-4 0,1-4 0,-3 2 0,-3-5 0,5 5 0,-5-5 0,2 5-1,-2-5 1,0 4 0,0-4-1,1 2 1,-4 3 0,3-6 0,2 1-1,-3-3 1,4 0-1,-3-6 0,3 3 0,2-7 0,1-1-2,0-6 0,7 0-2,-3-6-3,8-2-8,2-2-10,-8-10-7,11 9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03.83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34 18,'0'0'12,"0"0"1,0 0-2,0 0-1,0 0-2,0 0-1,0 0-1,23-14 0,-23 14 0,26 0 0,-26 0 0,31 4-1,-31-4 0,33 4 0,-16-4-1,1 4 0,1-4-1,3 2 0,-3-4 0,3 0 0,-1 0-1,0-2 0,-1-2 0,1 2-1,-3-1 0,-1 1 0,-17 4-1,29-4-1,-29 4-1,26-2-1,-26 2-3,21 2-5,-21-2-6,22 13-10,-22-13-1,0 0-1,0 0 2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04.54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99 19,'0'0'22,"0"0"-3,0 0-3,0 0-2,0 0-1,0 0-3,0 0 0,0 0-2,0 0 0,0 0-2,0 0-1,17-4 0,-17 4 0,22-9-1,-22 9-1,35-12 0,-18 2-1,5 4 1,-1 1-2,4-1 1,-1-2-1,1 4 0,-2-4 0,1 5 0,1-3-1,-2 2 1,-1 0-1,-5 0 0,-17 4 1,30-4-1,-30 4 0,23-2 0,-23 2-1,19 0 1,-19 0-2,0 0-1,26 2-1,-26-2-3,0 0-3,0 0-2,25 8-7,-25-8-8,0 0-4,0 0 1,0 0 2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05.20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136 19,'0'0'25,"0"0"-3,0 0-3,0 0-2,0 0-1,0 0-3,0 0-3,29-16-2,-29 16-1,24-8-2,-24 8-1,25-13-1,-25 13 0,29-12-1,-29 12 0,33-12-1,-33 12 0,33-15 0,-13 7 0,1 4 0,-1-1 0,1 1-1,-4-2 1,1 0-1,-18 6 1,33-10-1,-33 10 0,25-9 0,-25 9 0,20-6-1,-20 6 0,17 0-2,-17 0-1,0 0-2,22 15-3,-22-15-7,0 0-12,19 20-4,-19-20 1,10 21 1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08.34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95 204 14,'0'0'22,"0"0"-2,-2-21-2,2 21-3,-10-22-2,10 22-3,-12-21-1,12 21-3,-10-21 0,10 21-2,-11-22 0,11 22-1,-10-21-1,10 21 0,-15-23 1,15 23-1,-12-20-1,12 20 1,0 0-1,-22-19 0,22 19 0,0 0 0,-21-10-1,21 10 0,0 0 1,-19-3-1,19 3 0,0 0 0,0 0-1,-18 0 1,18 0 0,0 0 0,0 0-1,0 0 1,-16 25-1,16-25 1,-5 27 0,3-10-1,2 1 1,0 3 0,2 2 0,3 1 0,1 1 0,2 0 0,0 0 0,2-2 0,1-1 1,-1-3-2,2-1 2,-12-18-1,23 23 0,-23-23 0,23 11 1,-23-11-1,20 0 0,-20 0 1,19-7 0,-19 7-1,0 0 1,24-24-1,-24 24 0,15-23 1,-15 23-2,16-29 2,-16 29-2,10-29 1,-10 29 0,9-25 1,-9 25-2,4-21 2,-4 21-1,0 0 0,0 0 0,-2-20 0,2 20 0,0 0 0,0 0 0,0 0-1,0 0 1,0 0-1,0 0 0,0 0 1,0 0-1,0 0 1,4 20-1,-4-20 1,6 25 1,-6-25-1,6 33 0,-2-14 1,0-2 0,-1 5-1,1-5 1,-2 3-1,0-3 1,2 0-1,-4 3 0,2-1 1,-2 1-1,2-1 0,-4 2 1,2 1 0,-2-1-1,0-2 1,-2 1 0,0-1 0,-1-1 0,1-1 0,4-17 0,-12 31 0,12-31 1,-14 31-1,14-31 0,-15 27 0,15-27 1,-18 21 0,18-21-1,-17 10 1,17-10 0,-18 6-1,18-6 1,-23 0 0,23 0-1,-21-4 0,21 4 0,-22-2 0,22 2-1,-21 2 1,21-2-1,-18 0 0,18 0 1,0 0-2,-21 2 1,21-2-2,0 0-1,0 0-2,0 0-3,-24-12-11,24 12-15,0 0 0,0 0 0,-19 16 1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10.10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335 18,'0'0'16,"0"0"-1,0 0-2,0 0-1,0 0-2,0 0 0,0 0-1,0 0 0,0 0-1,18-6 1,-18 6-2,19-21 0,-5 2-1,3 5-1,1-9-1,1 1-2,5-5 0,-1 2-2,-2-2 0,3 2 1,1 0-1,-2 1 0,-1 3 0,-3 4 0,-1 1 0,-18 16 0,23-17 0,-23 17-1,0 0 1,0 0-1,18-6 1,-18 6-1,0 0 1,0 0-1,0 0 1,0 0 0,7 17 0,-7-17 0,0 0-1,0 22 1,0-22 0,0 23 0,0-23 0,-5 31 0,3-14 0,-4 3 0,2-1 0,0 0 0,0 1 0,0-1 0,2 1 0,2-20 1,-6 32-1,6-32 0,-1 30 0,1-30 1,-4 27-1,4-27 0,-2 23-1,2-23-1,2 23-2,-2-23-5,4 18-6,-4-18-15,0 0 0,11 23 0,-11-23 2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10.87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275 12,'0'0'24,"21"-21"1,-15 3-8,2 1-3,3-3-1,-1-3-4,4 0-2,-3-2-2,3 5-2,-2-3-1,1 4-2,-1-1 1,-12 20-1,19-29 0,-19 29 0,14-17 0,-14 17 0,0 0 0,0 0 0,0 0-1,0 0 1,0 0 0,0 0 0,0 0 0,0 0 1,0 0 0,6 19 0,-6-19-1,-2 22 2,2-22-1,-6 29 1,0-10-1,4 0 2,-6 3-2,5 3 2,-3-2-1,4 2 0,-2-3-1,0-1 1,4-21-2,-4 29 1,4-29 1,2 17-2,-2-17 1,0 0-1,0 0-1,0 0-2,0 0-3,0 0-5,0 0-11,0 0-7,0 0 0,19 12-1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22.50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27 272 17,'-6'-19'14,"6"19"0,0 0-3,0 0 0,0 0-1,0 0-1,0 0-2,0 0-1,0 0 0,0 0-1,0 0-1,0 0 0,0 0-1,0 0 0,0 0-1,0 0 0,0 0-1,0 0 0,0 0-1,0 0 1,0 0 0,8 18 0,-8-18 1,15 19-1,-15-19 1,18 23 0,-18-23 0,19 25 0,-19-25 1,25 31-1,-9-13 0,0-1 0,-1 3 0,3-3 0,-1 2 0,1-1 0,1 1-1,-1-1 1,-1-1-1,-1 1 0,1-3 0,-17-15 1,29 29-1,-29-29-1,28 27 1,-28-27 0,29 27 0,-29-27 0,29 26-1,-29-26 1,31 27 0,-31-27-1,25 23 1,-13-6 0,-12-17 1,22 29-2,-13-11 3,-9-18-3,14 27 2,-14-27-1,12 25 1,-12-25-2,7 18 0,-7-18 2,0 0-2,0 0 2,0 0-3,18 21 3,-18-21-2,0 0 1,0 0-1,0 0-1,0 0-2,0 0-1,0 0-3,21 4-5,-21-4-11,-8-35-10,8 35-1,-7-39 2,5 18 0</inkml:trace>
  <inkml:trace contextRef="#ctx0" brushRef="#br0" timeOffset="1008">0 885 8,'0'0'17,"0"0"-2,0 0-2,0 0 0,0 0-1,0 0-1,0 0-2,0 0 0,0 0-2,0 0-1,0 0 0,0 0-1,10-23-1,-10 23-2,13-26 0,-13 26-1,20-29 2,-10 10-3,3-2 1,1-1-1,-14 22 0,29-37 2,-29 37-3,31-34 2,-31 34-1,27-29 1,-27 29-1,30-26 1,-30 26-1,25-25 1,-25 25-1,25-25 0,-25 25 1,26-25-1,-26 25 0,25-25 0,-25 25 1,29-28-1,-13 11 0,-16 17 0,31-31 0,-31 31 0,33-31 1,-33 31-1,27-31 0,-27 31 0,25-25 1,-25 25-1,24-22 0,-24 22 0,17-15 0,-17 15 0,0 0 0,18-16 0,-18 16 0,0 0 0,0 0 0,0 0 0,0 0-1,0 0 0,17-9 0,-17 9-1,0 0-1,0 0-2,0 0-3,0 0-4,0 0-8,0 0-7,0 0-1,0 0 2</inkml:trace>
  <inkml:trace contextRef="#ctx0" brushRef="#br0" timeOffset="2016">932 412 20,'0'0'18,"0"0"-2,0 0 0,0 0-4,-17 0-1,17 0-3,0 0-1,0 0-2,0 0-2,0 0 0,0 0-1,0 0 0,0 0 0,0 0 0,0 0 0,0 0 0,17 10 0,-17-10 0,0 0 0,22 4 0,-22-4 0,17 3 0,-17-3-1,20 4 0,-20-4 1,23 2-1,-23-2 0,21 2 0,-21-2-1,26 0 1,-26 0 0,21 0-1,-21 0 0,21 2 0,-21-2 1,18 2-1,-18-2 0,0 0 0,21 4 1,-21-4-1,0 0 0,0 0 0,22-2-2,-22 2-2,0 0-3,0 0-2,0 0-5,21 0-8,-21 0-7,0 0 1,0 0 1</inkml:trace>
  <inkml:trace contextRef="#ctx0" brushRef="#br0" timeOffset="2780">936 577 13,'0'0'17,"0"0"0,0 0-2,0 0-3,0 0-1,0 0-1,0 0-1,0 0-2,0 0-1,0 0-1,0 0-1,0 0 0,-6 17-1,6-17 0,0 0 0,0 0-1,0 0 1,0 0-1,20 6 0,-20-6 0,0 0 0,19 2 0,-19-2 0,18 0-1,-18 0 1,17 0-1,-17 0 0,20-2 0,-20 2-1,17-2 1,-17 2-1,20 0 1,-20 0 0,17-4-1,-17 4 0,0 0 1,23-2-1,-23 2 0,0 0 0,20 0 0,-20 0 0,0 0 0,0 0 0,21 2 0,-21-2 0,0 0 0,0 0 0,22 2 0,-22-2 0,0 0 1,0 0-2,17 0 1,-17 0 0,0 0-2,0 0-2,20 4 0,-20-4-3,0 0-3,0 0-10,0 0-10,17 4 0,-17-4 2,0 0 0</inkml:trace>
  <inkml:trace contextRef="#ctx0" brushRef="#br0" timeOffset="13224">2061 96 13,'0'0'17,"0"0"-1,0 0-2,0 0-1,0 0-2,0 0-1,0 0-2,-18-19-1,18 19-1,0 0-1,0 0 0,-23-14-1,23 14-1,0 0 0,-20-11 0,20 11-1,0 0 0,-21-10 0,21 10 0,0 0 0,-21-12-1,21 12 0,0 0 0,-22-11 0,22 11 0,0 0 0,0 0-1,-21-12 0,21 12 1,0 0-1,0 0 0,0 0 1,-20-6-1,20 6 0,0 0 0,0 0 1,0 0-1,-19-2 0,19 2 1,0 0-1,0 0 0,-18 6 0,18-6 0,0 0 0,-19 14 0,19-14 0,0 0 0,-21 19-1,21-19 1,-18 17 0,18-17 0,-16 24 0,16-24 0,-13 23 0,13-23-1,-14 25 1,14-25 0,-11 25 0,11-25 0,-8 24 0,8-24 0,-4 25 0,4-25 0,-2 23 0,2-23 0,4 21 0,-4-21 0,8 22 0,-8-22 0,9 21 0,-9-21 0,14 19 0,-14-19 0,19 16 0,-19-16 1,24 11-1,-24-11 0,27 4 1,-27-4-1,31-2 1,-13 0-1,-18 2 1,33-11 0,-33 11-1,31-18 1,-31 18-1,29-17 0,-29 17 1,23-19-1,-23 19 1,20-22-1,-20 22 1,13-23-1,-13 23 1,10-27-1,-10 27 0,8-25 0,-8 25 1,6-22-1,-6 22 0,0 0 0,6-19 0,-6 19-1,0 0 1,0 0 0,0 0-1,0 0 1,0 0 0,0 0-1,0 0 1,0 0-1,7 21 1,-7-21 0,4 18 0,-4-18 0,4 25 0,-4-25 0,4 35-1,-2-16 2,0 3-1,0-1 0,0 2 0,0 0 0,0-1 1,0-1-1,0 0 1,0 1 0,0-3 0,1 0 0,-3 1 0,4 1 0,-2-3 0,0 3 1,0-2-1,0 1 0,0-1 0,-2 0 0,0-1 0,0-1 1,0-17-1,0 31 0,0-31 0,-6 27 0,6-27 0,-6 24 0,6-24 0,-9 21-1,9-21 1,-14 23 0,14-23 0,-15 31 1,15-31-1,-22 27 2,22-27-2,-25 27 2,25-27-3,-27 16 3,27-16 0,-30 8-3,30-8 1,-27 4 0,27-4-1,-29 2 1,29-2 0,-31-2-1,31 2-1,-31-4 2,31 4-1,-33-8 0,15 4 1,1 0-1,-3-5 0,3-3-1,-3-2 1,20 14-2,-27-23 2,27 23-1,-23-19 0,23 19-2,0 0 0,-20-8 0,20 8-6,-15 23-13,15-23-12,-14 33 0,0-15 0,3 5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41.19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432 10,'0'0'7,"0"0"0,14-23 0,-14 23-1,0 0 0,17-16-1,-17 16-1,0 0 1,0 0-1,22-8-1,-22 8 1,0 0 0,17 6 0,-17-6 1,0 0 0,16 18-1,-16-18 1,8 17 0,-8-17-1,6 21 0,-6-21-1,1 24 0,-1-24 0,0 21-1,0-21 1,0 25-2,0-25 1,-1 27-1,1-27 0,-2 33 0,2-33 0,-4 33-1,4-33 0,-2 29 0,2-29 1,0 23-1,0-23 0,0 0 0,8 22 1,-8-22-1,0 0 0,0 0 1,17 9-1,-17-9 1,0 0 0,0 0 0,21-4-1,-21 4 2,0 0-1,22-13-1,-22 13 1,17-16 0,-17 16 0,22-21-1,-22 21 1,23-25-1,-23 25 1,23-31-1,-23 31 1,22-31-1,-22 31 0,17-27 0,-17 27 1,14-20-1,-14 20 0,0 0 0,10-17 0,-10 17-1,0 0 1,0 0-1,0 0 1,0 0 0,0 0-1,0 0 1,4 17-1,-4-17 1,0 0 0,-2 26 0,2-26 0,0 19 0,0-19 0,-2 21 0,2-21 0,4 22 0,-4-22 0,4 21 0,-4-21 0,7 23 0,-7-23 1,8 25-1,-8-25 0,12 22 0,-12-22 0,11 19 1,-11-19-1,0 0 0,18 16 1,-18-16-1,0 0 1,19 1 0,-19-1 0,20-5 0,-20 5-1,21-14 1,-21 14 0,26-23 0,-26 23 0,29-33-1,-16 15 1,-3-3 0,4 2-1,-8-1 0,3 1 1,-5 2-1,-4 17 0,4-31 0,-4 31 1,-2-28-1,2 28 0,-6-19 0,6 19 0,0 0 0,-7-17 0,7 17 0,0 0-1,0 0 0,0 0 0,0 0-1,0 0 0,0 0-2,0 0-3,0 0-2,-18 2-3,18-2-5,0 0-8,0 0-2,14 25-1,-14-25 9</inkml:trace>
  <inkml:trace contextRef="#ctx0" brushRef="#br0" timeOffset="1320">681 595 23,'0'0'16,"18"-2"-1,-18 2-2,0 0-3,25-10-1,-25 10-2,25-12-1,-25 12-1,28-17-2,-28 17 0,27-20 0,-27 20-1,25-25 0,-25 25-1,22-25 0,-22 25 0,17-23 0,-17 23 0,10-21 0,-10 21-1,0 0 1,-2-20 0,2 20 0,0 0 0,0 0 0,0 0-1,-21-19 1,21 19 0,0 0-1,0 0 1,-22-4-1,22 4 0,0 0 0,-19 10 0,19-10 0,-14 17 0,14-17 0,-17 21 0,17-21 0,-16 27 1,16-27-1,-18 30 0,18-30 1,-17 29 0,17-29 0,-14 29 0,14-29 0,-13 29 0,13-29 0,-10 25 0,10-25 1,-6 27-1,6-27 0,-4 23 0,4-23 0,2 22 0,-2-22 0,4 23-1,-4-23 3,10 17-2,-10-17 1,0 0-1,23 20 2,-23-20-3,22 11 3,-22-11-2,25 4 0,-25-4-1,31 2 1,-14-2-1,1 0 1,0-2 0,-1 0-1,2-6 0,-1 5-2,-18 3 0,31-16-4,-13 10 1,-18 6-5,31-17-4,-31 17-10,19-16-5,-19 16 0,26-11 1</inkml:trace>
  <inkml:trace contextRef="#ctx0" brushRef="#br0" timeOffset="2216">1141 476 21,'-8'22'18,"8"-22"0,-8 25-4,8-25-1,-8 25-3,8-25-1,-6 29-3,6-29-1,-2 27 0,2-27-2,-2 29-1,2-29 1,-3 27-1,3-27-1,-2 24 0,2-24 0,0 0 0,-2 19 0,2-19-1,0 0-1,0 0 0,0 0-3,0 0-3,0 0-6,17-17-7,-17 17-7,0 0 0,20-22 0</inkml:trace>
  <inkml:trace contextRef="#ctx0" brushRef="#br0" timeOffset="2592">1154 197 22,'0'0'23,"6"-29"-4,-6 29-4,2-23-3,-2 23-4,0 0-3,-2-17-2,2 17-2,0 0-1,0 0-3,0 0-4,0 0-5,0 0-9,0 0-2,0 0-1,18-6 7</inkml:trace>
  <inkml:trace contextRef="#ctx0" brushRef="#br0" timeOffset="2968">1448 0 18,'0'25'19,"0"-25"-2,-6 35-1,2-12-2,-4 2-3,5 6-1,-7-2-2,2 4-1,-4-4-2,7 8 0,-7-6-1,6 4-1,-4-4 0,4 2-1,-1-4 0,3 4 0,-2-4 0,2 0-1,0-2 0,0 0 0,2-3-1,2-3 0,0-2 1,0-1-1,0-18 0,4 29 0,-4-29 1,8 19-1,-8-19 1,0 0-1,21 16 1,-21-16 0,24-2 0,-7-4-2,1 0 0,1-6-4,7 7-4,-7-9-12,-1 0-8,9 7-2,-10-7 2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1:51.9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4 193 17,'-9'-27'13,"9"27"0,-4-18-1,4 18-2,0 0-1,-4-23-1,4 23-2,0 0-1,0-23 0,0 23-2,0 0 0,2-22-1,-2 22-1,0 0 0,12-19-1,-12 19 1,0 0-1,0 0 1,23-21-1,-23 21 0,19-8 0,-19 8 0,24-12 1,-7 8-1,-17 4 0,33-9 0,-33 9 0,31-6 0,-31 6 0,30 0 0,-30 0 0,27 6 0,-27-6 0,21 13 0,-21-13 1,20 18-1,-20-18 1,17 19 0,-17-19 1,8 23 0,-8-23-1,4 27 1,-6-9 0,2-18 1,-16 39-2,3-16 1,-5 6 0,-3 0 0,-4 4-1,-5-2 0,1 4 0,-4-2 0,2 0 0,0-4-1,4-2 1,1-4-1,5-3 1,1 1-1,20-21 2,-25 25-1,25-25 1,0 0-2,-17 19 2,17-19-1,0 0 1,0 0-2,0 0 0,0 0 0,0 0-2,0 0 2,4-17-2,-4 17 2,9-17-3,-9 17 3,12-18-2,-12 18 2,0 0 0,17-12 0,-17 12 0,0 0 0,0 0 0,0 0 0,18 12 0,-18-12 0,8 23 3,-8-23-3,8 31 3,-7-13-2,3 1 3,-2-1-3,2-1 3,-4-17-1,4 29-1,-4-29 1,6 21-1,-6-21 1,4 20-2,-4-20 2,0 0-3,10 17 2,-10-17-1,0 0 1,0 0 0,23-2-1,-23 2 2,17-15-3,-17 15 3,26-25-3,-13 3 2,1-1-2,0 0-2,-1 0 3,1-1-3,1 3 3,1 2-3,-16 19 1,23-26-2,-23 26-1,0 0-1,26-7-4,-26 7-7,0 0-15,0 0-2,0 0 2,0 0-1</inkml:trace>
  <inkml:trace contextRef="#ctx0" brushRef="#br0" timeOffset="1164">611 416 38,'0'0'33,"0"0"1,0 0-1,0 0-15,0 0-4,0 0-3,0 0-5,0 0-2,0 0-2,15-24-1,-15 24 0,0 0-1,10-17 1,-10 17-1,0 0-1,0 0-1,0 0-3,10-20-2,-10 20-6,0 0-12,0 0-9,0 0 0,0 0 1</inkml:trace>
  <inkml:trace contextRef="#ctx0" brushRef="#br0" timeOffset="1920">1268 160 31,'0'0'18,"-9"-22"0,9 22-1,-14-23-4,14 23-1,-14-25-2,14 25-2,-15-25-2,15 25 0,-18-23-2,18 23 0,-19-18-2,19 18 0,0 0-1,-24-12 0,24 12-1,0 0 1,-21 4-1,21-4 0,0 0 0,-21 24 0,21-24 0,-14 23 0,14-23-1,-16 31 1,16-31 0,-13 35 0,7-16 0,0 0 0,2 1-1,0-1 1,2 1 0,2-3 0,0-17 0,6 31 0,-6-31 0,14 25 0,-14-25 1,19 14-1,-19-14 1,28 4-1,-28-4 1,33-6 0,-16-2 0,5-3 0,-3-1-1,2-6 1,1 1-1,-3-4 1,1 1-1,-1-1 1,-3 2-1,-3 1 1,-13 18-1,20-27 1,-20 27-1,0 0 0,10-17 0,-10 17 1,0 0-2,0 0 1,0 0 0,-8 25 0,8-25-1,-2 27 1,2-10 0,0 3 0,0-1 0,0 4 0,2 1 0,0 3 0,-2-2 0,2 4 1,0-2-1,-2 0 1,0 0 0,0 2 0,-2-3 0,-2-1 1,-2 2-1,2 2 3,-6-6-2,3 2 2,-5-1-2,0-3 2,-3-4-2,1 1 2,-3-8-2,17-10 0,-37 13-1,19-7 0,-3-4 0,-1 2 0,-1-4 0,0 0-1,1-2 0,3 0 0,-1 0-1,1-2-1,19 4-1,-35-4-3,35 4-5,-27 2-16,27-2-6,-22 4-2,22-4 2</inkml:trace>
  <inkml:trace contextRef="#ctx0" brushRef="#br0" timeOffset="3800">1712 348 21,'-2'-18'12,"2"18"-2,0 0 2,0 0-2,0 0 1,0 0-2,19-6 0,-19 6-1,0 0 0,26-11-1,-26 11 0,25-8-1,-7 4-2,-18 4 0,35-8-1,-16 5-1,2 3 1,-1-4-1,3 4-1,1 0 1,-1 0-1,-4 0 0,5 2 0,-5-2 0,1 2 0,-1 0 0,1-1-1,-3 1 1,3-2-1,-1 2 1,-1-2-1,1 0 1,2 0-1,-3-2 1,1 0-1,-1 2-1,-1-3-2,1 3-1,-18 0-4,35-8-5,-35 8-9,17-12-8,-17 12 0,20-8 1</inkml:trace>
  <inkml:trace contextRef="#ctx0" brushRef="#br0" timeOffset="4656">1774 235 12,'0'0'21,"0"0"0,0 0-2,0 0-4,0 0-2,0 0-2,0 0-2,-17-4 0,17 4-2,0 0-2,0 0-2,0 0 0,0 0 0,19-21-1,-19 21 0,0 0 0,27-12 0,-27 12 0,24-9 0,-24 9-1,29-10 1,-29 10-1,31-8 0,-13 3-1,-18 5 1,33-4-1,-16 4 1,1 0-1,-1 2 0,-17-2 0,33 2 1,-15-2-1,-1 1 0,-17-1 1,35 0-1,-35 0 0,31 0 1,-13 0-1,-18 0 0,27-1 0,-27 1 0,27 0 0,-27 0 0,24 0 1,-24 0-1,23-2 0,-23 2 0,20 0 0,-20 0 0,19-2 0,-19 2 0,18 0 0,-18 0 0,0 0-1,17 2 0,-17-2-1,0 0-1,20 11-3,-20-11-4,0 0-8,9 18-12,-9-18-1,0 0 1,-2 19 0</inkml:trace>
  <inkml:trace contextRef="#ctx0" brushRef="#br0" timeOffset="7068">2520 691 39,'0'0'24,"0"0"-4,0 0-5,0 0-5,0 0-3,-2-27-2,2 27-1,17-33 0,-7 7-1,7 1-2,-3-8 2,5-2-2,3-5 1,1 3-2,2-8 1,3 5-2,-3 3 2,2 0 0,-3 2-1,-3 8 0,-4 4 1,-3 1-1,-14 22 1,18-25-1,-18 25 0,0 0 0,9-21 0,-9 21 0,0 0 0,0 0 0,0 0 0,0 0-1,0 0 1,0 0-1,0 0 1,0 0 0,0 0-1,0 0 1,0 0 0,0 0 0,0 0 0,0 0 0,-4 23 0,4-23 0,-7 25 1,7-25-1,-10 31 0,2-13 0,2-1 0,0 3 0,3 1 1,-5 2-1,4-1 1,-2 3 0,0 0 0,2 0 0,0 0 1,1 0 0,-3 5-1,2-5 2,0 4-1,0-4 1,-2-2-3,4 0 3,0-3-2,0-1 1,2-19-1,-5 23 0,5-23-1,0 0 0,0 0-1,0 0-2,0 20-2,0-20-8,0 0-9,0 0-8,0 0 0,0 0 0</inkml:trace>
  <inkml:trace contextRef="#ctx0" brushRef="#br0" timeOffset="7967">3321 51 28,'0'0'21,"0"0"-2,0 0-2,0 0-5,0 0-2,-17-2-2,17 2-3,-18 6 0,18-6-2,-17 12-1,17-12 0,-16 17-1,16-17 1,-17 21 0,17-21-1,-18 26 1,18-26-1,-17 29 0,17-29 0,-14 31-1,14-31 1,-10 33-1,8-16 0,2 1 0,0-1 0,4 0 0,-2 1 1,6-1-1,0 1 1,-8-18 0,19 31 0,-19-31 0,23 31 1,-23-31-1,26 27 1,-26-27-1,27 23 0,-27-23 1,19 21-1,-19-21 0,20 18 0,-20-18 0,14 17 0,-14-17-1,5 20 1,-5-20 1,0 21-1,0-21 1,-5 27-2,5-27 3,-16 27-3,16-27 2,-19 24-1,19-24 0,-30 21-1,13-15 0,-3-2 1,1-1-1,-1 1 0,1-4 1,19 0-1,-33-2 0,33 2 0,-25-5 0,25 5 0,-22-8-1,22 8 1,-17-16 0,17 16-1,-14-19 1,14 19-1,-6-19 0,6 19 1,0-30-2,0 30 2,10-23-2,-2 6 2,-8 17-2,23-29 2,-23 29-2,29-29 2,-9 13 0,-1 1 0,1-3 0,-1 3 1,3 1-1,-5-1 0,1-1 0,-18 16 0,31-27 0,-31 27 1,27-25-1,-27 25 0,21-25 0,-21 25 0,20-26 0,-20 26 1,13-23-1,-13 23 1,6-21-1,-6 21 0,0-20 0,0 20 0,-8-19-1,8 19-1,-13-21-1,13 21-5,-20-14-8,20 14-15,-21-13 0,3 3 1,18 10-1</inkml:trace>
  <inkml:trace contextRef="#ctx0" brushRef="#br0" timeOffset="9551">3872 226 26,'-20'-4'16,"20"4"0,0 0-2,0 0-2,0 0-1,0 0-1,0 0-3,0 0-1,0 0-1,0 0-2,0 0 1,0 0-1,22 0 0,-22 0 1,23 4-1,-23-4 1,29 0-1,-7-2 1,3 4-1,-2-4 0,5 4-1,-3-6 0,2 4 0,-2-2 0,3 0-1,-7 0 0,2 0 0,-1-2 0,-1 2-1,1 0 1,-3-2-1,1 4 1,-3-2-1,1 0 0,-1 2 1,-17 0-1,31 0 1,-31 0-1,29 0 0,-29 0 1,28-1-1,-28 1-1,19-4 0,-19 4-1,0 0-3,24 4-3,-24-4-6,0 0-11,0 0-6,0 0-1,0 0 2</inkml:trace>
  <inkml:trace contextRef="#ctx0" brushRef="#br0" timeOffset="10304">3847 456 12,'0'0'23,"0"0"-3,0 0 0,0 0-4,0 0-1,0 0-2,23 2-3,-23-2-2,23-4-1,-23 4-3,26-6 0,-7 3 0,0 3-1,1-4-1,3 2 0,1 0 0,1 2-1,-2-2 0,3 0 0,-7-2 0,6 2 0,-5 0-1,1-2 1,-1 0-1,1 1 1,-1-1-1,-1 0 0,-2 2 1,3 0-1,-3 0 0,-17 2 0,32-2 0,-32 2 0,29 0 1,-29 0-1,23 0 0,-23 0 0,22 0 0,-22 0-1,21 0 0,-21 0 0,19 2-2,-19-2-1,0 0-1,20-4-3,-20 4-2,0 0-5,19 4-6,-19-4-10,0 0 2,0 0 1</inkml:trace>
  <inkml:trace contextRef="#ctx0" brushRef="#br0" timeOffset="11212">3862 743 31,'0'0'19,"0"0"-1,0 0-1,0 0-3,0 0-2,20 4-1,-20-4-2,0 0-2,23-10-1,-23 10 0,21-4-2,-21 4 0,28-4-2,-28 4-1,31-1 0,-14 1 0,-17 0 0,33-2-1,-33 2 0,35-4 1,-35 4 0,30-6-1,-30 6 1,27-4 0,-27 4-2,31-6 1,-31 6 0,27-4 0,-27 4-1,29-2 1,-29 2-1,30-3 1,-30 3 0,27 0 0,-27 0 2,23-2-2,-23 2 0,22-2 0,-22 2-1,19-2-2,-19 2-1,17-2-5,-17 2-6,24 4-11,-24-4-3,23-6-1,-23 6 2</inkml:trace>
  <inkml:trace contextRef="#ctx0" brushRef="#br0" timeOffset="12444">4872 133 22,'0'0'18,"0"0"-1,0 0-2,-17-14-1,17 14-3,0 0-1,0 0-2,0 0-2,0 0-1,0 0-1,3-19-1,-3 19 0,0 0-2,24-10 1,-24 10-1,27-10 0,-9 4 0,3 3 0,0-3 0,3 4-1,-1-2 1,2 4-1,1 0 0,-1 2 0,-2 0 0,1 2 0,-1-2 0,0 3 1,-1-1-1,1 2 0,-5-2 0,-1 4 1,-17-8-1,31 13 0,-31-13 0,22 18 1,-22-18-1,13 19 1,-13-19 0,8 21 0,-8-21 0,4 26 0,-4-26 0,2 29 0,-2-29-1,0 33 1,0-33 0,0 35 0,0-35 0,0 34 0,0-16 0,0 1 0,-2 1-1,4-1 1,-4 0 0,0 1 1,0 1-1,-2-2 0,0 1 1,0-1-1,0 6 1,-3-1 1,1-3-2,0-2 1,0-1-1,0-1 1,6-17-1,-9 27 1,9-27-2,0 0 1,-6 26 0,6-26-1,-8 17 2,8-17-3,-10 21 3,10-21-3,-8 18 1,8-18-3,0 0-1,0 0-1,0 0-6,0 0-8,0 0-14,24-23 1,-22 3 0,-2 20 1</inkml:trace>
  <inkml:trace contextRef="#ctx0" brushRef="#br0" timeOffset="13368">5061 541 18,'0'0'24,"0"0"-5,0 0-1,0 0-2,0 0-2,0 0-4,23-15-4,-23 15 0,0 0 0,23-8-1,-23 8-1,24-4 0,-24 4-1,27-4 0,-27 4 0,29-1 0,-29 1-1,33-6-1,-13 4 1,-3-2-1,3 2 0,-20 2 0,35-6 0,-35 6 0,33-4 0,-33 4-1,21-4 1,-21 4-1,22-3 1,-22 3-1,21-4 0,-21 4 1,20-6-1,-20 6 1,21-4-1,-21 4 0,19-6 0,-19 6 1,0 0-2,24-6 0,-24 6-1,0 0-2,17-4-1,-17 4-3,0 0-7,0 0-10,18 18-7,-18-18 1,0 0 1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2:06.36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93 33,'0'0'23,"0"0"-1,0 0-3,0 0-2,0 0-4,0 0-2,19-2-2,-19 2-2,16-20-1,-16 20-2,19-27 0,-7 10-1,-12 17-1,27-33 0,-9 17-1,-3-3 0,-15 19 0,31-35 0,-11 18-1,-7-1 1,-13 18-1,30-31 0,-30 31 0,27-25 0,-27 25 0,19-17 0,-19 17 0,0 0 0,0 0-1,18-16 1,-18 16 0,0 0 0,0 0-1,0 0 1,0 0 0,0 0 0,0 0 0,0 0-1,12 18 1,-12-18 0,0 0 0,-2 25 0,2-25 0,-4 23 0,4-23 0,-6 31 0,2-14 0,0 1 0,0-1 0,-2 3 0,2-1 0,-1 0 0,1 1 1,0-3-1,4-17 0,-8 31 0,8-31 0,-6 25 0,6-25 0,-4 20 0,4-20 0,0 0-1,-6 19 0,6-19-3,0 0-2,2 18-5,-2-18-6,0 0-11,0 0-4,0 0 1,0 0 1</inkml:trace>
  <inkml:trace contextRef="#ctx0" brushRef="#br0" timeOffset="752">334 324 33,'0'0'26,"26"-18"-4,-26 18-5,11-31-3,-11 31-4,22-37-2,-9 18-2,-3-4-1,6 5-2,-7-5-1,7 4 0,-6-1-1,1 3-1,-11 17 1,20-31-1,-20 31 0,15-23 0,-15 23 0,0 0 0,14-20 0,-14 20 0,0 0-1,0 0 1,0 0 0,0 0-1,0 0 1,0 0 0,0 0 0,0 0 0,12 22 0,-12-22 0,-2 19 0,2-19 0,-4 23 0,4-23 1,-4 31-1,0-11 2,0-1-1,2 2 0,-4 1 0,5 1 1,-3 0-1,0-2 0,0-1 0,0-1 0,4-19 0,-6 31-1,6-31 1,-2 22-1,2-22 1,0 0-2,0 0 0,0 17-2,0-17-3,0 0-4,0 0-11,0 0-9,0 0 1,0 0-1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5.18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0 0 22,'-15'10'10,"7"9"-1,-10-2 0,8 6-2,-7 1 0,1 0-1,2 2-1,0-1 0,-1 2-2,1 0 2,1 2-2,0-1 0,2 1-1,2 3 1,3 1-1,-2-3 0,2 3 0,0 0 0,3-2 0,-2-1-1,2 0 0,0-2 0,2 0 0,-1-2 0,2-3 0,2-6 0,0 3 0,3-9 1,2 3 0,2-8 0,2 0 1,-2-6 1,5 0 0,-3-3-1,5-1 1,-2-6-1,-1 1 1,3 1-1,4-2-1,-4-6 0,0 5 0,-2-6-1,3 0 0,-5-1 1,2 0 0,-2-3 0,-4 5 0,-4-4 2,-1 7-2,-3-4 1,-3 7-1,-2-3 0,-2-1 0,-3 6-1,4-1 0,-3 1-1,-1-1 0,2 3 1,-2 1-1,0 8-1,2-6 1,0 6-1,-2-1 1,-2 4 0,1 3 0,-4-1 0,5 6-1,0-5 1,0 7 0,-1-2-1,1 3-1,1 4-2,-4-5-1,8 8-5,-8-10-3,8 8-9,3 0-13,-6-9-1,11 1 2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09T22:32:48.78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4:58.05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95 755 6,'0'0'4,"0"0"2,0 0 1,0 0 1,0 0 0,0 0 1,-21-2-1,21 2 0,0 0 0,0 0-1,0 0-1,-17 0 0,17 0-2,0 0 1,0 0 0,-18-2 0,18 2 0,0 0 0,0 0-1,-21-7 0,21 7 0,0 0-1,0 0 2,-24-6-2,24 6 0,0 0 1,-19-10-1,19 10 1,-18-8-1,18 8 1,-19-5-1,19 5-1,0 0 1,-25-2-1,25 2 0,0 0-1,-20 5 0,20-5 0,0 0 0,-25 0 0,25 0-1,0 0 1,-24-1-1,24 1 1,-19-2 0,19 2 0,-18-2 0,18 2-2,-21-10 2,21 10 0,-25-12-1,25 12 1,-24-9 0,24 9-2,-27-14 1,27 14 2,-21-2-1,21 2-2,-22-4 1,22 4-1,-19-6 2,19 6-1,-21-5 1,21 5-3,-24-10 3,24 10-1,-21-8 0,21 8 1,-26-8-1,26 8 1,-23-7-1,23 7 1,-21-6-1,21 6 1,-24-8-1,24 8 0,-19-6 0,19 6 0,-18-5 0,18 5 0,0 0 1,-23-14-1,23 14 0,0 0 0,-25-14 0,25 14 0,0 0 0,-24-17 0,24 17 0,-19-14 1,19 14-1,-20-13 0,20 13 1,-19-16-1,19 16 0,-19-13 0,19 13 0,-18-14 1,18 14-1,0 0 0,-19-19 0,19 19 0,0 0-1,0 0 2,-18-22-2,18 22 1,0 0 0,-8-19 0,8 19 0,0 0 0,-4-23 0,4 23 0,0 0 0,0-20 0,0 20 0,0 0 0,0 0 0,0-23 0,0 23 1,0 0-1,4-27 0,-4 27 0,4-25 0,-4 25 0,4-29 0,-4 29 0,4-25 0,-4 25 0,4-18 0,-4 18 0,0 0 0,0 0 0,6-19 0,-6 19 0,0 0 0,0 0 0,4-18 0,-4 18 0,0 0 0,0 0 0,3-17 0,-3 17 0,0 0 0,0 0 0,0 0 0,6-17 0,-6 17 1,0 0-1,0 0 0,8-22 0,-8 22 0,0 0 0,0 0 0,10-19 0,-10 19 0,0 0 0,0 0 0,0 0 0,0 0 0,8-18 0,-8 18 0,0 0 0,0 0 0,0 0 0,0 0 0,0 0 0,0 0 0,0 0 0,0 0 0,0 0 0,0 0 0,0 0 1,0 0-1,0 0 0,0 0 0,0 0 0,0 0 1,0 0-1,0 0 0,0 0 0,0 0 0,0 0 0,0 0-2,0 0 0,0 0-2,17 4-3,-17-4-8,0 0-16,0 0-3,18 10 0,-18-10 1</inkml:trace>
  <inkml:trace contextRef="#ctx0" brushRef="#br0" timeOffset="1900">10 139 7,'0'0'15,"0"0"0,0 0-2,0 0 1,0 0-1,-16 18-1,16-18 1,0 0-1,0 0-2,0 0-1,0 0-2,0 0-1,0 0-2,0 0-1,0 0-1,0 0-1,0 0 0,0 0-1,0 0 0,0 0 1,0 0-1,0 0 0,20-18 1,-20 18-1,19-12 1,-19 12 0,23-13-1,-23 13 1,28-14-1,-11 7 1,3-1-1,-1-4 1,1 4-1,1-1 1,-4-3-1,3 2 0,-20 10 1,29-13-1,-29 13 0,21-12 0,-21 12 1,0 0-1,0 0 0,20-9 1,-20 9-1,0 0 0,0 0 0,0 0 0,0 0 0,0 0 0,0 0 0,0 0 1,0 0-1,0 0 0,0 0 1,0 0 0,0 0-1,0 0 1,0 0 1,0 0-1,0 0 0,0 0 0,0 0 0,0 0-1,0 0 1,0 0-1,0 0 0,0 0 1,0 0-1,0 0 1,0 0-1,0 0 0,16 19 0,-16-19 0,0 0 0,5 21 0,-5-21 0,0 0 0,8 20 0,-8-20 0,0 0 0,10 19 0,-10-19 0,0 0 1,0 0-1,12 21 0,-12-21 1,0 0-1,7 26 0,-7-26 1,0 0-1,12 21 0,-12-21 0,0 0 0,10 17 0,-10-17 1,0 0-1,0 0 0,0 0 0,0 0 1,0 0-1,0 0 0,11 18 0,-11-18 0,0 0 0,0 0 0,0 0 1,0 0-1,0 0 0,14 17 0,-14-17 0,0 0 0,0 0 1,0 0-1,0 0 0,0 0 1,0 0-1,0 0 0,0 0 1,18 18-1,-18-18 0,0 0 0,0 0 0,0 0 0,0 0 0,0 0 0,0 0 0,0 0 0,0 0 1,17 9-1,-17-9 0,0 0 0,0 0 0,0 0 0,0 0 1,0 0-1,0 0 0,0 0 0,0 0 0,0 0 0,0 0 1,0 0-1,0 0 0,0 0 0,18 6 1,-18-6-1,0 0 0,0 0 0,0 0 1,0 0-1,0 0 0,0 0 1,0 0 0,0 0 0,0 0 0,0 0-1,0 0 1,0 0 0,0 0 0,0 0-1,0 0 0,0 0 1,-24-10-1,24 10 0,-17-7 0,17 7 0,-24-10 0,24 10 0,-25-16 1,25 16-1,-25-15 0,25 15 0,-24-12 0,24 12 0,-21-9 0,21 9 0,0 0 1,-18-4-1,18 4 0,0 0 0,0 0 0,0 0 0,0 0 0,-17 0 1,17 0-1,0 0 0,0 0 0,-18 2 0,18-2 0,0 0 0,-17 2 1,17-2-1,0 0 0,0 0 0,0 0 0,-18 2 0,18-2 0,0 0 0,0 0 0,0 0 1,0 0-2,0 0 2,0 0-1,-15 17 0,15-17 0,0 0-1,0 0 1,0 0 0,0 0 0,0 0 0,-16 17 1,16-17-1,0 0 0,0 0 0,-17 16 0,17-16 0,0 0 0,0 0 0,-20 8 0,20-8 0,0 0 0,0 0 0,0 0 0,0 0 0,0 0 0,0 0 0,0 0 0,0 0 0,0 0 0,0 0 0,0 0 0,0 0 0,0 0-1,0 0-1,0 0-1,0 0-2,0 0-3,0 0-10,22-4-17,-22 4 1,23-8 0,-23 8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5:49.88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3 276 11,'0'0'12,"0"0"-1,0 0 1,0 0-1,0 0 0,0 0-1,0 0-2,0 0-1,0 0-1,0 0-2,0 0-1,0 0 0,0 0-1,0 0-1,17-12 1,-17 12 0,0 0 0,0 0 0,22 18 0,-22-18 0,19 19 1,-19-19 0,22 22 0,-22-22-1,23 27 1,-23-27 0,25 33-1,-25-33 0,27 35 0,-7-16 0,-1 2 0,3-1 0,-1-1 0,1-2 0,3 3-1,-4-5 1,3-1-1,-24-14 0,39 29 1,-39-29-1,31 27 1,-31-27-2,23 25 1,-23-25 0,21 27 0,-21-27 0,16 22-1,-16-22 1,16 17-1,-16-17 0,0 0 1,17 23-1,-17-23 0,10 18 0,-10-18 0,11 19 0,-11-19 0,14 20 0,-14-20 1,0 0-1,20 23 0,-20-23 0,0 0 1,0 0-1,0 0 1,0 0-1,0 0 1,0 0-1,0 0-1,17 12 0,-17-12-1,0 0-2,0 0-2,0 0-4,0 0-6,0 0-10,0 0-3,-19-10 1,19 10 0</inkml:trace>
  <inkml:trace contextRef="#ctx0" brushRef="#br0" timeOffset="900">2 968 18,'-4'-27'17,"4"27"-1,0-29-1,0 29 0,4-27-3,-4 27-1,8-29-2,-8 29-2,12-28-1,-7 11 0,-5 17-2,20-29-1,-20 29 0,21-33-1,-3 16 0,-6-3 0,9 1-1,-4-3 1,3-1-1,-1-4-1,7 2 1,3-4-1,-4-2 0,10 0 1,-8-2-1,6 4 0,1-2 0,-5 6 0,0 1 0,-6 3 0,1 6 0,-7 1 0,1 4 0,-18 10 0,25-11 0,-25 11 0,17-4 0,-17 4 0,0 0 0,22-4-1,-22 4-1,0 0-2,17-2-3,-17 2-5,18 4-7,-18-4-8,0 0 0,19 0 1</inkml:trace>
  <inkml:trace contextRef="#ctx0" brushRef="#br0" timeOffset="1668">1049 373 21,'-21'2'19,"21"-2"-4,0 0-1,0 0-3,0 0-2,0 0-1,0 0-1,0 0 1,5 17-1,-5-17-1,0 0-1,26 0 0,-26 0-1,23-2-1,-23 2 0,25-5 0,-25 5-1,28-6-1,-28 6 1,31-4-1,-31 4 0,35-6 0,-14 2 0,1 0-1,1 1 1,4-3-1,-3 0 0,1 0-1,-2-2-2,-1 6 0,-22 2-3,29-5-3,-29 5-2,0 0-7,0 0-10,0 0 2,6 23 0,-6-23 2</inkml:trace>
  <inkml:trace contextRef="#ctx0" brushRef="#br0" timeOffset="2236">1002 526 11,'0'0'13,"0"0"-2,0 0 0,0 0-1,0 0-1,0 0 1,0 0 0,0 0-1,0 0 0,0 0-1,0 0-1,20 10-2,-20-10-1,0 0 0,25 2-2,-25-2 0,20-4 0,-20 4-1,23 0 1,-23 0-1,25-2 0,-25 2 0,29-2 0,-29 2 0,28-4-1,-28 4 1,29-6-1,-29 6 1,23-4-1,-23 4 0,23-2 0,-23 2 1,20 0-1,-20 0 0,17 2-1,-17-2 1,0 0-1,18 10-1,-18-10-2,0 0-3,0 0-4,21 14-6,-21-14-9,0 0 0,28 13 0,-28-13 2</inkml:trace>
  <inkml:trace contextRef="#ctx0" brushRef="#br0" timeOffset="9599">1825 9 14,'0'0'19,"0"0"-1,-2-18-1,2 18-1,0 0-3,0 0-3,0 0-2,0 0-2,0 0-1,0 0-2,0 0-1,0 0 0,0 0-1,0 0 0,0 0 0,-7 25 0,7-25-1,-6 33 1,2-9 0,0 5-1,-2 2 1,0 2-1,-1 3 1,-1 1-1,0-2 0,0 0 0,0-2 0,3-6 0,-1-2 1,2-5-2,2-3 1,2-17 1,0 23-1,0-23 0,0 0 0,0 0 0,12 20 0,-12-20-1,0 0 1,0 0 1,23 9-1,-23-9 0,19 4 1,-19-4 0,26 4 0,-26-4 0,33 0 0,-33 0 1,33-2-1,-16 0 1,3 0-1,-20 2 1,33-7-1,-16 3 0,-17 4 0,32-8 0,-32 8 0,31-6 0,-31 6 0,31-8 0,-31 8-1,29-5 1,-29 5-1,25-2 1,-25 2-1,22-2 0,-22 2 0,17 2 1,-17-2-1,0 0 0,20 7 1,-20-7-1,0 0 0,0 0 1,0 0-1,17 20-1,-17-20-1,0 0-2,0 0-3,0 0-4,0 0-9,0 0-8,0 0-1,0 0 2,0 0-1</inkml:trace>
  <inkml:trace contextRef="#ctx0" brushRef="#br0" timeOffset="10479">2111 16 13,'0'0'19,"0"0"0,0 0-5,0 0-1,0 0-1,-7 20-3,7-20-2,-8 27-1,8-27 0,-10 39-1,2-20-1,6 8 0,-5-2 0,3 6-1,-2-2-1,2 6 1,-4-2-1,0 4 0,1-2-1,1 2 0,-4-2 1,4-2-1,-2 0 0,5 0 0,-3-4 0,2 0 1,-2 0-1,2-2 0,0 0-1,0-2 1,2-2-1,-3 1 1,3-3-1,-2 0 1,2 1-1,-2-5 1,2 1-1,2-18 0,-4 31-2,4-31-1,-2 23-5,2-23-5,0 0-10,2 19-5,-2-19 0,0 0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7:54.21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0 0 11,'0'0'22,"-9"21"0,9-21-1,-22 19-14,22-19-1,-14 28-1,14-28-3,-5 23-4,5-23-8,0 0-11,0 0-1,0 0 1,0 0 2</inkml:trace>
  <inkml:trace contextRef="#ctx0" brushRef="#br0" timeOffset="3148">1805 364 51,'0'0'32,"0"0"1,0 0 0,0 0-18,-5-23-6,5 23-3,0 0-2,0 0-2,0 0-1,0 0 0,0 0-2,3-22-1,-3 22-3,0 0-5,22-15-15,-22 15-7,17-14-1,-17 14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7:45.60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9 297 8,'0'0'21,"-2"-21"1,2 21-6,0 0-1,0 0-3,0 0-2,0 0-2,0 0-1,0 0-2,0 0 0,0 0-2,0 0-1,0 0-1,0 0 0,0 0-1,0 0 1,0 0-1,8 21 1,-8-21 0,14 28 1,-6-11-1,3 2 1,-1 7-1,4-1 0,-3 4 0,3-2 1,0 2-2,1 2 1,-1-6 0,-1 4 1,1-4-1,-2 3 0,1-7 0,1 0 0,0-1 0,1 1 0,-5-2 0,7 1 0,-5-3 0,6 1-1,-18-18 1,25 29-1,-25-29 1,19 21-1,-19-21 0,18 12 1,-18-12-1,0 0 0,0 0 1,17 11-1,-17-11 0,0 0-1,0 0-1,0 0-2,18-4-3,-18 4-5,0 0-6,0 0-10,0 0-1,23-7 0,-23 7 1</inkml:trace>
  <inkml:trace contextRef="#ctx0" brushRef="#br0" timeOffset="760">0 1084 22,'6'-25'21,"-6"25"-2,0 0-4,0-17-1,0 17-4,0 0-1,0-20-3,0 20 0,2-17 0,-2 17-2,6-22-1,-6 22-1,9-21 1,-9 21-1,14-23 1,-14 23-2,15-27 0,-15 27 0,22-31 1,-12 13-1,-10 18 0,27-35 0,-14 14-1,3 2 1,2-3-1,-1-1 0,3 0 0,-1-2 1,-2 1-1,5 1 0,-5 0 0,1 0 0,-1 1 0,-1 3 0,0-2 0,-5-1 0,7 1 0,-7-2 0,3 0 0,2-1 0,-3 5 0,1-4 0,1 5 0,3-3 0,-18 21 0,33-27 0,-33 27 0,31-24 0,-31 24 0,25-17 0,-25 17-1,20-10 1,-20 10-1,0 0-2,0 0-1,19-5-4,-19 5-7,0 0-10,0 0-4,0 0 2,0 0-1</inkml:trace>
  <inkml:trace contextRef="#ctx0" brushRef="#br0" timeOffset="1556">839 423 21,'0'0'23,"0"0"0,0 0-8,0 0-3,0 0 0,0 0-3,5 18-2,-5-18-2,0 0 0,20-4 0,-20 4-1,23 2 0,-23-2 0,29 2-1,-11 2-1,-1-4 1,3 4-1,1-8-1,1 6 0,-1-6 0,4 2 0,-3-4 0,1 2-1,1-4 1,-1 1-1,-4-1 0,1-2-1,-3 4-2,-17 6-1,26-7-3,-26 7-5,0 0-8,19-4-10,-19 4 1,0 0 0</inkml:trace>
  <inkml:trace contextRef="#ctx0" brushRef="#br0" timeOffset="2164">897 611 11,'0'0'19,"0"0"-3,-10 20-3,10-20-2,0 0-2,0 0-1,0 0-2,0 0 0,0 0-1,2 21 0,-2-21-1,0 0-1,0 0 1,0 0-1,18 6 0,-18-6-1,0 0 1,17 4-1,-17-4 0,0 0 0,24-2-1,-24 2 0,17-2 0,-17 2 0,25 0-1,-25 0 1,30-4-1,-30 4 0,31 0 1,-14 0-1,1-2 0,-1 2 0,-17 0 1,27-2-1,-27 2 0,24 0 0,-24 0 1,0 0-1,21 0 0,-21 0 0,0 0 1,0 0-1,20 0 0,-20 0 0,0 0 1,17-6-2,-17 6 1,0 0-3,27-11-2,-27 11-3,20-14-11,-20 14-9,19-8 1,-19 8-1</inkml:trace>
  <inkml:trace contextRef="#ctx0" brushRef="#br0" timeOffset="3088">1761 148 7,'0'0'14,"-16"41"-4,7-18-2,3 8 0,-4-2-1,0 4-2,3-4 0,-3 6-1,2-4-1,0 4 0,2-6-2,1-2-1,3-2 1,-2-5-1,2-1 0,2-19 1,-2 25-1,2-25 0,0 18 0,0-18 1,0 0-1,0 0 0,0 0 0,0 0 1,0 0-1,0 0 1,0 0-1,0 0 1,0 0 0,0 0 0,0 0 1,17 9-1,-17-9 0,0 0 1,18-11-1,-18 11 1,19-12-1,-19 12 0,22-9 0,-22 9 1,27-14-2,-27 14 1,27-12-1,-27 12 0,27-7 1,-27 7-1,24-4 0,-24 4 0,19 4 0,-19-4 0,20 7 0,-20-7 0,0 0 0,23 20 0,-23-20 0,0 0 0,20 23 1,-20-23-1,11 17 0,-11-17 0,6 22 0,-6-22 1,4 23-1,-4-23 0,0 31 1,0-31 0,-4 33 0,0-16 1,-2 5 0,-1-3 0,-1 4 1,-2-3 0,-2 3-1,-1-4 2,-1 3 0,14-22-1,-31 35 1,13-22-1,1 3 2,-3-5-2,1 1 1,-4-2-1,3 1-1,-1-5 0,-1 4-1,1-5 1,0-1-2,-1-6 1,5 0-1,-1-3 0,-3-5 0,3 0-1,1-3-2,17 13-2,-29-33-5,19 13-13,10 20-7,-16-36 1,16 18-1</inkml:trace>
  <inkml:trace contextRef="#ctx0" brushRef="#br0" timeOffset="4148">1782 61 13,'31'19'24,"-31"-19"0,0 0-5,20 6-3,-20-6-1,21 6-4,-21-6-1,26 2-1,-26-2-2,35-4-1,-18-2 0,6 4-2,-1-5 0,5 1-1,-5-4-1,3 4 0,-2-3 0,1 3 0,-5-2-1,0 2 0,-19 6 0,32-13-1,-32 13 1,23-8-1,-23 8 0,0 0 0,21-8 0,-21 8 0,0 0-2,0 0 0,0 0-2,0 0-3,18 14-8,-18-14-17,0 0 0,0 0 1,0 0-1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7:52.56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2 289 14,'0'0'21,"0"0"-3,0 0-3,2-21-2,-2 21-4,0 0-3,0 0 0,0 0-1,0 0-1,0 0 0,0 0 0,0 0 0,10 17 0,-10-17 0,0 22-1,0-5 1,-4 2-2,0 9 0,-2-3 0,0 10-1,-2 0-1,5 3 1,-7-1 0,8 2-1,-4-4 1,6-4 0,-4-4-1,4-2 1,2-7-1,-2-18 2,4 25-2,-4-25 0,0 0 0,0 0 0,23 4 0,-23-4 0,22-18-1,-22 18 0,27-31 1,-11 10 0,-1-2 0,3-5 0,-3-1-1,1 0 1,-3 4 0,1-2 0,-4 8 1,-3 1-1,-7 18 0,10-21 0,-10 21 0,0 0-1,0 0 1,0 0 0,0 0-1,0 0 1,0 0 0,0 0 0,0 0 0,0 0 0,0 0 0,16 17 0,-16-17-1,6 20 1,-6-20 0,7 25 0,-7-25 0,6 29 0,-6-29 0,8 31 0,-4-14-1,0 1 1,2-1 1,-1 1-1,3-1 0,-2 1 0,-6-18 1,16 27-1,-16-27 1,17 13-1,-17-13 0,18 2 0,-18-2 0,17-15 0,-17 15 0,22-29 0,-13 7-1,1-3 1,0-4 0,0-2 0,-5-2 0,3-2 0,-4-2 0,-2 1 0,-4 1 0,0-2 0,-2 8 0,-2 2 0,1 5 0,-1 5-1,6 17 1,0 0 0,-16-17-1,16 17 1,0 0 0,-6 19 0,6-19-1,4 21 1,-4-21 0,8 25 0,-8-25-1,12 31 1,-12-31 0,17 29 0,-17-29 0,22 28 0,-22-28 0,25 21 0,-25-21 1,31 13-1,-31-13 0,31 4 0,-11-8 0,-20 4 0,33-9 0,-33 9 0,29-18 0,-29 18 0,23-25 0,-15 8 0,-8 17 0,14-31 0,-14 31 0,7-31 0,-7 31 0,4-24 0,-4 24 0,0 0 0,0 0 0,0 0 0,0 0 0,0 0 0,0 0 0,-13 26 0,13-26 0,-4 31 0,2-14 0,0 4 0,0 5 0,0 1 0,0 4-1,-2 4 2,4-2-1,-2-1 0,0 3 1,4-2-1,-2-4 0,4-1 1,-2-7-1,4-4 1,-6-17 0,17 25-1,-17-25 0,20 8 0,-20-8 0,21-2 0,-21 2 0,20-13-1,-20 13 1,17-20 0,-17 20 0,18-31 0,-9 12-1,1-4 1,2-4-1,0-3 1,1 1 0,-3-4-1,4 4 1,-3-2 0,-1 8 0,0 2 0,-10 21 0,11-23 0,-11 23 0,0 0 0,0 0 0,8 29 0,-10-6 0,0 8 0,-2 2 0,0 6 0,1 3 1,-1 1 0,-2-2 0,2-5-1,4-1-4,-6-11-8,6-24-15,2 19 1,-2-19-2,6-29-1</inkml:trace>
  <inkml:trace contextRef="#ctx0" brushRef="#br0" timeOffset="1960">933 686 17,'0'0'25,"0"0"1,20 4-8,-20-4-1,27-19-1,-12-2-2,9 1-3,-3-11-3,6 0-2,-3-11-3,5-3 0,-4-5-1,1-1-1,-3 1 0,-2 0-1,-3-1 0,-5 7 0,-1 3 0,-6 4 0,-2 6 0,-6 8-1,0 1 1,-2 5-2,4 17 1,0 0-2,-19-14 1,19 14 0,-14 18 0,14-18 0,-18 35 1,5-10 0,1 8 0,-3 0 0,3 8 1,-4-1 0,3 5 0,-1 3 1,2 3-1,3-5 0,1-1 0,2-3 1,4-5-1,2-4 0,4-10 1,2 1-1,-6-24 0,17 29 0,-17-29 0,28 17-1,-28-17-2,29 12-8,-12-10-16,7 7-1,-24-9 0,43 4-1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7:56.28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8 20 18,'-14'-17'20,"14"17"-5,0 0-4,0 0-1,0 0-3,0 0-1,-17-6 0,17 6-1,0 0 0,0 0-1,-20 8 0,20-8-1,0 0 0,-21 19 0,21-19-1,-12 20-1,12-20 1,-14 25-2,14-25 1,-11 31-1,7-14 1,-2 3-1,4 1 0,-2-2 0,2 3 0,2 1 0,2-2 1,2-1-1,4 1 1,0 0 0,3 0 0,1 1 0,4-3 0,-1-1 1,3 3 0,-3 2 0,3-1 0,-3-1 0,3-2 1,-7 3-1,5 1-1,-6-2 1,1 2 0,-7-3-1,4 3 0,-6-2 0,-2 3 0,-2-3 0,-2 2 0,-4-4-1,-1 5 1,-1-7 0,-6 4-1,16-21 1,-33 31-1,16-17 0,-3-2 1,-1-5-1,3-3 0,-1 0 0,19-4 0,-31 0 0,31 0-1,-22-9 1,22 9 0,-15-20 0,15 20 0,-8-25 0,8 25-1,0-33 1,4 14 0,2-1 0,0-3 0,3 0 0,5-4 0,2-2 0,-1-2 0,7-4 0,-3-2 0,2 0 1,3 2-1,-3 0 1,1 4 0,1-2-1,-4 4 1,1-2-1,-5 6 1,3-4-1,-5 2 0,-3-4 1,0 6-1,-6-2 1,-2 3-1,-2 3 1,-4 4-1,4 17 0,-14-28 1,14 28-1,-17-19 0,17 19 0,-20-12 0,20 12 0,-21-7 0,21 7-1,-18-4-1,18 4-2,-19 4-1,19-4-4,0 0-8,-21 21-14,21-21 1,-10 23 0,12-3 2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7:58.01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8 85 1,'0'0'13,"0"0"4,0 0-5,-9 23-6,9-23-1,-8 25-1,2-7 0,2 1-1,-2 4 1,0 3-1,1 1 0,-1 2 0,0 2 0,0 2 0,0-8 0,0 4 0,4-8-2,-1 5 1,3-26-1,0 27 0,0-27 0,0 0-1,0 0 1,21 15 0,-21-15 0,17-6 1,-17 6 0,22-11-1,-22 11 1,23-12 0,-23 12 0,22-12-1,-22 12 1,21-5-1,-21 5 0,21-2-1,-21 2 1,24 6-1,-24-6 1,19 13-1,-19-13 0,20 18 0,-20-18 1,13 27-1,-13-27 1,12 31-1,-8-10 1,-2-4 0,2 7 1,-4-5 0,0 4 0,-4-5 1,4 3 0,0-21 0,-12 35 0,12-35-1,-17 33 1,17-33 0,-22 31-1,22-31 0,-27 25-1,27-25 0,-31 19 0,13-17 0,1 0 0,-1-4-1,-1 0 1,1-3-1,-3-5-2,3 4 0,-3-6-3,4 9-3,-7-7-9,3-2-11,21 12-2,-29-13 2,29 13-1</inkml:trace>
  <inkml:trace contextRef="#ctx0" brushRef="#br0" timeOffset="856">223 15 5,'0'0'23,"0"0"2,0 0 2,0 0-9,0 0-2,0 0-2,24 10-2,-24-10-2,17-2-1,-17 2-2,31-6-1,-13 0-2,5 4-1,1-2 0,3 3-2,0-1 0,0 0 0,2 0-1,1 2 1,-3 2-2,2-2-1,-2 5-2,-5-5-4,9 8-16,-8 0-8,-23-8-1,35 10 0,-35-10 1</inkml:trace>
  <inkml:trace contextRef="#ctx0" brushRef="#br0" timeOffset="1548">786 430 25,'0'0'24,"0"0"0,0 0-8,0 0-5,0 0-1,0 0-3,0 0-1,0 0-1,25 10 0,-25-10-1,23 0 0,-23 0 0,33 0 0,-15-4-1,3 2 0,-1-4 0,5 2 0,-3-4-1,1 4 0,-2-3 0,1 5-2,-1-4 1,-1 4-1,-3-2-1,-17 4-1,29-4-1,-29 4-4,26-6-4,-26 6-8,0 0-11,0 0 0,9-19 0,-9 19 2</inkml:trace>
  <inkml:trace contextRef="#ctx0" brushRef="#br0" timeOffset="2120">827 666 21,'0'0'22,"0"0"-4,0 0-1,0 0 0,0 0-2,0 0-2,23-9-2,-23 9-2,17-8-3,-17 8-2,20-4-1,-20 4 0,23-2-2,-23 2 0,31-2 1,-31 2-1,35-2 0,-17 2 0,1 0 0,1-2 0,-3 2-1,-17 0 0,31-2-2,-13 8-4,-18-6-9,0 0-15,31 4-1,-31-4 1,22-2-2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8:01.40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6 35 19,'0'0'24,"0"0"0,0 0-6,0 0-4,0 0-5,0 0-2,4-17-2,-4 17-1,0 0-2,0 0-1,0 0 0,0 0 0,0 0 1,0 21-1,0-21 1,-2 19-1,2-19 0,-8 29 1,2-7-2,0 1 1,-1 4-1,-1 4 1,-2 2-1,0 0 0,1-2 0,-1 0 0,2-4-1,0-2 1,4-3 0,1-5 0,3-17 0,-4 17-1,4-17 1,0 0 0,0 0 0,0 0 0,0 0 1,0 0 0,0 0 0,17 10 2,-17-10 1,18-8-1,-18 8 1,27-13 1,-27 13-1,33-14-1,-15 5 0,1 5 0,-19 4-2,35-8 0,-35 8 0,35 0 0,-17 2 0,-18-2 0,33 6-1,-33-6 1,33 7-1,-16-3 0,1-2 1,-18-2-1,27 6 1,-27-6-1,23 2 0,-23-2 0,18 2 1,-18-2-1,0 0 0,19 4 0,-19-4 0,0 0 1,0 0-1,0 0-1,18 2 0,-18-2 0,0 0-3,0 0-1,0 0-3,0 0-5,0 0-15,0 0-3,0 0-1,0 0 2</inkml:trace>
  <inkml:trace contextRef="#ctx0" brushRef="#br0" timeOffset="916">454 0 14,'0'0'20,"-20"-6"-1,20 6-4,0 0-4,0 0-2,0 0-3,-11 20 0,11-20 0,-8 21-1,8-21 1,-10 25-2,10-25 0,-13 35 0,5-12-1,-4 3 0,1 5 0,-3 2-1,4 1 0,-3 3-1,1 2 1,-4 4-2,5-3 1,-5 3 0,6-2 0,1-5-1,-1 1 1,2 0-1,0-6 1,4-4-1,2-2 1,1-3-1,-1-3 1,-2-1-1,4-18 1,-4 27-1,4-27 1,-6 23-1,6-23 0,-4 17 0,4-17 1,0 0-1,-4 20 0,4-20-1,0 0 0,0 0 0,-4 19-1,4-19-2,0 0-2,-2 25-3,2-25-8,0 0-10,-4 18-1,4-18 2,0 0-1</inkml:trace>
  <inkml:trace contextRef="#ctx0" brushRef="#br0" timeOffset="1592">810 53 26,'-10'21'18,"10"-21"-2,0 0-1,-17 25-3,17-25-2,-14 25-2,14-25-2,-15 33-1,5-13-1,4 1-1,-6 2 0,5 2-1,-3 0-1,2 3 1,-2-1 0,1 0-1,1 2 0,0 0 0,2 0 0,0 2 0,1 2 0,3-4 0,-2 2-1,4-2 1,-2 0 0,4-4-1,2-5 1,-1 3 0,-3-23 0,10 27 1,-10-27 0,0 0 1,20 18-1,-20-18 1,0 0 0,23 3 0,-23-3 0,19-11-1,-19 11 0,26-25-1,-11 7 1,3-3-1,-1-6-1,3-2 1,-1-2-1,1-2 1,-5 0-1,1 0 1,1 0-1,-3 0 1,-2 0-1,-3 4 1,1 0-1,-6 0 0,4 2 0,-6 3 1,-8 3-1,2 2 0,-4 1 1,8 18-1,-21-25 0,21 25 0,-24-13 1,24 13-1,-21-8-1,21 8 1,-21-2-2,21 2-1,-18 0-1,18 0-5,-17 0-9,17 0-13,0 0-1,-20-6 1,20 6 0</inkml:trace>
  <inkml:trace contextRef="#ctx0" brushRef="#br0" timeOffset="2600">1285 107 9,'0'0'23,"0"0"1,0 0-5,0 0-2,0 0-1,0 0-2,0 0-1,0 0-2,21 6-1,-3-4-1,-18-2-1,43-4-3,-22 0 0,6 4-2,0-4-1,5 2-1,-5-2 0,2 0 0,-4 2 0,-1 0-1,-3 0 0,0 2 1,-21 0-1,28 0-1,-28 0 0,17 4-1,-17-4-3,0 0-1,0 0-5,0 0-7,0 0-15,12 22 0,-12-22 1,0 0 2</inkml:trace>
  <inkml:trace contextRef="#ctx0" brushRef="#br0" timeOffset="3156">1298 332 23,'0'0'24,"-19"7"-3,19-7-4,0 0-3,0 0-2,0 0 0,0 0-1,0 18-1,0-18-2,0 0-1,0 0 0,19-10-1,-19 10-1,18-8-2,-18 8 0,25-7-1,-25 7-1,31-4 0,-31 4 0,31-8 0,-13 4 0,1 0 0,-19 4-1,28-10 1,-28 10-1,29-5 1,-29 5-1,31-4 0,-31 4 0,27 0 0,-27 0 0,31 2 0,-31-2 0,26 4-1,-26-4 0,21 5-1,-21-5-1,0 0-1,23 18-1,-23-18-2,0 0-4,0 0-6,0 0-10,22 17-4,-22-17 1,0 0 0</inkml:trace>
  <inkml:trace contextRef="#ctx0" brushRef="#br0" timeOffset="3816">1355 591 12,'-10'18'22,"10"-18"-1,0 0-3,0 0-1,0 0-3,0 0-1,0 0-2,0 0 0,0 0-2,0 0-1,0 0-1,0 0-1,0 0-2,0 0 0,0 0-2,6-20 0,-6 20 0,0 0-1,19-6 1,-19 6-1,24-3 1,-24 3-1,29-4 0,-29 4 0,29-2-1,-29 2 1,29-2-1,-29 2 0,28 2 0,-28-2 0,21 4 1,-21-4-1,23 4 0,-23-4 0,24 5 0,-24-5 0,23 2 1,-23-2-1,23 0 0,-23 0 0,22 4 0,-22-4-1,19 4-2,-19-4 0,20 0-3,-20 0-4,21-8-15,-21 8-8,20-9 0,-20 9 0,0 0 2</inkml:trace>
  <inkml:trace contextRef="#ctx0" brushRef="#br0" timeOffset="4612">948 1378 29,'24'-6'25,"-24"6"2,11-23-7,-11 23-3,25-23-2,-5 15-2,-10-12-3,7 7-2,-3-8-2,5 3-1,-3-7-2,5 2-1,-3-2 0,1-3-1,3 3 0,-3 0 0,1 0-1,-1 4 1,0-1-1,-19 22 0,30-27 0,-30 27-2,23-19 3,-23 19-3,0 0 2,17-10 0,-17 10-1,0 0 2,0 0-1,0 0 1,0 0-1,0 0 1,6 21-1,-6-21 1,-2 22-1,2-22 0,-9 31 0,3-14-1,0 4 1,-2 1-1,0-1 1,-1 2-1,-1 1 1,2 1-1,0-2 1,1-2-1,-1 3 0,0-3 0,4 4-2,-2-6-1,4 5-1,2-24-1,-4 35-1,4-35-3,2 25-4,-2-25-5,0 0-5,0 0-4,0 0 1,20 9 2</inkml:trace>
  <inkml:trace contextRef="#ctx0" brushRef="#br0" timeOffset="5228">1487 1111 16,'4'17'17,"-4"-17"-2,-8 23-1,8-23-1,-11 29-2,1-9-2,10-20-1,-6 33-3,6-33 0,-12 33-1,8-16 0,1 0-2,3-17 1,-6 31-1,6-31-1,-6 30 0,6-30 0,-2 29 0,2-29-1,4 27 1,-4-27-1,10 25 0,-10-25 1,9 17-1,-9-17 1,18 10 0,-18-10 0,17-6 2,-17 6 0,16-21 1,-4 3-1,1 1 1,1-8-1,-1 0 0,5-4 0,-2-1-2,-1-1 1,5 2-2,-9 0 1,5 2 0,-8-2 0,-3 6 1,-3 0-1,-2 3 1,-4 3-1,4 17 0,-11-25 0,11 25 0,-20-12-1,20 12-1,-19 0-2,19 0-1,-18 8-6,18-8-7,-21 0-14,21 0 1,0 0-1,-20 11 2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09T22:38:07.53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21 0 10,'-16'20'20,"16"-20"-4,-17 19 1,17-19-2,-24 29-2,11-9 0,-1 1-3,-2 6-1,3-2-2,-1 8-2,-3-6-1,5 8-1,-4-2-1,9 0 0,-5 4-1,4-4 0,-1 0-1,3-4 0,2 2 0,4-8 1,-2 0-1,2-1 0,0-5 1,0-17 0,6 27-1,-6-27 2,9 18-1,-9-18 1,18 9 0,-18-9 0,21-4 0,-21 4 1,28-19-1,-11 9 1,-1-11-1,5 2 0,-7-6 0,5-5-1,-5 3 1,-1 2 0,1-6-1,-2 0 0,-5 0 1,1 4-1,-4 0 1,0 4-1,-2-5 1,0 3-1,-2 4 0,-2 2 0,-2-1-1,4 20 0,-6-33 1,6 33-1,-11-29 0,11 29-1,-10-23-1,10 23-1,0 0-3,-24-27-4,24 27-17,0 0-7,-17-2 1,17 2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6.15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75 86 20,'3'-5'21,"-10"-5"-4,4 0-2,-3 1-2,-1-2-3,0 5-1,-3-4-1,3 5-2,-5 0-2,2 2 0,-6 3-1,3 3-1,2 2 0,-2 2-1,-3 3 0,3 0 0,-4 1 1,4 5-1,-5-1 0,5 2 0,-2 0 0,1 3-1,4-4 1,0 7-1,4-6 1,-2 6-1,8-1 0,-3-2 0,3 6 0,1-2 0,1 0 0,9 2 0,1-3 0,2-3 1,5-6-1,2-3 1,5-8 0,0-7 0,2-9 0,2-7 0,1-6 0,-4-3 0,0-6 0,-1-3 0,-5 1 0,-2 0-1,-3 0 1,-3 6-1,-3-1 1,-3 7-1,-6 2 1,1 3-1,-1 4 0,-1 9 0,-1 2 0,-1 5 0,-1 2 0,1 6-1,-1 3 1,1 2-1,-2 5 2,3 2-2,-5 3 2,6 3-1,-6 1 1,5 4-1,-2 3 0,0 6 2,0 0-2,0 4 2,3 0-1,-3 3 0,2 3 0,-1-3 0,1-5-1,-2 1 3,2-9-2,-4 0 1,0-4-1,-1-4 1,-4-8 0,-3 1 0,-4-5-1,0 0 0,-6-5 1,-5-1-2,1-3 1,0-1 0,0-4 0,4 0 0,0-1-2,3-4 0,4 2-1,5-7-2,6 5-5,-2-9-9,7-1-13,3 7-8,-3-12 3,9 6 1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09T22:22:13.54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7.2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82 46,'8'-10'31,"-4"-4"-10,2-8-4,2 11-4,-2-3-5,7 8-2,-4 0-2,1 6-2,2 3-2,3 3 0,-2 2 0,2 1 0,3 0 1,2 0-1,4-1 1,-1-4 0,3-1 1,-3 0 0,-2-5 0,2 4 0,-6-4 0,3 4-1,-7-2 1,2 1-2,-5 5 1,-3-1-1,0 2 1,-4 3-1,1 7 1,-2 5 0,-1 1 1,-2 6-2,-4 1 1,3 7 0,-3 3 0,-2 4 0,-2 0 1,4 2 0,-7-2 1,5 3-1,-4-3 0,1 2 1,-2-4-2,4-2 1,-3-1-2,4-7 1,3 0-1,-3-2 1,3-6-1,-2-4 1,3 0-2,-3-6 0,3-3 0,-5 1-1,3-1 0,-3 0-3,1 2-1,-5-7-4,9 7 0,-8-9-7,4 0-8,7 2-12,-9-10 3,12 2 1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09T22:22:13.54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2:11:02.01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96 14 29,'3'0'17,"-6"-9"-2,3 9-2,-1-3-2,1 0-3,0 9-2,0 1-3,-2 8 0,-2 8-2,-2 7 0,0 9 0,-2 9 1,-5 7 0,-2 4 0,-4 15-1,6 4 0,-6 4 1,2 2-2,-1 4 1,3-8 0,2-5-1,3-7 0,6-13 0,-1-14 0,5-11 1,6-13 0,0-9 0,3-13 0,4-5 0,1-7 1,1-6-1,4-9 0,3-10 0,1 0 0,3-9 0,2 2-1,3-7 0,-1 1 1,5-4-1,0 2 0,-1 4 0,1 2-1,-3 3 1,0 4 1,-3 4-2,-4 4 1,-4 7 0,0 3 0,-7 6 1,-3 6 0,-4 2 0,-1 3 0,-3 7 1,-3-1-1,-2 6 0,1-1 0,-4 4-1,1 0 0,-2 6 0,-1 2-1,0 6 1,-2 2 0,-1 3-1,-1 6 1,3 4 1,-2 7-1,2 3 0,-3 5 0,2 2 0,-1 9 0,-1-2 0,3 4 0,0-3 0,1 1 1,1-3-2,3-5 2,0-6-1,3-5 0,0-6 0,5-7 0,-2-8 0,0-2 0,3-7 0,-4-4 0,4-5 1,0-6 0,3-5-1,-2-10 1,3-3 0,2-10-1,0-6 1,2-8-1,5-4 1,1-6-1,2-3 0,0 0 0,4 0 0,-2-1 0,2 3 0,-4 5 0,1 3 0,-3 3 0,-1 9-1,-3 5 2,-5 7-2,-1 7 1,-4 5-1,1 4 1,-4 5 0,-3 3-1,-2 4 1,1 3-1,0 4 1,-2-1 0,0 6 0,1 1 0,-2 9 1,-1 0-2,4 4 2,-5 5-1,2 6 0,-6 2 0,4 9 0,-3 2 0,3-1-1,-4 5 1,-2 3 0,5-4 0,-2 0 0,5-7 0,3-9 0,1-4 0,0-9 0,1-8 1,6-14-1,1-6 1,3-12 0,2-5-1,-1-6 1,1-9-1,5-4 1,2-7-1,-5-2 0,5-4 0,0-3 0,-2 1 0,1 0 0,-2 4 0,2 0 0,-4 5 0,2 6 0,-4 4 1,-3 4-1,1 4 0,-1 7-1,-1 0 1,-5 4-1,2 7 1,-3-3-1,-3 6 1,1 3-1,1 3 1,1 3 0,-2 0 0,0 7 0,-1 1 0,2 4 0,1 2 0,-3 7 0,-2 2 0,1 2 0,-3 5 0,-2 6 0,1 0 0,-2 5 0,-3 5 0,0 5 0,-1-5 0,1 0-1,0-4 2,4-5-2,0-5 1,2-8 0,0-4 0,4-12 0,1-2 1,2-6-1,1-6 0,4-6 1,-2-3-1,7-5 1,0-6-1,0-4 0,4-6 0,1-7 0,2-3 1,1-3-1,5-5 0,0 1 0,2-1 0,-3 0 0,2 6 0,-5 2 0,3 5 0,-6 5 0,-3 8 0,0 2 0,-5 4-1,-3 6 1,-2 3 0,-1 4 0,-2 1-1,0 5 1,0 1 0,-1 5 0,0 1 0,-2 5 0,2 2 1,-4 6-1,1 3 1,-5 8 0,3 5 1,-5 4-1,-4 3 1,0 5-1,-2 1 0,-1-3 0,5-1 1,0-6-2,5-3 1,0-9-1,5-1 1,4-9-1,0-2 0,6-7-1,2-2 0,6-3 0,-2-6-2,8-3 0,0-9-2,8 1-2,0-15-5,6-6-14,11 9-7,-9-19 1,9 13 1</inkml:trace>
  <inkml:trace contextRef="#ctx0" brushRef="#br0" timeOffset="2313">329 2441 34,'-12'-8'24,"15"-1"-5,4-10 1,5-7-5,10-6-3,-2-10-2,15-7-3,-6-9-1,12-1-2,-3-10-1,4-1-1,1-2 0,-1 1-2,-3 2 1,0 5-1,-6 3 1,-3 6-1,-5 8 0,-2 5 1,-5 13-2,-7 4 0,0 9 1,-7 6 0,0 7-1,-4 11 0,0 2 1,-4 6-1,2 2 1,1 7-1,-3 1 1,-2 7 0,1 3 0,0 4-1,0 1 1,-2 6 0,-2 2 0,3 3 1,-4 3-1,0 3 0,1-5 0,-4 1 0,4-4 0,-5-1 1,7 1-2,-5-13 1,5 2-1,-2-10 0,6 2-3,-4-14-3,7 0-5,-2-8-9,-4-18-12,17 12 1,-14-20 0</inkml:trace>
  <inkml:trace contextRef="#ctx0" brushRef="#br0" timeOffset="2969">1126 1519 27,'4'3'17,"-7"-2"-3,6 5-4,-4 3-2,-1 7-1,-1 2 0,0 7-2,-4 4 0,-2 4-2,1 3 0,-6 3-1,3 3 0,-2 2 0,0-4-1,4 2 0,0-4 0,0-7-1,6-2 0,1-8 0,4-4 1,3-10-1,4-4 1,1-6-1,3-6 1,6-2 0,-3-6 0,3 1-1,1 0 1,-1-3-1,0 3 0,-2-1 0,0 5 0,-1 2 0,0 4 0,-3-1 0,-2 4 0,2 2-1,1 2 1,-3 2 0,-1 3 0,2 1 0,0 2 0,-1 4 0,1 0 0,-3 3 0,2-2 0,-2 5 0,-2 0 1,1 2-1,-2 4 0,-2 1 1,-1 3 1,-5-2-1,1 5 1,-3 0-1,-5 0 1,-3 0 0,-4 1 0,-4-3 0,-4 1 0,-2-7-1,1 2 0,-2-6 0,-4 1 0,-1-13-1,0 1 0,1-6-2,2-6-1,3-3-4,-4-10-8,-3-8-13,12 5-4,-10-16 1</inkml:trace>
  <inkml:trace contextRef="#ctx0" brushRef="#br0" timeOffset="3735">1062 1632 25,'21'5'28,"-7"-7"-7,10 0-2,3-1-4,5 3-4,4 2-3,0-1-2,7 3-3,-3 1-2,6-4-1,-1 4-3,-2-3-1,6 4-5,-1-6-5,-5-4-14,10 8-3,-14-11 1</inkml:trace>
  <inkml:trace contextRef="#ctx0" brushRef="#br0" timeOffset="4328">1976 1556 40,'-3'-2'17,"3"4"-2,-1-4 1,0 4-4,1 3-2,-5-1-1,4 5-3,-7 1-2,3 7-2,-3 2 0,-2 9-1,-3 0 0,1 7 0,-1 0 0,0 1 0,0 4-1,3 0 0,0-3 1,2-2-1,0 0 0,3-9 0,2-2 0,0-1 0,3-8 0,0-5 0,3-3 0,-3 0 1,2-4-1,-1 0 0,2-4 1,2-1-1,-1-1 1,2-1-1,0-2 1,2 0-1,2 1 0,1-1 0,2 1 0,-2 3 0,7 0 0,-4 5 0,5-2 0,-1 8 0,1-2 0,-2 5 0,4-3 0,-1 2 0,-1-1 0,-1 3 0,0 0 0,0-1 0,-3 5 0,-2-2 0,3 5 0,-6 0 0,0-2 0,-6-3 0,2 7 0,-4-5 0,-8 1 1,3-1 0,-7-1 0,0 0 0,-8 0 0,2 1-1,-6-2 1,-4 1-1,-2-3 1,-1 3-2,-3-5 1,-1-2 0,-7-1-1,4-2 0,-2 1-1,-1-5-2,2 4-5,-4-5-7,2-8-17,11 8 2,-5-12-1</inkml:trace>
  <inkml:trace contextRef="#ctx0" brushRef="#br0" timeOffset="5156">1883 1580 6,'3'0'30,"13"5"1,-7-10 2,1 5-17,12 0-2,0-2-4,4 6-3,3-2-2,2 4-1,2-2-2,1 2-1,-2 0-1,3-4-1,-2 1-2,1-3-3,4 0-4,-2-5-8,-1-7-15,13 9-1,-10-11 0</inkml:trace>
  <inkml:trace contextRef="#ctx0" brushRef="#br0" timeOffset="5516">2751 1633 32,'-19'25'12,"-2"-1"-2,0 14-1,-4 1-1,1 11-1,2 4-2,1 2-1,2 5-1,2-3-2,7 0 0,1-3-1,8-3 1,6-10 1,6-6-1,5-6 2,3-8 0,-1-6 1,10-5 1,-3-16 0,4 0 1,-4-11-2,4-1 2,-4-12-2,1 2 1,-6-12-1,-1-2 0,-7-7 0,0 2 0,-8-10-1,-3 1 0,-8-5 0,-2 7-1,-4-3 1,-4 8-3,-4 4 1,1 8-1,-2 10 0,2 9-1,-1 7 0,4 10 1,2 4-3,4 11 2,6 1 0,7 2 0,8 5 0,9-4 1,4-3 0,14-1 0,9-8 0,7-4 0,12-3-1,8-12-4,16-2-18,11 2-10,-2-20-2,16 6 1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7.90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88 61,'0'-8'36,"10"-5"-12,10 12-3,-6-12-3,18 8-5,-4-6-3,14 7-3,-3-5-1,6 5-2,0 1-1,2 3 0,0-1-2,-1 2 0,-4 3 0,-2 1-1,-4-2 0,-5-2-1,0 3-2,-13-9-4,5 7-13,-6 0-21,-10-12 2,-4 3-1,-7-9 1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16T00:03:20.37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58:58.343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533 815 2,'0'0'10,"0"0"0,0 0-2,0 0-2,-3-19 0,3 19 0,0 0-2,1-18 0,-1 18 0,0 0 0,0 0-2,6-17 1,-6 17 0,0 0-1,0 0 1,14-14-1,-14 14 0,0 0 0,17-14 1,-17 14-2,17-14 1,-17 14-1,25-13 1,-25 13-1,26-18 0,-11 11 0,3 1 0,1-1 0,-2 1 0,6 1 0,-4 2 0,-2 1 0,6-1-1,-4 3 1,2 3-1,-4 0 1,4 1-1,-2 3 0,4-4 1,-4 4-1,1 2 0,1 1 1,-2-1-1,0 3 1,1 2-1,-5-2 0,1 3 0,-1-2 0,-1 4 1,0-2-1,-14-15 0,18 30 0,-13-16 1,-3 3-1,-2-17 1,-4 31 0,1-15-1,-4 1 1,-2 2-1,-1 2 0,-1-1 1,-3 5-1,0 1 0,-1 1 0,-3 1 1,-1 1-1,2 2 0,0-1 0,-3-1 0,3-1 0,0 0 0,-1-8 0,3 6 0,-3-7 0,-1-1 1,19-18-1,-27 25 0,27-25 0,-21 18 1,21-18-1,0 0 0,-16 10 0,16-10 1,0 0-1,0 0 0,0 0 0,0 0 0,-16 2 0,16-2 0,0 0 0,-19-2 0,19 2 0,0 0 0,0 0-1,0 0 1,0 0 0,0 0 0,0 0-1,0 0 1,0 0 0,0 0 0,23 7 0,-23-7 0,22 5 0,-22-5 1,21 4-1,-3-3 0,-18-1 0,29 2 0,-10 0 1,0-2-1,0 0 0,2-2 0,0 2 1,2 0-1,-2 2 0,1 0 0,-1 1 0,-2 4 1,0 0-1,-1 5 1,-5 4-1,5 1 1,-4 5 1,-4 3-1,-1 6 1,1 3-2,-3 1 2,-2 3-2,-1 0 2,-1 2-1,-4-2 0,-3 1 0,-3-2 0,-2-1 1,-3 2 0,4 0 0,-11-3 0,3-1 0,-5-3 0,4 2 0,-8-5 1,3-6-1,-6-3 0,2 0 1,-9-5-1,2 2 0,-8-6 1,2-3-1,-4-5 0,0 1 0,-4-11 0,-2 6-2,-5-12 1,2 2-1,-3-4 0,-4-3 0,1 0 0,-4-1-2,4-1-3,1-7-1,10 11-5,-5-12-9,11-3-13,16 8-2,-1-10 2</inkml:trace>
  <inkml:trace contextRef="#ctx0" brushRef="#br0" timeOffset="1907">1618 0 14,'0'0'14,"0"21"-1,-5-6-3,3 6-3,-3 5-1,-2 4 0,-5 9 0,2-2-2,-4 2 1,-2 1-1,2 0-1,-5-5 0,2 4 0,1-2-1,2-1 0,2-3-1,0-2 0,3-2-1,2-3 0,2 0 0,2-5-1,3-21 1,3 26 0,-3-26 1,0 0 0,12 19 0,-12-19 0,21 3 1,-21-3 0,28-1 1,-11-1 0,2-5 0,7 3 0,1-4 0,2-1 0,4-1 0,3-2 0,1 0-1,3-2 0,0 2 0,1-6 0,-1 8-1,4-2 0,-4 5 0,-4-3 0,1 6-1,-4 1 1,-4 3-1,-8 0 0,0 3 1,-4 1-1,-17-4 0,26 1 1,-26-1-1,19 2 0,-19-2 0,0 0 0,0 0 0,14-2-2,-14 2 0,0 0-3,0 0-5,0 0-5,0 0-10,0 0-7,0 0 2</inkml:trace>
  <inkml:trace contextRef="#ctx0" brushRef="#br0" timeOffset="2719">1966 135 7,'-16'24'16,"9"9"0,-7 0-2,4 2-3,-2 4-1,-2 5-2,3-5 0,-6 1-1,5 5-2,-2-7 0,2 4-2,-2-4 1,0 3-2,-2-8 1,6 3-1,-2-5 0,1-3-1,4-2 0,0-2 0,1-5 0,0-2 0,6-17-1,-3 26 0,3-26 1,-2 16-1,2-16 0,0 0-1,0 0 0,0 0-2,0 0-1,0 0-5,0 0-6,0 0-9,0 0-5,17-2 1</inkml:trace>
  <inkml:trace contextRef="#ctx0" brushRef="#br0" timeOffset="5047">2799 915 4,'0'0'13,"0"0"-2,0 0 0,0 0-2,0 0-1,0 0-2,0 0-1,0 0-1,-3-16-1,3 16 0,0 0 0,0 0-1,0 0 2,0 0-2,15-1 1,-15 1 0,0 0 0,19 3-1,-19-3 1,19 0-1,-19 0 1,19 5-1,-19-5 0,28 4 0,-28-4 1,32 5-1,-10-7 0,-3 2 0,9-3 0,1 1 1,-2-2-2,6 1 1,-4-4 0,2 4-1,-5-4 0,6 3 0,-8-1 0,2 2 0,-2-1-1,-3 4 1,2-2-1,-1 2 0,1 2 1,-2 2-1,-1-4 0,3 5 0,-4-3 1,5-1-1,-3 1 0,0 1 1,0-1-1,0-2 1,0 2-1,-1 0 0,3-2 1,0 1-1,-4-1 1,3 0-1,1-1 0,-2-1 1,0 0-1,1 0 1,-1-1-1,0 0 0,1-4 0,-1 5 1,-3-5-1,-1 5 0,-17 2 0,26-8 0,-26 8 0,19-2 0,-19 2 0,0 0-1,0 0 0,0 0-2,0 0 0,0 0-2,9 17-2,-9-17-2,-16 12-4,16-12-5,-24 16-6,15-2-4,-13-9 0</inkml:trace>
  <inkml:trace contextRef="#ctx0" brushRef="#br0" timeOffset="6063">2735 1245 3,'0'0'4,"-25"9"0,25-9 0,-27 10 1,27-10 1,-25 9-1,25-9 0,-19 8 0,19-8 0,0 0-1,0 0 0,0 0 0,0 0-1,0 0 0,0 0 1,19 7 1,-19-7 0,28 0 0,-10-1 1,2 1-1,1-2-1,4 0 1,-6 0-1,10-1 0,-5-2-1,2 3 1,4-3-1,-2 1-1,1-1 1,4 0-1,-5 0 0,5 1 0,-5-1-1,1 0 0,-6 2 0,5-1-1,-4 2 1,-1-1-1,1 1 1,2 2-1,-2-2 0,-1-1 1,1 3-1,-3-2 0,2 2 1,1-2-1,0 1 0,-1-3 0,-4 3 0,5-1 1,-1 0-1,1 0 0,-1-1 0,-3 3 0,1 0 0,5 0 0,-3 2 0,-8 1 0,5-1 0,-1 3 0,-2-2 0,2 1 0,-3 1 0,1-1 0,-17-4 0,31 7 0,-31-7 0,30 5 0,-30-5 1,31 5-1,-31-5 0,28 3 0,-28-3 0,29 0 0,-29 0 1,32-3-2,-32 3 0,26-7-1,-26 7-1,19-2-3,-19 2-1,19-3-4,-19 3-4,0 0-7,16-2-5,-16 2-1</inkml:trace>
  <inkml:trace contextRef="#ctx0" brushRef="#br0" timeOffset="7094">2700 1629 1,'0'0'9,"0"0"0,0 0 0,0 0-2,0 0 1,0 0-1,0 0 1,23 5 1,-23-5-1,24-9 2,-24 9-3,36-12 0,-16 4-2,9 3 0,-3-4-1,4 5-1,6-1-1,4 2 1,-4-2-1,6 1 0,-2-1-1,3 0 1,-3 0-1,6 3 0,-8-2 1,-2 1-1,-3 1 0,4 2 0,-4-2 0,-4 2-1,-1-1 1,1-1-1,-4 0 1,-4 2-1,3 0 0,-2-1 1,-4 1-1,4 0 0,-1 1 0,-3-1 0,4 2 0,-3-2 1,2 2-1,0 1 0,-2-1 0,4 0 0,-6 1 0,4 1 0,-4-1 0,4 0 0,-5-1 0,3 2 0,-4-3 1,-15-1-1,28 6 1,-28-6 0,21 1-1,-21-1 0,0 0-1,16-1-2,-16 1-4,0 0-3,0 0-6,0 0-9,0 0-5,0 0 0</inkml:trace>
  <inkml:trace contextRef="#ctx0" brushRef="#br0" timeOffset="8219">2849 2616 4,'0'0'17,"0"0"-3,0 0 0,0 0-2,0 0 0,0 0-2,4-17 0,-4 17-2,19-21-1,-10 4-2,8 0 0,0-8-1,6-1 0,3-1-1,0-1 0,0-3-1,2-2-1,1 0 0,1-1 0,-6-1 0,4 4-1,-5 0 0,-1 1 1,-1 6-1,-4 2 0,-1 4 0,-2 3 0,-14 15 0,15-16 0,-15 16 0,0 0 0,0 0 0,0 0 0,0 0-1,0 0 1,0 0 0,0 0-1,0 0 1,0 0 0,0 0 0,0 0 0,0 0 0,0 0 0,11 16 1,-11-16-1,0 0 0,-2 22 1,2-22-1,-2 16 1,2-16-1,-5 21 1,5-21-1,-3 19 1,3-19-1,-4 24 1,3-10 0,1-14-1,-4 29 1,2-13-1,2 4 1,-1-1-1,1-1 1,0 3-1,0-2 1,0 1 0,0-1 0,-2 4-1,0-2 1,2 3 0,-7-5-1,5 5 1,-1-3 0,-2 1 0,1-1-1,1 0 1,-4-2 0,3-2-1,1 2 2,1-2-1,2-17 1,-9 28-2,9-28 2,-1 22-1,1-22 1,-7 19-2,7-19 1,0 0-1,-5 21 2,5-21-2,0 0 1,-4 18-1,4-18 1,0 0-1,-7 15 0,7-15 1,0 0-1,0 0 0,0 0 0,0 0 0,0 0 1,0 0-1,0 0 0,0 0 0,0 0 1,0 0-1,0 0 0,0 0 1,0 0-1,0 0 0,0 0 0,0 0 0,0 0-2,0 0 1,0 0-1,9-21-1,-9 21 0,0 0-1,0 0-1,2-19 0,-2 19 0,0 0 0,0 0-1,1-15-1,-1 15-3,0 0-8,0 0-12,0 0 3,0 0-1</inkml:trace>
  <inkml:trace contextRef="#ctx0" brushRef="#br0" timeOffset="10032">3080 2359 7,'0'0'11,"-21"3"1,21-3-2,0 0-1,0 0 0,0 0-1,0 0-2,18-19 0,-18 19-1,17-21 1,-17 21-2,25-26-1,-25 26 1,27-26-2,-27 26 1,21-20-1,-21 20-1,16-14 0,-16 14 0,0 0 0,0 0 0,17-9 0,-17 9-1,0 0 1,0 0-1,17 0 1,-17 0 0,0 0-1,0 0 1,16 19 0,-16-19 0,4 23 0,-4-23 1,0 31-1,-4-14 1,2 6 0,-1-1-1,-1 2 1,-1 0-1,2 4 0,-6-2 0,4 5 0,-4-3 0,2 3 0,-1 0 1,-3 0-1,2 0 1,3 0-1,-5 4 1,1 0-1,1-3 0,-7 5 0,8-4 0,-4-1 0,1-6-1,-1 0 0,2-8 1,10-18-1,-14 20 1,14-20 0,0 0-1,0 0 1,0 0-1,0 0 1,0 0-1,15-22 1,-15 22-1,23-26-1,-23 26 2,28-35-2,-11 22 1,0-5 0,-1-1 0,0 4 0,-16 15 0,26-28 0,-26 28 0,22-12-1,-22 12 1,16 2 0,-16-2 0,10 15 0,-10-15 0,9 26 0,-9-26 0,3 30 0,-3-30 0,0 24 0,0-24 0,4 27 0,-4-27 1,2 26-1,-2-26 1,3 26-1,-3-26 1,4 26 0,-4-26-1,17 23 1,-17-23 0,17 13 1,-17-13-1,18 7 0,-18-7 0,22 2 0,-22-2 0,23-7 0,-23 7-1,26-10 1,-26 10-1,29-17 2,-11 6-2,-3 1-2,-1 1 0,-14 9-1,35-22-3,-26 8-3,10 5-10,-19 9-13,19-21-1,-19 21 2,19-22 0</inkml:trace>
  <inkml:trace contextRef="#ctx0" brushRef="#br0" timeOffset="11344">3961 2153 12,'0'0'12,"-18"5"-1,18-5-2,-19 12-2,19-12 0,-22 21-1,22-21 0,-30 33-1,18-14 0,0 3 1,-4 4-2,2 2 0,-1-1 0,-1 8-1,2-6 0,2 8 1,2-6-2,1 2 1,0-4-2,4 2 1,-2-1 1,4 1-2,-1-4 1,4 1-1,0 3 2,0-3-2,2 0 1,3-1-1,-2-3-1,6 1 1,-4-5-1,6 1 1,-11-21-1,17 31 1,-17-31 0,19 19-1,-19-19 1,23 11 0,-23-11 0,21-2 0,-21 2 0,26-10 0,-9-1 0,-1-1-1,1-2 1,2-5-1,-1 2 1,1-6 0,-4 1 0,1-2 0,-2 0 1,-2-2 0,0-4-1,-2 6 0,-4-7 0,2 3 0,-4-1-1,3-2 0,-7-4 0,2 4 0,-4-5 1,0-1-1,-1 5 1,-3-1 0,-1 3-1,-1 3 1,-1 1-1,0 7 0,-3 1 1,12 18-2,-22-20 1,22 20-1,-26-12 0,10 10-2,16 2-2,-28 7-3,28-7-3,-26 12-4,26-12-8,-19 21-9,19-21 1</inkml:trace>
  <inkml:trace contextRef="#ctx0" brushRef="#br0" timeOffset="12938">4926 1508 8,'0'0'14,"0"0"0,0 0-2,0 0-1,21-12 0,-21 12-1,21-23-2,-6 9 0,3-5-3,2-1 1,0-8-2,4 0 0,-3-6 0,6-3-1,1-1 0,0 0-1,-2-5 0,2 2-1,-2-3 0,0 0 0,-2-5 0,2 4-1,-10-2 1,6 3-1,-2-1 0,-1 3 0,-4 1 0,6 6 0,-7 2 1,0 2-1,0 7 0,-2-2 1,-3 9-1,-4-2 1,-5 19-1,9-21 0,-9 21 0,0 0 0,0 0 0,0 0 0,-7 22 0,3-4 0,4-18 0,-10 38 0,6-19 0,-3 0 1,2 7-1,2-2 1,-8 5-1,8 1 1,-4 4-1,3 2 1,1 4 0,-2 5-1,3 2 1,-2 5 0,1 3 1,-1 0-1,1 1 1,1 3 0,-3-4-1,0 0 1,1-5 0,1-1-1,-4-8 2,3-3-2,1 2 1,0-9-1,-3-3 1,5-2-2,-3-7 1,2-4-1,2-15 1,-1 23-2,1-23 1,0 0-1,0 0-1,0 0-2,0 0-3,-4-17-4,4 17-11,0 0-11,0 0-1,0 0 3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59:18.781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106 218 12,'9'-22'15,"-9"22"-2,0 0-3,0 0-2,0 0-2,0 0-1,0 0-2,-2 22-1,2-22-1,-12 33 0,3-14 0,1 2-1,-5-1 1,3 6-1,-2-1 1,1-1-1,-1 0 0,4-2 1,-1 3-1,2-8 0,5 2 0,2-19 0,0 22 0,0-22 1,0 0-1,19 21 1,-19-21 2,21 5-2,-21-5 2,28-1 0,-7-1 0,-2-3 0,7 0 1,0-4 0,5-1-1,2-3 0,5 3 0,-5-2-1,0 2-1,-3-1 0,-4-1 0,-4 7 0,-2-2-1,-20 7 0,22-9 0,-22 9 0,0 0 0,0 0-1,0 0 1,16 0-2,-16 0 0,0 0-2,0 0-1,0 0-3,0 0-4,0 0-8,1 25-6,-1-25 0</inkml:trace>
  <inkml:trace contextRef="#ctx0" brushRef="#br0" timeOffset="734">380 145 6,'-12'25'11,"9"-6"0,-9 0 0,3 5-2,-1-2 0,-3 6 0,-1 3-2,2 2 0,0 3 1,0-5-3,-2 7 0,2-5-1,2 5 0,-3-5-1,5 0 0,-4-5-1,3-2 0,2-4 0,2-1 0,0-4 0,-1-1-1,6-16 1,-3 21-1,3-21 0,0 15 0,0-15-1,0 0-1,-2 16 1,2-16-1,-3 19-1,3-19-2,-7 22-1,7-22-2,-11 23-5,11-23-8,-19 12-7,19-12 1</inkml:trace>
  <inkml:trace contextRef="#ctx0" brushRef="#br0" timeOffset="1437">634 438 8,'0'0'12,"0"0"-2,0 0 0,14 19-2,-14-19-1,-4 26-1,3-9 0,-5-2-1,5 10-1,-8-6 0,4 5 1,0-2-3,-1 3 1,1-3 0,0-1-1,0 1 1,3-3-1,-1-3 0,3-16-1,0 24 1,0-24-2,1 17 1,-1-17-1,0 0 1,0 0-1,0 0 1,0 0-1,19 2 1,-19-2 0,14-19-2,-14 19 1,21-28-1,-9 9 1,2 0-1,0 0 1,3-1-2,-1-1 2,0-2 0,-1 4 0,-3 0 0,7 0 0,-6 2 0,2 0-1,-3 3 1,-12 14 0,23-26-1,-23 26 1,16-16 0,-16 16 0,0 0-1,15-8 1,-15 8 0,0 0-1,0 0 1,0 0 0,0 0 0,14 21 0,-14-21 0,2 15 1,-2-15-1,-2 23 0,2-23 0,-2 29 0,1-12 0,-3-1 0,-1 1 0,2 2 0,-4-2 0,3 1 0,1-1 2,-1 2-2,-1-3 1,3-1-1,2-15 1,-3 28-1,3-28 1,-2 22 0,2-22-1,0 16 0,0-16 0,0 0 0,0 0 0,0 0 1,16-4-1,-16 4 0,0 0 0,15-20 0,-15 20-1,18-19 1,-18 19-1,20-25 1,-20 25-1,26-31 1,-10 14-2,0 0 2,1-1 0,-3 1 0,0 3 0,-14 14 0,26-26 0,-26 26 0,24-19-1,-24 19 1,0 0 0,21-15 0,-21 15 0,0 0 0,17-9 0,-17 9 0,0 0 0,14-3 0,-14 3 0,0 0 0,0 0 0,0 0 0,18 3 0,-18-3 0,0 0 1,0 21-1,0-21 0,-7 17 0,7-17 0,-5 23 0,5-23 0,-9 26 0,9-26 0,-9 22 1,9-22-1,-5 28 0,5-28 1,-9 26-1,9-26 2,-1 22-2,1-22 1,-2 21-1,2-21 1,0 15 0,0-15-1,0 0 0,3 16 0,-3-16 0,0 0 0,0 0 0,0 0 0,14 14 0,-14-14 0,0 0 1,18 2-1,-18-2 0,0 0 0,17-4 0,-17 4 0,0 0 0,19-5 0,-19 5 0,0 0 0,17-9 0,-17 9 0,0 0 0,16-17 0,-16 17 0,14-12-1,-14 12 1,21-21-1,-21 21 1,22-19-1,-22 19 1,19-24-2,-19 24 2,21-24 0,-21 24 0,23-25 0,-23 25-1,19-22 1,-19 22-1,19-21 1,-19 21 0,16-17-1,-16 17 1,0 0 0,15-19 0,-15 19 0,0 0 0,0 0 0,0 0 0,0 0 0,0 0 0,0 0 0,0 0-1,0 0 1,0 0 1,-3 17-1,3-17 0,0 0 0,-14 21 0,14-21 0,-9 21 0,9-21 0,-10 24 0,10-24 0,-5 24 1,5-24 0,-7 24-1,7-24 2,-2 25-2,2-25 1,7 22 0,-7-22 0,3 19-1,-3-19 0,2 17 0,-2-17 0,0 0 0,0 0 0,19 16-1,-19-16-1,16 2-3,-16-2-5,19 0-9,-19 0-7,19-4 0</inkml:trace>
  <inkml:trace contextRef="#ctx0" brushRef="#br0" timeOffset="3297">1488 123 1,'11'-21'23,"-15"-12"0,18 14 0,-21 4-16,14-4-5,-7 19-1,12-26-1,-12 26-1,0 0-2,0 0-4,0 0-6,18 12-7,-18-12-3</inkml:trace>
  <inkml:trace contextRef="#ctx0" brushRef="#br0" timeOffset="3906">1535 745 11,'0'0'13,"2"-15"0,-2 15-2,17-11 0,-17 11-2,21-15 0,-21 15-1,31-24-1,-15 12-3,6-6 0,-6 3-2,7 1 0,-8-2 0,3 3 0,-18 13-1,27-19 1,-27 19-1,23-11-1,-23 11 1,0 0 0,21 4 0,-21-4-1,0 0 1,10 20 0,-10-20-1,0 23 1,0-23 0,-5 31 0,2-17 1,1 3-1,-5 0 0,3 2 0,-3-1 0,0-1 0,2 0 1,5-17-1,-17 26-1,17-26 1,-4 16-1,4-16 1,0 0 0,0 0-1,0 0 1,0 0-1,14-11 0,-14 11 0,23-17 0,-23 17 0,24-22-1,-24 22 0,30-30 0,-9 13 1,-6-2-1,6 2 0,-4-2 0,8 0 1,-8 1 0,4 1 0,-4 3 0,-17 14 0,28-22-1,-28 22 1,19-12 0,-19 12 0,0 0 0,16 0-1,-16 0 1,0 0 0,0 0 0,7 17 0,-7-17 0,-2 15 1,2-15-1,-7 18 0,7-18 0,-5 24 1,5-24-1,-11 24 0,11-24 0,-10 24 0,10-24 1,-5 25-1,5-25 1,-5 22-1,5-22 1,-2 23 0,2-23 0,3 20-1,-3-20 0,5 21 1,-5-21-1,6 21 0,-6-21 0,8 17 0,-8-17 0,0 0 0,16 9 0,-16-9 0,0 0 0,23-12 0,-23 12 0,17-19 0,-17 19 0,24-23 0,-24 23 0,26-22-1,-10 10 0,1-2 1,-3 0-1,4-2 1,1 1-1,-4-3 1,1 3-2,1 1 2,-17 14 0,28-26 0,-28 26 0,19-19 0,-19 19 0,0 0-1,19-17 1,-19 17 0,0 0-1,0 0 1,16-4 0,-16 4 0,0 0-1,0 0 1,12 18 0,-12-18 0,0 17 0,0-17 0,-3 24 1,-3-8-1,3-1 1,-6 4-1,4 0 1,1 2 0,-2 2 0,0-4 0,5 3-1,-5-6-1,5 3-3,1-19-3,0 19-10,0-19-12,0 0 0,22 0 2</inkml:trace>
  <inkml:trace contextRef="#ctx0" brushRef="#br0" timeOffset="5203">2502 88 20,'0'-34'23,"0"34"0,7-19-13,-7 19-6,10-21-3,-10 21-2,0 0-1,16-7-4,-16 7-4,0 0-6,9 21-6,-9-21-1</inkml:trace>
  <inkml:trace contextRef="#ctx0" brushRef="#br0" timeOffset="5750">2457 766 11,'14'-15'12,"-14"15"-1,10-16-2,-10 16-2,16-21-2,-16 21 1,22-26-2,-22 26-1,28-29-1,-12 15 1,1-1-2,1 2 1,-18 13 0,29-22-1,-29 22 0,24-16-1,-24 16 1,18-5 0,-18 5-1,0 0 1,0 0 1,0 0-1,15 16 1,-15-16 0,0 0 0,-3 24 0,3-24 1,-5 19-1,5-19 0,-5 26 0,-1-10 1,3 1-1,-1 0 0,-3 4 0,2 3 0,0-1-1,-2-4 1,5-2-1,-5 0-1,7-17 1,-5 24-1,5-24 0,0 0 0,0 0 0,0 0 0,0 0 0,24-27 0,-24 27-1,20-30 0,-8 13 0,3-2-1,3 2 0,-3-1 1,3 1 0,-1 3-1,0 0 2,-17 14-1,26-20 1,-26 20 0,18-11 1,-18 11 0,0 0 1,0 0 0,3 16 0,-3-16 2,-10 22-1,10-22 1,-12 30-2,12-30 1,-12 31 0,5-12-1,1-2-1,3-1 0,3-16-1,-2 24-1,2-24-1,0 0-5,0 0-6,18-5-9,-1 0-8,0-18 1,11 11 0</inkml:trace>
  <inkml:trace contextRef="#ctx0" brushRef="#br0" timeOffset="6453">3007 652 11,'-29'23'14,"22"-6"-3,7-17-2,-21 31-3,12-17-2,4 7 0,5-21 0,-5 27-1,5-27 1,0 0-2,5 16 1,-5-16-1,0 0 1,0 0-1,21-18 1,-21 18-1,9-15-2,-9 15 1,0 0-1,17-5 0,-17 5 0,0 0 0,0 0 0,17 20 0,-17-20 1,6 23-1,-6-23 0,-4 26 0,4-26 1,-2 22 0,2-22 1,0 0 1,0 0 0,0 0 0,0 0 1,23-27-1,-7 8 0,3-11-1,5-1-1,2-7 0,5 2 0,-1-4 1,3 2 0,-9-2 0,2 7 2,-8 4 0,-5 7 0,-7 6-1,-6 16 0,0 0-1,-21 10 0,-2 11 0,2 8-1,-5 6 0,0 8 0,-1-3 1,6 2 0,3 1 0,10-5-1,8-4 0,8-9-1,10-1-2,4-16-3,13 10-9,1-3-17,-6-22-2,10 9 2,-14-16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0-07T08:36:53.312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03:35.625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586 1152 2,'0'0'10,"-1"-17"0,1 17-1,-2-19-1,2 19 0,-5-19-1,5 19 0,-11-21 0,11 21-1,-10-19 0,10 19 0,-14-21-1,14 21-1,-16-19-1,16 19 2,-19-15-2,19 15 0,-22-14-1,22 14 1,-26-5-1,26 5 0,-28-2 0,28 2-1,-31 2 0,13-1 0,-1 5 0,-2 2-1,4-4 0,-2 6 1,1-1-1,1 1 0,-2-1 1,1 3-1,18-12 0,-29 19 0,29-19 0,-28 19 0,28-19 0,-24 22 0,24-22 0,-18 28 0,18-28 0,-17 28 0,5-9 0,0 0 0,1-2 0,1 5 1,-2 2-2,3 1 2,-3 1-1,3 1 0,-1 1 0,6-1 0,-1 5 0,0-1 0,1-2 0,3 2 1,-1-3-1,2 1 1,0-1-1,2-1 1,-1-2 0,5-1 0,-1-9 0,2 3-1,-7-18 1,15 24 0,-15-24-1,30 12 0,-14-10 1,-1 1-1,3-3 0,1 0 1,-2-3-1,2-1 1,-19 4-1,28-15 1,-12 1-1,-16 14 1,29-31 0,-13 12 0,-1-6-1,-1 0 1,0-3-1,4 0 1,-6-1-1,2-4 0,-2-1 0,0-3 0,2 3 1,-2-4-2,0 3 2,-3-3-1,3 2 0,-1 3 0,1 2 0,-7 5 0,5 2 0,-3 5 0,-3 3 0,-4 16 0,10-20-1,-10 20 1,0 0 0,0 0-1,0 0 1,0 0 0,0 0 0,0 0-1,0 0 1,-5 19 0,5-19 0,-5 19 0,5-19 0,-7 22 0,2-6 0,-1 1 0,-2 0 0,1 6 0,0 1 0,0 2 1,0 1-1,-2 3 0,4-1 0,0 0 0,0 4 0,1-2 0,-1 4 0,5-4 0,-2-2 0,4-1 1,1 0-1,-1-2 0,2-6 0,-4-1 0,8-1 0,-8-18 1,11 27-1,-11-27 0,14 21 0,-14-21 0,17 17 0,-17-17 1,17 14-1,-17-14 0,21 10 0,-21-10 1,26 4-1,-26-4 0,26-2-1,-8-1-1,-1-2-2,-17 5-4,40-23-9,-16 6-15,-1-11 2,5-1-1</inkml:trace>
  <inkml:trace contextRef="#ctx0" brushRef="#br0" timeOffset="1656">865 0 4,'0'0'16,"-11"26"-2,2-9-2,8 2-2,-3 5-1,-5 4-2,8 3-1,-4 2 1,-1 6-2,3 5-1,-1 0 0,-3 1-1,7 4 0,-5-3 0,3-1-1,-4 2 0,4-4 0,-2-5 0,1-2 0,-2-4-1,3-1 0,-2-7-1,4-2 1,-1-4 0,1-3-1,0-15 1,3 19 1,-3-19 0,0 0 0,0 0 0,0 0 0,0 0 0,19-15 0,-19 15 0,16-21-1,-16 21 0,16-23 0,-10 8 0,5-2 0,-2 1 0,-1 0-1,3-3 1,-3 2 0,3-2-1,-2-2 1,-1 2-1,1-1 0,0-1 1,-1-3-1,3 1 0,-4-1 0,1-2 1,5 4-1,-5-2 0,3-2 0,-3 1 1,3 1-1,1 0 0,0 2 0,0-1 0,-1-1 0,-1 3 0,-1 2 1,1 2-2,1 1 1,-11 16 0,14-22 0,-14 22-2,0 0-1,0 0-1,0 0-3,0 0-4,0 0-6,0 28-8,-4-11-5,4-17 1</inkml:trace>
  <inkml:trace contextRef="#ctx0" brushRef="#br0" timeOffset="2593">946 528 14,'0'0'14,"0"0"-2,-2 23-1,2-23-1,6 22-1,-6-22-1,5 21 1,-5-21-2,9 26 0,-9-26-1,7 31-1,-7-31 0,8 33 0,-4-18-1,3 8-1,-4-6 0,6 2 0,-9-19-1,10 29 0,-10-29 0,12 26-1,-12-26 0,9 14 0,-9-14 0,0 0-1,7 16 1,-7-16-1,0 0 0,0 0 0,0 0-2,0 0-2,0 0-6,0 0-13,0 0-7,0 0-1,0 0 1</inkml:trace>
  <inkml:trace contextRef="#ctx0" brushRef="#br0" timeOffset="3734">1641 1069 20,'0'0'17,"0"0"-2,0 0-2,0 0-3,0 0-2,0 0-1,0 0-1,18-10 0,-3 11-1,-15-1 0,30 0-1,-11-3 1,9 5 0,-2-8-1,7 5 0,2-6 0,6 3-1,1-3 0,1 1-1,3-3-1,-1-1 0,2 1 0,-2-1 0,-2 1 0,2 0 0,-3-1-1,-2 1 1,-3 1-1,-6 2 1,0 1-1,-5 2 0,-8-1-1,1 1 0,-5 6 0,-14-3-1,24 2-1,-24-2-2,0 0-4,0 0-4,0 0-12,0 0-7,0 0 3,0 0-1</inkml:trace>
  <inkml:trace contextRef="#ctx0" brushRef="#br0" timeOffset="4437">1426 1397 10,'0'0'17,"17"-3"0,-17 3-1,24-5-2,-3 6-1,-2-8-3,9 7-1,-2-8-2,11 8-1,-2-7-1,8 3-1,0-4-1,4 3 0,0-6-1,5 4 0,-1-3 0,1 1-1,-5-1 0,0 7 0,-4-4-1,-3 3 0,-3 1 1,-3 3-1,-2-2 0,-5 0 0,3 2-1,-6-1-1,1-1-1,-6-3-2,2 6-2,-21-1-2,27-8-4,-27 8-5,14-16-12,-14 16 2,0 0 1</inkml:trace>
  <inkml:trace contextRef="#ctx0" brushRef="#br0" timeOffset="5281">1443 1701 12,'0'0'16,"0"0"-2,24 2 0,-24-2-2,33-9 0,-17 1-2,8 6-2,1-10-1,10 8-1,-8-4-1,12 6-1,-8-5-1,11 4-1,-2-1 0,1 3 0,1 1-1,0 0 0,-2-2-1,3 2 1,-1-2-1,-4 0 0,-2 1 1,1-3-1,-6-1 0,0-4 0,1 4-1,-6-5-1,0 5-3,-9-11-2,4 16-3,-21 0-4,24-19-9,-24 19-5,0 0 0</inkml:trace>
  <inkml:trace contextRef="#ctx0" brushRef="#br0" timeOffset="7593">3106 1841 3,'0'0'22,"0"0"-10,2-17 0,10-4 2,9 2-1,-4-14 0,13 1-2,-1-19 0,13 5-2,-4-15-2,7 4-2,-1-10-1,6 7-1,-10-6 0,5 4-1,-5 1 0,-1 4 0,-8-3-1,0 10 0,-5 1 0,-3 8-1,-1 3 0,-4 7 1,-4 1-2,-2 13 1,-12 17 0,12-22-1,-12 22 1,0 0 0,0 0 0,0 0-1,0 0 1,0 0 0,0 0 0,0 0 0,0 0 0,12 20 1,-12-20-1,-3 26 1,-4-12 0,3 7 0,-3 1 1,0 8-1,-1-1 0,-1 9 0,-2 3 1,3 6 0,-3 7-1,3 3 0,-3-2 0,3 2 0,1 0 0,1 3 0,-1-6 1,4 1-1,-2-5 0,1-3 0,1-6-1,3 1 1,-5-6-1,5-5 1,-2 0 0,2-5-1,0-5 0,0-2 1,0-3-1,0-16 0,2 26 0,-2-26 0,5 19 0,-5-19-2,0 0 0,0 0-3,5 20-2,-5-20-6,0 0-16,0 0-5,0 0 0,0 0 1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03:46.546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256 1155 10,'-21'-7'18,"21"7"-2,0 0-1,0 0-3,0 0-1,0 0-2,0 0-1,0 0-1,0 0-1,0 0 0,0 0-1,2-17-1,-2 17 1,0 0-1,24 0 0,-24 0 0,21 0-1,-21 0 0,25-2 0,-10 0 0,3 2 0,1-3-1,3 1 1,-1-1-1,7 1-1,-4-3 2,2 1-2,2-1 0,2 2 0,-4-3 0,0 3 0,0-2 0,-2 3-1,0-3 1,1 5-1,-5-4 1,0 3-1,-1 1 1,-2 0-1,0 0 1,-1 1-1,0 3 0,-16-4 1,27 0-1,-11 2 0,-16-2 0,28 3 1,-28-3-1,29 4 1,-29-4-1,28 1 0,-28-1 1,28 2-1,-28-2 0,29 2 1,-29-2-1,32 0 0,-32 0 0,29 0 1,-12 0-1,3 0 0,-3 0 0,0-2 0,2 2 0,1-2 1,-1 2-1,0-1 0,-4 1 0,3 0 1,-3 0-1,3 0 0,-3 0 0,3 0 0,-18 0 1,29 0-1,-29 0 0,28 1 0,-12-1 0,-16 0 0,26 2 0,-26-2 0,26 3 0,-26-3 0,26 2 0,-26-2 0,28 4 0,-13-3 0,1-1 0,1 2 0,0-2 0,4 2 1,-7 0-1,5-2 0,-1 1 0,1-1 0,0 2 0,0 0 0,0-2 0,0 1 0,2 1 0,2-2 0,-3 2 0,0 0 0,0-1 1,1 1-1,0-2 0,2 0 0,-1 0 1,1 0-1,-2 0 0,3 0 1,2-2-1,0 1 0,-2-1 1,2 0-1,0 0 0,0 2 1,4-1-1,1-3 0,2 3 0,-2-3 0,2 1 0,-1-3 0,2 3 0,-4 0 0,3-1 0,-7 2 0,0-1 0,-3 3 0,-3-2 0,1 2 1,2 2-1,-2-2 0,-1 0 0,3 2 0,-2-2 0,1 0 0,1 0 0,-4 0 0,2 0 0,2 0 0,-1 0 1,-3 0-1,4 0 0,-1 0 0,-1 0 0,3 0 0,4 0 0,-3 1 0,-3-1 0,4 0 0,-2 0 0,3 0 0,-3 0 0,2 0 1,0 0-1,0 0 0,2 0 0,0 0 0,-2 0 0,3-1 0,-1 1 0,3-2 0,-1-2 0,-1 4 0,-1-1 0,-2-1 0,-2 0 1,-3-1-1,-4 3 0,-17 0 0,18 0 0,-18 0 0,0 0 0,0 0 0,0 0-1,0 0 0,0 0 0,0 0-3,0 0-2,0 0-5,0 0-15,-2 17-10,2-17-1,0 0 1,-22 5 2</inkml:trace>
  <inkml:trace contextRef="#ctx0" brushRef="#br0" timeOffset="2516">48 325 2,'-16'-14'20,"16"14"-3,0 0-2,-19-14-4,19 14-3,0 0 0,0 0 0,0 0-2,0 0 0,0 0-1,4 26 1,-4-26 0,8 30 0,-9-16-1,4 10 0,-5 0-1,4 5 0,-5 4-1,-1 7 0,1-4-1,-1 7 1,-1 1-2,5 2 1,-5 1-1,1-2 0,4-5 0,2 0-1,0-4 1,3-5-1,-3-5 0,3-5 0,0-2 0,-5-19 1,7 24-1,-7-24 0,0 0 0,7 19 0,-7-19-2,0 0-1,0 0-2,0 0-4,0 0-4,10-17-8,-10 17-11,9-26 0,-7 5 2</inkml:trace>
  <inkml:trace contextRef="#ctx0" brushRef="#br0" timeOffset="3079">83 81 17,'0'0'18,"0"0"-3,0 0-2,15-5-1,-15 5 1,18 3-4,-18-3 0,20 11-2,-20-11-1,25 12 0,-8-5-1,-3-2-1,7 0 1,-2-3-2,5 1 1,-1-8-1,6 4-1,-1-6 0,10 3 0,-6-4 0,6 4-1,-5-1 1,3 0 0,1-1-1,-1 3 1,-1-2-1,5 0 0,-5-1 0,3 0 1,-4 0-2,3 1 1,-1 0 0,-1 2-1,-5-3 1,-1 3-1,-3 1 1,0 2-1,-1 2 1,-3 0-1,1-1 0,1 3 1,0-1-1,-3 1 0,0-1 1,2 1-1,3-1 0,-6-1 0,-1 1 1,4-1-1,0 0 0,-1-2 1,3 0-1,1 0 0,1-2 0,3 0 1,-1 1-1,4-3 0,2 1 1,0-1-1,3 1 0,2-1 0,2-1 0,1 0 1,2 1-1,2 3 0,-2-1 0,2-3 0,0 3 1,-2-3-1,2 3 0,-4 0 1,-1 1-1,0-3 1,3 3-1,-2-1 1,2 0-1,-3 2 1,-2-2-1,3 2 0,-3 0 0,0 0 0,-3 2 0,1-2 0,-2 2 0,3 0 0,-3-2 1,2 1-1,-3-1 0,7 2 0,-2-2 0,-2 2 0,0-2 0,0 0 0,0 0 1,-3 0-1,-2-4 0,2 4 0,-4 4 0,0-4 0,-3 1 0,0-1 0,0 2 0,1 0 0,-3 3 0,-1-3 0,2 3 0,1-3 0,-2 1 0,0 4 0,-2-5-1,1 5 1,1-6 0,-2 6 0,-1-3 0,-2 3 0,-1 0 0,3-4 1,3 4-1,-2-4 0,2 3 0,0-5 0,4 3 0,1-1 0,-1-3 0,1 0 0,0 0 0,4-1 0,1-1 1,1 2-1,-1 0 0,1-2 0,3 2 0,1 0 0,-1-2 0,4 1 0,-4-1 0,0 0 0,-2 0 0,5-1 0,-1 1 0,0 1 0,-4-1 0,0 2-1,0 0 1,-3 0 0,0 3 0,-8-1 0,1 1 0,-2 3 0,0-5 0,-1 6 0,1-5 0,-2 5 0,2-5 0,3 3 1,-1-2-1,-2-1 0,0 0 0,4 0 0,3-2 0,-4 0 1,8-2-1,-3 0 0,-1 0 0,6-1 0,-1 1 0,-2 0 0,1 2 0,-2-1 0,-6 2 1,4-1-1,-5 2 0,-2 0 0,-2 1 0,2-1 0,-3 2 0,-2-3 0,-2 3 0,3-1 0,-4-1 0,2 5 0,-4-4 0,0 2 0,-16-5 0,26 11-1,-26-11 1,21 10 0,-21-10 0,0 0 0,22 12 0,-22-12-1,0 0 1,16 4 0,-16-4 1,0 0-1,24-2 0,-24 2 0,17-2 0,-17 2 0,23-5 0,-23 5 0,26-5 0,-26 5 1,26-10-2,-26 10 2,26-9-2,-26 9 1,24-7 0,-24 7 0,20-5 0,-20 5 0,0 0 0,17-2 0,-17 2 0,0 0 0,0 0-1,0 0 1,0 0 0,0 0 1,0 0-1,0 0 0,0 0 1,0 0-1,0 0 0,0 0 0,0 0 1,0 0-1,-14 10 0,14-10 0,0 0 0,-19 19-1,19-19 2,-10 18-2,10-18 2,-7 17-2,7-17 1,-9 19 0,9-19 0,-5 19 0,5-19 0,-7 26 0,7-26 0,0 29 0,0-13 0,1 1 0,3-1 0,-2 5 0,-2-6 0,1 4 0,1 2 0,0-2 0,-2 0 0,-4 2 0,4 1 0,-1-1 0,1 0 0,-2-1-1,0 1 1,-1-4 0,-1 2 0,4-19 0,-1 28 0,1-28 0,-2 28 0,2-28 0,0 24 0,2-7 0,-2-17 0,1 28 0,4-12 0,-5-16 0,6 27 0,-6-27 0,7 23 0,-7-23 0,1 24 0,-1-24 0,2 21 0,-2-21 0,-3 22 0,3-22 0,-2 24 0,2-24 0,0 25 0,0-25 0,2 22 0,-2-22 0,1 22 0,-1-22 0,4 21 0,-4-21 0,2 21 0,-2-21 0,3 21 0,-3-21 0,2 19 0,-2-19 0,2 17 0,-2-17 0,-2 16 0,2-16 0,0 0 0,0 17 0,0-17 0,0 0 0,0 0 0,0 0 0,0 0 0,7 15-1,-7-15 1,0 0-1,0 0-2,0 0-1,0 0-3,0 0-8,0 0-18,-19-5-3,19 5 1,-30 0-1</inkml:trace>
  <inkml:trace contextRef="#ctx0" brushRef="#br0" timeOffset="5891">3517 1164 8,'0'0'10,"0"0"0,0 0 0,17-16 0,-17 16 0,0 0-1,0 0 0,0 0-2,0 0 2,0 0-1,21 17-1,-21-17 0,0 0 0,19 7-2,-19-7 1,23 4-2,-8 3 0,-15-7-1,32 3 0,-15-3 0,2 4-1,2-3 0,2 1 0,1-2-1,0 0 1,0-3-1,3-1 0,-1 2 0,3-1 1,1-4-1,-1 4 0,1-4 1,1 1-1,2 1 1,2 0-1,-4 3-1,4-1 1,-4-1-1,2 4 0,-4-1 1,1 2-1,1 1 1,-3 0-1,0 1 0,1-1 1,4 0-1,0-1 0,-2-1 0,4 0 1,0-1-1,-4-1 0,4-1 1,0-1-1,-6 1 1,-1 1-1,0-2 1,1 4 0,-1 0-1,0-1 0,-4 2 1,4 1-1,0 0 0,-2-2 0,0 2 1,0-1-1,0 3 0,2-2 0,-1-1 0,-1 1 0,0 3 0,4-1 0,3-3 0,-4 5 0,4-5 0,-3-1 1,3 0-1,0 0 0,0 0 0,3 2 0,-3-2 1,6 4-1,-1-3 0,0 1 0,-2-2-1,-1 2 1,0 3 0,-2-3 0,0-1-1,-4-1 0,-4 2 1,-6 2-2,2-1-1,-21-3-6,29 9-12,-29-9-13,16 8-1,-16-8 0,0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1T09:32:55.14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 17 29,'0'0'23,"6"-17"-5,-6 17-3,0 0-3,0 0-4,0 0 0,0 0-2,9 19 0,-9-19 1,2 19-1,-2-19-1,0 26 0,-2-9-1,2 1 0,-2 3-1,2 0-1,-2 1 0,0 4 0,1-5 0,1 5-1,-4-5 0,2 1 0,-2-3 0,2 0-1,2-2 1,-2 1-1,2-1 0,0 0 0,0-17 0,2 30 1,-2-30-1,2 26 0,-2-26 0,2 19 1,-2-19-1,0 0 1,0 0-1,0 0 1,0 0 0,0 0 0,0 0 0,0 0 0,13-17 0,-13 17 0,6-19 0,-6 19-1,5-24 1,-5 24 0,12-26 0,-12 26-1,13-30 0,-13 30 1,19-32-1,-10 15 0,4 0 0,2 0 0,-5-3 0,3 1 0,0 2 1,0 0-1,-1 0 0,-12 17-1,22-24 1,-22 24 0,25-11 0,-25 11 0,20 0-1,-20 0 1,23 9 0,-23-9 0,20 11 1,-20-11-1,25 10 0,-25-10 0,23 4 0,-23-4 0,20 0 0,-20 0 0,0 0 0,21 1 0,-21-1 0,0 0 0,0 0 1,21 6-1,-21-6 0,0 0 0,0 0 1,15 19-1,-15-19 1,7 17 0,-7-17-1,4 24 1,-4-24 0,4 28-1,-6-9 1,4 0 0,-4-1-1,0 3 1,0-2 0,2-1 0,-2 1-1,2-19 1,-4 28 0,4-28 0,0 28 0,0-28 0,0 23 0,0-23 0,0 22 0,0-22 0,2 19 0,-2-19-1,0 0 1,2 21-1,-2-21 0,0 0 1,0 0-1,0 0 0,0 0 0,0 0 1,0 0-1,0 0 0,0 0 0,0 0 0,0 0 0,0 0 0,0 0 0,0 0 0,0 0 0,0 0 0,6 16-1,-6-16-3,0 0-4,0 0-23,0 0-4,0 0-1,20 19-1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11T09:33:00.2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4426 6181</inkml:trace>
  <inkml:trace contextRef="#ctx0" brushRef="#br0" timeOffset="79674">0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16T00:03:20.37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0-07T08:36:59.859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58:58.343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533 815 2,'0'0'10,"0"0"0,0 0-2,0 0-2,-3-19 0,3 19 0,0 0-2,1-18 0,-1 18 0,0 0 0,0 0-2,6-17 1,-6 17 0,0 0-1,0 0 1,14-14-1,-14 14 0,0 0 0,17-14 1,-17 14-2,17-14 1,-17 14-1,25-13 1,-25 13-1,26-18 0,-11 11 0,3 1 0,1-1 0,-2 1 0,6 1 0,-4 2 0,-2 1 0,6-1-1,-4 3 1,2 3-1,-4 0 1,4 1-1,-2 3 0,4-4 1,-4 4-1,1 2 0,1 1 1,-2-1-1,0 3 1,1 2-1,-5-2 0,1 3 0,-1-2 0,-1 4 1,0-2-1,-14-15 0,18 30 0,-13-16 1,-3 3-1,-2-17 1,-4 31 0,1-15-1,-4 1 1,-2 2-1,-1 2 0,-1-1 1,-3 5-1,0 1 0,-1 1 0,-3 1 1,-1 1-1,2 2 0,0-1 0,-3-1 0,3-1 0,0 0 0,-1-8 0,3 6 0,-3-7 0,-1-1 1,19-18-1,-27 25 0,27-25 0,-21 18 1,21-18-1,0 0 0,-16 10 0,16-10 1,0 0-1,0 0 0,0 0 0,0 0 0,-16 2 0,16-2 0,0 0 0,-19-2 0,19 2 0,0 0 0,0 0-1,0 0 1,0 0 0,0 0 0,0 0-1,0 0 1,0 0 0,0 0 0,23 7 0,-23-7 0,22 5 0,-22-5 1,21 4-1,-3-3 0,-18-1 0,29 2 0,-10 0 1,0-2-1,0 0 0,2-2 0,0 2 1,2 0-1,-2 2 0,1 0 0,-1 1 0,-2 4 1,0 0-1,-1 5 1,-5 4-1,5 1 1,-4 5 1,-4 3-1,-1 6 1,1 3-2,-3 1 2,-2 3-2,-1 0 2,-1 2-1,-4-2 0,-3 1 0,-3-2 0,-2-1 1,-3 2 0,4 0 0,-11-3 0,3-1 0,-5-3 0,4 2 0,-8-5 1,3-6-1,-6-3 0,2 0 1,-9-5-1,2 2 0,-8-6 1,2-3-1,-4-5 0,0 1 0,-4-11 0,-2 6-2,-5-12 1,2 2-1,-3-4 0,-4-3 0,1 0 0,-4-1-2,4-1-3,1-7-1,10 11-5,-5-12-9,11-3-13,16 8-2,-1-10 2</inkml:trace>
  <inkml:trace contextRef="#ctx0" brushRef="#br0" timeOffset="1907">1618 0 14,'0'0'14,"0"21"-1,-5-6-3,3 6-3,-3 5-1,-2 4 0,-5 9 0,2-2-2,-4 2 1,-2 1-1,2 0-1,-5-5 0,2 4 0,1-2-1,2-1 0,2-3-1,0-2 0,3-2-1,2-3 0,2 0 0,2-5-1,3-21 1,3 26 0,-3-26 1,0 0 0,12 19 0,-12-19 0,21 3 1,-21-3 0,28-1 1,-11-1 0,2-5 0,7 3 0,1-4 0,2-1 0,4-1 0,3-2 0,1 0-1,3-2 0,0 2 0,1-6 0,-1 8-1,4-2 0,-4 5 0,-4-3 0,1 6-1,-4 1 1,-4 3-1,-8 0 0,0 3 1,-4 1-1,-17-4 0,26 1 1,-26-1-1,19 2 0,-19-2 0,0 0 0,0 0 0,14-2-2,-14 2 0,0 0-3,0 0-5,0 0-5,0 0-10,0 0-7,0 0 2</inkml:trace>
  <inkml:trace contextRef="#ctx0" brushRef="#br0" timeOffset="2719">1966 135 7,'-16'24'16,"9"9"0,-7 0-2,4 2-3,-2 4-1,-2 5-2,3-5 0,-6 1-1,5 5-2,-2-7 0,2 4-2,-2-4 1,0 3-2,-2-8 1,6 3-1,-2-5 0,1-3-1,4-2 0,0-2 0,1-5 0,0-2 0,6-17-1,-3 26 0,3-26 1,-2 16-1,2-16 0,0 0-1,0 0 0,0 0-2,0 0-1,0 0-5,0 0-6,0 0-9,0 0-5,17-2 1</inkml:trace>
  <inkml:trace contextRef="#ctx0" brushRef="#br0" timeOffset="5047">2799 915 4,'0'0'13,"0"0"-2,0 0 0,0 0-2,0 0-1,0 0-2,0 0-1,0 0-1,-3-16-1,3 16 0,0 0 0,0 0-1,0 0 2,0 0-2,15-1 1,-15 1 0,0 0 0,19 3-1,-19-3 1,19 0-1,-19 0 1,19 5-1,-19-5 0,28 4 0,-28-4 1,32 5-1,-10-7 0,-3 2 0,9-3 0,1 1 1,-2-2-2,6 1 1,-4-4 0,2 4-1,-5-4 0,6 3 0,-8-1 0,2 2 0,-2-1-1,-3 4 1,2-2-1,-1 2 0,1 2 1,-2 2-1,-1-4 0,3 5 0,-4-3 1,5-1-1,-3 1 0,0 1 1,0-1-1,0-2 1,0 2-1,-1 0 0,3-2 1,0 1-1,-4-1 1,3 0-1,1-1 0,-2-1 1,0 0-1,1 0 1,-1-1-1,0 0 0,1-4 0,-1 5 1,-3-5-1,-1 5 0,-17 2 0,26-8 0,-26 8 0,19-2 0,-19 2 0,0 0-1,0 0 0,0 0-2,0 0 0,0 0-2,9 17-2,-9-17-2,-16 12-4,16-12-5,-24 16-6,15-2-4,-13-9 0</inkml:trace>
  <inkml:trace contextRef="#ctx0" brushRef="#br0" timeOffset="6063">2735 1245 3,'0'0'4,"-25"9"0,25-9 0,-27 10 1,27-10 1,-25 9-1,25-9 0,-19 8 0,19-8 0,0 0-1,0 0 0,0 0 0,0 0-1,0 0 0,0 0 1,19 7 1,-19-7 0,28 0 0,-10-1 1,2 1-1,1-2-1,4 0 1,-6 0-1,10-1 0,-5-2-1,2 3 1,4-3-1,-2 1-1,1-1 1,4 0-1,-5 0 0,5 1 0,-5-1-1,1 0 0,-6 2 0,5-1-1,-4 2 1,-1-1-1,1 1 1,2 2-1,-2-2 0,-1-1 1,1 3-1,-3-2 0,2 2 1,1-2-1,0 1 0,-1-3 0,-4 3 0,5-1 1,-1 0-1,1 0 0,-1-1 0,-3 3 0,1 0 0,5 0 0,-3 2 0,-8 1 0,5-1 0,-1 3 0,-2-2 0,2 1 0,-3 1 0,1-1 0,-17-4 0,31 7 0,-31-7 0,30 5 0,-30-5 1,31 5-1,-31-5 0,28 3 0,-28-3 0,29 0 0,-29 0 1,32-3-2,-32 3 0,26-7-1,-26 7-1,19-2-3,-19 2-1,19-3-4,-19 3-4,0 0-7,16-2-5,-16 2-1</inkml:trace>
  <inkml:trace contextRef="#ctx0" brushRef="#br0" timeOffset="7094">2700 1629 1,'0'0'9,"0"0"0,0 0 0,0 0-2,0 0 1,0 0-1,0 0 1,23 5 1,-23-5-1,24-9 2,-24 9-3,36-12 0,-16 4-2,9 3 0,-3-4-1,4 5-1,6-1-1,4 2 1,-4-2-1,6 1 0,-2-1-1,3 0 1,-3 0-1,6 3 0,-8-2 1,-2 1-1,-3 1 0,4 2 0,-4-2 0,-4 2-1,-1-1 1,1-1-1,-4 0 1,-4 2-1,3 0 0,-2-1 1,-4 1-1,4 0 0,-1 1 0,-3-1 0,4 2 0,-3-2 1,2 2-1,0 1 0,-2-1 0,4 0 0,-6 1 0,4 1 0,-4-1 0,4 0 0,-5-1 0,3 2 0,-4-3 1,-15-1-1,28 6 1,-28-6 0,21 1-1,-21-1 0,0 0-1,16-1-2,-16 1-4,0 0-3,0 0-6,0 0-9,0 0-5,0 0 0</inkml:trace>
  <inkml:trace contextRef="#ctx0" brushRef="#br0" timeOffset="8219">2849 2616 4,'0'0'17,"0"0"-3,0 0 0,0 0-2,0 0 0,0 0-2,4-17 0,-4 17-2,19-21-1,-10 4-2,8 0 0,0-8-1,6-1 0,3-1-1,0-1 0,0-3-1,2-2-1,1 0 0,1-1 0,-6-1 0,4 4-1,-5 0 0,-1 1 1,-1 6-1,-4 2 0,-1 4 0,-2 3 0,-14 15 0,15-16 0,-15 16 0,0 0 0,0 0 0,0 0 0,0 0-1,0 0 1,0 0 0,0 0-1,0 0 1,0 0 0,0 0 0,0 0 0,0 0 0,0 0 0,11 16 1,-11-16-1,0 0 0,-2 22 1,2-22-1,-2 16 1,2-16-1,-5 21 1,5-21-1,-3 19 1,3-19-1,-4 24 1,3-10 0,1-14-1,-4 29 1,2-13-1,2 4 1,-1-1-1,1-1 1,0 3-1,0-2 1,0 1 0,0-1 0,-2 4-1,0-2 1,2 3 0,-7-5-1,5 5 1,-1-3 0,-2 1 0,1-1-1,1 0 1,-4-2 0,3-2-1,1 2 2,1-2-1,2-17 1,-9 28-2,9-28 2,-1 22-1,1-22 1,-7 19-2,7-19 1,0 0-1,-5 21 2,5-21-2,0 0 1,-4 18-1,4-18 1,0 0-1,-7 15 0,7-15 1,0 0-1,0 0 0,0 0 0,0 0 0,0 0 1,0 0-1,0 0 0,0 0 0,0 0 1,0 0-1,0 0 0,0 0 1,0 0-1,0 0 0,0 0 0,0 0 0,0 0-2,0 0 1,0 0-1,9-21-1,-9 21 0,0 0-1,0 0-1,2-19 0,-2 19 0,0 0 0,0 0-1,1-15-1,-1 15-3,0 0-8,0 0-12,0 0 3,0 0-1</inkml:trace>
  <inkml:trace contextRef="#ctx0" brushRef="#br0" timeOffset="10032">3080 2359 7,'0'0'11,"-21"3"1,21-3-2,0 0-1,0 0 0,0 0-1,0 0-2,18-19 0,-18 19-1,17-21 1,-17 21-2,25-26-1,-25 26 1,27-26-2,-27 26 1,21-20-1,-21 20-1,16-14 0,-16 14 0,0 0 0,0 0 0,17-9 0,-17 9-1,0 0 1,0 0-1,17 0 1,-17 0 0,0 0-1,0 0 1,16 19 0,-16-19 0,4 23 0,-4-23 1,0 31-1,-4-14 1,2 6 0,-1-1-1,-1 2 1,-1 0-1,2 4 0,-6-2 0,4 5 0,-4-3 0,2 3 0,-1 0 1,-3 0-1,2 0 1,3 0-1,-5 4 1,1 0-1,1-3 0,-7 5 0,8-4 0,-4-1 0,1-6-1,-1 0 0,2-8 1,10-18-1,-14 20 1,14-20 0,0 0-1,0 0 1,0 0-1,0 0 1,0 0-1,15-22 1,-15 22-1,23-26-1,-23 26 2,28-35-2,-11 22 1,0-5 0,-1-1 0,0 4 0,-16 15 0,26-28 0,-26 28 0,22-12-1,-22 12 1,16 2 0,-16-2 0,10 15 0,-10-15 0,9 26 0,-9-26 0,3 30 0,-3-30 0,0 24 0,0-24 0,4 27 0,-4-27 1,2 26-1,-2-26 1,3 26-1,-3-26 1,4 26 0,-4-26-1,17 23 1,-17-23 0,17 13 1,-17-13-1,18 7 0,-18-7 0,22 2 0,-22-2 0,23-7 0,-23 7-1,26-10 1,-26 10-1,29-17 2,-11 6-2,-3 1-2,-1 1 0,-14 9-1,35-22-3,-26 8-3,10 5-10,-19 9-13,19-21-1,-19 21 2,19-22 0</inkml:trace>
  <inkml:trace contextRef="#ctx0" brushRef="#br0" timeOffset="11344">3961 2153 12,'0'0'12,"-18"5"-1,18-5-2,-19 12-2,19-12 0,-22 21-1,22-21 0,-30 33-1,18-14 0,0 3 1,-4 4-2,2 2 0,-1-1 0,-1 8-1,2-6 0,2 8 1,2-6-2,1 2 1,0-4-2,4 2 1,-2-1 1,4 1-2,-1-4 1,4 1-1,0 3 2,0-3-2,2 0 1,3-1-1,-2-3-1,6 1 1,-4-5-1,6 1 1,-11-21-1,17 31 1,-17-31 0,19 19-1,-19-19 1,23 11 0,-23-11 0,21-2 0,-21 2 0,26-10 0,-9-1 0,-1-1-1,1-2 1,2-5-1,-1 2 1,1-6 0,-4 1 0,1-2 0,-2 0 1,-2-2 0,0-4-1,-2 6 0,-4-7 0,2 3 0,-4-1-1,3-2 0,-7-4 0,2 4 0,-4-5 1,0-1-1,-1 5 1,-3-1 0,-1 3-1,-1 3 1,-1 1-1,0 7 0,-3 1 1,12 18-2,-22-20 1,22 20-1,-26-12 0,10 10-2,16 2-2,-28 7-3,28-7-3,-26 12-4,26-12-8,-19 21-9,19-21 1</inkml:trace>
  <inkml:trace contextRef="#ctx0" brushRef="#br0" timeOffset="12938">4926 1508 8,'0'0'14,"0"0"0,0 0-2,0 0-1,21-12 0,-21 12-1,21-23-2,-6 9 0,3-5-3,2-1 1,0-8-2,4 0 0,-3-6 0,6-3-1,1-1 0,0 0-1,-2-5 0,2 2-1,-2-3 0,0 0 0,-2-5 0,2 4-1,-10-2 1,6 3-1,-2-1 0,-1 3 0,-4 1 0,6 6 0,-7 2 1,0 2-1,0 7 0,-2-2 1,-3 9-1,-4-2 1,-5 19-1,9-21 0,-9 21 0,0 0 0,0 0 0,0 0 0,-7 22 0,3-4 0,4-18 0,-10 38 0,6-19 0,-3 0 1,2 7-1,2-2 1,-8 5-1,8 1 1,-4 4-1,3 2 1,1 4 0,-2 5-1,3 2 1,-2 5 0,1 3 1,-1 0-1,1 1 1,1 3 0,-3-4-1,0 0 1,1-5 0,1-1-1,-4-8 2,3-3-2,1 2 1,0-9-1,-3-3 1,5-2-2,-3-7 1,2-4-1,2-15 1,-1 23-2,1-23 1,0 0-1,0 0-1,0 0-2,0 0-3,-4-17-4,4 17-11,0 0-11,0 0-1,0 0 3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59:18.781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106 218 12,'9'-22'15,"-9"22"-2,0 0-3,0 0-2,0 0-2,0 0-1,0 0-2,-2 22-1,2-22-1,-12 33 0,3-14 0,1 2-1,-5-1 1,3 6-1,-2-1 1,1-1-1,-1 0 0,4-2 1,-1 3-1,2-8 0,5 2 0,2-19 0,0 22 0,0-22 1,0 0-1,19 21 1,-19-21 2,21 5-2,-21-5 2,28-1 0,-7-1 0,-2-3 0,7 0 1,0-4 0,5-1-1,2-3 0,5 3 0,-5-2-1,0 2-1,-3-1 0,-4-1 0,-4 7 0,-2-2-1,-20 7 0,22-9 0,-22 9 0,0 0 0,0 0-1,0 0 1,16 0-2,-16 0 0,0 0-2,0 0-1,0 0-3,0 0-4,0 0-8,1 25-6,-1-25 0</inkml:trace>
  <inkml:trace contextRef="#ctx0" brushRef="#br0" timeOffset="734">380 145 6,'-12'25'11,"9"-6"0,-9 0 0,3 5-2,-1-2 0,-3 6 0,-1 3-2,2 2 0,0 3 1,0-5-3,-2 7 0,2-5-1,2 5 0,-3-5-1,5 0 0,-4-5-1,3-2 0,2-4 0,2-1 0,0-4 0,-1-1-1,6-16 1,-3 21-1,3-21 0,0 15 0,0-15-1,0 0-1,-2 16 1,2-16-1,-3 19-1,3-19-2,-7 22-1,7-22-2,-11 23-5,11-23-8,-19 12-7,19-12 1</inkml:trace>
  <inkml:trace contextRef="#ctx0" brushRef="#br0" timeOffset="1437">634 438 8,'0'0'12,"0"0"-2,0 0 0,14 19-2,-14-19-1,-4 26-1,3-9 0,-5-2-1,5 10-1,-8-6 0,4 5 1,0-2-3,-1 3 1,1-3 0,0-1-1,0 1 1,3-3-1,-1-3 0,3-16-1,0 24 1,0-24-2,1 17 1,-1-17-1,0 0 1,0 0-1,0 0 1,0 0-1,19 2 1,-19-2 0,14-19-2,-14 19 1,21-28-1,-9 9 1,2 0-1,0 0 1,3-1-2,-1-1 2,0-2 0,-1 4 0,-3 0 0,7 0 0,-6 2 0,2 0-1,-3 3 1,-12 14 0,23-26-1,-23 26 1,16-16 0,-16 16 0,0 0-1,15-8 1,-15 8 0,0 0-1,0 0 1,0 0 0,0 0 0,14 21 0,-14-21 0,2 15 1,-2-15-1,-2 23 0,2-23 0,-2 29 0,1-12 0,-3-1 0,-1 1 0,2 2 0,-4-2 0,3 1 0,1-1 2,-1 2-2,-1-3 1,3-1-1,2-15 1,-3 28-1,3-28 1,-2 22 0,2-22-1,0 16 0,0-16 0,0 0 0,0 0 0,0 0 1,16-4-1,-16 4 0,0 0 0,15-20 0,-15 20-1,18-19 1,-18 19-1,20-25 1,-20 25-1,26-31 1,-10 14-2,0 0 2,1-1 0,-3 1 0,0 3 0,-14 14 0,26-26 0,-26 26 0,24-19-1,-24 19 1,0 0 0,21-15 0,-21 15 0,0 0 0,17-9 0,-17 9 0,0 0 0,14-3 0,-14 3 0,0 0 0,0 0 0,0 0 0,18 3 0,-18-3 0,0 0 1,0 21-1,0-21 0,-7 17 0,7-17 0,-5 23 0,5-23 0,-9 26 0,9-26 0,-9 22 1,9-22-1,-5 28 0,5-28 1,-9 26-1,9-26 2,-1 22-2,1-22 1,-2 21-1,2-21 1,0 15 0,0-15-1,0 0 0,3 16 0,-3-16 0,0 0 0,0 0 0,0 0 0,14 14 0,-14-14 0,0 0 1,18 2-1,-18-2 0,0 0 0,17-4 0,-17 4 0,0 0 0,19-5 0,-19 5 0,0 0 0,17-9 0,-17 9 0,0 0 0,16-17 0,-16 17 0,14-12-1,-14 12 1,21-21-1,-21 21 1,22-19-1,-22 19 1,19-24-2,-19 24 2,21-24 0,-21 24 0,23-25 0,-23 25-1,19-22 1,-19 22-1,19-21 1,-19 21 0,16-17-1,-16 17 1,0 0 0,15-19 0,-15 19 0,0 0 0,0 0 0,0 0 0,0 0 0,0 0 0,0 0 0,0 0-1,0 0 1,0 0 1,-3 17-1,3-17 0,0 0 0,-14 21 0,14-21 0,-9 21 0,9-21 0,-10 24 0,10-24 0,-5 24 1,5-24 0,-7 24-1,7-24 2,-2 25-2,2-25 1,7 22 0,-7-22 0,3 19-1,-3-19 0,2 17 0,-2-17 0,0 0 0,0 0 0,19 16-1,-19-16-1,16 2-3,-16-2-5,19 0-9,-19 0-7,19-4 0</inkml:trace>
  <inkml:trace contextRef="#ctx0" brushRef="#br0" timeOffset="3297">1488 123 1,'11'-21'23,"-15"-12"0,18 14 0,-21 4-16,14-4-5,-7 19-1,12-26-1,-12 26-1,0 0-2,0 0-4,0 0-6,18 12-7,-18-12-3</inkml:trace>
  <inkml:trace contextRef="#ctx0" brushRef="#br0" timeOffset="3906">1535 745 11,'0'0'13,"2"-15"0,-2 15-2,17-11 0,-17 11-2,21-15 0,-21 15-1,31-24-1,-15 12-3,6-6 0,-6 3-2,7 1 0,-8-2 0,3 3 0,-18 13-1,27-19 1,-27 19-1,23-11-1,-23 11 1,0 0 0,21 4 0,-21-4-1,0 0 1,10 20 0,-10-20-1,0 23 1,0-23 0,-5 31 0,2-17 1,1 3-1,-5 0 0,3 2 0,-3-1 0,0-1 0,2 0 1,5-17-1,-17 26-1,17-26 1,-4 16-1,4-16 1,0 0 0,0 0-1,0 0 1,0 0-1,14-11 0,-14 11 0,23-17 0,-23 17 0,24-22-1,-24 22 0,30-30 0,-9 13 1,-6-2-1,6 2 0,-4-2 0,8 0 1,-8 1 0,4 1 0,-4 3 0,-17 14 0,28-22-1,-28 22 1,19-12 0,-19 12 0,0 0 0,16 0-1,-16 0 1,0 0 0,0 0 0,7 17 0,-7-17 0,-2 15 1,2-15-1,-7 18 0,7-18 0,-5 24 1,5-24-1,-11 24 0,11-24 0,-10 24 0,10-24 1,-5 25-1,5-25 1,-5 22-1,5-22 1,-2 23 0,2-23 0,3 20-1,-3-20 0,5 21 1,-5-21-1,6 21 0,-6-21 0,8 17 0,-8-17 0,0 0 0,16 9 0,-16-9 0,0 0 0,23-12 0,-23 12 0,17-19 0,-17 19 0,24-23 0,-24 23 0,26-22-1,-10 10 0,1-2 1,-3 0-1,4-2 1,1 1-1,-4-3 1,1 3-2,1 1 2,-17 14 0,28-26 0,-28 26 0,19-19 0,-19 19 0,0 0-1,19-17 1,-19 17 0,0 0-1,0 0 1,16-4 0,-16 4 0,0 0-1,0 0 1,12 18 0,-12-18 0,0 17 0,0-17 0,-3 24 1,-3-8-1,3-1 1,-6 4-1,4 0 1,1 2 0,-2 2 0,0-4 0,5 3-1,-5-6-1,5 3-3,1-19-3,0 19-10,0-19-12,0 0 0,22 0 2</inkml:trace>
  <inkml:trace contextRef="#ctx0" brushRef="#br0" timeOffset="5203">2502 88 20,'0'-34'23,"0"34"0,7-19-13,-7 19-6,10-21-3,-10 21-2,0 0-1,16-7-4,-16 7-4,0 0-6,9 21-6,-9-21-1</inkml:trace>
  <inkml:trace contextRef="#ctx0" brushRef="#br0" timeOffset="5750">2457 766 11,'14'-15'12,"-14"15"-1,10-16-2,-10 16-2,16-21-2,-16 21 1,22-26-2,-22 26-1,28-29-1,-12 15 1,1-1-2,1 2 1,-18 13 0,29-22-1,-29 22 0,24-16-1,-24 16 1,18-5 0,-18 5-1,0 0 1,0 0 1,0 0-1,15 16 1,-15-16 0,0 0 0,-3 24 0,3-24 1,-5 19-1,5-19 0,-5 26 0,-1-10 1,3 1-1,-1 0 0,-3 4 0,2 3 0,0-1-1,-2-4 1,5-2-1,-5 0-1,7-17 1,-5 24-1,5-24 0,0 0 0,0 0 0,0 0 0,0 0 0,24-27 0,-24 27-1,20-30 0,-8 13 0,3-2-1,3 2 0,-3-1 1,3 1 0,-1 3-1,0 0 2,-17 14-1,26-20 1,-26 20 0,18-11 1,-18 11 0,0 0 1,0 0 0,3 16 0,-3-16 2,-10 22-1,10-22 1,-12 30-2,12-30 1,-12 31 0,5-12-1,1-2-1,3-1 0,3-16-1,-2 24-1,2-24-1,0 0-5,0 0-6,18-5-9,-1 0-8,0-18 1,11 11 0</inkml:trace>
  <inkml:trace contextRef="#ctx0" brushRef="#br0" timeOffset="6453">3007 652 11,'-29'23'14,"22"-6"-3,7-17-2,-21 31-3,12-17-2,4 7 0,5-21 0,-5 27-1,5-27 1,0 0-2,5 16 1,-5-16-1,0 0 1,0 0-1,21-18 1,-21 18-1,9-15-2,-9 15 1,0 0-1,17-5 0,-17 5 0,0 0 0,0 0 0,17 20 0,-17-20 1,6 23-1,-6-23 0,-4 26 0,4-26 1,-2 22 0,2-22 1,0 0 1,0 0 0,0 0 0,0 0 1,23-27-1,-7 8 0,3-11-1,5-1-1,2-7 0,5 2 0,-1-4 1,3 2 0,-9-2 0,2 7 2,-8 4 0,-5 7 0,-7 6-1,-6 16 0,0 0-1,-21 10 0,-2 11 0,2 8-1,-5 6 0,0 8 0,-1-3 1,6 2 0,3 1 0,10-5-1,8-4 0,8-9-1,10-1-2,4-16-3,13 10-9,1-3-17,-6-22-2,10 9 2,-14-16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03:35.625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586 1152 2,'0'0'10,"-1"-17"0,1 17-1,-2-19-1,2 19 0,-5-19-1,5 19 0,-11-21 0,11 21-1,-10-19 0,10 19 0,-14-21-1,14 21-1,-16-19-1,16 19 2,-19-15-2,19 15 0,-22-14-1,22 14 1,-26-5-1,26 5 0,-28-2 0,28 2-1,-31 2 0,13-1 0,-1 5 0,-2 2-1,4-4 0,-2 6 1,1-1-1,1 1 0,-2-1 1,1 3-1,18-12 0,-29 19 0,29-19 0,-28 19 0,28-19 0,-24 22 0,24-22 0,-18 28 0,18-28 0,-17 28 0,5-9 0,0 0 0,1-2 0,1 5 1,-2 2-2,3 1 2,-3 1-1,3 1 0,-1 1 0,6-1 0,-1 5 0,0-1 0,1-2 0,3 2 1,-1-3-1,2 1 1,0-1-1,2-1 1,-1-2 0,5-1 0,-1-9 0,2 3-1,-7-18 1,15 24 0,-15-24-1,30 12 0,-14-10 1,-1 1-1,3-3 0,1 0 1,-2-3-1,2-1 1,-19 4-1,28-15 1,-12 1-1,-16 14 1,29-31 0,-13 12 0,-1-6-1,-1 0 1,0-3-1,4 0 1,-6-1-1,2-4 0,-2-1 0,0-3 0,2 3 1,-2-4-2,0 3 2,-3-3-1,3 2 0,-1 3 0,1 2 0,-7 5 0,5 2 0,-3 5 0,-3 3 0,-4 16 0,10-20-1,-10 20 1,0 0 0,0 0-1,0 0 1,0 0 0,0 0 0,0 0-1,0 0 1,-5 19 0,5-19 0,-5 19 0,5-19 0,-7 22 0,2-6 0,-1 1 0,-2 0 0,1 6 0,0 1 0,0 2 1,0 1-1,-2 3 0,4-1 0,0 0 0,0 4 0,1-2 0,-1 4 0,5-4 0,-2-2 0,4-1 1,1 0-1,-1-2 0,2-6 0,-4-1 0,8-1 0,-8-18 1,11 27-1,-11-27 0,14 21 0,-14-21 0,17 17 0,-17-17 1,17 14-1,-17-14 0,21 10 0,-21-10 1,26 4-1,-26-4 0,26-2-1,-8-1-1,-1-2-2,-17 5-4,40-23-9,-16 6-15,-1-11 2,5-1-1</inkml:trace>
  <inkml:trace contextRef="#ctx0" brushRef="#br0" timeOffset="1656">865 0 4,'0'0'16,"-11"26"-2,2-9-2,8 2-2,-3 5-1,-5 4-2,8 3-1,-4 2 1,-1 6-2,3 5-1,-1 0 0,-3 1-1,7 4 0,-5-3 0,3-1-1,-4 2 0,4-4 0,-2-5 0,1-2 0,-2-4-1,3-1 0,-2-7-1,4-2 1,-1-4 0,1-3-1,0-15 1,3 19 1,-3-19 0,0 0 0,0 0 0,0 0 0,0 0 0,19-15 0,-19 15 0,16-21-1,-16 21 0,16-23 0,-10 8 0,5-2 0,-2 1 0,-1 0-1,3-3 1,-3 2 0,3-2-1,-2-2 1,-1 2-1,1-1 0,0-1 1,-1-3-1,3 1 0,-4-1 0,1-2 1,5 4-1,-5-2 0,3-2 0,-3 1 1,3 1-1,1 0 0,0 2 0,0-1 0,-1-1 0,-1 3 0,-1 2 1,1 2-2,1 1 1,-11 16 0,14-22 0,-14 22-2,0 0-1,0 0-1,0 0-3,0 0-4,0 0-6,0 28-8,-4-11-5,4-17 1</inkml:trace>
  <inkml:trace contextRef="#ctx0" brushRef="#br0" timeOffset="2593">946 528 14,'0'0'14,"0"0"-2,-2 23-1,2-23-1,6 22-1,-6-22-1,5 21 1,-5-21-2,9 26 0,-9-26-1,7 31-1,-7-31 0,8 33 0,-4-18-1,3 8-1,-4-6 0,6 2 0,-9-19-1,10 29 0,-10-29 0,12 26-1,-12-26 0,9 14 0,-9-14 0,0 0-1,7 16 1,-7-16-1,0 0 0,0 0 0,0 0-2,0 0-2,0 0-6,0 0-13,0 0-7,0 0-1,0 0 1</inkml:trace>
  <inkml:trace contextRef="#ctx0" brushRef="#br0" timeOffset="3734">1641 1069 20,'0'0'17,"0"0"-2,0 0-2,0 0-3,0 0-2,0 0-1,0 0-1,18-10 0,-3 11-1,-15-1 0,30 0-1,-11-3 1,9 5 0,-2-8-1,7 5 0,2-6 0,6 3-1,1-3 0,1 1-1,3-3-1,-1-1 0,2 1 0,-2-1 0,-2 1 0,2 0 0,-3-1-1,-2 1 1,-3 1-1,-6 2 1,0 1-1,-5 2 0,-8-1-1,1 1 0,-5 6 0,-14-3-1,24 2-1,-24-2-2,0 0-4,0 0-4,0 0-12,0 0-7,0 0 3,0 0-1</inkml:trace>
  <inkml:trace contextRef="#ctx0" brushRef="#br0" timeOffset="4437">1426 1397 10,'0'0'17,"17"-3"0,-17 3-1,24-5-2,-3 6-1,-2-8-3,9 7-1,-2-8-2,11 8-1,-2-7-1,8 3-1,0-4-1,4 3 0,0-6-1,5 4 0,-1-3 0,1 1-1,-5-1 0,0 7 0,-4-4-1,-3 3 0,-3 1 1,-3 3-1,-2-2 0,-5 0 0,3 2-1,-6-1-1,1-1-1,-6-3-2,2 6-2,-21-1-2,27-8-4,-27 8-5,14-16-12,-14 16 2,0 0 1</inkml:trace>
  <inkml:trace contextRef="#ctx0" brushRef="#br0" timeOffset="5281">1443 1701 12,'0'0'16,"0"0"-2,24 2 0,-24-2-2,33-9 0,-17 1-2,8 6-2,1-10-1,10 8-1,-8-4-1,12 6-1,-8-5-1,11 4-1,-2-1 0,1 3 0,1 1-1,0 0 0,-2-2-1,3 2 1,-1-2-1,-4 0 0,-2 1 1,1-3-1,-6-1 0,0-4 0,1 4-1,-6-5-1,0 5-3,-9-11-2,4 16-3,-21 0-4,24-19-9,-24 19-5,0 0 0</inkml:trace>
  <inkml:trace contextRef="#ctx0" brushRef="#br0" timeOffset="7593">3106 1841 3,'0'0'22,"0"0"-10,2-17 0,10-4 2,9 2-1,-4-14 0,13 1-2,-1-19 0,13 5-2,-4-15-2,7 4-2,-1-10-1,6 7-1,-10-6 0,5 4-1,-5 1 0,-1 4 0,-8-3-1,0 10 0,-5 1 0,-3 8-1,-1 3 0,-4 7 1,-4 1-2,-2 13 1,-12 17 0,12-22-1,-12 22 1,0 0 0,0 0 0,0 0-1,0 0 1,0 0 0,0 0 0,0 0 0,0 0 0,12 20 1,-12-20-1,-3 26 1,-4-12 0,3 7 0,-3 1 1,0 8-1,-1-1 0,-1 9 0,-2 3 1,3 6 0,-3 7-1,3 3 0,-3-2 0,3 2 0,1 0 0,1 3 0,-1-6 1,4 1-1,-2-5 0,1-3 0,1-6-1,3 1 1,-5-6-1,5-5 1,-2 0 0,2-5-1,0-5 0,0-2 1,0-3-1,0-16 0,2 26 0,-2-26 0,5 19 0,-5-19-2,0 0 0,0 0-3,5 20-2,-5-20-6,0 0-16,0 0-5,0 0 0,0 0 1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03:46.546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256 1155 10,'-21'-7'18,"21"7"-2,0 0-1,0 0-3,0 0-1,0 0-2,0 0-1,0 0-1,0 0-1,0 0 0,0 0-1,2-17-1,-2 17 1,0 0-1,24 0 0,-24 0 0,21 0-1,-21 0 0,25-2 0,-10 0 0,3 2 0,1-3-1,3 1 1,-1-1-1,7 1-1,-4-3 2,2 1-2,2-1 0,2 2 0,-4-3 0,0 3 0,0-2 0,-2 3-1,0-3 1,1 5-1,-5-4 1,0 3-1,-1 1 1,-2 0-1,0 0 1,-1 1-1,0 3 0,-16-4 1,27 0-1,-11 2 0,-16-2 0,28 3 1,-28-3-1,29 4 1,-29-4-1,28 1 0,-28-1 1,28 2-1,-28-2 0,29 2 1,-29-2-1,32 0 0,-32 0 0,29 0 1,-12 0-1,3 0 0,-3 0 0,0-2 0,2 2 0,1-2 1,-1 2-1,0-1 0,-4 1 0,3 0 1,-3 0-1,3 0 0,-3 0 0,3 0 0,-18 0 1,29 0-1,-29 0 0,28 1 0,-12-1 0,-16 0 0,26 2 0,-26-2 0,26 3 0,-26-3 0,26 2 0,-26-2 0,28 4 0,-13-3 0,1-1 0,1 2 0,0-2 0,4 2 1,-7 0-1,5-2 0,-1 1 0,1-1 0,0 2 0,0 0 0,0-2 0,0 1 0,2 1 0,2-2 0,-3 2 0,0 0 0,0-1 1,1 1-1,0-2 0,2 0 0,-1 0 1,1 0-1,-2 0 0,3 0 1,2-2-1,0 1 0,-2-1 1,2 0-1,0 0 0,0 2 1,4-1-1,1-3 0,2 3 0,-2-3 0,2 1 0,-1-3 0,2 3 0,-4 0 0,3-1 0,-7 2 0,0-1 0,-3 3 0,-3-2 0,1 2 1,2 2-1,-2-2 0,-1 0 0,3 2 0,-2-2 0,1 0 0,1 0 0,-4 0 0,2 0 0,2 0 0,-1 0 1,-3 0-1,4 0 0,-1 0 0,-1 0 0,3 0 0,4 0 0,-3 1 0,-3-1 0,4 0 0,-2 0 0,3 0 0,-3 0 0,2 0 1,0 0-1,0 0 0,2 0 0,0 0 0,-2 0 0,3-1 0,-1 1 0,3-2 0,-1-2 0,-1 4 0,-1-1 0,-2-1 0,-2 0 1,-3-1-1,-4 3 0,-17 0 0,18 0 0,-18 0 0,0 0 0,0 0 0,0 0-1,0 0 0,0 0 0,0 0-3,0 0-2,0 0-5,0 0-15,-2 17-10,2-17-1,0 0 1,-22 5 2</inkml:trace>
  <inkml:trace contextRef="#ctx0" brushRef="#br0" timeOffset="2516">48 325 2,'-16'-14'20,"16"14"-3,0 0-2,-19-14-4,19 14-3,0 0 0,0 0 0,0 0-2,0 0 0,0 0-1,4 26 1,-4-26 0,8 30 0,-9-16-1,4 10 0,-5 0-1,4 5 0,-5 4-1,-1 7 0,1-4-1,-1 7 1,-1 1-2,5 2 1,-5 1-1,1-2 0,4-5 0,2 0-1,0-4 1,3-5-1,-3-5 0,3-5 0,0-2 0,-5-19 1,7 24-1,-7-24 0,0 0 0,7 19 0,-7-19-2,0 0-1,0 0-2,0 0-4,0 0-4,10-17-8,-10 17-11,9-26 0,-7 5 2</inkml:trace>
  <inkml:trace contextRef="#ctx0" brushRef="#br0" timeOffset="3079">83 81 17,'0'0'18,"0"0"-3,0 0-2,15-5-1,-15 5 1,18 3-4,-18-3 0,20 11-2,-20-11-1,25 12 0,-8-5-1,-3-2-1,7 0 1,-2-3-2,5 1 1,-1-8-1,6 4-1,-1-6 0,10 3 0,-6-4 0,6 4-1,-5-1 1,3 0 0,1-1-1,-1 3 1,-1-2-1,5 0 0,-5-1 0,3 0 1,-4 0-2,3 1 1,-1 0 0,-1 2-1,-5-3 1,-1 3-1,-3 1 1,0 2-1,-1 2 1,-3 0-1,1-1 0,1 3 1,0-1-1,-3 1 0,0-1 1,2 1-1,3-1 0,-6-1 0,-1 1 1,4-1-1,0 0 0,-1-2 1,3 0-1,1 0 0,1-2 0,3 0 1,-1 1-1,4-3 0,2 1 1,0-1-1,3 1 0,2-1 0,2-1 0,1 0 1,2 1-1,2 3 0,-2-1 0,2-3 0,0 3 1,-2-3-1,2 3 0,-4 0 1,-1 1-1,0-3 1,3 3-1,-2-1 1,2 0-1,-3 2 1,-2-2-1,3 2 0,-3 0 0,0 0 0,-3 2 0,1-2 0,-2 2 0,3 0 0,-3-2 1,2 1-1,-3-1 0,7 2 0,-2-2 0,-2 2 0,0-2 0,0 0 0,0 0 1,-3 0-1,-2-4 0,2 4 0,-4 4 0,0-4 0,-3 1 0,0-1 0,0 2 0,1 0 0,-3 3 0,-1-3 0,2 3 0,1-3 0,-2 1 0,0 4 0,-2-5-1,1 5 1,1-6 0,-2 6 0,-1-3 0,-2 3 0,-1 0 0,3-4 1,3 4-1,-2-4 0,2 3 0,0-5 0,4 3 0,1-1 0,-1-3 0,1 0 0,0 0 0,4-1 0,1-1 1,1 2-1,-1 0 0,1-2 0,3 2 0,1 0 0,-1-2 0,4 1 0,-4-1 0,0 0 0,-2 0 0,5-1 0,-1 1 0,0 1 0,-4-1 0,0 2-1,0 0 1,-3 0 0,0 3 0,-8-1 0,1 1 0,-2 3 0,0-5 0,-1 6 0,1-5 0,-2 5 0,2-5 0,3 3 1,-1-2-1,-2-1 0,0 0 0,4 0 0,3-2 0,-4 0 1,8-2-1,-3 0 0,-1 0 0,6-1 0,-1 1 0,-2 0 0,1 2 0,-2-1 0,-6 2 1,4-1-1,-5 2 0,-2 0 0,-2 1 0,2-1 0,-3 2 0,-2-3 0,-2 3 0,3-1 0,-4-1 0,2 5 0,-4-4 0,0 2 0,-16-5 0,26 11-1,-26-11 1,21 10 0,-21-10 0,0 0 0,22 12 0,-22-12-1,0 0 1,16 4 0,-16-4 1,0 0-1,24-2 0,-24 2 0,17-2 0,-17 2 0,23-5 0,-23 5 0,26-5 0,-26 5 1,26-10-2,-26 10 2,26-9-2,-26 9 1,24-7 0,-24 7 0,20-5 0,-20 5 0,0 0 0,17-2 0,-17 2 0,0 0 0,0 0-1,0 0 1,0 0 0,0 0 1,0 0-1,0 0 0,0 0 1,0 0-1,0 0 0,0 0 0,0 0 1,0 0-1,-14 10 0,14-10 0,0 0 0,-19 19-1,19-19 2,-10 18-2,10-18 2,-7 17-2,7-17 1,-9 19 0,9-19 0,-5 19 0,5-19 0,-7 26 0,7-26 0,0 29 0,0-13 0,1 1 0,3-1 0,-2 5 0,-2-6 0,1 4 0,1 2 0,0-2 0,-2 0 0,-4 2 0,4 1 0,-1-1 0,1 0 0,-2-1-1,0 1 1,-1-4 0,-1 2 0,4-19 0,-1 28 0,1-28 0,-2 28 0,2-28 0,0 24 0,2-7 0,-2-17 0,1 28 0,4-12 0,-5-16 0,6 27 0,-6-27 0,7 23 0,-7-23 0,1 24 0,-1-24 0,2 21 0,-2-21 0,-3 22 0,3-22 0,-2 24 0,2-24 0,0 25 0,0-25 0,2 22 0,-2-22 0,1 22 0,-1-22 0,4 21 0,-4-21 0,2 21 0,-2-21 0,3 21 0,-3-21 0,2 19 0,-2-19 0,2 17 0,-2-17 0,-2 16 0,2-16 0,0 0 0,0 17 0,0-17 0,0 0 0,0 0 0,0 0 0,0 0 0,7 15-1,-7-15 1,0 0-1,0 0-2,0 0-1,0 0-3,0 0-8,0 0-18,-19-5-3,19 5 1,-30 0-1</inkml:trace>
  <inkml:trace contextRef="#ctx0" brushRef="#br0" timeOffset="5891">3517 1164 8,'0'0'10,"0"0"0,0 0 0,17-16 0,-17 16 0,0 0-1,0 0 0,0 0-2,0 0 2,0 0-1,21 17-1,-21-17 0,0 0 0,19 7-2,-19-7 1,23 4-2,-8 3 0,-15-7-1,32 3 0,-15-3 0,2 4-1,2-3 0,2 1 0,1-2-1,0 0 1,0-3-1,3-1 0,-1 2 0,3-1 1,1-4-1,-1 4 0,1-4 1,1 1-1,2 1 1,2 0-1,-4 3-1,4-1 1,-4-1-1,2 4 0,-4-1 1,1 2-1,1 1 1,-3 0-1,0 1 0,1-1 1,4 0-1,0-1 0,-2-1 0,4 0 1,0-1-1,-4-1 0,4-1 1,0-1-1,-6 1 1,-1 1-1,0-2 1,1 4 0,-1 0-1,0-1 0,-4 2 1,4 1-1,0 0 0,-2-2 0,0 2 1,0-1-1,0 3 0,2-2 0,-1-1 0,-1 1 0,0 3 0,4-1 0,3-3 0,-4 5 0,4-5 0,-3-1 1,3 0-1,0 0 0,0 0 0,3 2 0,-3-2 1,6 4-1,-1-3 0,0 1 0,-2-2-1,-1 2 1,0 3 0,-2-3 0,0-1-1,-4-1 0,-4 2 1,-6 2-2,2-1-1,-21-3-6,29 9-12,-29-9-13,16 8-1,-16-8 0,0 0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1T09:32:55.14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 17 29,'0'0'23,"6"-17"-5,-6 17-3,0 0-3,0 0-4,0 0 0,0 0-2,9 19 0,-9-19 1,2 19-1,-2-19-1,0 26 0,-2-9-1,2 1 0,-2 3-1,2 0-1,-2 1 0,0 4 0,1-5 0,1 5-1,-4-5 0,2 1 0,-2-3 0,2 0-1,2-2 1,-2 1-1,2-1 0,0 0 0,0-17 0,2 30 1,-2-30-1,2 26 0,-2-26 0,2 19 1,-2-19-1,0 0 1,0 0-1,0 0 1,0 0 0,0 0 0,0 0 0,0 0 0,13-17 0,-13 17 0,6-19 0,-6 19-1,5-24 1,-5 24 0,12-26 0,-12 26-1,13-30 0,-13 30 1,19-32-1,-10 15 0,4 0 0,2 0 0,-5-3 0,3 1 0,0 2 1,0 0-1,-1 0 0,-12 17-1,22-24 1,-22 24 0,25-11 0,-25 11 0,20 0-1,-20 0 1,23 9 0,-23-9 0,20 11 1,-20-11-1,25 10 0,-25-10 0,23 4 0,-23-4 0,20 0 0,-20 0 0,0 0 0,21 1 0,-21-1 0,0 0 0,0 0 1,21 6-1,-21-6 0,0 0 0,0 0 1,15 19-1,-15-19 1,7 17 0,-7-17-1,4 24 1,-4-24 0,4 28-1,-6-9 1,4 0 0,-4-1-1,0 3 1,0-2 0,2-1 0,-2 1-1,2-19 1,-4 28 0,4-28 0,0 28 0,0-28 0,0 23 0,0-23 0,0 22 0,0-22 0,2 19 0,-2-19-1,0 0 1,2 21-1,-2-21 0,0 0 1,0 0-1,0 0 0,0 0 0,0 0 1,0 0-1,0 0 0,0 0 0,0 0 0,0 0 0,0 0 0,0 0 0,0 0 0,0 0 0,0 0 0,6 16-1,-6-16-3,0 0-4,0 0-23,0 0-4,0 0-1,20 19-1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11T09:33:00.2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4426 6181</inkml:trace>
  <inkml:trace contextRef="#ctx0" brushRef="#br0" timeOffset="79674">0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1:53.4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63 187 21,'-2'-6'8,"6"0"0,-4-2 0,0 2-1,1-2-2,-2 2 0,1-6-1,-2 7-1,0-7 0,-1 4 1,-2-1-1,-2 1-1,3-4 2,-5 0-1,1 0 0,-2 1 0,-2 1 0,2 0-1,-1 1 0,-4 2-1,-2 2 1,1 0-1,-1 5 0,-1 0 0,2 2-1,-3 3 0,2 1 1,-2 1-1,4 5 1,-4-1-1,6 0 0,-1 2 1,-1 3-1,0-1 1,-1 4 0,2 1 0,-5-2 0,0 5 0,1 0 0,2 3-1,-4-1 2,0 1-1,1 4 0,0-3 0,2 4 0,-1-3 0,5 2 0,-5-1 0,4-1 0,1 4 0,2-1 0,1-1 1,0 1-1,3 0 0,-1 1 1,1-2-1,3 1 0,1-4 0,0 3 0,2-3 0,-1-3 0,4 3 0,1-4 0,-1 4-1,3-6 1,0 2 0,6-5-1,0 0 0,0 0 1,4-4 0,1 3 0,1-5 0,0-1 0,2-1 1,2 0 0,-2 1 0,1-2 0,0-2 0,1-3 1,-3-4 0,6 3-1,-7-11 2,6 5-2,-1-10 1,1 0 0,-2-2 0,1-1-1,-2-4 0,-2 1-1,-2 0 1,3-3 0,-6 4-2,-1-1 1,0-1 0,-5 6 0,-1 0 0,-2 2 0,-4 1 0,-1 3 0,-5-2 0,2 2 0,-4 1-1,3 0 1,-7 2-1,1-1 0,-4-1 0,1 1 0,-3 0 0,1 1 0,-1-1 0,-3 0 0,1-2 0,2 3 0,0 1 0,-3 1 0,4 2 0,-3 1 0,-1 3-1,-1 1 1,-2 5 0,1 1 0,2 4-1,-1 0 0,2 9-3,-1-6-2,10 14-6,-6-8-15,5 2-11,11 4-1,-3-9 1</inkml:trace>
  <inkml:trace contextRef="#ctx0" brushRef="#br0" timeOffset="11719">1430 157 21,'2'3'7,"-4"-5"-2,2 2-1,0-1-1,0 2-1,-1-1 0,1 2 0,-3-1 0,2 2 1,1 0 0,-2 2 0,-1-2 2,-2 6-1,3 1 0,-2 1 1,0 2-2,-2 3 1,0 4 0,0 2-1,2 7 0,-3-4 0,0 5 0,0-1 0,2 3 1,-3-4-1,1 1-1,-2-3 1,3 0-2,-1-1 1,3-5 0,-2 0-1,5-6-1,-2 1 1,3-5 0,-2-2-1,4-5 1,-1 0 0,2-3 0,0 0 0,3-3 0,-1-3 0,2 1 0,4-4-1,0 2 0,2-5 0,1 4 0,-1-3 0,3 3-1,0-3 1,1 5 0,-3-1 0,1 4-1,0 1 1,-2 2 0,2 0-1,-3 1 1,1 3 0,-3 1 0,0-1 0,2 4 1,-2 1 0,0 1-1,-1 4 1,-2 3-1,0-3 1,1 6-1,-3 0 1,1 3-1,-4-5 1,4 4-1,-6-1 1,0 1 1,-1-1 0,-2-1 0,-1 1 0,2-1 0,-7 0 1,5-3 0,-4 3-1,-1-3 1,-1-3 0,1 3-1,-4-5 1,3 5-1,-8-7 0,2 3 0,-4-6-1,0 4 2,-3-7-2,-1 2 0,-1-2-1,-1-2 0,-1-4 1,1-3-1,-1-3 1,3-3-1,-1 1-1,4-3-1,4-1-3,-6-3-2,13 7-9,-5 0-15,4-8-6,9 2 2,-10-13 0</inkml:trace>
  <inkml:trace contextRef="#ctx0" brushRef="#br0" timeOffset="12844">1415 104 37,'2'4'16,"-4"-2"-1,2 2-3,0 2 1,0-2-3,5 3-1,-5-4-1,5 6-1,-1-7 0,3 7-1,0-8 0,6 4 0,-1-7-1,8 5 0,-7-6 0,11 3 0,-2-8 0,2 6-2,3-2 0,0 4 0,-2-3-1,-1 0 0,-1 2 0,3-2-1,-6 3 0,0-3 0,-4 0 0,-2 2-1,-2-2 1,-4 3 0,-1 0-1,-1-1 0,-2 1 1,-2 1-1,-1-1 1,1-1-1,-1 1 0,-1-3 0,0 3-2,0-2 0,4 4-3,-8-8-5,10 8-11,-5 3-17,-1-10-1,9 6 1,-9-8 1</inkml:trace>
  <inkml:trace contextRef="#ctx0" brushRef="#br0" timeOffset="14500">2236 234 29,'3'-7'7,"-3"-2"0,3 0 0,-2 1 0,3-3-2,1 2 1,-1-2-1,-1 2 0,1-1 0,2 2 0,-3-2 0,1 4-1,0 3-1,-2 0 0,-1 0-1,-1 3 0,2 0-1,-1 0 0,1 0-1,1 0-1,1 0 1,0 0 0,2 3 0,1 0 0,0-3 1,3 6-1,2-3 0,-2 4 0,4-4 1,0 1-1,-1 0 0,4-1 1,1 0-1,-3 0 1,-2-3 0,-1 1 1,1-1-1,-3 0 0,0-1 1,-3 1 0,0-2 0,-3 1 0,4-1 0,-3 1-1,1 0 1,-2-1-1,-1 2 1,2-1-1,-5 1 0,5 0 1,-5-3-1,2 3 0,-2-2 1,1 2-1,-2-1-1,1 1 1,0 0-1,0 0 0,1 0 0,-2 1 0,1-1 1,0 0-1,0-1 0,1 1 0,-1 1 1,0-1-1,0-1 0,0 1 0,0 0 1,0 0-1,0 0 0,0 0 0,0-1 1,0-1-1,0 4 0,0-2 0,0-2 0,0 2 0,0 2 0,0-2 0,0 0 0,0 1 0,0-1 0,0 0 0,0 0 1,0 0-1,0-1 0,0 1 0,0 0 0,0 0 0,0 0 1,0 0-1,0 1 0,0 0-1,0 1 1,0-1 0,0 1 0,0-2 0,0 0 0,0-2 0,0 2 0,0-1 1,0 1-1,0-3 0,2 4-1,-2-1 1,0 2-1,0-2 1,0 0 0,0 0 0,0 1 0,0-1 0,1 0 0,0 2 0,4-2 1,-1 1-1,0 1 1,2-1-1,-2 0 0,2-1 0,0 2 1,-2-2-1,3 0 0,-1 1 0,1 1 0,-1 1 0,0-2 0,-1 2 0,0 0 0,0-2 0,-2 3 1,0-2-1,-1 3 0,2-2 1,-3 4-1,-1-1 1,0 3 0,0 3 0,-5 3-1,3 2 1,-4 0 0,-1 4 0,-1 1 0,-2 3 0,0 1 0,-2 2 1,1-1-1,-1 2 1,-1-1-2,-2 2 1,5 3 2,-2 2-2,2-3 0,1 5-1,2-3 1,1 3 0,-2-3 0,2-1 0,-2-1 0,2-2-1,2 3 1,-4-3-1,5 4 0,-4-3 1,6-1-1,-3-1 1,2 1-1,-2-5 0,0-2 0,-2 0 1,4-6-1,1-2 1,-2-2-1,2 1 1,-2-5-1,3-3 0,0-3 1,0-1 0,0 0-1,0-4 1,0 1-1,0-3-2,4-2 0,-4-3-2,6 4-4,-8-14-8,7 4-12,2-2-9,-1-6 0,4 4 2</inkml:trace>
  <inkml:trace contextRef="#ctx0" brushRef="#br0" timeOffset="16156">2334 780 40,'-8'-11'29,"10"11"-8,-2-3-4,0 0-3,6 3-3,-5-3-3,6 3 0,-1-3-2,5 3 0,-1-3-1,9 3 0,-6-4 0,7 6-1,-1-7-1,4 5 0,-2-4 0,2 1-1,-2 3 0,2-3 0,0 3-1,-4-1 0,0 1 0,-2 0 0,-4 1 0,-2 2-1,-1-1 1,0 1-1,-1-1 0,-3 0 0,1 1 1,-2-2-1,0 0 0,-4-1-1,5 3-1,-3-4-3,4 5-4,-10-8-8,10 2-18,3 4-3,-8-6-2,8 2 3</inkml:trace>
  <inkml:trace contextRef="#ctx0" brushRef="#br0" timeOffset="16984">3037 881 47,'5'2'19,"-4"-5"0,5-4-2,4 1-2,-4-8-2,7-1-3,-1-3-3,6-2-1,-1-7-2,6 0 0,-2-6-2,4 2 0,0-6-1,3 3 0,-3 1-1,0 0 1,-4 1-1,1 6 0,-5 2 2,-1 4-2,-6 1 0,0 7 0,-7 0 1,1 4-1,-1 2 0,-2 0 0,1 3-1,-2 1 1,0 2-2,0 0 1,0 2 1,0 1-1,1 0 1,-1 0-1,0 3 1,-1-1 0,2 4 0,1-1 0,-4 2 0,1 3 1,-1 1-1,-1 3 0,1-1 0,0 4 0,-2-1 0,-2 2 0,2 3 0,0 2 0,-1-1 1,-2 5-1,4 0 1,-1 0 1,4 0-1,-4 3-1,1-6 1,1 2 0,-2 0 0,4-2 0,-3 1 0,2-3 0,-1-1 0,2 0-1,3-4 1,-3 0-1,2 0 1,-1 0-1,-1-3 0,1 1 0,1 2 0,-2-3 0,0 0 1,0-1-1,0-2 0,1-1 0,-1-4 1,0-2 0,0-2-1,2 1 0,-2-6-1,-2 0-1,5 3-2,-6-9-6,8 9-7,-5-6-14,-3-5-7,8 5 2,-6-11 1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16T00:03:20.37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3:29:11.0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70 285 37,'-6'-6'14,"9"7"-2,-3-3-3,2 3-2,0 0 0,1 2-2,5-1-1,0 1 1,7 1-1,-2 0 0,7 2 0,-1-3-1,6 3 0,0-6 1,4 4-1,-1-7 0,2 3 0,-2-4-1,4 1 0,0 0 0,-4 0 0,4-3-1,-2 5-1,1-2 1,-5 0-1,3 3 0,-2-3 1,-6 3-1,3-3 0,-7 3 0,1 0 1,-5 0-1,-2 3 0,3 0 0,-9-3 0,4 3 0,-2-3 0,-1 0 0,2 3 0,-6-3 0,6 0 0,-5 0 1,0 1-1,-2-1 0,2 2 1,-6-1-1,3 1 1,-3-2-1,2 3 1,-1-3-1,1 1 1,-5 2-1,2-2 0,2 4 0,-5-2 1,2 2-2,-2 1 1,-3 1 1,0 2-1,-2 1-1,0 2 2,-5 2-1,2 4-1,-4-1 2,-4 3-1,-2 8 0,-2-2 0,-7 4 1,1 3-1,-5 1 0,-2 2 0,0 0 0,0-1-1,-3-2 0,2 0 0,3-3 1,0-5-1,6 1 1,0-6-1,6 1 1,1-6 0,8 1-1,-1-3 1,5-2 0,1-1 0,2-2 0,0 1 0,3 0 0,-4-1 0,3 2 0,-4 1 0,3 0-1,-1-2 1,-3 5 0,0-5-1,0 5 1,1-2 0,-4 2 0,2-2 0,0 0 1,0 1-1,1-3 0,0 1-1,1-1 0,0-1-1,4 1 1,-1-3-1,-1 2-1,2-2 0,3 1-2,-4-4 0,7 3-4,-2-4-4,0-3-6,8 9-10,-10-18 1</inkml:trace>
  <inkml:trace contextRef="#ctx0" brushRef="#br0" timeOffset="1297">1469 455 21,'-13'8'6,"2"2"0,-2-2 0,0 3-2,1-1-1,-2 3 0,-1-2 0,2 4-1,-1-5 0,-1 7 0,1-2 1,-1-1-1,-1 3-1,-2-4 0,1 3 0,1-1 0,-4 2 0,1-1-1,-2-1 0,-1 0-1,1 3 1,-3-1-1,2-1 0,1 1-1,2 1 1,-2 1-1,1-1 0,1 3 0,3-4 0,-3 3 0,3-2 0,-2-4 0,5 3 0,-4-5 0,5 5 0,-2-5 1,-1 1-1,2 0 1,1 1-1,-1 2-1,1 0 1,-2 1-1,4-2 1,0-1-1,1 2 0,0-3 1</inkml:trace>
  <inkml:trace contextRef="#ctx0" brushRef="#br0" timeOffset="1765">711 1201 20,'0'0'2,"0"2"1,0-2-1,0 3 2,0-5 0,5 4 1,-4-2 0,2 1 1,-2-1 0,7 2 1,-4-4 0,3 2 0,1 0 1,-1 0-2,3 0 0,5-4 0,-1 2-1,2-2-1,2 0 0,5-2-1,-1 2 0,6-5 0,-2 6 0,1-6-2,4 4 1,1-1 0,-6 0-1,3 0 0,1 3 0,-3-2 0,-1 2-1,-1 0 1,-3 1 0,0 0-1,0 2 0,-2 4 0,1-3 0,-4 2 1,-1-1-1,0 2 0,-1-4 0,-2 3 0,0 0 1,-1-3-1,-2 3 0,-2-3 0,0 3 0,-2-3 1,-1 1-1,0-1 0,-1 0 0,-1 0 1,1-1-1,-1 1-1,-1 0 0,1 1-2,-2-4-2,4 7-6,-4-1-6,2-8-11,6 16-2,-9-17 0</inkml:trace>
  <inkml:trace contextRef="#ctx0" brushRef="#br0" timeOffset="2609">1856 972 17,'0'5'15,"-4"-8"-1,2 12-2,-6-3-2,3 5-2,-2 0-1,-2 5 0,0-1-2,-1 4-1,3 0-1,-3 0-1,1 1-1,0 2 0,0-2-1,4-4 0,-3 0 1,5-5-1,2-1-1,-2-2 1,6-4 0,0-1 1,0-2 0,1-1-1,2 2 1,-2-4 0,2 1-1,2 0 1,-4-2 0,6 1-1,-1-4 1,0 3-1,1-2 1,3 2-1,-1-3 1,-1 2-1,-1 1 0,2 0 1,-2 0-2,3 3 2,-2 0-1,-1-3 0,-2 5 0,3-2 0,-1 2 0,-3 0 1,-2 2-1,0-1 0,0 3 0,-2 0 1,2 2-1,-3-2 0,-1 3 0,2 0 1,0 4 0,-3-3 0,0 1 1,-4 1-1,1 1 1,1-2-1,0 1 1,-4 0 0,1-1 0,-2-2 0,0 1 0,-1-3 0,1 3 1,-9-4-1,3 1 1,-1-2-2,-3-1 1,1-1-1,-2 0-1,-1-3 0,4-2 0,-5-1-2,1-4-2,4 1-4,-4-8-5,3 1-9,6 6-11,-8-14 2,13 10 0</inkml:trace>
  <inkml:trace contextRef="#ctx0" brushRef="#br0" timeOffset="3437">1927 925 43,'11'3'16,"-3"-1"0,3 2-1,-1 2-3,-3 0-2,9 2-2,-6-2-2,8 1-1,-4-2-1,7 0-2,-4-3 0,7 1 0,-3-3-1,1-2-1,2-1 0,2-1-1,0 0-2,-1-4-4,4 3-7,-1 3-10,-5-11-8,10 13 1,-11-14 1</inkml:trace>
  <inkml:trace contextRef="#ctx0" brushRef="#br0" timeOffset="3859">2678 1175 9,'-13'3'26,"11"15"2,-11-17 1,4 5-20,3 7-1,2-4-1,1 5 1,-4-1-2,4 6-2,-3-3-1,2 3 0,-4 1-1,4 0 0,-3 0-1,-3 1-1,2-4 0,-2-4-2,6 0-1,-5-6-4,8 2-3,-4-6-8,2-8-9,12 8-4,-10-14 1</inkml:trace>
  <inkml:trace contextRef="#ctx0" brushRef="#br0" timeOffset="4625">3058 708 34,'3'0'16,"-5"-5"-1,8 5-2,-2 0-2,1 0-3,2 3-3,-1-1-1,3 4 0,-3-3-2,2 6 0,-5-3 1,2 1-1,-3 0 1,-2 2 1,-4-6 0,0 5 0,-5-5 0,-3 3 0,1-3-1,-1 0-1,-7-3 1,6 0-2,-3 0 0,4 0 0,4-3-1,2 3 1,0-3-2,3 0-1,4 3-1,1-3-4,10 3-5,-5-3-8,2-5-13,12 10 2,-10-10-1</inkml:trace>
  <inkml:trace contextRef="#ctx0" brushRef="#br0" timeOffset="5406">3646 231 33,'16'9'16,"-4"2"0,5 5-2,-3 3 0,3 0-4,3 10-1,-5-5-2,5 10-2,-5 2 0,1 1-1,-3 5 0,-3 5-1,-1 0-1,-2 7 0,-4 4-1,-3 5 1,-6 0-2,1 7 1,-9-2 0,-4 3 0,-7 2-1,-4-1 0,-6 2-1,-10-6-3,1 4-5,-12-6-10,-6-9-13,4 5 0,-17-14 0</inkml:trace>
  <inkml:trace contextRef="#ctx0" brushRef="#br0" timeOffset="6125">746 0 29,'-35'20'12,"3"12"0,-7 1 0,4 13-1,0 7-1,-3 3-1,3 6-1,-4 6-1,5 7 0,-1 0-3,-1 2 0,-1 4-2,0 3 0,-3 6-1,4-2 0,-4-1-1,6-1 1,1-2-1,4-3 0,6 0 1,3-6-1,8-5 0,2-5 0,8-5 0,5 0-1,9-5 0,5-3-3,13-3-2,-1-7-2,13 0-7,7 7-13,-2-14-1,17 7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3:30:08.812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210 899 23,'-7'-9'13,"5"6"-3,-5-7 1,7 4-3,0-2 0,6-3-2,-2 1 1,6-4-3,2-1 0,3 1-1,4-2 1,0-6-1,2 5 0,6-5 0,2 3 0,-3-1-1,3 4 1,-3 0-1,3 3 0,-5 3-1,2 3 0,-9 4 0,1 2-1,-5 5 1,0 2-1,-3 3 0,2 2 1,-3 5-1,-1 1 0,0 2 1,-5 6-1,-5 2 1,-4 5-1,-4 7 1,-3 4 0,-9 4-1,-4 3 1,-6 5-1,-4-3 1,-2 5-1,-3-1 0,-1-4 0,-2 0 0,0-3 0,2-1 0,-2-5 0,4-5 1,0-8-1,7-4 0,8-5 0,0-10 0,11-6-1,6-7 0,8-7 1,5-2-1,6-1 0,5-5 1,2 0 0,4-1-1,1-1 1,3 1 0,-2-3 0,-1 7 0,0 1 0,-1 4 0,-3-1-1,-5 4 1,1 5 0,-3 2 0,-6 5 0,1 1 1,-4 5-1,0 1 0,-3 7 1,-3-1 0,3 3 0,-2-1 0,1 1 0,-1 4 0,-1-6 1,3 3 0,0-5 0,3 2 0,-1-4 0,4 0 0,-2-2 0,5 2 1,-2-4-1,2-1 0,1-2 0,0 1 1,5-5-1,2 0 1,-1-5 1,5 2-1,-1-8 0,2 0 0,0-2-1,1-4 1,-4-1-1,1 0 0,-4-2 0,2 4-1,-5-1 0,-3 2 0,-1 2-1,-5 0-2,2 7-2,-9-5-4,10 10-8,-9-6-11,0-1-9,6 6-2,-4-9 2</inkml:trace>
  <inkml:trace contextRef="#ctx0" brushRef="#br0" timeOffset="4016">681 147 27,'-3'-7'13,"4"4"-2,-4-2-1,5 2-1,-2-2-1,1-1 1,1-1-4,2-1 0,2-2 0,2 0-1,3 0-1,2-2 1,0 2 0,3 2-1,0-1 0,1 0-1,2 4 0,-1-4-1,2 3 0,1 3 0,-1 0 0,2 3 0,-3 3-1,1 3 2,-4-2-2,0 6 1,-3-1 0,-1 1-1,0 3 0,-4-6 1,0 5-1,-4-6 1,3 8-1,-7-5 1,2 4-1,-4-3 1,-3 2-1,-1 2 1,-5 1-1,-3 2 1,-1-3-1,-1 2 0,0-1 1,-3-4-1,2 1 0,-2-1 0,6-5 1,-5 3-1,7-6 0,-5 3 0,5-4 1,4-2-1,0 0 0,1-2 0,2-1 1,2 0-1,1 0 0,-1 0 0,-1 0 0,2 0 0,2 3-1,-2-3 1,5 3 0,-4-3-1,3 3 1,3 0 0,-2 0 0,7 0 0,-7 0 0,5 3 0,0 0 0,2 0 0,-2 3 0,3 0-1,-2-1 1,0 1 0,2 0 0,-1 0 0,1 0 0,0 1 0,-2 2 0,-1-1 1,1 4-1,-2 1 0,-2-2 0,0 4 1,-2-2-1,-2-3 1,2 4-1,-4-3 1,-1-1 0,-5 0 0,3 0 1,-4-1-1,0-1 1,-5 4 0,0-6 0,-4 2 0,0 1 1,-7-6-1,1 1-1,-1-2 1,-8 1 0,-1-1-1,0 1-1,-1 0 0,-4 3 0,1 0 0,-1 4-1,-1 1-3,-4 4 1,1 2-3,-1-4-7,6 6-9,1 3-12,-5-11 0,10 10 1</inkml:trace>
  <inkml:trace contextRef="#ctx0" brushRef="#br0" timeOffset="6719">1348 845 33,'3'-1'17,"-6"-4"-2,6 4-3,-2-2-1,2 3-2,1 0-2,1 1-2,5 1 0,-1-1-1,5 1 0,-4-2 0,8 1 0,-5-1-1,6 0-1,-5-1 1,4 2-1,-2-2 0,0 1-1,1-3 1,1 3-1,-1-3 0,-1 0 0,5 0 1,-2-1-1,1 0 0,1-1 0,-5 2 0,4 0 0,-3 2-1,1-2 1,-1 2-1,-1-1 1,0 1-1,2 1 1,-2-2-1,0 4 1,-1-4-1,1 4 0,-2-4 0,4 2 0,-5 0 0,1 0 0,2 0 1,-1 0-1,1-3 0,-1 3 0,-4 0 0,1 0 1,-2 0-1,2 0 0,-2-1 1,0 1-1,0 0 0,2-1 1,-2-1-1,0-1 0,0 0 1,2-1-1,1 3 0,0-4 0,-1 2 1,0 0-1,-1 2 0,1-2 0,0 3 0,-1 2 0,1-4 1,-3 5-1,1-3 0,-1 1 0,1 1 0,-6 1 0,3-2 0,-4 1 0,2 2-1,-4-3-1,-1 5-1,-1-4-3,2 5-3,-7-6-5,5 4-9,1 5-12,-12-9 3,9 9 0</inkml:trace>
  <inkml:trace contextRef="#ctx0" brushRef="#br0" timeOffset="7703">1390 1078 39,'1'-4'13,"4"2"-1,-1 1-2,0-1 1,4 1-3,-5-1-2,4 2 0,-3-1 0,4 2-2,-1-2 0,2 2 0,-1-1 0,3 3-1,-1-3 0,1 3 0,0-4-1,2 4 1,-2-3-1,4 1 0,-2-1-1,3 0 1,-1 0-1,1 0 0,3-1 1,1 1-2,0-2 1,2-1 0,-1 0 0,-1-1 0,2 0 0,-2 1 0,1-2 0,1 1 0,-5 1-1,2-1 1,-2 1-1,1-3 0,-1 3 1,-1 0-1,-1 1 0,0 0 0,3-1 0,-4 5 0,3-4 1,-4 4-1,3-1 0,-1 1 0,-1-1 0,1 2 0,-2-2 0,0 1 0,-1-1 0,2-1 0,-1 2 0,-1-1 1,0-1-1,-1 0 0,1-1 0,0 1 0,-2 0 0,0-2 1,0-1-1,-2 2 0,2-2 0,-1 3 1,1-1-2,-6-1-1,6 2-1,-2-6-3,5 8-7,-3-4-8,-6-2-12,11 7-1,-14-7 1</inkml:trace>
  <inkml:trace contextRef="#ctx0" brushRef="#br0" timeOffset="8781">1252 1383 23,'2'-6'15,"12"9"-2,-4-4-1,6-1-1,0 1 0,3-1-3,4 1-1,-1-3 0,3 2-1,-3-4-1,5 5-1,-2-2-1,4 0 0,-1-3-1,-1 2 0,5 1-1,-2-4 1,0 3-1,1-2 1,-5 0-1,3 2 1,-6-2-1,4 3 1,-4-1-1,-1 2 0,0-1 0,-3 2 0,1-1-1,-3 2 1,1-2-1,-1 2 1,-1-2-1,2-1 1,-3 2-1,-1 1 1,1 0-1,-1-2 0,2 1 1,-1 1-1,-2 0 0,3-2 0,-3 1 1,2 0-1,-1-1 0,-1 1 1,-1 1-1,0-2 0,-2 2 1,1 0-1,0 0 0,0-1 0,1-1 0,-2 1 1,2-2-1,-2 0 0,2 2-1,-5-2-1,2 3-1,-5-3-5,3 4-10,2 5-13,-9-10-2,9 9 1</inkml:trace>
  <inkml:trace contextRef="#ctx0" brushRef="#br0" timeOffset="9688">1576 1758 49,'0'0'17,"-5"-5"0,3 7-3,-1-1-5,-1 2-4,2 1 0,-2 4-3,3 2 0,-4 0 0,2 3 0,-1-2-1,-1 2 1,0 2-1,-1-1 1,0 1 0,-3-1-1,3 1 0,1-1-1,-3-2 1,4-2-1,0-4 0,2 1 0,1-6 0,-1 2 0,4-3 0,-1 0 1,2 0-1,0 0 0,1-1 1,1 2-1,2-2 1,0 1-1,2-2 0,3 1 1,-1 1-1,1-3 1,1 2 0,0-1 0,2 1-1,-1-1 1,2 2-1,-1 2 0,1-1 0,-1 2 0,1 0 0,-5 1 0,-2 1 0,0 0 0,-1 3 0,0 0 0,-5 1 1,1 1-1,-4 0 1,3 2 0,-3 1-1,-2 0 1,1 0 0,-3 1 1,1 1-1,-3-1 0,-1 1 0,-1-4 0,1 5 0,-3-1 0,-2-1 0,2 0 1,-3-1 0,0 2 0,-3-3-1,4-1 1,-5-1 0,2 0 1,-2-4-1,2 1-1,-3-2 1,1-4-1,-2-1 0,3-1 0,-1-5 0,1-1-1,0-3 0,-2-3 0,2 0-1,0-1-1,4 6-3,-5-7-4,11 8-6,-6-2-14,1-5-7,11 5 2,-8-8 0</inkml:trace>
  <inkml:trace contextRef="#ctx0" brushRef="#br0" timeOffset="10625">1522 1778 17,'2'-5'27,"11"10"2,-6-4-13,1-2-1,2 5-1,-1-7-4,4 8-1,-3-5-1,7 4-2,-2-6-1,5 4 0,-1-5 0,5 3-1,-4-4 0,3 2-1,-2-4 0,2 2-1,-4 1-1,-2 0 1,-1 0-1,-3 2-1,1-2 1,-4 3-1,-1 0 1,-2 0-1,-3-3 0,-1 3 0,1 0 0,-1 0-1,-1 3 0,-2-6-2,4 6-2,-8-9-3,13 12-9,-11-6-12,2-4-7,4 4-1,-1-7 3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3:30:22.421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361 141 31,'-10'-13'16,"5"9"-1,-3-5-3,-1 2-1,0 1-3,-1 1-2,3-1 0,-3 0-2,-1 3 0,-2 0 0,2 2-1,-2 1-1,2 0 1,-3 1-1,-4 5-1,1-2 0,1 2 0,1 0-1,-2 3 1,-1-1-1,4 2 0,1-2 0,2 3 0,0 1 0,2-1 0,0 1 0,2 5 0,4-2 1,-1 2-1,-1 0 0,4-1 1,-1 3-1,1 0 1,1-2 0,1 2 0,1-2-1,1 4 1,4-4 0,-1 0-1,3 1 1,-1 0 0,7 3 0,-3-4-1,2 3 1,5 1 0,-6-4 1,5 0 0,-4 1-1,1-1 0,-1-3 1,1 2-1,-2-4 0,2 1 0,-2-2 0,-2 1-1,2-2 1,2 3 0,-2 0 0,0 0-1,-1 2 1,0-1 0,-2 2-1,-3 0 1,2 1 0,-3 1 0,-2 2-1,-3-1 1,-1-1 0,-1 0 0,-3 2-1,-1 0 1,-3-1-1,0 1 1,-3-2 1,-3 3-2,3 0 0,-2-1 1,-3-3-1,3 1 1,-5-4 0,4-1-1,-4-3 0,3-1 1,1-6 0,-5 1-1,0-5 0,-1-1 0,1-4 1,1-1-1,-1-4 0,0-4 0,5 1 1,-1-7-1,5 4 0,0-2-1,3 0 1,1 1 0,4-1 0,1 0 0,2 2-1,1-1 1,5 1 0,2 0 0,-1-2 0,3-1 0,5-2 0,0 0 0,1-1 0,8-3 0,-2-4 0,3-5 0,2-1 0,-2-5 0,1 2-1,0-1 1,-3 1 0,-3-5 0,-5 5 0,2 2 0,-6 1 0,-7 1 1,-2-1-1,-6-3 1,-1 3-1,-5 1 0,1 5 1,0-2-1,-5 6 0,3 1 0,-2 6 0,-2 6 0,1 8 0,-5 5 0,2-3-1,-9 8-1,8 8-4,-11 2-1,3 14-7,-7 1-13,-4 2-7,10 8-1,-14 1 1</inkml:trace>
  <inkml:trace contextRef="#ctx0" brushRef="#br0" timeOffset="1657">1068 196 30,'2'5'15,"-6"-7"-1,4 5-2,0 0 0,0-2-2,2 4-2,-1-4 0,3 4-1,-1-3 0,9 4-1,-5-4 0,8 3-1,-5-3-1,7 4 0,-2-5 0,7 3-1,-5-5 0,7 5 0,-1-4-1,5 2 0,-2-4 1,4 1-1,2-3 0,1-1 0,-1-1 0,0-1-1,0-1 0,0-1 1,-2 3-1,1-3-1,-9 5 1,1 1-1,-3 0 0,1 3 1,-4 3-1,-4-1 0,-1 0 0,-2 3 1,0-2-1,-1 1-1,-2 0 0,-1-1-1,6 2-2,-8-5-2,7 5-4,-9-7-7,4 4-8,3 3-11,-10-7 2,5 8 0</inkml:trace>
  <inkml:trace contextRef="#ctx0" brushRef="#br0" timeOffset="2407">1056 513 23,'9'6'19,"-12"-9"-1,7 6-1,-2 0-3,-1-6-2,6 6-2,-4-3-1,7 0-1,-4-3-2,6 3-1,-3-3-1,5 3 0,-2-3-2,5 3 1,-1-6-1,3 3 1,0 0-1,4 0 0,1-1 0,1 1 0,2-3 1,2 4-2,0-4 0,2 3-1,-3 0 1,-1 3 0,1-3 0,1 0-1,-5 3 1,2-1-1,-3-1 1,-3 2 0,2 2-1,2-2 0,-7 0 0,1 0 1,-1-2-1,-2-1 0,2 3 0,1-2 0,-4-1 0,-1-2-1,3 4-1,-4-3 0,0 4-2,-2-3-2,0 4-2,-7-5-5,6 5-6,-6 4-8,-6-7-7,8 6 1</inkml:trace>
  <inkml:trace contextRef="#ctx0" brushRef="#br0" timeOffset="3157">1024 869 37,'1'-5'18,"8"7"0,-3-5-2,3 1-3,1 2-2,-3-4-2,9 4-1,-6-6-2,9 6-1,-3-4 0,6 3-1,-6-4-1,9 2 1,-3-1-2,1 1 1,2-1-1,2-1 0,0 0 0,3-1 0,-1-1 0,3 1-1,-2 0 0,-3 0 0,2 2-1,-1 0 1,-2-1 0,-4 2-1,1 3 0,-2 0 0,-2 0 0,-5 0 1,1 3-1,-2-1 0,-3 1 0,2-1 0,-3 3-1,-4-1 0,4-1-1,-3 0-1,3 3-3,-8-8-3,6 9-6,-4-7-8,-3-2-12,8 9 2,-13-10 0</inkml:trace>
  <inkml:trace contextRef="#ctx0" brushRef="#br0" timeOffset="3860">1296 1268 24,'-4'6'9,"-3"-2"1,4 6-1,-5-3 0,3 6-3,-4-3 1,3 2-2,0-1 1,-1 1-3,1 0 1,-1-2-2,4 0-1,0-1 0,1-4 0,0 4-1,2-3 2,0-3-1,1-3 1,3 0-1,-1 0 1,-1 0 0,5-3 0,-3 0 0,5 0-1,-3 0 0,3 3 0,1-3 0,-1 3 0,5-3 1,-2 3-1,1 0 0,0 0 0,2 0 0,-2 3 0,0 3-1,-1-3 0,-1 6 1,1-4-1,-2 4 1,0-3-1,-2 2 1,-1 0 0,-1-3 0,-1 3-1,-3-1 2,-1 5-1,1-4 0,-2 5 1,0-6 0,-3 6 0,-3-4 0,3 3 1,0-5-1,-4 2 1,0-2-1,1 2 0,-3-4-1,-1 4 1,-2-2 0,4 2 1,-7 0-2,2-2 1,-5-1 1,1 2-1,-4 1 0,5 0 0,-4-4-1,1 1 0,-1-3 0,5 3 0,-2-9 0,1 3-1,1-3 1,2-3-1,0 0-1,-3-5 0,4 5-3,-1-7-3,7 6-4,-5-5-9,-1-2-15,12 7-1,-9-9 2</inkml:trace>
  <inkml:trace contextRef="#ctx0" brushRef="#br0" timeOffset="4750">1266 1285 12,'-6'-1'30,"12"6"0,-9-7 3,-2-1-18,10 6-1,-4-6-4,8 6-2,-3-5-2,7 4-1,-3-4-1,8 4 1,-4-4-1,6 4-1,-1-5 0,3 3-1,-3-2 0,3 2-1,-4-1 1,-1-1-2,-1 1 1,-3-1-1,-1 0 1,-2 0-1,-1 1 1,-5 1-1,6 0 0,-2-2-1,2 4-1,-4-5-1,8 3-2,-7-6-4,12 7-6,-8-6-9,0-4-12,10 9 0,-10-12 1</inkml:trace>
  <inkml:trace contextRef="#ctx0" brushRef="#br0" timeOffset="6422">2492 98 40,'-6'-7'15,"15"-3"-1,1-2 2,2-1-4,2 4-2,2-5-1,8 8-1,-5-3-2,8 4-1,-5-1 0,4 4-1,-2 2-2,5 2 0,-3-4 0,2 10-1,-5-5 0,3 5 0,-1 1-1,-3 4 0,-3 1 1,-5 4-1,1 2 0,-8 0 1,-2 2 0,-7 5 0,-8-4-1,0 4 1,-15 1 0,2-2 0,-5 2 0,-3-2 0,1-1-1,-1-2 1,2-3-1,1-3 0,2 1 0,6-7 1,1 1-1,6-4 0,3-2 0,2 3 0,5-3-1,5-2 1,2 0 0,4 1 0,-1-1 0,6 2 1,1-6-1,1 3 0,4 2 1,1 0-1,-1 2 1,0-3-1,5 5 0,-3 0 0,0 4 0,-2-3 0,0-3-1,1 3 1,-2-3 0,-4 6 0,4-4 0,-5 3 0,-2-2 0,-3 4 0,-3 1 0,0-1 0,-8 4 0,0-1 1,-4 2-1,2 1 1,-6-1-1,1 1 1,-5-3 2,5 5-2,-5-7 1,2 5 1,-3-4-1,0 0 1,0-3 0,-1 1-1,-2-5 0,0 2 1,3-6-2,-3 2 0,-2-4 0,1 1-1,-2 0-1,-4-2 0,-3 7-4,-11-9-3,7 14-12,-9 0-17,-14-1 0,2 5-1,-11-4 2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3:33:05.359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197 446 18,'-8'-18'11,"8"7"-1,-4-1-1,1 5-1,3 1-2,3 3 0,0 0 0,0 3-1,4 2-1,-2-1 1,3 2-1,1-1 0,0 2 0,1-4 0,0 1 0,-3-2 0,7-1 1,-7-3-2,7 0 1,-3-3-1,3 0-1,-1 0 1,-1-1 0,2-1-1,3 1-1,-4 1 1,3-1-1,-2-1 1,2 3-1,-1-1 0,2 3 1,-4 0-2,1 2 1,2 0 0,-3 3-1,7 2 1,-4 1-1,2 1 1,0 0-1,1 4 0,-1-3 0,1 1 1,0 3-1,-6-3 1,1 2-1,-2 1 0,-2 0 1,-4 2 0,1 2-1,-7 5 1,-3 2-1,-2 3 1,-7 2 0,-5 6-1,-7 1 1,-1 9-1,-2-1 1,-8 4-1,-3 6 0,-4-2 0,1 5 1,-4-2-1,1 0 0,-3 1 0,-1-5 0,0 0 1,2-5-1,6-8 0,1 1 0,7-12 0,4-3 0,8-11 0,5-3-1,8-9 1,6-6-1,6-2 1,6-12 0,6-3-1,6 0 0,2 1 0,3-4 1,1 4 0,-3 4 0,-1 3-2,-2 7 2,-7 2 0,-1 5 0,-5 2 0,-1 4 0,-5 2 0,2 2 0,-5 3 1,1 1-1,-2 0 0,0 1 1,1 5 0,-1-1-1,2-1 2,1 4-2,0-4 1,1 1 0,3-2 1,2 2-1,0-6 0,2 3 1,1-4 0,3-2 0,-2-3-1,6 1 1,-2-2-1,5-2 0,0-3 0,1 0 0,1-3 0,3-4-3,5 3-2,-4-9-8,10 3-12,1 3-11,-5-7-1,1 5 1</inkml:trace>
  <inkml:trace contextRef="#ctx0" brushRef="#br0" timeOffset="1297">1014 2 41,'-2'3'16,"-2"-1"-1,1 7-1,-3 3-5,-1-1-2,0 4-1,-2 2-2,3 3-1,-1-2 0,1 1-1,-1 2 0,2-1 0,0-1 0,2 0-1,1-5 1,2 0 0,0-7-1,3 4 2,0-5-1,4-3 1,-1-3 0,6 0 1,-2-3 0,3 3-1,3-3 1,5 0-1,-3 0 0,4 1-2,-4 2 1,2 0-1,-4 0 1,0 0-1,-4 2-1,0 3 0,-4-2 0,1 0-1,0 1-3,-2-1 1,2 1-3,-2-4-2,5 4-7,-5-6-6,3-3-11,3 5-1,-8-8 2</inkml:trace>
  <inkml:trace contextRef="#ctx0" brushRef="#br0" timeOffset="1891">1296 0 28,'-4'10'17,"-6"1"0,4 2-3,-4 1 0,0-2-3,2 5-2,-3 2-1,2 5-1,0-3 0,3 3-2,-5 2-1,4 2 0,-4-2-2,0 3 0,0-3-1,3-3 1,-2 4-2,1-5 1,2 1-2,-1-4-1,5 1-4,-5-7-2,8 4-7,-3-2-10,-3-9-8,9 7 2,-11-10 0</inkml:trace>
  <inkml:trace contextRef="#ctx0" brushRef="#br0" timeOffset="2875">1582 715 43,'-6'-9'20,"6"9"-2,-1-3-2,1 0-3,1 6-3,2-6-1,7 9-3,-1-6-1,8 6-1,-2-6 0,5 3 0,4-3-1,3 2-1,-2-4 0,6-1-1,-2-3 0,0 0 0,-1-3 0,1 1-1,0-4 1,-3 1-2,-1 0-1,-3-2-1,0 9-3,-8-3-4,5 5-5,-9 0-7,-7-4-12,6 13 2,-13-8 1</inkml:trace>
  <inkml:trace contextRef="#ctx0" brushRef="#br0" timeOffset="3422">1473 966 28,'6'-3'19,"5"6"-1,1-3-1,5 0-3,4 3-1,-5-6-4,7 5-1,-3-4-2,5 2-2,-6 0 0,7 0-2,-4 0-1,2 0 0,-4 0-2,3-3-1,5 3-2,-3-6-3,8 4-6,-2 2-12,-1-12-7,13 12 2,-13-14 0</inkml:trace>
  <inkml:trace contextRef="#ctx0" brushRef="#br0" timeOffset="19578">2526 557 32,'-10'-12'14,"8"7"-2,-2-8-2,4 0-1,1 1-1,5-2-2,3-4-1,1-2 0,8 0-1,-2-3 0,5 2-1,7 1 0,0 0-1,2 0 1,2-1-1,-1 4 0,1 0 0,-1 5-1,-5 1 1,2 3-1,-8 5 0,-1 3 0,-6 5 0,-1 6 0,-5 4-1,-7 5 1,-3 6 0,-4 6-1,-3 4 1,-9 7-1,0 7 1,-5 6-1,0 5 1,-6 2-1,-3 4 1,-6-1-1,-4 1 1,1 1-1,-2-3 1,1-7-1,0-6 1,6-6-1,3-7 0,9-4 0,8-11-1,5-6 1,8-8-1,7-6 0,7-5 0,5-7 0,2 0 0,6-5 0,1 1 1,2-4-1,-1 5 1,-4-1-1,0 3 1,-5 2-1,-3 6 1,-3 1-1,-4 4 1,-3 3 0,0 2-1,-2 1 1,2 0 0,0 5 0,1-4 0,2 4 1,0 1-1,4 0 1,-1-2 0,0 1-1,1 0 1,-1-2 0,1-1 0,-3-3 0,5-2 0,4-4 0,-3 0-1,6-6 2,1-4-2,2-2-1,0-4-5,4-4-14,11 2-10,-15-12-1,11 5 1</inkml:trace>
  <inkml:trace contextRef="#ctx0" brushRef="#br0" timeOffset="20594">3132 142 42,'6'-14'12,"8"-2"1,1 3-1,4-2-1,4 4-1,-1 0-2,7 4-2,2 0 0,-1 4-2,-1 3-1,0 3 0,-2 1-2,-4 5 1,-4 0-1,-6 1 1,-4 6 0,-6 0 0,-5 2 0,-2 3-1,-6-1 2,-1 3-2,-5-3 0,2 1 0,-4-4-1,4 3 0,1-5 0,1-2 0,5-2 0,-1-2 0,6-2 0,2-3 0,4 1 0,2-1 1,1 0-1,0 1 0,2-1 0,1 2 0,5 0 0,-3-1 0,1 4 0,-3-3 0,3 5 0,-1 0 0,1 0 0,-6 4 0,3 1 0,-4 1 0,-3 0 0,-5 2 0,-2 1 1,-2 2 0,-5-6 2,-4 1-1,-4-2 0,3-1 1,-6-7 0,2 2 0,-2-6 0,2-3-1,-1 0-1,2 0 0,2-6-1,1 0 1,3 1-2,1-1-1,5 3-4,-3-4-3,10 7-6,-5-2-12,2 1-8,11 4 0,-11-5 1</inkml:trace>
  <inkml:trace contextRef="#ctx0" brushRef="#br0" timeOffset="21375">3576 963 24,'-9'3'33,"9"0"1,-8-12 0,0-2-20,10 5-1,-7-6-4,10 4-4,-5-4-1,6 1-3,-1 5-1,1-3-3,4 6-1,-4-2-5,9 7-8,-2 0-13,-3-6-5,9 5 2,-6-8 0</inkml:trace>
  <inkml:trace contextRef="#ctx0" brushRef="#br0" timeOffset="21766">3962 450 35,'16'-15'27,"-4"-3"-13,2-1 1,2 4-1,0 1-4,2 8-2,-2-2-1,1 5-2,1 0-1,-1 6 0,-4 2-2,3 1 1,0 3-1,-2 2 0,-3 4 0,-1 1 0,-2 3 0,-4 2 0,-5 5 0,-2 2-1,-7 6 1,-2 7-1,-6-2 0,-2 7 0,-5 3 1,-1 2-2,-3 4 1,0-1-1,0-1 1,-2-1-1,6-6 1,-1-2-1,0-7 0,5-6 0,7-8 0,2-4 0,3-8-1,5-4 1,1-4-1,3-4 1,7-3-1,-2-2 1,4-2-2,1-3 2,1 1 0,4-5 0,-5 7 0,5-5 0,-4 4 0,0 0 0,-3 6-1,-2 3 1,1 3-1,-4 6 0,2 0 1,-2 4-1,-2-3 1,-1 6 0,2-3 0,-1 4-1,2-1 1,0-2 0,-2 2 0,-1-1 0,2-1 1,-1 4-1,2-7 0,-1 1 0,1-1 1,-2-2 0,5-3 0,-3-3 0,4 0 2,0-1-2,1-2 1,3 0 0,1-4-1,1 0 0,3-3 0,0-2-1,7-4-3,-7-2-6,13 4-9,-1 1-16,-5-8-2,2 10 1,-9-8 0</inkml:trace>
  <inkml:trace contextRef="#ctx0" brushRef="#br0" timeOffset="23031">4848 651 41,'-5'-3'21,"-5"-3"-1,4 0-2,-1 4-2,0-4-4,5 6-2,-2-6-2,5 3-3,1-1-1,7 4 0,-5-3-2,12 3 1,-3-3 0,12 2 0,-3-4 0,10 5 0,3-3-1,3 2 0,2-6 0,4 4 0,0-3-1,-1 0 0,3 0 0,-1 1 0,-7-5 0,0 2-1,-4 4 0,-1-3 0,-4 1-2,-3-1 0,-1 7-2,-11-6-3,5 10-6,-9-8-4,3 4-11,-2 6-9,-11-8 3,3 11 1</inkml:trace>
  <inkml:trace contextRef="#ctx0" brushRef="#br0" timeOffset="23625">4631 930 31,'8'0'16,"-5"-6"-1,5 2-2,2 0-1,1-4-3,6 5 1,0-2-2,5 2 1,-2-6-2,5 6-1,1-5 0,5 2-2,-5-2 1,6 1-2,-4-3 1,5 1-2,-2 4 0,1-1 0,0-1-1,-1 1 0,3 0 0,-1 0-1,-1 1 1,0 2-1,1-2 2,-1 0-2,0 2 0,-1-2 1,-1 2-1,-3 1 0,-3-1-1,-2 1-2,-4-1 1,-4-1-1,-2 5-2,-5-6-3,2 9-4,-9-8-4,4 5-6,-4 6-9,-10-7-1,9 9 2</inkml:trace>
  <inkml:trace contextRef="#ctx0" brushRef="#br0" timeOffset="24281">4702 1151 31,'0'6'11,"-4"-3"-2,4 0 1,-3 0-1,3-2 1,1 1 1,2-2-3,2 0 1,-1-3-1,8 1-1,-1-2 0,5 1-1,3-3 0,4-2-2,-1-1 0,5 0 0,-1-4-1,3 3 0,-3-3 0,5 1-1,-1-1 0,1 8 1,-1-8-2,4 8 0,-2-2 0,0 4 1,-3 0-2,0 3 2,-1-3-2,-3 3 1,0 0 0,-2-1-1,-3 2 1,2-1-1,-2 3 0,-1-3 0,-1 0 0,-1 3 0,-2-3 0,-2 0-1,2 0-2,-5-3-2,4 6-4,-6-9-7,3 6-11,2 3-9,-5-6 1,3 6 1</inkml:trace>
  <inkml:trace contextRef="#ctx0" brushRef="#br0" timeOffset="25266">4966 1503 39,'6'-6'20,"-8"-3"-2,2 6-1,0 2-5,-1-2-2,1 7-2,-3 2-4,0 3 0,1-3-2,-1 2-1,-1 7 1,0-1-1,-5 5 1,5-2-1,-4 2 1,0 0-1,2-2-1,-2 3 1,3-2 0,0-4-1,2-2 1,2-2-1,-1-4 0,4 0 0,1-4 1,-2 1-1,4 0 1,-1 0-1,3-3 0,-1 4 1,4-4-1,-1 2 1,0-2-1,2 1 0,0 1 0,0-2 1,1 0-1,0 0 0,-2 0 0,0 0 0,2 3 0,-4-3 0,3 3-1,-4-3 1,-3 2 0,4-2 0,-4 3 0,2 3 1,-3-3-1,-2 3 1,-1 0-1,2-1 1,-2 4 0,-2 3 0,1-7 0,-2 7 0,-3-6 1,3 5-1,-4-5 0,2 3 0,-3 2 0,0-2 0,0 1 0,0-1 0,0-1 0,-3 0 1,1-1 0,1-1 0,-2-3 0,5 1-1,-7-3 1,6 1 0,-4-2-1,3-2 0,-4 1 0,2-1 0,-2 0-1,0-3 1,1 2-1,-4-2 0,4-1-1,-4 1-1,3 3-1,-4-4-4,8 7-5,-8-5-10,0 0-13,13 6-1,-9-6 1</inkml:trace>
  <inkml:trace contextRef="#ctx0" brushRef="#br0" timeOffset="26234">4912 1532 4,'-6'-3'26,"12"11"1,-11-11 2,5 1-17,9 7 1,-6-8-2,9 11-1,-3-10-2,7 5 0,-5-4-1,5 2 0,3-2-3,0 2 1,-4-4-2,5 0 0,0 0-2,-1 1 1,-3-1-2,5 0 1,-2 0-1,-3-6 0,1 6-1,1-5-2,-4 8-2,-1-9-5,6 9-5,-7-6-12,-5-1-8,8 7-1,-6-10 3</inkml:trace>
  <inkml:trace contextRef="#ctx0" brushRef="#br0" timeOffset="27953">5897 412 30,'4'-3'14,"-6"-2"-1,5 0-1,0 0-1,2-1 0,-2-1-2,2-2-1,3 5-1,-3-7 0,6 9-2,-3-7 0,6 3-1,-1-3-1,3 6 0,-2-2-1,5 2 0,-1 0-1,3 3 0,-3 0 0,2 3 0,-2 3 0,1 2 0,-5 1 0,2 0-1,-4 1 1,0 0 0,-2 1 0,-4 1 0,1 0 0,-4 3 0,-3 1-1,-3 5 1,-6-1 0,2 3 0,-6 2-1,1-1 0,-7 2 0,2 0 1,-2-1-1,-2 1 0,3 0 0,-3-3 1,7-3-1,-4 2 0,9-5 0,1-1 0,2-3 0,3-1 0,3-1 0,3-5 0,-2 3 0,7-5 0,0 0 0,1-1 0,1 2 0,2-4-1,1 5 1,2-3-1,1 1 0,-3 0 0,0 4 0,3-5 0,-3 5 0,0-2 0,-1 3 1,-2 2 0,-1-1-1,-2 3 1,-1 0 0,0 2-1,-2-1 1,-4 2 0,1-1 1,2-1-1,-6 2 1,2 0-1,-5 0 2,-1 1-1,-5 1 1,0-2-1,-5 1 2,2 0-1,-5-5 1,1 2-1,-1-5 0,-1-2 1,-1-1 0,2-2-1,-2-1 0,2-3-1,-2 0 0,6-3 0,-2 0 0,2-2-2,2-1 0,-4-3-2,7 0-1,-5-8-3,8 10-7,-10-9-9,1 0-12,13 6-2,-3-9 3</inkml:trace>
  <inkml:trace contextRef="#ctx0" brushRef="#br0" timeOffset="29000">6332 791 47,'-4'15'33,"-4"-12"2,4-1-1,5 1-27,-3-8-2,9 5-1,-6-3-1,2 0-3,5 3-2,-4-5-2,8 7-6,-5-5-9,0-6-15,8 11-1,-7-12 2</inkml:trace>
  <inkml:trace contextRef="#ctx0" brushRef="#br0" timeOffset="29781">6803 518 25,'0'-9'15,"10"6"-2,-4-2-1,4 0-1,0 1 0,2 1-2,2 3-1,1-3-1,1 6-1,-2 0-2,5 4 0,-6-3 0,0 7-1,-2-3 0,-3 7-1,-3-1-1,-4 6 1,-5 2-1,0 4 1,-7 3-1,0 6 0,-7 1-1,-1 0 1,-4 5 0,0-1 0,-1-1-1,-2 0 1,1 2 0,-2-5 0,5-2 0,-1 0-1,4-7 1,3-2-1,1-5 0,3-1 0,1-8 0,6 2 0,-5-4-1,4 0 1,2-3-1,-3-1 0,2 0 0,-1-1 0,2 0 0,0-2 1,1-1-1,1-2 0,4-2 1,1-3-1,4 0 1,0-1 0,5-3 0,1 1 0,5 1 0,-1-3 1,0 4-1,2-4 1,-1 5 0,-1-3 0,-4 8 0,2-1 0,-5 2 0,-1 3 0,-3 3 0,1 4 0,-3-3 1,2 8 0,-4-7 0,4 4 0,-2-5 0,-1 5 0,1-5 0,2 2 1,1 1-2,2-3 1,0-3-1,1 2 0,2-3-1,1 0 1,1 0-1,2-6 1,2 3-2,2-6-3,8 0-4,-3-2-7,8-5-15,9 3-4,-5-11-2,15 3 2</inkml:trace>
  <inkml:trace contextRef="#ctx0" brushRef="#br0" timeOffset="30859">7411 583 40,'-3'-4'16,"1"-1"2,9 1 0,5 7-4,-1-6-2,11 9-1,0-9-2,10 7-1,6-4-1,4 3-2,-1-6-1,7 3 0,-4 0-2,5-3 1,-5 3-1,1-5-1,-6 5 0,1-2 0,-7 2-1,-7-3 0,1 0 0,-6-1-1,1 4-1,-4-6-3,1 9-2,-12-9-4,9 6-5,-10 0-8,-5-3-11,4 9 2,-14-9 1</inkml:trace>
  <inkml:trace contextRef="#ctx0" brushRef="#br0" timeOffset="31281">7423 882 38,'-6'5'13,"3"-2"1,9-2 0,1 2 1,4-3-3,5 3 0,-2-6 0,10 3-2,2-6-2,7 5-1,-2-8-1,10 5-1,-2-8 0,8 3-2,-4-4 0,7 2-1,-4-4 0,1-2 0,1 5-1,-4-2 0,-3 2 0,-2 2-2,-7 3 1,-6 3-2,-4 1 0,-7 1-2,-2 7-3,-10-8-5,1 11-4,-11-3-8,-1-4-8,1 12-3,-12-8 1</inkml:trace>
  <inkml:trace contextRef="#ctx0" brushRef="#br0" timeOffset="31734">7490 1148 37,'-6'9'16,"3"-3"-1,0-2-2,1 2 0,0 1-3,-2-4-1,4 3 0,1-3-2,5 3 0,-5-5-1,10 3 0,-4-4-1,7 2 0,4-5 0,7 1-1,-2-5 1,8 1-2,2-4-1,6 3 0,1-3 0,5-2-1,-4 1-1,1-1 0,2 6-1,-5-2-3,6 6-2,-10-8-5,6 12-8,-8 2-9,-3-10-8,6 16 2,-10-11 0</inkml:trace>
  <inkml:trace contextRef="#ctx0" brushRef="#br0" timeOffset="32531">7701 1487 27,'-10'11'10,"4"8"0,-5-4-2,5 3-1,-6 1 1,3 3-2,-1-3-1,3-1 1,3 0-3,-2-4 0,4 1-1,1-4-1,2-2 0,1-3 0,4-1-1,-5-2 1,6 3 0,-1-3 0,3 0 0,0 0 1,1-2 0,1 1-1,1 1 1,-2-2 0,3 2 0,-4-3-1,0 4 0,1-2 0,-3 2 0,1 0-1,-1 2 1,-4 0 1,0 0 0,0 0 1,-2 2 1,-1-2 0,0 3 2,-4-1-1,1 4 0,-6-3 0,5 5 0,-6-5-2,2 2 1,-5-2 0,4 3-2,-2-7 1,1 4-1,-4-6-1,3-2 0,-5 1 0,1-2 0,-2-2-1,2-1-2,-2 1 0,-4-7-4,8 7-5,-6-8-3,8 5-11,2 2-10,-4-10 0,8 8 2</inkml:trace>
  <inkml:trace contextRef="#ctx0" brushRef="#br0" timeOffset="33156">7646 1536 19,'3'-9'25,"13"6"-4,-6 2-9,0-1 2,5 4-5,-4 2-3,6 2 0,-1-2-2,2-1-1,4-3-3,0 0-3,4-3-4,1-1-7,0-10-11,14 6-3,-13-11 0</inkml:trace>
  <inkml:trace contextRef="#ctx0" brushRef="#br0" timeOffset="33672">8550 1156 18,'-20'0'26,"14"10"0,0-5-11,6-5-3,3 0-1,0-5-2,9-4-1,0-3-1,8-2-2,2-8-1,8 1-1,-3-7-1,5-4 0,0 1 0,6-4-2,-1-3 1,-2-1-1,2 3 0,-1-7 1,-2 2-1,-4-1 1,2 5-1,-7 2 0,-4 6 1,-4 6 0,-5 6-1,-4 6 1,-3 3 1,-2 3-1,-3 4 0,0 1 0,-2 1-1,1 1 1,1-1-1,-2 4 1,1-2-1,1 5 1,-2 1-1,1 1 2,-2 2-1,0 3 2,-4 3-2,2 4 1,-5 1 0,0 3 0,-2 3 0,1 4 0,-4-1 0,2 2 0,-1-3 0,3 6 0,-3-6 0,2 2 0,-1-3 0,4 1 0,-1-4 0,4 1-2,0-7 2,5-2-3,1-2 1,-1 1-2,5-7-2,-6-6-5,13 6-13,-4-3-15,-7-4-1,1 0 0,-8-7 1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3:34:36.703"/>
    </inkml:context>
    <inkml:brush xml:id="br0">
      <inkml:brushProperty name="width" value="0.05292" units="cm"/>
      <inkml:brushProperty name="height" value="0.05292" units="cm"/>
      <inkml:brushProperty name="color" value="#009900"/>
      <inkml:brushProperty name="fitToCurve" value="1"/>
    </inkml:brush>
  </inkml:definitions>
  <inkml:trace contextRef="#ctx0" brushRef="#br0">714 70 30,'-3'-7'10,"-6"-5"0,0 8-1,2-6-2,-2 4 0,-1 2-2,-2-2-1,2 2 1,-2-1-3,1 1 1,-4 1-2,5 2 1,-5-2-1,1 3 1,1-3 0,-2 6-1,2-2 0,0 2 1,-2 0-1,1 0 0,1 1-1,-2-1 1,4 1 0,-4-1-1,3 0 1,-2 0 0,1 0-1,1 4 1,-1-3-1,1 2 0,-4 0 1,3 3-1,-1 1 0,-1 0 0,-1 0 0,0 3 0,1 2 0,-2-1 0,1-2 0,-3 5 0,4-4 0,-4 1 0,3 1 0,0-4 0,5 4 0,-5-4 0,4 1 0,2 0 0,1-1-1,3-1 1,-2 2 1,2-1-1,1 1 0,2 0 0,-2-1 0,2-1 1,1 3-1,-2-1 1,1 2-1,0 1 0,2-1 1,-4 2-1,2 1 1,0 2-1,-1 0 0,1 0 0,0-5 1,2 4-1,-2-7 0,1 4 0,4-2 1,1-3-1,-2 1 1,2 1-1,0-3 1,1 2-1,2 1 1,0-1 0,0-2 0,3 1 0,-2 2 0,2-1 0,1 1 0,1-4 0,-3 3-1,1-1 1,1 0 0,-2-1 0,3-1 0,-1-1 0,0 1-1,3-1 1,-1 0 0,2 2 0,-2-3 0,0 2-1,1-1 1,0 1-1,1-5 1,-2 2-1,1 1 1,0 0-1,2-3 0,-2 0 1,2 0-1,-1 2 0,1-2 1,-2 0-1,1-3 1,1 3-1,1-1 1,-1-2-1,-5 0 1,4 0 0,-3 0-1,0-2 1,-1 1-1,2-2 1,-2 0-1,2-1 1,0-2 0,1 0-1,-2 0 1,2-3 0,2 1-1,-2-1 1,-3 2 0,3-2-1,-1-1 1,0 0 0,1 1-1,0-2 1,-1-1-1,2-2 0,1 1 1,-2 0-1,3 0 1,-3 0-1,-1-2 0,-1 2 1,-1 0-1,2 0 1,-3 0-1,1 2 1,-6-2-1,4-2 0,-1-1 1,-3-1-1,4 2 1,-4-2-1,2-2 1,-3 3 0,3-1-1,-2 1 0,-1 0 0,0 5 1,-2-4-1,-1 4 3,0-2-3,-1 4 1,-4-1 0,2 0 1,-2 0-1,0-1 0,-3 3-1,5-4 1,-5 1-1,4 0 1,-5 0-1,3 1 1,2-2-1,-2 2 0,3 1 1,-7 1-1,4 1 0,-2 1 0,0-1 0,-2 2 1,0-1-1,0-1 0,-2 3 0,2-2 0,0 3 0,-2 0 1,-1 0-3,0 0 1,-2 2-2,-1-2-1,3 3-3,-4-6-5,6 5-11,3 1-12,-8-9 0,5 6 2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6T23:34:44.265"/>
    </inkml:context>
    <inkml:brush xml:id="br0">
      <inkml:brushProperty name="width" value="0.05292" units="cm"/>
      <inkml:brushProperty name="height" value="0.05292" units="cm"/>
      <inkml:brushProperty name="color" value="#009900"/>
      <inkml:brushProperty name="fitToCurve" value="1"/>
    </inkml:brush>
  </inkml:definitions>
  <inkml:trace contextRef="#ctx0" brushRef="#br0">402 584 35,'-3'-18'22,"4"3"-3,-2 1 0,-5 1-5,5 1-2,-2-2-3,-3 5-2,2-3-2,-4 7-1,3-3-1,-1 4-1,-4 0-1,1 2 0,1 1-1,0 1 0,-1 1 1,-1 1-1,0 1 1,-5 1-1,3 2 0,-2 1 0,-1 2 0,-2 2 0,1 1 0,0 1 0,1 1 0,1 2 0,-1 0 0,0-2 0,2 5 0,2-1 0,-1 3 0,2 0 0,0 5 0,1-2 0,0 1 0,0 2 0,2 1 1,-2-2-1,4 0 0,-3 1 0,2-1 0,2-3 0,0 3 0,-1-1 0,4 1 0,1-1 0,1-1 0,1 1 0,1-4 0,1 1 0,2-2 0,0-2 0,3-1 0,-1-1 1,2 3-1,2-9 0,0 1 1,1 1-1,0-5 1,3-2 0,0-4 0,1-2 0,4-5 1,-1 0 0,2-8-1,0 1 2,0-5-2,4-2 1,-3-6-1,2 0 0,-4-4 0,2-4 0,-1 1 0,-3 0 0,2 0 0,0-1-1,-5 2 1,-2 4-1,-5 1 2,-3-1-2,-2 0 1,-2 1 0,-4 2-1,-5-2 1,3 3-1,-5 0 0,0-1 0,-1 5 0,0 3 1,0-1-1,-2 1 0,2 4 0,0-3 0,-2 6 0,2 0 0,0 3 0,-1 4 0,0 1 0,-2 7-1,1 0 0,-1 7-2,-3 1 0,3 6-1,-5-2-1,7 6-4,-8-5-2,13 12-7,-7-4-7,0 0-10,11 4 3,-8-9 0</inkml:trace>
  <inkml:trace contextRef="#ctx0" brushRef="#br0" timeOffset="1531">585 618 27,'0'-6'13,"8"6"-1,-1-6 1,3 0-1,3 0 0,-1 1-3,7 2-1,-4-4-1,5 2-1,-4 1-2,0 4 0,-1 0-1,-4 4-1,-2 2 0,1 3 0,-3-1 0,-1 4 0,-1 5 0,3-2 0,-6 5 0,1 0 0,-2 3 1,1 5-2,-4-1 1,1 5-1,-2-3 1,-5 9-1,1-4-1,1 1 1,-2-2-1,0-1 1,3-3-1,-1-3 0,1-6 1,4-5-1,-2-5 1,3-3 0,-1-5 0,5-4 0,-3-7 0,1-2 0,1-8 2,4-6-2,-3-5-1,4-3 1,0-6-1,3-7 0,-1-4 0,0 0 1,2-1-2,1 2 2,-3 1-2,0 8 1,-1 5 0,-3 9 0,-2 6 0,-1 5-1,-2 8 1,-3 7 0,0 3 0,-2 3-1,1 1 1,0 5 0,-1-1 0,-1 5-2,4-3 2,-1 0 0,4 2 0,1-2 2,0 0-4,2 0 2,1 3 2,4-6-2,-1 4 0,3-4 0,2 0 1,-1-4-1,2 1 0,2-2 0,2-4 0,-1 1 0,1-2-1,1 0-1,4 0 0,-4 0-1,9-2 1,-4-1-1,4-3-1,-3 1 1,3-4-1,-5 3 2,2-1-1,-4 3 2,-5-2-1,-4 3 2,-3 0-1,-2 3 1,-4 0 0,-1-3 1,0 3 0,-2 0-1,2-3 1,-1 3 0,-2-3 0,1 3 0,1-1 0,-2 2 0,-3-1 1,1 3-1,-5-3 1,0 3 0,-3 0 0,2 3 0,-5 4 0,1-1 0,-2 1 0,-1 6 0,1-2-1,-1 4 0,2-1 2,-1 2-3,3-3 1,-2 4 0,0-3-1,3 2 1,1 1-1,3-2 1,-2 5-1,3-2 0,-1 3 0,4-4 0,0 1 0,1-2 1,1-1-1,3 2 0,-2-6 0,3 2 1,5-7-1,-3 2 0,6-5 1,-2 1-1,0-4 0,0 0 1,0-3-1,1-1 1,-4-4-1,4-3 1,-3-2-1,2-5 1,0-1-1,5-7 0,-1-6 1,5-1-1,5-2 0,-3-6 0,9-2 0,-1-5 0,1-3 0,4 2 0,-7-2 0,4-2 0,-2 2-1,-1 2 2,-2-2-2,-4 6 1,-2-1 0,-2 2 0,-2 1 0,0 5 0,-3 0 1,-3 9-1,-1 2 0,0 2 0,-4 5 0,0 7 0,-1 4 0,-2 0-1,-1 6 1,-2 0 0,1 3 0,-6 6 0,1-1 0,-2 5 0,-5 6 1,1 3-1,-1 4 0,-2 4 0,-4 4 1,4-1-1,-4 4 1,1 5 0,-1-1 0,-1 1 0,-1 4 0,-1 2 0,1-1 0,0 1 0,2 0 0,2 0-1,2-1 2,2 0-2,3-6 1,6 1 0,2-4-1,5-2 1,-1-1-1,6-5 1,0-4-1,4-6 1,0-2-1,4-9 1,4-4-1,-2-8 0,7-2 0,-4-10-3,8 5-2,-5-12-8,14 5-16,-2-3-8,-2-6-2,1 5 2</inkml:trace>
  <inkml:trace contextRef="#ctx0" brushRef="#br0" timeOffset="3610">2441 117 36,'-9'-11'17,"8"5"0,-8 0 0,3 3-5,1 6-2,-7 0-1,3 9-3,-2 2-1,0 11 0,-5 2 0,2 11-1,-7 1 1,2 8-1,-4 0 0,3 5 0,-5 0-1,2 3 0,-5 0 1,5 0-1,-3 0-1,7 1 0,-5-1-1,5-2 0,2 1 1,4 2-1,0-8-1,7 1 1,0-2-1,6-7 1,3 3-2,6-6 0,8-1-1,1-10-4,12 8-6,-1-13-11,2-8-12,13 1-1,-8-14 1</inkml:trace>
  <inkml:trace contextRef="#ctx0" brushRef="#br0" timeOffset="4360">2569 434 29,'-1'-14'20,"10"2"-2,-5-1 0,6-2-4,8 2-1,-4-4-3,8 6-2,-1-1-3,8 0-1,-5 7-1,7 2-1,-3 6-1,-4 2 0,-3 7 0,-2 4-1,-6 4 1,-4 5-1,-5 4 1,-4 4 0,-7 0 0,-5 9 0,-7 3 0,-6 7-1,-2-1 1,-8 2 0,-2-1 0,4-1-1,-6-6 1,8-4-1,5-7 0,4-11 0,6-6-1,9-7 1,4-7 0,6-4-1,4-8-1,3-2 1,10-7 0,-2 2 0,4-5 1,-2 2-1,5 1 0,-6 3 1,-2 3 0,-1 2 0,-4 6 0,-5 4 0,-2 2 0,-2 4 1,-3 3-1,2 0 1,0 4 0,1-2 0,-2 1 0,7 1 1,-6-2-1,9 4 1,-1-2 0,2 0-1,1-3 1,4 0-1,-1-3 0,3-1 1,1-5-2,4-2 0,3-2-2,-2-6-3,13 4-8,-6-5-13,0-8-8,10 8 0,-8-10 1</inkml:trace>
  <inkml:trace contextRef="#ctx0" brushRef="#br0" timeOffset="5266">3458 123 40,'10'-14'28,"8"11"-11,2 4-1,2 5-3,4 8-2,-4 2-2,4 13-1,-5-3-2,3 15 0,-9-4-1,4 14 0,-8-6-1,1 7 1,-6-2-2,-2 5 0,-5 0-1,1 3 0,-9-1 0,2-1-1,-9 2 1,-3 0-2,-4 1 1,-4 0 0,0-7-1,-7 0 1,-5-1 0,2-5-2,-2-4-1,4-10-1,5-3-5,-7-15-12,7-8-16,11-3-1,-2-19 0,10-6 1</inkml:trace>
  <inkml:trace contextRef="#ctx0" brushRef="#br0" timeOffset="5891">4226 579 22,'5'7'28,"-10"-10"3,5 1-13,8 5 0,1-7-4,11 5 0,1-8-3,9 4-3,1-7-1,11 2-2,2-5-1,7 1-2,-3-1 0,2 3-1,-4-3 0,-1 4-1,-10 2-1,-3 1-1,-10 5-1,-6-4-1,-3 8-4,-13-4-4,2 9-6,-8 1-10,-9-6-7,7 10 1,-14-9 2</inkml:trace>
  <inkml:trace contextRef="#ctx0" brushRef="#br0" timeOffset="6297">4125 790 32,'3'7'30,"-6"-10"-7,3 3-2,0 0-4,0-3-3,6 6-3,-5-9-2,14 6-1,-8-6 0,14 5-2,-1-6-1,9 2 0,6-5-1,3 5-1,4-10 0,6 5-1,0-2-2,0 5 2,-1-2-2,0 1 0,-7 2 0,0 0-1,-7 3-1,-1 3 0,-5 0-2,-6-5-3,6 13-7,-11-11-16,-2 0-7,7 6-1,-7-8 3</inkml:trace>
  <inkml:trace contextRef="#ctx0" brushRef="#br0" timeOffset="6969">5510 57 40,'9'-2'30,"-5"-5"-11,-1 0-1,3 7-3,-4-3-3,3 9-3,-5-1-3,5 10-2,-7 1-1,-1 10-1,-2 1-1,-7 8 0,-1 1 0,-5 6 0,-3-4 0,0 2 0,-2 1-1,2-5 0,1 0 0,3-3 1,2-5-1,3-5 0,4-3 0,0-4 0,8-3 0,2-7 0,2-1 1,3-2-1,7-3 1,2-3-1,4-2 1,5-1 1,1 0 0,5-3-1,1-2 1,5 2 0,-2-5 0,5 5 0,-7-3 0,4 2-1,-7-3 1,4 5-1,-4 0 0,-2 1 0,0 1-1,-5 1 1,0 0-1,-2 1 0,-5 1 0,1 2 0,-7-1 0,2-1-1,-2 3 1,0-1-2,1 2 0,-6-2-2,3 2-1,-4-8-3,5 10-4,-8-9-7,4 0-8,5 3-9,-12-8 3,7 8 0</inkml:trace>
  <inkml:trace contextRef="#ctx0" brushRef="#br0" timeOffset="7672">5844 0 38,'-3'9'18,"-3"2"0,-3 7-1,2 5-1,-7 0-2,3 10-2,-9 2-3,5 7-2,-4 1-1,1 5-1,-4 0-1,3 2 0,-3 1-1,0-2 0,-1 2-1,2-1 0,0-5 1,3-1-2,-1-5 0,5-3 0,2-7 0,3-2-1,2-8 1,3-3-1,1-5 0,1 0-1,4-6 0,-2 0-1,4 2-2,-3-7-4,7 6-9,-5-3-12,-2-6-7,8 6 1,-11-9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10:21.328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44 1457 10,'0'0'14,"-14"-22"-2,14 22-1,-16-23-1,16 23-2,-8-20-2,8 20 0,-5-21 0,5 21 0,0-28-1,5 11 0,3-2 0,5-5-1,6 1 1,0-4-2,5-1 1,11-5-3,6 4 1,-1-4-1,11 0 0,1-2 0,7-1 0,3 0-1,1-2 1,-4 1-1,-2 3 1,-3 6-1,-5 6 1,-4 8-1,-9 9 1,-8 5-1,-7 14 1,-11 10 0,-8 14 0,-16 7 1,-3 14-1,-18 8 1,-5 12-1,-12 1 1,-7 12-2,-7-1 1,-3-1 0,-3 0 0,5-3-2,2-10 2,10-7-1,10-10 1,8-12-1,9-11 0,16-8 1,9-13-1,3-16 1,15 3-1,5-11 0,2-8 1,8-3-1,1 0 0,2-4 0,-4 4 0,-3 2 0,-3 5 0,-2 5 0,-21 7 0,19 2 0,-19-2 0,9 29 0,-8-6 0,1 1 0,5 4 0,0 1 0,2 0 0,1-1 0,4-5 0,5-4 1,0-6 0,7-4 0,0-9 0,7-5 1,-1-9-1,4-8 1,2-10-1,6-7 0,-1-6-1,2-2-1,-3 2-3,-11-3-5,9 8-10,-12 4-12,-14 4-2,-2 10 1</inkml:trace>
  <inkml:trace contextRef="#ctx0" brushRef="#br0" timeOffset="60000">1443 45 21,'9'-24'24,"-9"24"1,0 0-8,3-21-5,-3 21-2,0 0-3,0 0-2,0 0-1,-12 22-2,12-22 0,-12 28 0,7-11 0,-5 2-1,1-1 0,-3 1 1,5 5-2,-5 2 0,-1-2 1,1 0-1,2-1 0,1 1 0,4-3-1,0-2 0,5-19 1,-7 26 0,7-26 0,2 17 0,-2-17 0,0 0 0,19 14 1,-19-14-1,0 0 0,26 3 0,-26-3 1,21 0-1,-21 0 0,24 0 0,-24 0 0,24 0 0,-24 0 1,23 2-1,-23-2 0,26 5 0,-26-5 0,21 9 0,-21-9 0,17 10 0,-17-10 0,19 10 0,-19-10 0,0 0 0,17 16 0,-17-16 0,0 0 0,14 17 1,-14-17-1,0 0 0,11 23 1,-11-23-1,2 19 1,-2-19-1,-2 21 1,2-21 0,-4 24 1,4-24-1,-8 22 1,8-22 0,-13 26 0,13-26 1,-13 26-1,13-26 0,-18 23 0,10-8 0,8-15 0,-23 17 0,23-17 1,-24 14-1,24-14 1,-26 5-1,26-5 0,-32 4 0,12-4 0,0 0-1,-2-2 0,-2 2 0,1-2 0,-1 1 0,1-1-1,4 2 0,0-2 0,0-1 1,1 3-1,3-2 0,15 2 0,-26 0 0,26 0-1,-21 2 0,21-2-2,0 0-4,0 0-6,-17-12-16,17 12-5,5-28-1,-2 6 1</inkml:trace>
  <inkml:trace contextRef="#ctx0" brushRef="#br0" timeOffset="61140">1407 36 14,'0'0'24,"0"0"2,0 0-7,21-10-1,-21 10-5,0 0-3,0 0-1,22 15 0,-22-15-2,23 9-1,-23-9-1,36 5-1,-17-5 0,2 2-1,-2-4 0,6 4-1,-6-4 0,3 2-1,1 0 0,-4 0 0,2-2-1,1 2 1,1-3-1,-4 3 0,2-3 0,-2 1 0,0 2-1,-19 0 1,26-2 0,-26 2 0,18 2-1,-18-2-1,0 0 0,15 5-2,-15-5-3,0 0-2,21 12-6,-21-12-10,0 0-8,0 0 1,0 0 2</inkml:trace>
  <inkml:trace contextRef="#ctx0" brushRef="#br0" timeOffset="61765">2374 17 10,'0'0'22,"0"0"-4,-21-5-3,21 5-2,0 0-2,-22 5-3,22-5 0,-20 10-2,20-10 0,-26 14-1,26-14-1,-29 25 0,29-25-1,-30 25-1,17-11 1,-3 5-1,2-3-1,0 1 0,2 2 0,0-2 0,3 4 0,-1-3 1,1 4-2,-1-6 2,3 8-1,-2-7 1,4 2-1,0 0 0,3 2 0,-2 0 0,3-2-1,1 5 1,1-3 0,3 1-1,1 1 1,-3-3 0,3 1-1,2-2 1,-4-2-1,6-1 1,-9-16-1,16 26 1,-16-26 0,21 14-1,-21-14 1,24 7-1,-24-7 1,26-4-1,-10 1 1,-16 3-1,29-12 0,-12 3 1,-1 0-1,0-1 0,-1-2 2,4-4-2,-3 4 0,0-3 1,-2-4-1,3 0 0,-5 1 0,0 1 1,0 1-1,-5-1 0,2 2 0,0-4 0,-9 19 0,7-30 1,-4 15-1,-3-1 1,0-1-1,0-1 1,0-1-1,-3-1 1,1-1 0,2 0-1,-2 0 1,0 1-1,1 1 0,-1 5 0,2 14 0,-11-23 0,11 23-1,0 0 1,-24-19-1,24 19 0,-24-8-3,24 8-2,-31-7-2,31 7-8,-30 0-13,13-4-4,1 3 0,-3-1 2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11:24.609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406 48 12,'0'0'22,"0"0"-4,0 0-1,0 0-3,-21 0 0,21 0-4,0 0-1,17 5-3,-17-5 0,23 0-2,-23 0 1,35-2-2,-18 0 0,9 1 0,-3-1-1,4-2 0,-2 1-1,2 0 0,0-1 0,-3 1 0,-2-1 0,-1 1-1,4 1 1,-8 0-1,4 1 1,-4-1-1,0-2 0,1 3 0,-3-3 0,-15 4 1,28-3-2,-28 3 2,21-2-3,-21 2-2,16 3 0,-16-3-3,0 0-2,0 0-2,0 0-3,0 0-4,0 0-8,0 19-2,0-19 0</inkml:trace>
  <inkml:trace contextRef="#ctx0" brushRef="#br0" timeOffset="672">335 281 9,'0'0'12,"0"0"-2,0 0 0,-14 17-2,14-17 0,0 0 0,0 0 1,0 0-1,17 7 1,-17-7 0,16-1-1,-16 1-1,19-6 0,-2 6-1,-17 0-1,26-8-2,-26 8 0,30-7 0,-30 7-2,28-5 1,-11-1-2,0 6 1,-3-1 0,9-1-1,-8 0 1,6-1-1,-5 1 1,1 0 0,-1 1-1,1 1 1,-17 0 0,26 0-1,-26 0 0,19 1 0,-19-1 0,0 0 1,19 4-1,-19-4 0,0 0 0,0 0 0,0 0 0,0 0 0,18 7 0,-18-7-1,0 0-2,0 0-1,17 0-4,-17 0-5,0 0-10,23-2-10,-23 2 2,19-2 0</inkml:trace>
  <inkml:trace contextRef="#ctx0" brushRef="#br0" timeOffset="2016">104 561 15,'0'0'15,"0"0"-2,0 0 0,0 0-2,0 0-1,0 0 0,21 4-2,-21-4 0,19 5 0,-19-5 0,29 5-1,-13-5-1,6 5-1,-4-5-1,10 4 0,-9-3-1,3 3-1,-3-4 0,2 5 0,-4-3-1,3 1 0,-3-1 1,0 1-1,4-4-1,0 2 1,0-2 0,3-1-1,-1 0 0,3 0 0,-4-1 1,3 0-1,-6-1 0,5 1 0,-10-1 0,5 1 0,-3-1 0,-16 4 0,27-10 0,-27 10 0,21-7 0,-21 7 0,16-3 0,-16 3 0,0 0-2,0 0 0,15 5-2,-15-5-4,0 0-4,0 0-6,0 0-10,21 12-6,-21-12 3</inkml:trace>
  <inkml:trace contextRef="#ctx0" brushRef="#br0" timeOffset="2922">204 1192 22,'0'0'23,"6"-19"-4,-6 19-3,0 0-3,0 0-4,0 0-2,-6 24-3,3-5 0,-4 0-2,2 6 1,-2-1 0,-2 0-1,2 0 0,-1 1 0,2-3-1,-1 0 0,4-4 0,1-3 0,2-15-1,-2 25 1,2-25-1,0 0 0,6 19 1,-6-19-1,0 0 1,17 5-1,-17-5 1,19 0-1,-19 0 1,24 0-1,-24 0 0,25-4 0,-25 4 0,28-1 0,-15 1 0,-13 0 0,30 0 0,-30 0 0,31 1 0,-31-1-1,24 5 1,-24-5 0,20 14 0,-20-14 0,15 23 0,-15-23 0,9 27 1,-7-9 0,-2-18 1,-2 31 0,2-31-1,-11 29 2,11-29-1,-17 28 0,17-28 0,-24 26 0,10-14 0,14-12-1,-28 24 0,28-24 0,-29 19 0,11-10-1,4-4 1,-1-2 0,-1-3-1,-3 0 1,5-5-1,-2 0 0,-3-5 0,4-6-2,-1 2 0,-5-5-2,7 2-2,-5-9-3,19 26-2,-33-43-5,25 27-10,1 2-7,-5-1 2</inkml:trace>
  <inkml:trace contextRef="#ctx0" brushRef="#br0" timeOffset="3844">237 1166 3,'0'0'26,"0"0"-1,0 0-5,0 0-3,0 0-4,0 0-2,0 0-3,18 16 0,-18-16-2,19 7 0,-19-7-2,28 2 0,-28-2-1,31 3-1,-15-3 0,4 3-1,-4-6 0,7 3-1,-6-2 1,4 1-1,1-1-1,-1-7-1,2 7-2,-4-11-4,10 13-10,-3-9-14,-3-1-2,6-1 3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9:20.8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1 55 25,'-12'-13'17,"3"9"-4,-1-5-1,-2 4-2,2-1 0,-2 0-3,-1 2-2,-3 0-1,-1 2 0,-2-1-1,0 5-2,-4-2 1,1 3-1,-1 0 0,0 1 0,-2-1 0,5 1 0,-1 0 1,-2-1-1,3 0 1,1 0-1,0 0 0,2 2 0,1 0 0,2 2 0,0-2-1,1 4 1,-1 1-1,1 1 0,1 2 0,-5 0 1,3 5-1,2-2 0,-4 3 1,2 0-1,-2 3 0,1-1 0,0 2 0,-1 0 0,1-3-1,-3 1 1,3 0 0,0-2 1,2 1-1,1-2 0,-1 2 0,3 0 0,1-3 0,3 3 0,1-3 1,0 0-1,5 0 0,0-1 1,2 1-1,-1-3 1,2-1 0,1 1-1,-1 0 1,4 1-1,-4-1 1,4-1 0,-4 0 0,6-2 0,1 0 0,-2-2 0,4-1 1,-1 4-1,2-7 1,3 7-1,-3-6 1,6 2-1,-7-2 0,4-1 0,1-2 0,4 2 1,-3-4-1,4 2-1,-2 0 1,1 0 0,1-1 0,-1 6 0,1 0-1,-1 1 0,2-4 0,-1 4 1,-1-1-1,4-2 1,-4 3-1,2-7 0,-1 1 0,-1-3 1,1 0-2,-4-3 0,4 1-1,-7-7-2,5 5-2,-2-9-6,3 2-10,6 5-13,-11-14 2,10 11-1</inkml:trace>
  <inkml:trace contextRef="#ctx0" brushRef="#br0" timeOffset="1266">1308 207 26,'14'3'9,"10"6"-1,-2-4-1,6 2 0,0-1-1,5-2-1,1 2-1,-2-3-3,1-3 1,0 0-1,-2-3 0,-4 0-1,1-2 0,-7-1-3,-2 0 0,-4-2-3,-2 5-2,-4-7-6,1 8-4,-14-12-5</inkml:trace>
  <inkml:trace contextRef="#ctx0" brushRef="#br0" timeOffset="1766">1253 443 41,'6'0'19,"8"6"-3,2-3-1,3-3-2,6 3-3,1-3-2,4 0-3,3-3-1,5 0-2,-4 2 0,0-1-2,-4 2 0,-1 3 0,-2 0-2,-7 0-1,-1 5-4,-5-2-5,-2-6-12,8 11-7,-14-16 1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11:29.468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0 1026 9,'0'0'13,"0"-18"-2,0 18 0,-2-17-2,2 17 0,0-19 0,0 19 0,5-24 2,-1 7-4,-4 17 1,12-28-2,-12 28 1,19-28-2,0 16 0,-19 12-1,31-24-1,-15 12-1,6 3 0,1-5 0,3 8-1,-2-1 0,2 0 0,2 3 0,3 1-1,1 1 1,-3 2-1,2 2 1,-3 3-1,-2 2 1,-1 3-1,-10 2 1,-1 4 0,-5 5 0,-9 3 0,-4 4 0,-4 6 0,-8 6 0,-7 1-1,-3 4 1,2 9-1,-11 0 1,2 4-2,-5-1 2,2-1-1,-4-1 0,5-3 1,2-5-1,2-6 0,1-6 0,6-8 0,5-4 0,7-8 0,12-15 0,-19 19-1,19-19 1,0 0-1,0 0 0,0 0 0,0 0 0,0-22 0,0 22-1,12-24 1,-12 24 0,15-31 0,-4 13 1,-1-1 0,2 4 0,1-1 0,-13 16 0,24-19 0,-24 19 0,17-2 0,-17 2 0,11 25 0,-8-6 0,1 3 0,-4 4 0,0 5 1,1-3-1,3 0 1,-2-4-1,4 2 1,-6-7 0,7-2 0,-7-17 0,18 21 0,-18-21 0,19 8 0,-19-8 0,31-5 1,-31 5-1,33-15 0,-14 3 0,2-1 0,2-2 0,3-2 0,-2-4-1,2 2 1,-2-2-1,-1 2 0,-2 3-1,-4-1-1,-17 17-2,24-24-2,-24 24-4,0 0-4,21-12-12,-21 12-9,0 0 2,0 0 1</inkml:trace>
  <inkml:trace contextRef="#ctx0" brushRef="#br0" timeOffset="1891">831 23 10,'0'0'21,"9"-23"-3,-9 23-2,0 0-4,0 0-1,0 0-2,0 0-3,0 0-1,-7 28-1,2-5 0,-6 4-1,1 4 0,-4 6 0,2 1-2,-2-4 1,2 1-1,-2 0 0,4-3 0,3-7-1,0-6 1,3-4 0,4-15 0,-1 24-1,1-24 1,0 0 0,0 0 1,17 9-1,-17-9 1,0 0-1,24 0 1,-24 0-1,23-5 1,-23 5-1,28-4 1,-28 4-1,29-5 1,-29 5-1,26-3 0,-26 3 0,26 0 0,-26 0-1,21 3 1,-21-3-1,24 5 0,-24-5 0,23 6 0,-23-6 0,19 3 0,-19-3-1,19-5-1,-19 5-1,0 0-1,19 2-3,-19-2-2,0 0-5,0 0-7,0 0-11,0 0 1,0 0 2</inkml:trace>
  <inkml:trace contextRef="#ctx0" brushRef="#br0" timeOffset="2578">1036 66 23,'-5'30'19,"0"-13"-1,0 4-3,3 1-2,-7-1-4,7 5-1,-5 0-2,2 1-1,-2-6-1,2 9 0,-4-5-1,2 5 0,-3-2-1,0 3 0,1-4 0,-3 3 0,0-1-1,0-1 0,-1-2 0,8-2 0,-4-3-1,4-4 1,0-2-1,5-15 0,-2 23-1,2-23-1,0 0-2,0 0-3,26-3-2,-20-13-5,7 6-7,3-3-10,-4-9 2</inkml:trace>
  <inkml:trace contextRef="#ctx0" brushRef="#br0" timeOffset="3063">1493 122 4,'-16'19'12,"16"-19"-2,-24 25-2,17-7 0,-7 3-1,-2 1 1,4-1 0,4 6 0,-5-6-1,5 7 1,-3-6-1,10 2-1,-3-3 0,6 7 0,-6-2-1,10 3-1,-6-1 0,7 3-1,-4 0-1,1 5 0,-1-3 0,-1 4-1,-4-8 0,-1 2 0,-4-1 0,-4-5 0,-3-2 0,0-6-1,-6-3 1,2-4-1,-3-4 1,2-5-1,0-6 0,2-2 0,1-5 0,16 12 0,-22-29 0,15 11-1,3 1 1,4-2 0,4 0-1,3 0 1,3 0 0,2-3 0,2-1 0,3-1 0,8 0 0,-3-2 0,3-2 0,2-1 0,3-1 0,1 3 0,2 1 0,-2 0 0,1 2 0,-3-1 0,2 5 0,-5 2 0,-3 3 1,-2-2-1,-7-3 2,-14 20-1,21-31 1,-21 31 0,1-27 0,-1 27 0,-15-25 0,15 25 0,-28-20-1,9 13 0,0-2 0,-2 1-1,0 6-1,0-5 0,2 9-1,-5-2-2,10 12-2,-7-7-3,9 14-6,-7-2-8,1 6-10,6 10 2,-3-8 1</inkml:trace>
  <inkml:trace contextRef="#ctx0" brushRef="#br0" timeOffset="4172">2092 1496 2,'0'0'29,"12"-34"1,-5 9-9,-7 25-2,10-29-5,-10 29-3,7-21-4,-7 21-3,0 0-2,0 0-4,19-3-2,-19 3-3,0 0-4,0 0-7,13 17-10,-13-17-2,0 0 0</inkml:trace>
  <inkml:trace contextRef="#ctx0" brushRef="#br0" timeOffset="4672">2571 1017 4,'-2'-24'21,"2"24"-4,2-19-2,-2 19-3,19-16-2,-19 16 0,33-17-1,-14 5 0,12 5 0,-3-3-2,7 6 0,-7-3-3,1 9 0,-3 1-1,0 8-2,-5 3 0,-3 6-1,-6 3 2,-2 8-2,-5 4 0,-3 6 0,-9 2 1,-5 9 0,-7 0-1,-5 7 0,-9 5 0,-4 3 1,-6-1-1,-2 1 0,-4-3 0,4-5 0,3-9 0,2-5 0,12-14 0,2-12-1,26-19 0,-24 11 0,24-11 0,5-21 0,6 2 0,4-2-1,6-5 2,3-1-1,3 1 0,-1 2 1,0-2 0,-2 3 0,2 6 0,-7 3 0,-2 5 0,-17 9 0,21-3 1,-21 3-1,5 15 0,-5-15 1,2 28-1,0-9 1,-2-2-1,2 2 1,3-1 0,-2-3 0,-3-15 0,13 28 0,-13-28 0,22 24 0,-22-24-1,24 14 1,-24-14-1,30 9 0,-11-4 1,-2-3-2,2-2 0,1-2-1,4 2-2,-5-9-4,9 6-7,-7-2-16,-1-8-1,3 1 1</inkml:trace>
  <inkml:trace contextRef="#ctx0" brushRef="#br0" timeOffset="5657">3142 433 5,'0'0'14,"12"-18"0,-12 18-1,26-17 1,-26 17 0,37-19 0,-20 7-2,11 9-1,-9-6-3,12 11-1,-11-4-3,2 5 0,-5 4-2,1 4 0,-8 3-1,-1 3 0,-9 2-1,-2 2 1,-5 3 0,-7 5 0,-1-1 0,-3 3-1,-2-2 1,-1 1-1,0-3 0,3 1 1,1-4-1,5-1 0,3-4 0,2-4 1,7-15-1,-1 23 1,1-23 0,10 15 0,-10-15 1,24 9-1,-24-9 1,30 3 0,-11-4-1,0 2 1,2-2-1,1 1 0,-1-2-1,4 0 0,-1 2-2,-2-5-3,8 10-4,-11-12-9,7 2-14,2 7-1,-6-6 0</inkml:trace>
  <inkml:trace contextRef="#ctx0" brushRef="#br0" timeOffset="6719">3943 1280 20,'0'0'25,"0"0"-6,0 0-3,21-7-1,-6 12-2,-15-5-2,37 0-1,-22-5-2,16 8-1,-6-9-1,6 6-2,0-7 0,6 5-2,-3-5-1,5 2 0,-6-2 0,1 0-1,-2 0 0,-1 2 1,-3-2-2,-7 0 0,1 5 0,-22 2-3,31-3-1,-31 3-3,21 2-4,-21-2-4,0 0-8,9 13-9,-9-13 2</inkml:trace>
  <inkml:trace contextRef="#ctx0" brushRef="#br0" timeOffset="7250">3934 1510 9,'0'0'15,"0"0"-1,-12 17-1,12-17-1,0 0-1,0 0 0,-4 14-1,4-14-1,0 0-1,0 0-1,23-3 0,-23 3 0,24-7-2,-24 7-1,30-9 0,-15 4-1,8 3-1,0-3 0,1 3-1,-2-1 0,6-1 0,-3 3 0,1-3-1,0 2 1,3 1-1,-1-1 0,1-2 1,-1 4-1,-2-1 0,0-3 0,6 3 0,-10-5 0,2 1-1,2-2-2,-5-1-2,5 6-4,-10-9-10,1 6-14,-17 5 0,19-3 1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11:42.687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58 0 9,'0'0'18,"0"0"-3,-16-7-2,16 7-2,0 0-2,0 0-2,0 0 0,0 0-2,-15 17-2,15-17 0,-7 26-1,1-9 2,5 4-2,-4-2 0,1 5 0,1-1 1,4 1-1,-2-7 0,4 6 0,-1-8-1,5 1 1,-7-16-1,17 26 0,-17-26 0,28 17 0,-12-12 0,4 0 0,1 1 0,2-1-1,-1-2 1,3 1-1,-1 1 0,0-2 0,-1 2 1,-1-1-1,1-2 0,0-1 0,1-1 0,5-1 0,-1-1 0,2-2 1,1 1-1,0-2 0,4-2 0,-2 3-1,0-2 2,-4 0-1,6 1 0,-5-4 0,4 3 0,-2-1 0,-1 1 0,-5 1 0,0 4 0,-2-1 0,-1 2 0,-8 2 0,-1-1 0,-14-1 0,23 11 0,-23-11 0,14 12 0,-14-12 0,10 19-1,-10-19 1,4 21 0,-4-21 0,0 25 0,0-25 0,-9 18 0,9-18 0,0 0-1,0 0 1,-19 12 0,19-12 0,0 0 0,0 0 0,-16-12 0,16 12 0,0 0 0,-5-18 0,5 18 0,0 0 0,17-22 0,-17 22-1,26-14 1,-10 7 0,7 0 0,-2 2 0,5-4 0,7 3 0,-2-1 0,4 0 0,-1 0 1,4 0-1,1 2 0,-1 0 1,0 1-1,2 1 0,2-1 1,1 1-1,-5-2 1,2-1 0,-3-1 0,-6-1 0,0-3 1,-5 1-1,-8-4 0,-1-1 0,-17 15 0,22-28 0,-15 11 0,-7 17 0,9-23-1,-9 23 0,4-21-2,-4 21 0,0 0-2,0 0-3,0 0-3,0 0-6,0 0-11,7 28-3,-7-28 0</inkml:trace>
  <inkml:trace contextRef="#ctx0" brushRef="#br0" timeOffset="1391">608 1092 15,'0'0'24,"-17"2"-6,17-2-3,0 0-4,0 0 2,0 0-5,0 0 1,0 0-3,16-5 0,-16 5-1,33-23-1,-13 4-1,10-3-1,-2-1 0,8-3-1,-1-1-1,1-1 1,3 0-1,0 1 0,-2 3 0,-2-2 0,-6 5 0,-1 5 0,-5 1 0,-6 3 0,-17 12 0,21-14 0,-21 14 0,0 0 1,0 0-1,0 0 0,0 0 0,0 0 0,0 0 0,0 0 0,17 17 0,-17-17 0,0 0 0,2 17 1,-2-17-1,-5 21 1,5-21-1,-4 26 1,4-26 0,-10 28 0,3-11-1,0 2 1,0-2 0,0 2 0,-2 0-1,2 2 1,-1 0 0,-3 1-1,1-1 0,3 5 1,-2-5 0,0 3-1,3-3 1,-1 5-1,1-6 1,1-1-1,2 1 1,-1 0-1,1-4 0,-1 1 0,4-17 0,-3 24 1,3-24-1,0 18 0,0-18 0,0 0 1,2 17-1,-2-17 0,0 0 0,0 0 0,0 0 0,0 0-1,19 0 0,-19 0-3,0 0-3,0 0-4,26-12-11,-26 12-12,0 0 1,17-11 1</inkml:trace>
  <inkml:trace contextRef="#ctx0" brushRef="#br0" timeOffset="13266">1725 1583 10,'-7'-19'14,"7"19"-2,0 0-1,3-20-2,-3 20-1,0 0-2,16-19 0,-16 19-2,15-13 1,-15 13-2,20-8-1,-20 8-1,20 0 1,-20 0-1,18 10-1,-18-10 1,14 26 0,-9-10 0,-3 10 1,-4 1-1,-2 6 1,-1 3-1,0 6 0,-4-2 0,4-1 0,-5 3-1,1-7 1,4-3-1,3-4 0,-1-7 0,3-4 1,0-17-1,0 0 1,17 10-1,-17-10 1,24-19-1,-24 19 1,26-32-1,-8 11 0,1 0 1,-4-1-1,4-3 0,-1 3 0,-3 1 0,1 0 0,-16 21 0,21-22 0,-21 22 0,0 0-1,0 0 1,0 0 0,0 0 0,14 29 0,-14-11 0,3 2 0,-1 1 0,0 2 0,5-3 0,-2 1 0,4-4-1,-1 1 1,-8-18 0,21 24 1,-21-24-1,28 14 0,-28-14 1,26 1 0,-26-1 0,29-10 1,-29 10 0,30-26 0,-18 7 0,5-3 1,-4-4-1,4-4-1,-5-1 1,-1 0-2,-3 0 1,-1 0-1,-5 5 1,-2 3-1,-5 1 0,-4 6 0,9 16 0,-19-26 0,19 26 0,-26-13 0,26 13 0,-16-7 0,16 7-1,0 0 1,0 0-1,0 0 1,9 15 0,-9-15-1,24 12 1,-5-8 0,2-1 0,5-1 0,2-5 0,5-3 0,2-6 0,-1 0 0,-1-9 1,0 2-1,0-1 0,-5 1 0,0 0 0,-9 3 0,-2 6 1,-17 10-1,0 0 0,0 0 0,0 0 0,0 0 0,-24 17 0,9-3 0,-6 10 0,3-2 0,-1 4-1,4 4 1,-1 1 0,2 4 0,2-1 0,2 2 0,6-1 0,1-4 0,4 2 0,-1-5-1,7-6 1,0 1 0,2-10 0,-9-13 0,24 21 0,-24-21 0,23 4 1,-23-4-1,28-11 0,-28 11 0,33-22 1,-18 8-1,4-5 1,6-5 0,-5-2 0,5-2 0,1-3 1,-2 3-1,-1-1 0,1 5 0,-8 1 0,-3 8 0,-13 15-1,20-21 1,-20 21 0,0 0 0,0 0 0,0 0 0,5 26 0,-5-11-1,0 8 1,-2 3 0,-1 3-1,-4 4 0,3 3 1,-5 2-1,4-3-1,-2-6 0,6-3-2,1-26-3,1 28-4,-1-28-8,0 0-14,19-26 1,-8-2 0</inkml:trace>
  <inkml:trace contextRef="#ctx0" brushRef="#br0" timeOffset="14672">2923 1260 18,'-5'-35'26,"5"35"0,0 0-1,0 0-21,0 0-5,0 0-2,0 0-3,1 21-8,6-4-6,-7-17-5,12 33 0</inkml:trace>
  <inkml:trace contextRef="#ctx0" brushRef="#br0" timeOffset="14922">2904 1895 22,'0'0'18,"17"-4"-1,-17 4-1,28-28-1,-7 6-4,-4-11-2,9 2-2,-2-14-1,6 0-1,1-3-1,4-4-2,-2 0 0,3 5-1,-6 2 0,-2 0 0,-1 7 0,-8 5-1,-5 8 1,-5 6-1,-9 19 0,5-21 0,-5 21 0,0 0 0,-26 17 0,12 2-1,-5 7 1,0 3 0,-7 11 1,0 9-1,0 2 1,0 8-1,-2 2 1,4 3 0,1-4-1,8-3 1,4-8-1,4-6 0,7-7 0,7-12 1,4-6-1,4-4 0,4-9-1,0-5 0,6 3-2,1-10-3,7 9-4,-9-9-9,7 2-11,8 5 0,-12-5 0</inkml:trace>
  <inkml:trace contextRef="#ctx0" brushRef="#br0" timeOffset="21672">4036 1324 11,'0'0'13,"0"0"-1,7-22 0,-7 22-1,0 0-1,7-16-1,-7 16 0,0 0-3,0 0-2,0 0-1,0 0-1,0 0 0,0 0-2,0 0 1,0 0 0,3 17 0,-3-17-1,-3 23 1,3-8 0,-4 3 0,-1 1 0,1 3-1,-1 2 1,0 0-1,-2 2 0,0 0 1,0 2-1,4-6 0,-1-1 0,1-5 0,3-16 0,-2 24 1,2-24-1,0 0 0,0 0 0,0 0 0,0 0 1,0 0-1,16 12 0,-16-12 0,0 0 1,19-5-1,-19 5 1,21-7-1,-21 7 1,26-9 0,-26 9 1,33-10-1,-16 5 1,0 3 0,4-1-1,0-1 1,2 1-1,-3 3 0,5 0 0,-3-2 0,-1 2-1,0 0 1,-4 0-1,-1 0 0,0 0 1,-16 0-1,24 2-1,-24-2 1,0 0-2,17 0-1,-17 0-2,0 0-2,0 0-4,0 0-7,0 0-11,0 0 1,0 0 0</inkml:trace>
  <inkml:trace contextRef="#ctx0" brushRef="#br0" timeOffset="22438">4372 1263 17,'0'0'15,"-6"18"0,2-3 0,-5 3-3,8 2-1,-13 3-1,7 8-2,-11-3-1,8 6-1,-6-1-2,6 5 0,-4-3 0,4 1-2,-1 0 0,3 1 0,-1-3-1,4 1 1,-1-6-1,5 2 0,-3-1 0,3-3 0,-1-6 0,2-2 0,2-2-1,-1 1 1,-1-18-1,5 20 0,-5-20 0,4 18 0,-4-18 0,0 0-1,5 17-1,-5-17 0,0 0-2,0 0-3,4 19-2,-4-19-5,0 0-9,0 0-6,0 0 0</inkml:trace>
  <inkml:trace contextRef="#ctx0" brushRef="#br0" timeOffset="23344">5442 1219 5,'0'0'18,"0"0"-2,-9-19-2,9 19-3,-17-6-2,17 6-3,-21 0 0,21 0-4,-24 12 1,24-12-2,-31 18 1,31-18-2,-32 29 1,18-13 0,1-1 0,0 3 0,5-1-1,-1 0 1,0 4-1,6 0 1,1-2-1,2 1 0,4 3 1,-1-1-1,4 4 1,3-3-1,3 1 1,-1 0 0,2-5 0,0 4 0,-2-4 0,2 1 0,-2-2 0,0-1 1,-2-1-1,1 3 1,-8 1-1,-1-1 1,0 2-1,-4 2 1,2-3-1,-5 3-1,-4 1 1,-3-3-1,0-2 1,-4 0-1,2-4 0,-7-1 0,4-3 0,-2-3 1,2-3-1,1 1 0,-1-6 0,1-2 0,16 2 0,-24-9 0,24 9 0,-19-15-1,19 15 1,-16-21 0,16 21-1,-9-23 1,9 23-1,-1-24 1,1 24 0,5-27-1,-2 11 1,6-3 0,3 0 0,0 0 0,4-4 0,-1 1 0,8 3 0,-4-5 0,2 3 0,2 2 0,-6-2 0,4 2 0,-4 0 0,2 0 0,-3-5 1,-4 5-1,2-4 0,-4 3 0,2-1 0,-6 2 0,1 0 1,-6-2-1,-1 4 0,0 17 0,-7-28 0,7 28-1,-10-19 0,10 19-2,-17-8-2,17 8-2,-16-2-6,16 2-7,-19-2-8,19 2 1</inkml:trace>
  <inkml:trace contextRef="#ctx0" brushRef="#br0" timeOffset="25547">4973 1317 4,'-15'-14'9,"15"14"-2,0 0-1,0 0 0,0 0-1,0 0-1,0 0 0,-18 11-1,18-11 1,-3 13 0,3-13 0,-7 25 0,2-8 0,-1-1 0,-1 6-1,-1-1 1,1 5-2,-4 1 2,4 1-2,-5 0 1,4-2-1,-5-4 0,7 2 0,-3-6 0,4-3 0,5-15-1,-9 24 0,9-24 0,0 0 1,3 16 0,-3-16-1,18 3 1,-18-3 0,19 2 0,-19-2 0,24-2-1,-8 2 1,-16 0-1,33-7 0,-33 7 0,28-1-1,-28 1 1,26-2-1,-26 2-1,20-2 0,-20 2-2,20 0-2,-20 0-2,24-3-2,-8 8-3,-16-5-7,20-5-7,-6 8 0</inkml:trace>
  <inkml:trace contextRef="#ctx0" brushRef="#br0" timeOffset="26344">5079 1346 3,'0'0'13,"-10"23"-1,3-4-2,5 0 0,-5 0-2,2 7 0,0 2-1,-4 1 0,4 4 0,-2-2-3,2 4 0,-4 3-1,4 0-1,-2 0 0,2-2 0,-1-1-2,1-1 1,0-3 0,2-1-1,-1-6 1,2-3-1,1-4 0,1-17-1,0 28 0,0-28-2,1 17-1,-1-17-3,0 0-5,0 0-5,0 0-8,0 0-1</inkml:trace>
  <inkml:trace contextRef="#ctx0" brushRef="#br0" timeOffset="27078">4654 982 19,'-9'17'12,"7"9"-2,-1 2 1,-2 6-1,3 6-3,0-2 0,2 9-2,-2-1 1,2 4-2,-3 2-1,-2 4 0,1-1-1,-3 0 0,-1 6 0,-1 1 0,0 0-1,-3 1 0,-2-6-1,0 0 0,2-9 0,0 4 1,2-7-1,-1-5 0,3-4-1,-1-5 0,7 4-1,-3-6-1,10 4-3,-10-5-6,12-1-4,2 4-9,-9-5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12:23.046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86 33 5,'4'-15'12,"-4"15"0,0 0-2,2-18-1,-2 18-1,0 0-2,0 0-1,0 0 0,0 0-2,0 0 0,0 0-1,1 16 0,-1-16 1,9 28-1,-9-11 1,2 7 0,-4-3-1,0 6 1,-1 3-1,-1 6-1,1 4 0,-8 0-1,4 1 1,1 2-1,-5-5 0,6 4-1,-6-7 2,1-4-1,3-4 0,2-4 1,0-4-1,5-19 0,-9 26 0,9-26 0,-3 15 1,3-15-1,0 0 0,0 0 0,0 0 0,0 0 0,0 0 0,0 0 0,0 0 0,13 12 1,-13-12-1,0 0 0,23 0 1,-23 0-1,23-1 1,-4-3 0,-4-1 0,8 2 0,-1-4 1,8 0-1,-1-4 1,8 3 0,-2-4 0,3 3 0,0-5 0,5 7 0,-8-5 0,3 7-1,-3-2 1,2 4-1,-10-3 0,-1 6 0,-1 0 0,-6 0 0,0 6-1,-3-6 1,1 3-1,-17-3 0,28 3 1,-28-3-1,26 0 0,-26 0 1,26-6-1,-26 6 0,21-9 0,-21 9-1,19-9 0,-19 9-1,0 0-1,0 0-3,15-7-1,-15 7-3,0 0-4,0 0-8,-17-1-6,17 1 1</inkml:trace>
  <inkml:trace contextRef="#ctx0" brushRef="#br0" timeOffset="954">555 101 19,'-5'29'14,"1"-10"-1,-1 5-1,2 2-3,-1 0 0,3 7-2,-6-4 0,3 4-3,1-2 1,-4 4 0,3-2-2,1 5 1,-4-2-2,3 2 1,-1 2 0,0 1-1,-5-1 0,6 2 0,-6-3-1,4 3 1,-4-4-1,5 0 1,-6-2-1,6-3 0,0-2 0,1-1 0,1-4-1,0 0 1,3-6-1,-2 3 1,0-3-1,2-4 1,0 1-1,-2-1 0,2-16 1,2 21-1,-2-21 0,0 0 0,5 19 0,-5-19 0,0 0-1,0 0-2,0 0-2,0 0-3,0 0-6,0 0-11,0 0-4,0 0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1-10-20T01:13:24.09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1438 6,'0'0'12,"0"0"-1,0 0-1,5-25 1,-5 25-2,7-27 0,1 8-1,-1-2-2,0 0 1,7-3-2,-2-2-2,0 4 0,-3-4-1,3 3-1,2-3 0,-2 2 0,2-2-1,0-2 0,0 2 1,2 1-2,-3-1 2,1-2-2,-1 9 1,-3 0 0,-10 19 0,17-26 0,-17 26 0,0 0-1,0 0 1,0 0-1,0 0 0,0 0 1,0 0-1,0 17 1,0-17-1,-5 30 2,2-13-2,-1 4 2,1-1-1,-4 6 0,3 0 0,-3 4 0,0-1 0,0 0 0,-3 4 0,3 0 0,0 2 0,-5-1 0,5 1 0,2 0 0,0-4 1,-2-2-1,5-3 0,2-5 0,0-4 0,0-17 0,0 26 0,0-26 0,0 0 0,0 0 1,0 0 0,0 0-1,0 0 1,14-10 0,-14 10-1,12-26 0,0 7 1,-1 0-1,6-9 0,0-1 0,6-6 0,-1 0 0,4 3-1,1-3 1,-3 2 0,2 5 0,-5 4 0,0 0 0,-4 3 0,-5 6 0,-12 15 0,24-26 0,-24 26 1,14-19-1,-14 19 0,0 0 0,11-16 0,-11 16 0,0 0 0,0 0-1,0 0 1,0 0 0,0 0-1,0 0 1,0 0 0,0 0 0,0 0-1,0 0 1,0 0 0,10 16 0,-10-16 0,2 17 0,-2-17 0,-4 26 0,-1-9 1,3 4-1,-5 3 0,2 4 0,-3 1 1,1 2-1,-2 2 0,2-3 0,-3-3 0,4-1 1,3-5-1,-4-2 0,7-19 0,-2 24 0,2-24 0,0 0 1,0 0 1,0 0 0,0 0 0,0 0 0,0 0 0,23-8 0,-23 8-1,10-26 1,-1 7-2,1-2 1,4-3-1,0-4 1,9-3-1,-4 0 0,3 0 0,3 3 0,-1 0 0,-1 6 0,-4 3 0,-2 3 0,-1 6-1,-16 10 1,22-17 0,-22 17 0,16-6-1,-16 6 1,0 0 0,0 0 0,17 0 0,-17 0 0,0 0 0,0 0 0,0 0 0,18 18 1,-18-18-1,3 15 0,-3-15 1,3 24-1,-3-8 1,-1 1 0,-1 2-1,0 2 1,1 2 0,-1-1 0,-2 1-1,3-1 1,-5 0 0,5-1-1,1 0 1,-4-5-1,2-1 1,2-15-1,-1 19 0,1-19 0,0 0 0,0 0-3,0 0-5,0 0-11,0 0-11,0 0 2,-12-34-1</inkml:trace>
  <inkml:trace contextRef="#ctx0" brushRef="#br0" timeOffset="1610">432 585 25,'5'-29'29,"5"10"2,-10 3-13,-3-5-2,3 21-2,3-25-4,-3 25-3,0 0-3,0 0-2,-17-16-2,17 16 1,0 0-2,-22 2-1,22-2-3,0 0-5,0 0-7,-18 8-10,18-8-4,0 0 1,0 0 0</inkml:trace>
  <inkml:trace contextRef="#ctx0" brushRef="#br0" timeOffset="2188">1967 179 8,'0'0'14,"21"-5"1,-21 5-1,36-11-2,-15 6-2,10-2-1,6 2 0,-3-4-1,15 2-2,3-6-1,14 2-1,-3-3 0,11 4-1,6-6-1,3 3 0,2-1 0,-1 5-1,-6 1-1,-3-1 1,-4 4-1,-10-2 1,-9 7-1,-9 0 1,-5-2-1,-8 4 0,-4-2 0,-11 0 0,-15 0 0,20 1 0,-20-1 0,0 0 0,0 0 0,0 0 1,0 0-1,0 0 0,0 0-1,0 0 0,-4 18-4,4-18-5,0 0-8,-16 21-11,1-16 1,15-5-1</inkml:trace>
  <inkml:trace contextRef="#ctx0" brushRef="#br0" timeOffset="2907">3243 118 5,'-12'21'13,"-11"-4"-2,1 11-1,-10 3-1,-1 9-2,-8 3-2,-10 9-1,-4 5-1,-16 2 0,-8 12-1,-14 0-1,-8 3 0,-5-1 1,-3 3 0,-1-5-1,4-4 1,9-8 0,12 0 1,9-11-1,6-3-1,15-7 0,4-9-1,13-1 0,5-7 0,9-2 0,5-7 0,19-12-1,-19 19 0,19-19 0,0 0 0,0 0-2,0 0 1,0 0 1,5 14-1,-5-14-1,0 0 0,0 0-5,0 0-7,0 0-7,0 0 1</inkml:trace>
  <inkml:trace contextRef="#ctx0" brushRef="#br0" timeOffset="3625">2814 246 16,'-16'33'14,"-15"2"-2,2 11-1,-11 3-2,-9 1-1,4 7-2,-16 0-2,0 5 1,-8-1-4,0-1 1,-17 3-1,5 1-1,-6-6 1,0 3-1,-1-6 1,1-3-1,0-2 0,7-3 1,11-4-1,3-3 0,7-9 0,12 0 0,7-7 0,7-1 0,10-6 0,23-17-1,-24 24 1,24-24 0,0 0 0,-5 16 1,5-16-1,0 0 1,0 0 0,0 0 0,0 0 0,0 0 0,0 0 0,15 5-1,-15-5 1,0 0-1,0 0 0,0 0 0,0 0 0,0 0 0,0 0 0,0 0 0,0 0 0,13 16 0,-13-16 0,0 0 0,0 0 0,0 0 1,0 0-1,0 0 0,0 0 0,0 0 1,0 0 0,0 0 0,0 0 1,0 0-1,15 3 1,-15-3 0,0 0 0,23 0 0,-23 0 0,24 2 1,-5-6 0,9 3 0,3-8 1,16 2-1,7-3 1,14-1 0,8-6-1,11 3 0,8-1-1,4-3-1,2 8 1,0-2-1,-4-2 0,-3 7-1,-14 0 1,-1 0-1,-16 2 1,-7-2-1,-15 4 1,-6-1-1,-13 3 1,-22 1-1,27-4 1,-27 4-1,0 0 0,0 0 0,0 0-1,0 0 0,0 0-2,0 0-1,0 0-3,0 0-3,0 0-7,0 0-8,0 0-7,0 0 2</inkml:trace>
  <inkml:trace contextRef="#ctx0" brushRef="#br0" timeOffset="5469">3099 1348 13,'0'0'13,"0"0"-2,0 0 0,0 0-3,0 0-1,0 0-1,0 0-1,-21 19 1,11-2 0,-3 2-2,0 2 0,-1 5 0,-4-2-2,-1 2 0,5-7 0,0 2 0,2-6-1,12-15-1,-10 24 1,10-24-1,0 0 1,0 16-1,0-16 0,0 0 1,24 0-1,-24 0 1,23-4 0,-23 4-1,24-6 0,-24 6 1,26-7-1,-26 7 0,26-4 0,-26 4 0,28 4-1,-28-4 1,24 10 0,-24-10 0,23 21 0,-23-21 0,26 26 0,-26-26 0,26 31 0,-26-31 0,22 26 0,-22-26 1,25 29-1,-25-29 1,14 28 0,-14-28 0,8 27 0,-8-27 1,4 25 0,-4-25 0,0 24 0,0-24 1,-5 22 0,5-22 0,-11 19-1,11-19 1,-15 21-1,-1-14 0,16-7 0,-31 21-1,13-11 1,-4-1-1,3-1 1,-9-1-1,4 0 1,-3-3-1,3-1 0,-4-1 0,1 0 0,-1-2-1,-2-2 1,3 0-2,-5 0 1,3-1-2,-4-2-1,8 5-4,-8-9-6,14 6-11,-1 1-9,-3-7 2,23 9 0</inkml:trace>
  <inkml:trace contextRef="#ctx0" brushRef="#br0" timeOffset="6391">3080 1393 0,'0'0'27,"15"7"1,-15-7 3,0 0-17,32 3-1,-17-1-1,20 6-1,-11-13-3,11 12-1,-2-10-2,5 6-1,-3-6-1,3 1-1,-8-5 0,3 0-1,-6 2-1,-2-2 2,-8 0-2,2 4 1,-19 3-1,19-9-1,-19 9-1,0 0-1,0 0-5,0 0-7,0 0-18,0 0-1,0 0 1,0 0-1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1T10:02:14.33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25 337 10,'-4'-22'22,"4"22"2,0 0-6,-11-19-3,11 19-4,0 0-2,0 0-2,0 0-2,0 0-1,0 0-1,0 0-2,0 0 1,0 0-1,0 0-1,-13 17 1,13-17 0,2 19-1,-2-19 1,3 24-1,-3-7 0,2 2 1,0-1-1,0 1 0,-2 2 0,2-1 1,2 1-1,-2-2 0,1-1 0,1-1 0,-4-17 0,6 30 0,-6-30 0,7 30 0,-7-30 0,4 23 0,-4-23 0,4 17 0,-4-17 0,0 0 0,4 18 0,-4-18 1,0 0-2,0 0 2,0 0-1,0 0 1,18-7-1,-18 7 2,0 0-1,0 0 0,10-21 1,-10 21-1,0 0 0,0 0 0,11-17 0,-11 17-1,8-18 1,-8 18-1,9-23 0,-5 6 0,-4 17 0,11-24 0,-11 24 0,8-19-1,-8 19 1,0 0 0,0 0 0,15-19 0,-15 19 0,0 0 0,0 0 0,0 0 0,18-13 0,-18 13 0,0 0 0,0 0 0,0 0 0,17-4 0,-17 4 0,0 0 0,0 0 0,0 0 0,0 0 0,14 17 0,-14-17 1,0 0-1,3 17 1,-3-17-1,0 0 1,4 23 0,-4-23-1,0 0 1,0 24-1,0-24 1,2 19-1,-2-19 0,0 0 1,6 24-1,-6-24 0,3 17 0,-3-17 0,0 0 0,10 21 0,-10-21 0,7 20 0,-7-20 0,10 21 0,-10-21 0,9 19 0,-9-19 0,10 20 0,-10-20 0,0 0 1,15 23-1,-15-23 0,0 0 0,0 0 0,17 13 0,-17-13 0,0 0 1,0 0-1,17 0 0,-17 0 1,0 0-1,0 0 1,18-26-1,-18 26 1,10-25-1,-5 8 1,-5 17-1,12-28 1,-12 28-1,13-30 0,-13 30 0,11-32 1,-11 32-1,11-30 0,-7 12 0,0-3 0,-2 4 0,0-2 0,-2 19 1,2-31-1,-2 31 0,0-30 0,0 30 0,-2-25 1,2 25-1,-4-18 0,4 18 1,-6-19-1,6 19 0,0 0 0,-11-23 0,11 23 0,-6-17 0,6 17 0,0 0 0,-9-20 0,9 20-1,0 0 1,0-17 0,0 17 0,0 0-1,0 0 0,0 0 0,0 0-1,17 6-1,-17-6-2,0 0-4,26 18-6,-26-18-12,0 0-2,21 21 0,-21-21 0</inkml:trace>
  <inkml:trace contextRef="#ctx0" brushRef="#br0" timeOffset="1636">635 500 21,'0'0'19,"0"0"-3,0 0-2,-10-22-2,10 22-3,0 0-2,2-17-1,-2 17-2,4-19-1,-4 19 0,6-24-1,-6 24 0,9-26 0,-9 26 0,9-27 0,-9 27 1,8-24 0,-8 24-1,4-21 1,-4 21 0,0 0 0,-6-22-1,6 22 0,0 0 0,0 0-1,-13-21 0,13 21 0,0 0 0,0 0 0,0 0 0,-19-15 0,19 15 0,0 0 0,-17 0 0,17 0-1,0 0 1,0 0 0,-17 17-1,17-17 0,0 0 0,-13 23 0,13-23 0,0 0 0,-9 22 0,9-22 0,-4 17 0,4-17 0,-4 26 0,2-7 0,0 2 0,-1 1 0,1 2 0,-2 1 0,2 3 0,0-4 0,2-5 0,0 2 1,0-21-2,4 30 2,-4-30-1,7 18 0,-7-18-1,0 0 1,12 21 0,-12-21 0,0 0 0,0 0 0,17 15 0,-17-15 0,0 0 1,17 7-1,-17-7 0,0 0 0,22-1 0,-22 1 0,21-14 1,-21 14-1,23-7 0,-23 7 0,26-8-1,-26 8-2,24-5-1,-24 5-2,29-4-3,-29 4-3,26-11-6,-26 11-9,23-8-2,-23 8 1,20-7 5</inkml:trace>
  <inkml:trace contextRef="#ctx0" brushRef="#br0" timeOffset="2552">943 305 15,'0'0'21,"0"0"0,0 0-6,-16-11-3,16 11-3,0 0-1,-12 17-2,12-17-1,0 0 1,-15 17 0,15-17-1,-7 19 0,7-19-1,-8 20 0,8-20-1,-6 28-1,5-9 1,-1-2-2,2 4 1,-4-1-1,4 4 1,-2 1-1,0-3 0,2-3 0,0 2 0,0-4 0,0-17-1,0 22 1,0-22-1,0 0 0,4 17 1,-4-17-1,0 0 0,0 0-1,0 0-1,0 0-3,0 0-5,21-13-9,-21 13-11,15-25-1,-8 9 1,1-11 0</inkml:trace>
  <inkml:trace contextRef="#ctx0" brushRef="#br0" timeOffset="3472">1068 618 23,'0'0'15,"0"0"-1,0 0-1,0 0-1,0 0-1,0 0-1,0 0-2,0 0-2,0 0 0,17-17-1,-17 17-2,18-15-1,-18 15 0,23-16-1,-23 16 0,25-29 0,-10 9 0,0-5-1,2-3 0,0-3 1,-1-1-1,1-2 1,-2 2-1,-1 0 0,-7-2 1,4 6-1,-7 0 0,0 2 1,0-2 0,-2 3 0,0 1 0,-2 2-1,5 1 1,-10 2-1,5 19 2,3-28-2,-3 28-1,-3-17 2,3 17-1,0 0 0,0 0 0,0 0 0,-17-7 0,17 7 0,0 0 0,-12 24 0,12-24 0,-7 34 0,-5-10-1,9 4 1,-7 4-1,1 0 1,-2 4-1,-1 1 1,3 1-1,-4-5 1,11 1 0,-8-4 0,9 0 0,1-4 0,3-1 0,1-5 0,2 1 1,-1 0-1,1-5 0,-6-16 0,9 29 0,-9-29 1,10 22-1,-10-22 0,7 19 0,-7-19 1,0 0-1,17 19 0,-17-19 0,0 0 0,25 11-1,-25-11-1,22 9-2,-5 2-6,-17-11-10,27-1-8,-5 6 0,-5-10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1T10:01:01.66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331 1228 24,'0'0'14,"0"0"0,-19-17 0,19 17-1,0 0-1,0 0-1,-13-19-1,13 19-2,0 0 0,0 0-2,-6-19 0,6 19-1,0 0-1,4-20 0,-4 20-1,8-21-1,-8 21-1,13-24 1,-13 24-1,20-25-1,-20 25 1,27-26 0,-27 26 0,30-28 0,-13 15 0,0 4 0,2-3-1,-1 5 2,1-3-2,0 7 1,0 1 0,0 2-1,-2 0 1,0 2-1,-17-2 1,32 7-1,-32-7 1,28 10-1,-28-10 0,28 16 0,-28-16 0,26 17 0,-26-17 0,25 25 0,-25-25 0,24 30 0,-24-30 1,15 30-1,-15-30 1,10 37 0,-6-16 0,-4 3 0,-4 2-1,-2 6 1,-3 8-1,-3 5 1,-8 5-1,-5 12 1,-5 7-1,-7 8 0,-9 6 0,-4 3 1,-5 2-2,-5 2 2,-8-2-1,2-5-1,2-10 0,4-8 0,7-10 1,10-12-1,7-11 1,12-12-2,24-20 2,0 0 0,0 0 0,0 0 1,20-22-1,-1 1 0,6 1 0,1-9 0,0 1 1,1 2 0,-3 4-1,-3 1 2,0 4-3,-5 2 3,-16 15-2,27-15 1,-27 15-1,19 4 0,-19-4 0,18 19-1,-18-19 1,19 24-1,-19-24 1,23 30-1,-23-30 1,22 32 0,-22-32 0,23 30 1,-12-13-1,1 0 1,-3 1 0,-9-18 0,19 30 0,-19-30 0,17 28-1,-17-28 1,21 29 0,-21-29 0,24 24-1,-24-24 2,30 24-1,-13-12 0,0-7 1,4-3 0,-1-8 0,5-3 0,-3-10 0,7-3-1,-3-8 0,2-4 0,-1-7 0,1 0 1,-6-1-2,1 3 1,-6 7-2,-4 2 1,0 11-4,-9 1 0,-4 18-6,0 0-13,0 0-13,4 24 0,-4-24 0,-6 30 2</inkml:trace>
  <inkml:trace contextRef="#ctx0" brushRef="#br0" timeOffset="14420">1042 268 16,'0'0'18,"10"-24"-4,-10 24-3,9-19-2,-9 19-2,10-17 0,-10 17-1,11-21-1,-11 21-1,19-28 1,-8 11-2,-11 17 1,28-33-1,-15 16 0,-13 17-1,29-27 0,-29 27 0,22-15-1,-22 15 1,21-1-1,-21 1-1,0 0 1,19 15 0,-19-15 0,0 0-1,26 24 1,-26-24 0,0 0 0,26 24 1,-26-24-1,19 21 0,-19-21 0,13 24 0,-13-24 1,12 27-1,-12-27 1,7 30 0,-7-14 0,0-16 0,4 32 1,-4-32-1,-4 32 1,1-15-1,-1 2 0,-2 0-1,4 1 1,-2 1-1,3 1 0,-3 5 0,0-1 1,-2 0-1,6 4 1,-7-2 0,1 4-1,1-2 1,-1 2-1,-5-4 0,5 4 0,-5 0 0,-2 0 0,1-4 0,-3 2-1,0-2 0,-2-2 1,2-2-1,0-3 0,0-4 0,15-17 0,-21 24 0,21-24 0,0 0 0,0 0-2,-15 17-1,15-17-3,0 0-5,8-24-10,-8 24-9,13-21-2,-13 21 2,15-24-1</inkml:trace>
  <inkml:trace contextRef="#ctx0" brushRef="#br0" timeOffset="15300">1063 699 31,'0'0'23,"0"0"-3,0 0-2,0 0-4,0 0-2,13-22-2,-13 22-1,0 0-3,23-10-1,-23 10 0,0 0-1,22-7-1,-22 7 0,17-6 0,-17 6-1,21-7 1,-21 7-1,25-12-1,-25 12 1,24-15-1,-24 15 0,24-13 0,-24 13 0,25-11-1,-25 11 1,17-8-1,-17 8 1,0 0-1,22-3 1,-22 3-1,0 0 0,21-6 0,-21 6 0,0 0 0,19-2 0,-19 2 0,0 0 1,21 2-1,-21-2 0,0 0 0,20 2 0,-20-2 0,0 0 1,21 4-1,-21-4 0,0 0 0,21 3 0,-21-3 0,0 0 0,17 6-1,-17-6-2,0 0-1,0 0-5,26 0-12,-26 0-11,17-4 1,-17 4-1,0 0 1</inkml:trace>
  <inkml:trace contextRef="#ctx0" brushRef="#br0" timeOffset="16612">1680 174 19,'0'0'14,"0"0"0,-7-20-1,7 20-1,0 0 0,-9-19-2,9 19 0,-4-19-1,4 19 0,-2-21-2,2 21 0,0-22-1,0 22 0,2-23-2,-2 23-1,4-18 0,-4 18-1,0 0-1,0 0 0,7-17-1,-7 17 0,0 0 0,0 0 0,17-6 0,-17 6 0,17-3 0,-17 3 0,21-4 0,-21 4 0,22 0 0,-22 0 0,21 2 0,-21-2 0,0 0 0,23 15 0,-23-15 0,16 13 0,-16-13 0,17 11 0,-17-11 0,19 11 0,-19-11 1,17 11-1,-17-11 0,0 0 0,23 15 0,-23-15 0,0 0 0,17 19 0,-17-19 0,0 0 0,13 23 0,-13-23 0,7 20 1,-7-20-1,6 25 0,-6-25 1,4 32-1,-4-14 1,0 3-1,-2-2 1,2 1 0,-4 3 0,2 5 0,-3-2 0,1 4 0,-2 0 0,2 4 0,-1 0 0,1 1 0,0-5-1,1 0 1,-1 0-1,2-2 0,-2-1 1,2-3-1,0 0 0,-1-1 0,3-3 1,-2-1-1,-2-2 0,2 2 0,2-19 1,-6 28-1,6-28 0,-5 26 0,5-26 0,-8 28 0,8-28-1,-9 30 1,3-13 0,1 2 0,-3 0 0,0-2-1,8-17 1,-13 30 0,13-30 0,-11 28 0,11-28 0,-6 17-1,6-17 1,0 0 1,0 0-1,0 0-1,0 0 0,0 0-3,0 0-3,0 0-9,6-29-16,2 13 2,-3-7-1,5 1 1</inkml:trace>
  <inkml:trace contextRef="#ctx0" brushRef="#br0" timeOffset="17776">1752 675 10,'-2'-17'21,"2"17"0,0 0-3,0 0-4,0 0-2,0 0-2,0 0 0,0 0-3,0 0 0,0 0-1,0 0-1,0 0 0,0 0-1,0 0-1,0 0 0,0 0-1,0 0 0,0 0 0,0 0-1,0 0 1,0 0-1,0 0 1,21 5-1,-21-5 0,0 0 0,22-1 0,-22 1 0,17 1-1,-17-1 1,0 0-1,23-1 1,-23 1-1,17 0 0,-17 0 1,0 0-1,24-8 1,-24 8-1,17-4 0,-17 4 1,19-5-1,-19 5 0,0 0 0,23-6 0,-23 6 0,0 0 0,0 0-1,20-4 1,-20 4 0,0 0 0,0 0 0,17-2 0,-17 2 0,0 0 0,17-5 1,-17 5-1,0 0 0,17-13 0,-17 13 1,0 0-1,17-10-1,-17 10 0,0 0-1,0 0-2,25 2-5,-25-2-13,0 0-9,0 0 0,0 0 0,18 17 0</inkml:trace>
  <inkml:trace contextRef="#ctx0" brushRef="#br0" timeOffset="31872">2403 184 18,'0'0'16,"0"0"-1,0 0-1,0 0-2,0 0-2,0-19-2,0 19-1,0 0-2,0 0-2,0 0 0,0 0-1,0 0 0,0 0 0,0 0 0,0 0-1,0 0 1,0 0-1,0 0-1,0 0 1,-9-19-1,9 19 1,0 0-1,0 0 0,0 0 1,0 0-1,4-19 1,-4 19 0,0 0 0,0 0 1,0 0-1,0 0 2,0 0-2,0 0 1,0 0 0,0 0-1,0 0 1,0 0-1,0 0 0,0 0 0,0 0 0,0 0-1,0 0 1,0 0-1,0 0 1,-4 23-1,4-23 0,-2 19 1,2-19-1,-2 24 0,2-24 1,-4 32-1,2-15 0,-1 5 1,-1-1-1,2 1 0,-4 5 0,3-1 1,-3 0-1,2-3 0,0 3 0,3-6 1,-3 1-1,0-4 0,4-17 0,-6 30 0,6-30 0,-3 24 1,3-24-1,-6 21 0,6-21 0,-4 22 0,4-22 0,-5 17 0,5-17 0,0 0 0,-4 19 0,4-19 0,0 0 0,0 0 0,0 0-1,0 0 1,0 0 0,0 0 0,0 0 0,0 0 0,2 17 0,-2-17 0,0 0 0,0 0 0,0 0 0,0 0 0,19 4 1,-19-4-1,0 0 0,0 0 0,22 3 0,-22-3 1,0 0-1,23 4 0,-23-4 0,17 4 0,-17-4 0,17 2 0,-17-2 1,0 0-1,18 2 0,-18-2 1,0 0 0,23-4-1,-23 4 1,19-4 0,-19 4 0,24-4 0,-24 4 0,23-2-1,-23 2 1,24 2-1,-24-2 1,19 2-1,-19-2 1,0 0-1,19 0 0,-19 0 1,0 0-1,0 0 1,17 0-1,-17 0 0,0 0 0,0 0 1,0 0-1,0 0 0,0 0 0,17 0 0,-17 0 0,0 0 0,0 0 0,21 2 0,-21-2 0,0 0 0,17 0 0,-17 0 0,0 0 1,16-4-1,-16 4 0,0 0 0,0 0 0,17-3 0,-17 3 0,0 0 1,0 0-1,0 0 0,17-6 0,-17 6 0,0 0 0,0 0 0,17-4 0,-17 4 0,0 0 0,0 0 0,0 0 0,0 0 1,0 0-1,17-2 0,-17 2 1,0 0-1,0 0-1,0 0 0,0 0-1,0 0-2,10 27-5,-10-27-9,0 0-12,0 0 0,0 0-1,-6 16 1</inkml:trace>
  <inkml:trace contextRef="#ctx0" brushRef="#br0" timeOffset="33628">2676 94 10,'0'0'11,"0"0"-2,0 0-2,0 0-1,0 0-1,0 0-2,-19 18 0,19-18 1,0 0 0,-9 19 0,9-19-1,-6 17 1,6-17 0,-3 22-1,3-22 0,-4 30 0,2-13 0,2-17-1,-4 34 0,2-17 0,0 2 0,2-2-1,-1 1 1,1 1-1,0-2-1,-2 4 1,2-1 0,0 5-1,0-3 1,-2 2-1,2 1 0,-2-1 0,-2 2 1,0 1-1,1-3 0,-1-2 0,0 1 0,0-2 0,2-1 1,-1-1-1,1-2 0,2-17 0,-6 32 0,6-32 1,-2 30-1,2-30 0,-5 30 0,5-30 0,-4 28 0,4-28 0,-4 26 0,4-26 0,-4 24 0,4-24-1,-3 23 1,3-23 0,-4 22 0,4-22 0,-2 27-1,2-27 1,-2 24-1,2-24 1,-2 21-1,2-21 1,0 18-1,0-18 1,0 0 0,0 0 0,0 0-2,0 0-3,0 0-3,0 0-9,0 0-5,0 0-2,17 12 3</inkml:trace>
  <inkml:trace contextRef="#ctx0" brushRef="#br0" timeOffset="37503">2964 648 12,'0'0'22,"0"0"-2,0 0-3,0 0-4,0-16-2,0 16-2,0 0-2,8-25-1,-8 25-2,9-22 0,-9 22 0,13-30-1,-3 13-1,-3-6 0,5 3 0,-1-5 0,2 3-1,4-4 0,-2 5 0,2-7 0,-4 9 0,2 0-1,2 4 1,-17 15-1,26-30 0,-26 30 1,17-18-1,-17 18 0,0 0 0,14-17 0,-14 17 0,0 0 1,0 0-1,9-17 0,-9 17 0,0 0 0,13-21 0,-13 21 0,13-20 0,-13 20 1,14-23-1,-14 23 0,11-19-1,-11 19 1,0 0 0,0 0 0,0 0 0,0 0 0,0 0 0,0 0-1,0 0 1,0 0 0,0 0 0,0 0 0,0 0 0,0 0 0,0 0 1,0 0-1,9 19 0,-9-19 1,0 0-1,-4 17 1,4-17-1,-3 21 1,3-21-1,-6 30 1,4-12-1,2-18 1,-2 36 0,0-17-1,1 0 0,-1-1 1,0 3-1,0-2 0,0-2 0,0 1 0,2 1 0,-2 0 0,0 0 1,0-3-1,2 3 0,-1-2 0,1 2 0,-2 3 0,0-1 0,0-1 0,0 1 0,-2 0 0,2-3 0,1 1 0,-3-2 0,4-17 0,-2 28 1,2-28-1,-2 23 0,2-23 0,0 18 0,0-18 0,0 21 0,0-21 0,0 17 0,0-17 0,0 0 0,-2 22 0,2-22 0,0 19 0,0-19 0,-2 17 0,2-17 0,0 21 0,0-21 0,-2 18 0,2-18 0,0 0 0,-5 21 0,5-21 0,0 0-1,0 0 1,-13 17 0,13-17 0,0 0 0,-10 17 0,10-17 0,-7 17-2,7-17-4,0 17-12,0-17-12,0 0 1,0 0-1,0 0 1</inkml:trace>
  <inkml:trace contextRef="#ctx0" brushRef="#br0" timeOffset="39727">3318 1498 17,'0'0'23,"0"0"-4,0 0-2,0 0-4,0 0-1,0 0-2,0 0 0,0 0-2,0 0 0,0 0-2,0 0-1,0 0-1,0 0 0,0 0-1,17 2-1,-17-2 0,0 0 0,0 0-1,19-4 0,-19 4 0,0 0-1,21 0 1,-21 0 0,18 0-1,-18 0 1,19-2-1,-19 2 1,21-4 0,-21 4 0,21-5-1,-21 5 1,0 0 0,24-8-1,-24 8 1,0 0-1,23-6 0,-23 6 1,0 0-1,24-3 0,-24 3 1,21-8-1,-21 8 1,22-9-1,-22 9 0,25-8 0,-25 8 0,19-7 0,-19 7 0,0 0 0,22 0 0,-22 0 1,0 0-1,0 0 0,19 7 0,-19-7 0,0 0 0,0 0 0,17 12 0,-17-12 0,0 0 0,0 0 0,0 0 0,17 7 0,-17-7 0,0 0 0,0 0 0,23 2 0,-23-2 0,0 0 0,22 6 0,-22-6 0,0 0 1,21 5-1,-21-5 0,0 0 0,21 0 0,-21 0 0,0 0 0,20-4 0,-20 4 0,0 0 0,19-3 1,-19 3-1,0 0 0,19 0 0,-19 0 0,0 0 0,0 0 0,17 2 0,-17-2 0,0 0 0,0 0 0,17 1 0,-17-1 0,0 0 1,0 0-1,0 0 0,17 2 0,-17-2 0,0 0 0,0 0 0,0 0 0,0 0 0,19 13 0,-19-13 0,0 0 0,0 0-1,13 21 0,-13-21-3,0 0-4,0 0-9,0 0-16,0 0 0,5 17 0,-5-17 0</inkml:trace>
  <inkml:trace contextRef="#ctx0" brushRef="#br0" timeOffset="41115">3344 1724 12,'0'0'20,"0"0"-2,0 0-3,0 0-1,0 0-2,0 0-1,0 0-3,0 0-1,0 0-2,0 0-1,0 0-1,0 0-1,0 0 1,0 0-1,0 0 1,19 14 0,-19-14-1,0 0 0,17 13 0,-17-13 0,0 0-1,23 9 1,-23-9-1,0 0 0,20 0 0,-20 0 0,0 0 1,23-4-1,-23 4 0,0 0 0,23-17 1,-23 17-2,20-15 1,-20 15 0,21-13-1,-21 13 0,19-11 1,-19 11-1,17-6 0,-17 6 0,0 0 0,22-3 0,-22 3 0,0 0 0,21-2 0,-21 2 0,0 0 0,21 4 0,-21-4 0,0 0 0,0 0 0,21 1 0,-21-1 0,0 0 0,16 0 0,-16 0 0,0 0 0,21 2 0,-21-2 0,0 0 0,17 4 0,-17-4 0,0 0 0,21-4 0,-21 4 0,0 0 0,22-5 0,-22 5 0,17-2 0,-17 2 0,0 0 0,21 2 0,-21-2 0,0 0 0,23 0 0,-23 0 0,0 0-1,17 0 1,-17 0-2,0 0 0,0 0-2,0 0-2,20 9-7,-20-9-9,0 0-9,0 0 1,0 0 0</inkml:trace>
  <inkml:trace contextRef="#ctx0" brushRef="#br0" timeOffset="42275">3341 2047 29,'0'0'17,"0"0"-1,0 0-3,0 0-2,0 0-2,-4-17-2,4 17 0,0 0-2,0 0 0,0 0-1,0 0-1,0 0 0,0 0 1,17-6-1,-17 6 0,0 0 1,0 0-1,22 0 0,-22 0 0,0 0-1,21-1 0,-21 1 0,17 1-1,-17-1 0,17 0-1,-17 0 1,0 0-1,24 0 0,-24 0 1,17 0-1,-17 0 1,17-1-1,-17 1 0,17-4 1,-17 4-1,0 0 0,25-8 0,-25 8 1,17-5-1,-17 5 0,19-8 0,-19 8 0,18-5 0,-18 5 0,17-8 1,-17 8-1,19-2 0,-19 2 0,0 0 0,23-5 0,-23 5 0,0 0 0,20-4 0,-20 4 0,0 0 0,0 0 0,17 0 0,-17 0 0,0 0 0,0 0 0,0 0 0,0 0 0,19 15 0,-19-15 0,0 0 0,17 4 0,-17-4 0,0 0 0,17 0 0,-17 0 0,0 0 1,0 0-2,19-2 2,-19 2-2,0 0 0,21-4-3,-21 4-3,0 0-8,22-6-15,-22 6-2,17 4 2,-17-4-2</inkml:trace>
  <inkml:trace contextRef="#ctx0" brushRef="#br0" timeOffset="47624">3452 2497 22,'0'0'16,"0"0"0,0 0-1,0 0-1,-10-17-1,10 17-1,0 0-3,0 0-1,0 0-3,0 0-1,0 0-1,-3 17 0,3-17-2,-6 20 0,2-3 0,0 0 0,1 2 0,-1 0-1,-2-2 0,2 1 1,3-1-1,1-17 0,-4 25 0,4-25 0,0 18 0,0-18 0,0 0 0,4 19 0,-4-19-1,0 0 1,0 0 0,7 19 0,-7-19 0,0 0 0,0 0 0,0 0 0,0 0 0,0 0 0,0 0 0,0 0 1,0 0-1,0 0 0,17 7 0,-17-7 0,0 0 0,0 0 0,21-7 0,-21 7 0,0 0 0,19-6 0,-19 6 0,0 0 0,20 0 0,-20 0 0,0 0 0,19 6 0,-19-6 0,0 0 0,0 0 0,21 13 0,-21-13 0,0 0 0,17 19 0,-17-19 0,0 0 0,13 20 0,-13-20 0,0 0 0,11 21 0,-11-21 0,4 17 0,-4-17 0,0 22 0,0-22 0,-4 25 0,4-25 0,-4 20 0,4-20 0,-3 19 0,3-19 0,0 0 1,-8 21-1,8-21 0,0 0 0,-11 16 1,11-16-1,0 0 1,0 0 0,0 0 1,-21 19-1,21-19 1,0 0-1,-22 6 1,22-6 0,-17 2 0,17-2 0,-19-6 0,19 6-1,-17-7 1,17 7-1,-17-8 0,17 8 0,0 0-1,-15-19 0,15 19 0,0 0 0,0 0 0,-17-22 1,17 22-2,0 0 1,0 0 0,-21-21-1,21 21-1,0 0-1,0 0-3,-19-17-5,19 17-15,0 0-6,0 0-1,0 0 1</inkml:trace>
  <inkml:trace contextRef="#ctx0" brushRef="#br0" timeOffset="48984">3495 2517 19,'0'0'24,"0"0"-3,0 0-4,0 0-2,0 0-3,0 0-1,0 0-2,-15-16-1,15 16-1,0 0-3,0 0 0,0 0-1,0 0-1,0 0-1,0 0 0,0 0 1,17 13-1,-17-13 0,0 0 0,0 0-1,19 17 1,-19-17 0,0 0-1,0 0 1,22 11-1,-22-11 0,0 0 1,19 2-1,-19-2 1,0 0 0,25-8-1,-25 8 1,0 0 0,22-9 0,-22 9 0,0 0 0,19-10 0,-19 10-1,0 0 1,0 0-1,21-7 1,-21 7-1,0 0 0,0 0 0,20-9 0,-20 9 1,0 0-1,0 0 0,0 0 1,0 0-1,0 0 0,0 0 0,0 0 1,0 0-1,0 0 1,0 0-1,0 0 0,0 0 0,0 0 1,0 0-1,0 0 0,0 0 0,0 0-2,0 0-1,0 0-4,23 28-10,-23-28-16,0 0-1,0 22 1,0-22-1</inkml:trace>
  <inkml:trace contextRef="#ctx0" brushRef="#br0" timeOffset="62179">4316 1293 1,'0'0'12,"0"0"1,0 0-1,0 0-1,0 0 0,0 0-2,0 0 1,0 0-1,0 0-1,0 0-2,0 0 0,0 0-1,-17-3-1,17 3-1,0 0 0,0 0-1,0 0 0,0 0 0,0 0 0,0 0-1,-2-17 1,2 17-1,0 0 0,0 0 0,2-19 0,-2 19 0,0 0-1,7-17 1,-7 17-1,0 0 1,15-21-1,-15 21 1,0 0 0,19-18 0,-19 18 0,0 0 0,19-19 0,-19 19 0,0 0 0,0 0 0,17-21 0,-17 21-1,0 0 1,0 0-1,19-15 1,-19 15-1,0 0 1,0 0 0,0 0 0,0 0 0,0 0 0,15-17-1,-15 17 1,0 0-1,0 0 0,0 0 1,0 0-1,0 0 0,0 0 1,0 0-1,0 0 1,0 0-1,0 0 1,0 0-1,0 0 1,0 0-1,0 0 0,0 0 0,0 0 0,0 0 0,0 0 0,0 0 0,11-18 0,-11 18 0,0 0 0,0 0 0,0 0 0,0 0-1,21-10 1,-21 10 0,0 0 0,21-1 0,-21 1 0,20-2 0,-20 2 0,23 0 0,-23 0 0,22 3 0,-22-3 0,21 8 0,-21-8 0,19 11 0,-19-11 0,15 17 0,-15-17 0,13 19 0,-13-19 0,8 20 0,-8-20 0,5 27 0,-5-27 0,2 28 0,-2-28 0,-2 32 0,0-16 0,-1 3 1,-1 0-1,0 2 0,0 1 0,-1 2 0,-1 5 0,0-3 0,3 2 0,-3 2 0,0 0 0,1 2 1,-1-2-1,0 0 0,1 0 0,-1 0 0,-1 0 0,1-2 0,-2 0 0,1 0 0,1 2 0,-1 0 0,-3 2 0,3-2 0,-3 4 0,1-1 0,-2-1 0,1-2 1,-1-2-1,0-3 0,3 3 0,-3-9-1,7-1 1,4-18-1,-9 23 1,9-23-2,0 0 2,0 0 0,0 0 0,0 0 1,0 0-1,0 0 1,-17-8-1,17 8 2,0 0-2,-8-16 0,8 16 0,-9-21 1,9 21-1,-6-17-1,6 17 2,0 0-2,6-24 1,-6 24-1,9-19 1,-9 19 0,17-15 0,-17 15 0,0 0 0,19-15 0,-19 15 0,0 0 0,0 0 0,17 2 0,-17-2 0,0 0 0,0 0 0,0 0 0,19 22 0,-19-22 1,0 0-1,11 21 0,-11-21 0,0 0 0,9 21 0,-9-21 1,0 0-1,8 20 0,-8-20 0,8 26-1,-8-26 1,11 32-1,-7-15 1,1 0-1,-5-17 1,10 28-1,-10-28 2,9 17-1,-9-17 1,0 0 0,0 0-1,0 0 1,19 13 0,-19-13 0,0 0 0,0 0 0,21-9 0,-21 9 1,13-17-1,-13 17 1,15-28-1,-15 28 2,15-30-3,-15 30 3,15-28-2,-15 28 1,17-25-1,-17 25 0,19-17 0,-19 17-1,18-15 0,-18 15 0,17-13 1,-17 13-1,0 0 0,0 0-1,17-5 1,-17 5-2,0 0 0,0 0-3,0 0-4,0 0-8,17 9-17,-17-9 0,0 0 0,0 0 1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1T10:02:17.368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4 17 22,'0'0'26,"0"0"1,-17-13 0,17 13-12,0 0-3,0 0-4,0 0-4,0 0-1,0 0-1,0 0-1,0 0-1,0 0-1,0 0-2,0 0-1,0 0-5,0 0-4,0 0-7,0 0-7,21-4 0,-21 4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1T10:02:30.82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75 167 1,'0'0'16,"0"18"2,0-18-3,0 0-4,0 19-1,0-19-1,-8 21-2,8-21-2,-11 24 0,11-24-1,-17 30-1,10-13-2,3 2 1,-2 1-2,1-1 1,-1 0-1,2-2 1,0 0-1,4-17 0,-3 28 0,3-28 0,0 20 0,0-20 0,0 0 0,2 21 0,-2-21 0,0 0 1,0 0-1,0 0 0,0 0 0,0 0 0,3 17 1,-3-17-1,0 0 1,0 0 1,0 0-1,0 0 1,0 0 0,0 0 0,17-10-1,-17 10 1,0 0-1,0 0 0,19-3 0,-19 3-1,0 0 0,0 0 1,21 1-1,-21-1 1,0 0-1,24 4 0,-24-4 1,17-2-1,-17 2 1,17 0-1,-17 0 1,19 0-1,-19 0 1,19-3-1,-19 3 1,28-2-1,-28 2 0,30-2 1,-13 2-1,-17 0 1,30 2-1,-30-2 0,26 2 0,-26-2 0,23 0 1,-23 0-1,19 0 1,-19 0-1,20-4 0,-20 4 0,21-4 1,-21 4-1,17 2 0,-17-2 0,0 0 0,21 2 1,-21-2-1,0 0 0,17 2 0,-17-2 1,0 0-1,22-6 0,-22 6 1,0 0-1,21-11 0,-21 11 1,0 0-1,0 0 0,17-8 0,-17 8 0,0 0 0,0 0 0,0 0 0,0 0 0,0 0 0,0 0 1,11 17-1,-11-17 0,0 0-1,0 0 0,4 21-1,-4-21-2,0 0-4,-6 17-6,6-17-13,0 0-1,-3 20 0,3-20 1</inkml:trace>
  <inkml:trace contextRef="#ctx0" brushRef="#br0" timeOffset="1204">351 215 2,'0'0'18,"0"0"-3,0 0-1,0 0-3,-13 23-1,13-23-2,0 0-1,-15 21 0,15-21-2,-5 16-1,5-16-1,-8 19-1,8-19 0,-6 23 0,6-23 0,-5 26-1,5-26 1,-4 30-1,4-30 1,-2 32-1,2-32 0,-2 30 0,2-14 0,0 1-1,0 0 1,0 0-1,0 2 1,0-19-1,-2 32 1,2-32-1,-5 31 0,5-31 1,-4 29-1,4-29 0,-4 28 0,0-8 0,4-20 0,-3 32 0,3-32 0,-4 32 0,0-13 1,2-2-1,0-1 0,2-16 0,-3 30 0,3-30 0,-4 27 0,4-27 0,-4 24 0,4-24 1,-4 19-1,4-19 0,-3 17 0,3-17 0,0 0 0,-2 16-1,2-16 1,0 0 0,0 0 0,0 0 0,0 0-1,0 0 0,0 0-1,9 19-2,-9-19-2,0 0-5,0 0-13,0 0-1,0 0-1,0 0 0</inkml:trace>
  <inkml:trace contextRef="#ctx0" brushRef="#br0" timeOffset="2308">871 0 7,'0'0'16,"0"0"-4,0 0-4,0 0-1,0 0-1,-2 24-1,2-24 1,-6 32-1,4-11 1,0-1-2,-1 3 1,1 5-2,-2-4 1,2 6-1,-2-3 0,4 1 0,-4-2-1,4 6 0,-1-4 0,1-2-1,-2 2 0,2-2 1,-2 1-1,2-1-1,0-4 1,0 5-1,-2-3 1,2-2-1,-2 3 0,2-1 0,0 0 0,0 1 1,0 1-2,-2-4 1,4 5 1,-2-1-1,0-4 0,2 3 0,-2-3 0,0 1 0,2-1 0,-2-1 0,0-2 0,2-1-1,-2-1 1,0 0 0,0-17 0,2 30 0,-2-30 0,1 28 1,-1-28-1,2 26 0,-2-26 0,0 23 0,0-23-1,0 0-1,2 24-2,-2-24-4,0 0-7,0 0-11,0 0 2,0 0-2</inkml:trace>
  <inkml:trace contextRef="#ctx0" brushRef="#br0" timeOffset="3396">1079 375 6,'25'-27'18,"-25"27"-2,26-24-4,-26 24-2,28-19-3,-28 19-1,29-15-2,-29 15-1,26-11-1,-26 11 0,26-7 0,-26 7-1,21 0 1,-21 0-1,19 7 1,-19-7 0,17 11 0,-17-11-1,0 0 0,22 21 1,-22-21-1,13 17 0,-13-17 0,15 20 0,-15-20 0,10 23 1,-10-23-1,6 26 1,-6-26 0,3 26 1,-3-9-1,0-17-1,-2 34 1,1-15-1,-1 1 0,0-3 0,0 6 0,0-3-1,0-1 0,0 3 1,2 3-1,0-3 0,0 3 0,0 5 1,0-4-1,-2 2 0,0 2 0,2-4 0,-1-2 1,1-1-1,-2-6-1,2-17-1,-2 24-1,2-24-2,0 0-7,0 0-10,0 0-5,11-26 1,-11 26-1</inkml:trace>
  <inkml:trace contextRef="#ctx0" brushRef="#br0" timeOffset="4096">1183 652 8,'0'0'22,"0"0"-2,0 0-4,0 0-1,0 0-2,19-19-3,-19 19-3,0 0-1,24-20-2,-24 20-2,25-12 0,-25 12-1,30-11 0,-10 5-1,-1 1 0,2-1 1,-2 2-2,-1 1 0,1 3-2,-2-4-3,4 6-3,-21-2-5,28-4-12,-11 8-1,-17-4 1,26 5 12</inkml:trace>
  <inkml:trace contextRef="#ctx0" brushRef="#br0" timeOffset="4660">1649 313 5,'0'0'18,"0"0"-4,0 0-3,17-19-3,-17 19-3,0 0-1,21-11 0,-21 11-1,17-6 0,-17 6-1,19 0 0,-19 0-1,20 2 1,-20-2-2,23 4 1,-6-2 0,-17-2-1,28 5 0,-28-5 1,26 6-1,-26-6 1,23 7 1,-23-7-1,0 0 1,17 21 0,-17-21 0,7 21 0,-7-21 0,8 26-1,-8-26 0,6 30 1,-6-11-1,1 1 0,-1 1 0,-1 1 0,-1-5 1,-4 6-1,2-1 0,1-3 1,-3 3-1,4-3 0,-2 0 0,0 0-1,3 3 1,1-22-1,-2 34 0,0-17 1,2-17-1,-2 31 0,2-31 0,-4 32 0,4-32 0,-5 32 0,3-15 0,-2 0 1,4-17-2,-4 28 1,4-28 0,-4 24 0,4-24-1,0 0 0,2 19-2,-2-19 1,0 0-4,0 0-5,0 0-14,0 0 0,-7-17 0,7 17 7</inkml:trace>
  <inkml:trace contextRef="#ctx0" brushRef="#br0" timeOffset="5440">1704 654 21,'0'0'20,"0"0"-4,0 0-2,0 0-3,0 0-1,0 0-2,22-8-2,-22 8-2,0 0 0,25-9-1,-25 9-1,24-4 0,-24 4-1,34-5 0,-15 5 0,2-4 0,-3 2-1,3 0-1,-2 0-1,-19 2-2,30-2-4,-30 2-6,30 10-13,-30-10 1,23 5 0,-23-5 10</inkml:trace>
  <inkml:trace contextRef="#ctx0" brushRef="#br0" timeOffset="6124">2238 272 26,'0'0'25,"0"0"-6,0 0-3,0 0-2,0 0-4,0 0-3,-6 18-2,6-18 0,-7 28-2,3-9 0,-2 0-1,3 3-2,-1 7 1,0-3-1,0 2 0,1-2 1,1 0-1,0-3 0,2-23-1,0 30 1,0-30 0,0 0-1,0 0 1,6 18 0,-6-18-1,0 0 1,0 0 0,16-1 0,-16 1 0,0 0 0,19 1 0,-19-1 1,0 0-1,25-9 1,-25 9 0,0 0 0,22-13 0,-22 13 0,17-8 0,-17 8 0,21-3 0,-21 3 0,19-6-1,-19 6 1,22-5-1,-22 5 0,21-6 1,-21 6-1,19-8 0,-19 8 0,19-5 0,-19 5 0,0 0 0,20 0 0,-20 0 0,0 0 0,23 4 0,-23-4 0,0 0 0,22 1 0,-22-1 0,0 0 0,23 2-1,-23-2 1,0 0-1,19 6-1,-19-6 0,0 0-2,19 7-1,-19-7-4,0 0-7,0 0-12,0 0-1,0 0 1,0 0 8</inkml:trace>
  <inkml:trace contextRef="#ctx0" brushRef="#br0" timeOffset="6948">2554 199 1,'0'0'19,"-19"5"3,19-5-8,-5 23-1,5-23-2,-4 32-2,-2-16-1,6 5-3,-4 0-1,4 1-1,-1 2 0,-1 1-1,0-1 0,0 2-1,0-1 0,0-1 0,2-5-1,0 1 1,-2-1-1,2-2 0,0-17 0,-4 32 0,4-32 0,-5 22-1,1-5 1,4-17-2,-6 25 0,6-25-1,-3 20-2,3-20-3,0 0-3,0 0-10,0 0-4,0 0 0,0 0 9</inkml:trace>
  <inkml:trace contextRef="#ctx0" brushRef="#br0" timeOffset="7820">2484 566 10,'0'0'14,"0"0"-2,-9 24-3,9-24-3,0 0-1,-6 23 0,6-23-2,-5 16 0,5-16-2,-2 23 1,2-23 0,-4 24-1,4-24 0,-2 23-1,2-23-1,2 17-3,-2-17-4,0 0-4,0 0-9,8 20 1,-8-20 13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1T10:02:39.58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08 62 6,'0'0'16,"-4"-21"-2,4 21-2,-6-19-3,6 19 0,0 0-1,-5-17 0,5 17-1,0 0-1,0 0 0,-17-5-2,17 5 0,0 0-1,0 0-1,-19 5-1,19-5-1,0 0 0,-13 19 0,13-19 1,-10 23-1,10-23 0,-9 24 0,9-24 0,-8 26 0,8-26 0,-7 32 0,3-15 0,2 0 0,0 0 0,0 1 0,2-18 0,0 32 0,0-32 1,2 30-1,-2-30 0,6 30 0,-6-30 1,6 32-1,-5-13 0,-1-19 0,8 30 0,-8-30 1,7 30-1,-7-30 0,10 22 0,-10-22 1,0 0-1,15 21 0,-15-21 1,0 0 0,21 9-1,-21-9 1,0 0 0,18 2 0,-18-2 0,0 0 1,21-4 0,-21 4-1,19-11 1,-19 11 0,17-17 0,-17 17 0,17-20-1,-17 20 0,20-25-1,-20 25 1,12-20-1,-12 20 1,11-23-1,-11 23 1,9-20-1,-9 20 1,4-21-1,-4 21 1,8-19-1,-8 19 1,2-19-1,-2 19 0,1-16 0,-1 16 1,-1-17-1,1 17 0,-8-17 0,8 17 1,-9-17-1,9 17 0,-15-19 0,15 19 1,-17-20-1,17 20 0,-15-21 0,15 21 1,-17-19-2,17 19 1,-13-18-1,13 18 0,-14-17 0,14 17-2,0 0-1,-5-17-3,5 17-10,0 0-13,0 0 1,-23-8 0,23 8 2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28.31858" units="1/cm"/>
          <inkml:channelProperty channel="Y" name="resolution" value="28.36879" units="1/cm"/>
        </inkml:channelProperties>
      </inkml:inkSource>
      <inkml:timestamp xml:id="ts0" timeString="2013-10-11T10:03:12.55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1:44.640"/>
    </inkml:context>
    <inkml:brush xml:id="br0">
      <inkml:brushProperty name="width" value="0.05292" units="cm"/>
      <inkml:brushProperty name="height" value="0.05292" units="cm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00 1213 41,'-1'0'18,"-8"-12"-2,2 7-1,-1 0-2,-4-2-3,3 3-3,-3-3-1,0 4-2,-2-7-1,-3 7 0,2-5-1,-5 3 0,2-3 0,-3 8 0,0-6-1,-1 6 0,-2 6 1,0 0-1,-2-1 0,0 4-1,-1 4 1,1-2-1,0 0 1,-1 1-1,6-2 0,0 1 0,1-2 0,3 2 0,3 2 0,0-2 0,1 5 0,0-2 0,1 2 1,1 1-1,-1 1 0,1 2 1,-1 3-1,1-3 0,-2 4 1,4 3-1,-2-4 0,-2 4 1,2-3 0,-1 5-1,2-4 1,-1 1 0,3 0-1,1-4 1,2 1-1,3-3 1,1 0-1,1-4 1,3-1-1,-2 1 1,3-3 0,3-2-1,-2 0 1,5-1-1,-2-2 1,4 1 0,-2-1 0,4-3 1,-1 1-1,1 0 0,2-1 0,0 0 0,1-3 0,3 3-1,0-4 1,-2 2-1,2-3 1,0 3 0,-2-2-1,2 2 0,0 0 1,-2 3-1,0-3 0,2-1 1,-2 3-1,-3-4 1,4 0-1,-3-1 1,1-2-1,2 0 0,-5 1 0,2-3-1,4 2-2,-6-4-2,9 8-9,-4-4-17,-6-8-5,12 5-1,-10-11 1</inkml:trace>
  <inkml:trace contextRef="#ctx0" brushRef="#br0" timeOffset="1516">1164 1385 41,'3'1'19,"-4"-5"-3,3 1-2,4 0-5,1 1-1,5 2-2,1-2-1,4 2 0,3-1-1,6 1-1,-2 0 0,2 1 0,0-1-1,-2 2-1,1-1 0,-3 2 0,-1-3 0,-1 3-1,-6-3 0,3 1 0,-3 1-2,-2-4-1,4 2-2,-8-4-3,7 2-4,-7-2-5,1-2-6,5 8-6,-12-12-1</inkml:trace>
  <inkml:trace contextRef="#ctx0" brushRef="#br0" timeOffset="2063">1187 1651 39,'-6'0'17,"6"6"-1,-3-3-1,5-3-3,1 2-1,1-7-3,5 5-1,1-6-1,5 6-1,3-8-1,5 5 0,-2-3-2,5 3 0,0 0-1,-2 3 0,3 0-1,-4 0 1,2 3-1,-2 0 0,-3 3-1,-2-6-1,2 5-3,-4-2-5,6 0-8,-2 6-10,-6-15-5,12 13 1</inkml:trace>
  <inkml:trace contextRef="#ctx0" brushRef="#br0" timeOffset="3406">2824 972 31,'-11'-10'10,"2"10"-1,-4-5-1,2 2-1,-6 0-2,5 3 0,-7 0-1,5 0-1,-5 1 1,-1 1-1,-1 2 0,-1-1 0,-1 1 0,-1 0-1,0 2 0,-1 4-1,0 0 0,-3 0 0,1 3 0,1 4 0,0 3-1,-1 4 1,0 3-2,1 2 2,2 5-1,1 0 1,-2 4-1,1 1 0,4 1 0,-1-1 1,3 3-1,-2-4 0,7 2 1,-1 0-1,5-3 0,-2 0 0,2-3 1,5-3-1,1-1 1,5-1-1,2-5 1,2-3 0,2 0 0,2-2 0,5 1 0,2-5-1,3 1 1,3-4 0,4-1 0,2-4 0,-1 0 0,3-4 1,1-3-1,-1-3 1,-3 0 0,0-8 0,-4 0 0,-3-4 0,-3 0 0,-4-7 0,-4-2-1,-3-4 0,3-2 1,-4-3-2,-2-3 1,0-1-1,-2-1 1,-2 4-1,-2 1 1,-3 8-2,-5 2 1,-3 3 0,-4 7-1,-1 9 0,-6 4 0,-3 7-2,-6 6-1,0 7-3,-6 2-6,-1 4-7,4 12-11,-10-12 0,18 10 1</inkml:trace>
  <inkml:trace contextRef="#ctx0" brushRef="#br0" timeOffset="4297">3058 1019 16,'8'-5'23,"-8"-10"-13,3 10 0,-3-1-2,5 6-3,-5 3-1,2 3-2,1-1-1,3 5-1,0 2 0,2 0 0,2 1 0,3-1 0,2-1 1,5-1-1,-3-3 0,9 2 1,-3-5 0,5-1 0,-2-1 2,1-3-2,-1 1 1,0-3 0,-4 0 0,-5 1-1,-3 0 0,-2-1 0,-5 2 0,-2-2 0,-2 3-1,-1 4 1,-2-2 0,-2 2 0,1 2 1,-2 4 1,0 0-1,0 4 2,-2 0-1,0 5 2,-1 3-1,-5 2 1,2 9 0,-3-4-1,1 8 1,-6 1-1,3 8 0,-6-4-1,6 2 0,-4 2-1,5-3-1,-1-1 0,1-3 0,5-5-1,2-6 0,0-3 1,5-1-1,-4-7 0,4-3 1,0-1-1,-2 1 1,0-3-1,1-1 1,-2 0-1,1-1 0,2-1-2,-2-2 1,6 0-2,-8-5-1,7 4-1,-5-7-2,9 5-2,-11-9-2,10 5-5,-5-1-9,-9-9-6,18 10 0</inkml:trace>
  <inkml:trace contextRef="#ctx0" brushRef="#br0" timeOffset="5125">2996 1550 27,'-6'-6'30,"14"4"-8,-4-4-1,3-3-5,7 4-3,2-7-4,9 5-1,0-6-2,13 6-1,-3-3-2,8 2 0,2 1-1,-1-1 0,4 3-1,-4 0 1,-1-2-1,-3 5-1,-1-3 0,-6 1-1,-3 0-3,-3-3-1,-1 4-5,-6-4-12,-7-6-13,13 9 0,-12-14 1</inkml:trace>
  <inkml:trace contextRef="#ctx0" brushRef="#br0" timeOffset="5641">4302 1024 29,'-10'-10'18,"7"8"-3,-8-6-1,2 8-5,-4-3-3,-3 3-3,-1 3-1,-1-1 0,-4 4-1,-2 0 0,1 1 0,-7 0 1,5 3 0,0-3 0,3 3 1,1 0-1,2 1 0,5-1 0,4 5 0,2-1 0,6 2-1,0 2 1,5 5-1,3-3 1,2 2-1,7 3 0,-1 0 0,6-2 0,3 4 0,6-3 0,-1 0 0,2 4-1,3-4 2,-1 0-1,-3 0 0,1 0 0,-3-1 0,-6-4 0,-2 2 1,-3-1-1,-8 0 1,-2 0-1,-3 1 0,-7 0 0,1 1 1,-9 0-1,1 3 0,-5-5-1,-2 2 1,-4-5 0,-1 3-1,-1-3 0,-5 0 1,6-5-2,-3-1 2,2-4-2,1-1 1,1-6 0,4 0 0,1-6 0,-3-2 0,0 1 0,-1-8 0,1 1-1,-4 0 1,4-3 0,-2-3-1,2 2 1,0-5-1,7 1 1,2 1-1,5-2 1,6 3 0,2 0-1,3 2 0,8 2 1,4 1 0,5 0-1,-1-2 1,5 5 1,10-4 0,-1-3 0,10 5 0,0-4 1,-1-1 0,6-1 0,-1 3 0,-2-6 1,4 3-1,-10-1 1,-1 1 0,-5-4-1,-1 0 0,-8-2 0,-5 2-1,-5 0 0,-3 0 0,-7 1-1,-2 2 1,-2-1-1,-4 4 0,-4 1 0,-1 0 1,-1 2-2,-7 4 0,-2 1-1,-6 3-1,0 8-1,-10-1-5,9 9-5,-10-1-10,-4-1-12,15 8 0,-7-11 2</inkml:trace>
  <inkml:trace contextRef="#ctx0" brushRef="#br0" timeOffset="6891">4931 1509 47,'-1'10'21,"2"-10"1,8-6-5,4-2-3,1-12-2,9 1-1,2-9-3,9-1-3,-1-6 0,4-4-1,2-4-3,3 5 2,-2 0-2,-2 1-1,-5 1 0,-1 3 1,-5 3-1,-4 8 0,-4 3 0,-4 5 0,-5 1 0,-2 6 0,-4 6 0,-3 1 0,1 4-1,-2 2 1,0 4-1,0 1 1,0 7-2,-2 1 4,0 5-2,-3 5 0,1 0 1,-2 7-1,-1 4 0,-2 3 0,1 5 1,-4 0-2,2 1 1,-1-1 1,-1 3-1,2-7 0,2-1 1,-1-4-1,2-7 0,3-2 0,-1-6 0,2-2 1,-1-7-1,1 2 0,2-2 0,-2-4 0,-1 0 0,-1 2 1,0 0-2,-1-4 0,3-1-1,-4-1-3,5 3-3,-6-8-6,9 2-10,4 4-11,-8-10-1,11 3 1</inkml:trace>
  <inkml:trace contextRef="#ctx0" brushRef="#br0" timeOffset="17063">670 2455 21,'0'-3'3,"0"5"1,-2-5 0,4 4 1,-7-5 1,5 4 0,-3-3 0,3 3-1,-1 0 1,0-3 0,-1 0-1,-2 1 1,2-1 0,0 0-2,-1 3 1,-5-6-1,7 6 0,-6-6 0,4 6-1,-6-7 1,7 7-1,-7-4-1,2 3 1,-5-1-1,4 2 0,-4-3-1,1 3 1,-1 0-1,1 0 0,-2 0 0,-3-2-1,0 2 1,-1 1 0,0 0-1,1 2 0,-4-1 1,6 2-1,-3 0 1,2 0-1,-1 1 0,5-1 0,0 0 0,-1 2 0,2 1 0,-1 2 0,1-2 0,0 1 0,-2 4 0,1-1 0,-1 0-1,2 1 1,1-1 0,-2-2 0,4 2 0,0-2-1,2 2 1,0-2 0,2-1 0,3 1 0,0 3 0,4 0-1,-1 1 1,4 1 0,0 0 0,5 0 0,1 1 0,0-1 0,1 0 0,3 0 0,2-2 0,-2-1 0,3 0 0,0 1 1,-1-1-1,2 1 0,-2 2 0,-3-3 1,4 2-1,-5 1 0,1 0 0,0 1 1,-2-1-1,-2-1 0,-2 1 1,0-1-1,-4 4 1,-1-3-1,-3 5 1,-1-1-1,2-1 1,-3 2 0,-4-2-1,2 0 1,-1-4 0,-4 4 0,3-6 0,-3-1 1,-3 0-1,1-1 1,-4-5 0,0 3 0,-5-4 0,-2 0 0,-2-1 0,-1-2 0,-4-5 0,3 5-1,-8-6-1,3 0 2,-2-5-2,-1 1 0,-1-1-2,2-5 0,2 7-3,-2-8-2,6 9-8,1-8-10,-3-2-10,15 8 1,-8-10 0</inkml:trace>
  <inkml:trace contextRef="#ctx0" brushRef="#br0" timeOffset="18453">1055 2649 29,'-4'-10'16,"5"4"-1,1-1-1,1 1 0,2 2-2,3-3-2,4 2-1,0 0-2,8-1 0,-3 0-2,8 5 0,-1-8 0,6 5-2,-3-2 0,3 4 0,3-3 0,-3 4-2,2-2 1,-5 3-1,2-1 0,-5 1-1,-1 1 1,-6 1 0,1-1-1,-6 0-1,0 2 0,-2-3-1,3 3-1,-7-3-5,4 4-5,-7-5-8,-2-2-6,9 10-8,-14-11 2</inkml:trace>
  <inkml:trace contextRef="#ctx0" brushRef="#br0" timeOffset="18969">1105 2863 41,'-1'5'17,"1"-7"2,3 1-1,5-2-3,1-3-3,7 3-2,-5-5-2,11 5-2,-5-5-1,7-1-2,1 3-1,-1-1 0,3 3-1,-1 0-1,3 1 1,-1 1 0,-2 1-1,-1 1 0,0-1-1,-5-1-2,5 5-3,-8-6-5,3 3-9,3 6-14,-11-12 0,10 9 0</inkml:trace>
  <inkml:trace contextRef="#ctx0" brushRef="#br0" timeOffset="20250">2107 2509 28,'-2'-8'13,"6"5"-1,-1-9 0,5 4-2,2-5 1,2-1-3,5 0-1,2 2-1,2-1-1,4 2-2,3 4 0,1-2-2,2 4 0,-1 0 0,1 3-1,-4 0 0,0 2 1,-4 2-1,-4 3 1,-2 2 0,-6 6 0,-6 1 0,-4 9 0,-7 1 0,-4 5 1,-7 4-1,-2 6 0,-5-2 0,-5 7-1,-5 1 1,1 0 0,-4-2-1,1-1 0,-4 3 1,4-6-1,2 0 1,-1-2-1,5-9 1,0 1-1,6-6 0,2-5 0,9-7 1,0-1-1,6-5 0,3-4 0,4-2 0,1-1 0,5-1-1,0-2 1,-1-1-1,5-3 1,-1 2 1,5-3-1,-1 2 1,4-4 0,1 4 1,-1 2 0,-1 1-1,-2 2 1,-1 0-1,0 0 0,-3 6 0,0 0 0,-2 1-1,1 6 1,0-2 0,-1 4-1,1-1 1,-1 6 1,0-2-1,0 2 0,1-5 1,1 1-1,-2-1 1,3-2-1,-1-2 0,1-2 1,3-3-1,2-1 2,0 1-2,3-6 0,-4 1 0,5-4 0,0 0 0,6-2-1,-3-4 0,2 1 0,-3-3 0,6-3 0,2 2-2,-4-7-2,2 5-3,-5-8-4,6 8-8,-5 2-9,-7-4-8,8 13 1,-12-12 1</inkml:trace>
  <inkml:trace contextRef="#ctx0" brushRef="#br0" timeOffset="21610">3226 2452 22,'-6'-15'13,"6"10"-2,-7-2-3,-1 7-3,-2-1-1,-1 4-1,1-1 0,-2 4-1,0 1-1,0 2 0,-1 2-1,-1-5 2,2 4-1,-1 0 1,2 5-1,0-3 1,1 3 0,1 0 1,2-1 0,2 4-1,4 4 0,0-2 0,3 0 0,4 0 1,3 2 0,4 0 0,0 3-1,1-3 1,6 2-1,0-1 1,0-1 0,2 0 0,-1 5-1,1-7 1,1 0 0,-3 1 1,0 2-2,-5-2 1,1 5-2,-3-4 1,-1 4 0,-8 0-1,5 2 0,-8-7-1,2 5 1,-6-9 0,0 3 0,-4-6 0,0-4 0,-5-1 0,-2-1 0,2-2-1,-3-5 1,-4-1-1,-1-4-1,0-2 1,0-2 0,0-3-1,3-2 1,2 0-1,2-1 1,3-2 0,3 0-1,3 1 1,4-5 0,3 4-1,1-2 1,5-4-1,2 2 1,5-2-1,4-3 1,3 0 0,3 1-1,2-6 1,2 1 0,2-2 0,4-2 1,-5-1-1,1-3 1,-5 2-1,-1 0 1,-7 0 0,-4 2 0,-6 5-1,-6-2 1,-5 4 0,-6 2-1,-9 3 1,-2 2-1,-7 5 0,0 1-1,-2 6 0,-7 4-1,5 9-2,-3 1-2,7 9-4,-5 1-7,5-3-6,7 9-10,-8-11 2</inkml:trace>
  <inkml:trace contextRef="#ctx0" brushRef="#br0" timeOffset="22719">3991 2336 26,'10'5'28,"-16"-8"-7,8 8-6,-2-1-2,0 3-4,-2 6-2,-1 1-3,1 7 0,-3 2-2,0 3 0,-3 4 0,4 1-1,-4 0 0,0 2 0,1-7 0,0 2 0,0-2 0,0-5-1,1-1 1,2-2 0,-1-5-1,4 3 1,-1-3 0,2-3 0,2-2-1,2-1 1,2-1 1,0-2 0,2-1-1,4 0 2,4-4-1,-1 2 1,2-5 0,5 1-1,1-3 1,1 2-1,4-3 1,-1 1-1,-1-1-1,-1 3 0,-2-2 0,0 3 0,-7 2-1,0 1 0,-6 0 0,0 1 0,-4 1-1,4-1 0,-5 0-2,0-2-2,5 4-1,-9-7-3,13 8-5,-14-10-5,8 3-7,2 6-9,-10-11 2</inkml:trace>
  <inkml:trace contextRef="#ctx0" brushRef="#br0" timeOffset="23406">4273 2422 36,'-2'23'15,"-6"0"-1,6 5-2,-7 2 0,5 2-2,-2 3-1,0-4-2,3 8-1,-2-6 0,0 6-1,-3-6-1,3 4 0,-5-4-1,6 1-1,-3-4 0,3-5 0,1 1-1,0-6-1,0 0 1,3-3-1,0-3 0,1 0 0,2-1 0,2-1-1,0-5 0,1 0-1,1-1 0,-1-6-1,3 4-2,-4-8-2,4 5-4,-5-2-4,3 1-2,2 0-3,-6-2-2,11 8-1</inkml:trace>
  <inkml:trace contextRef="#ctx0" brushRef="#br0" timeOffset="24250">5387 2344 26,'-10'-10'10,"6"6"0,-7-2-2,2 5-1,-4-2-1,0 3-1,-1 1-1,-1 2-1,0 3-2,-3 0 1,3 1-1,-4 3 1,0 1 0,1 2 0,-2 1 0,-2 5 1,2-1-1,-1 5 0,-1 4 0,2 0-1,3 3 0,-3 1 0,5 5-1,0-5 0,5 3 1,0 0-1,2 0 1,4 1-2,3-1 2,-2-2-1,6 1 0,-2 1 1,3 0-2,4 2 1,0 0 0,5-4 0,-1-6 0,3 0-1,1-5 1,3-10 0,1-2 1,0-9 0,4-4 1,1-4 0,-1-6-1,2-1 1,1-4 0,-1-4 0,-2 2-1,1-2 0,-4 0 1,-5 3 0,1 6 0,-10-4 1,-1 4 0,-6 1 0,-1 1 0,-9 0 0,1 2 0,-7 0-1,0 2-1,-5 3 0,-1 2-1,-1 2 0,-2 3 0,-3 4-3,-3 5-1,2 4-3,-5 0-5,1 8-9,3 11-11,-15-10 0,15 13 1</inkml:trace>
  <inkml:trace contextRef="#ctx0" brushRef="#br1" timeOffset="66063">4261 193 23,'-9'-10'23,"8"10"-13,1 0-3,2 0-4,0 0-6,-1 0-6,9 7-7,-11-12-4</inkml:trace>
  <inkml:trace contextRef="#ctx0" brushRef="#br1" timeOffset="66391">4722 130 3,'14'3'20,"-14"-17"0,8 5-16,0-5-1,5 7-3,3 0-3,-6-1-3,4 6-3,-7-6-3,12 11-5</inkml:trace>
  <inkml:trace contextRef="#ctx0" brushRef="#br1" timeOffset="66703">5321 119 18,'6'2'14,"-6"-6"-3,6 6-3,-6-4-3,0 2-2,0 0-1,1 2-1,1-2-2,2 1-2,-1 3-3,0-5-4,10 9-5,-13-12-7</inkml:trace>
  <inkml:trace contextRef="#ctx0" brushRef="#br1" timeOffset="67047">5840 121 21,'9'-14'10,"4"6"-1,-7-4-1,4 7-2,-6-1-1,3 0-3,-1 3-5,-3 0-4,7 9-7,-9-12-5</inkml:trace>
  <inkml:trace contextRef="#ctx0" brushRef="#br1" timeOffset="67344">6458 103 21,'4'7'11,"-5"-8"-2,2 3-5,-1 0-2,3 1-2,-1 0-3,-2-2-3,5 5-5,-6-12-5</inkml:trace>
  <inkml:trace contextRef="#ctx0" brushRef="#br1" timeOffset="68563">6880 19 37,'-8'-4'34,"13"7"0,-11-15-1,2 6-25,7 9-1,-8-6-3,7 9-1,-7-3-1,3-3-2,0 6-2,-1-3-2,6 6-3,-4-6-8,8 3-10,7 7-11,-10-10 3,9 9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16T00:03:20.37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8T23:58:58.343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533 814 2,'0'0'10,"0"0"0,0 0-2,0 0-2,-4-19 0,4 19 0,0 0-2,2-17 0,-2 17 0,0 0 0,0 0-2,5-18 1,-5 18 0,0 0-1,0 0 1,14-13-1,-14 13 0,0 0 0,18-14 1,-18 14-2,17-14 1,-17 14-1,24-14 1,-24 14-1,26-17 0,-10 10 0,1 0 0,2 0 0,-1 2 0,4 0 0,-3 1 0,-1 3 0,4-3-1,-3 4 1,2 4-1,-4-1 1,4 1-1,-2 2 0,4-2 1,-4 3-1,2 1 0,0 3 1,-2-3-1,0 5 1,0 0-1,-4-1 0,1 4 0,0-4 0,-2 5 1,-1-1-1,-13-16 0,18 29 0,-13-15 1,-3 3-1,-2-17 1,-4 31 0,1-15-1,-4 1 1,-2 2-1,-1 2 0,-1 0 1,-3 3-1,1 2 0,-3 2 0,-1-1 1,-2 3-1,1 1 0,1-2 0,-2 0 0,1-1 0,1 0 0,0-8 0,1 6 0,-1-7 0,-2-1 1,19-18-1,-28 26 0,28-26 0,-21 17 1,21-17-1,0 0 0,-16 10 0,16-10 1,0 0-1,0 0 0,0 0 0,0 0 0,-15 2 0,15-2 0,0 0 0,-19-2 0,19 2 0,0 0 0,0 0-1,0 0 1,0 0 0,0 0 0,0 0-1,0 0 1,0 0 0,0 0 0,22 7 0,-22-7 0,23 5 0,-23-5 1,21 4-1,-4-3 0,-17-1 0,30 2 0,-11 0 1,0-2-1,0 0 0,2-2 0,-1 2 1,3 0-1,-2 2 0,1 0 0,-1 1 0,-2 4 1,0 0-1,-1 5 1,-4 4-1,3 1 1,-3 5 1,-4 3-1,-1 6 1,1 3-2,-3 1 2,-2 3-2,-1 0 2,-1 2-1,-4-2 0,-3 1 0,-3-2 0,-1-1 1,-5 2 0,5 0 0,-11-4 0,3 1 0,-5-4 0,4 2 0,-7-5 1,1-6-1,-5-3 0,2 0 1,-8-5-1,1 1 0,-9-4 1,4-4-1,-6-6 0,1 3 0,-4-13 0,-1 8-2,-6-13 1,2 2-1,-4-4 0,-3-3 0,2 0 0,-5-2-2,4 1-3,1-8-1,10 11-5,-5-13-9,11-1-13,16 7-2,-1-11 2</inkml:trace>
  <inkml:trace contextRef="#ctx0" brushRef="#br0" timeOffset="1907">1617 0 14,'0'0'14,"0"21"-1,-5-6-3,3 6-3,-3 5-1,-2 4 0,-5 9 0,2-2-2,-4 2 1,-2 1-1,2 0-1,-5-6 0,2 6 0,1-4-1,2 1 0,2-5-1,0 0 0,3-3-1,2-3 0,2 0 0,2-6-1,3-20 1,3 26 0,-3-26 1,0 0 0,12 19 0,-12-19 0,21 4 1,-21-4 0,28-2 1,-11 0 0,2-4 0,7 2 0,0-5 0,4 1 0,3-3 0,3-1 0,1 0-1,3-2 0,0 2 0,1-5 0,-1 7-1,3-2 0,-3 5 0,-3-4 0,-1 8-1,-3-1 1,-3 4-1,-10 0 0,1 4 1,-3-1-1,-18-3 0,26 2 1,-26-2-1,19 2 0,-19-2 0,0 0 0,0 0 0,14-2-2,-14 2 0,0 0-3,0 0-5,0 0-5,0 0-10,0 0-7,0 0 2</inkml:trace>
  <inkml:trace contextRef="#ctx0" brushRef="#br0" timeOffset="2719">1964 135 7,'-15'24'16,"8"9"0,-7 0-2,3 1-3,-1 6-1,-2 3-2,4-3 0,-7 0-1,4 5-2,0-7 0,0 3-2,0-3 1,-1 4-2,-2-9 1,6 3-1,-3-5 0,3-3-1,3-3 0,0 0 0,0-6 0,2-2 0,5-17-1,-3 26 0,3-26 1,-2 15-1,2-15 0,0 0-1,0 0 0,0 0-2,0 0-1,0 0-5,0 0-6,0 0-9,0 0-5,17-1 1</inkml:trace>
  <inkml:trace contextRef="#ctx0" brushRef="#br0" timeOffset="5047">2797 914 4,'0'0'13,"0"0"-2,0 0 0,0 0-2,0 0-1,0 0-2,0 0-1,0 0-1,-3-15-1,3 15 0,0 0 0,0 0-1,0 0 2,0 0-2,15-2 1,-15 2 0,0 0 0,19 3-1,-19-3 1,19 0-1,-19 0 1,19 6-1,-19-6 0,28 3 0,-28-3 1,31 5-1,-8-6 0,-4 1 0,9-4 0,1 2 1,-3-1-2,7-1 1,-3-3 0,1 4-1,-5-4 0,5 4 0,-6-3 0,1 3 0,-2 0-1,-3 3 1,1-2-1,1 2 0,-1 2 1,-1 1-1,0-3 0,2 5 0,-4-3 1,5 0-1,-3-1 0,0 3 1,-1-2-1,1-2 1,0 1-1,0 1 0,1-2 1,1 2-1,-4-2 1,4 0-1,-1-2 0,-1 0 1,0 1-1,1-1 1,-1-2-1,0 1 0,2-4 0,-3 5 1,-2-5-1,-1 6 0,-17 1 0,26-9 0,-26 9 0,19-2 0,-19 2 0,0 0-1,0 0 0,0 0-2,0 0 0,0 0-2,9 18-2,-9-18-2,-16 12-4,16-12-5,-24 15-6,15-1-4,-13-9 0</inkml:trace>
  <inkml:trace contextRef="#ctx0" brushRef="#br0" timeOffset="6063">2733 1244 3,'0'0'4,"-24"9"0,24-9 0,-28 10 1,28-10 1,-25 9-1,25-9 0,-19 9 0,19-9 0,0 0-1,0 0 0,0 0 0,0 0-1,0 0 0,0 0 1,19 6 1,-19-6 0,28 0 0,-10-1 1,2 1-1,1-2-1,4 0 1,-6 1-1,10-3 0,-5-1-1,2 3 1,4-3-1,-2 2-1,1-3 1,4 1-1,-5 0 0,5 2 0,-5-3-1,1 1 0,-6 2 0,4-1-1,-2 3 1,-3-3-1,3 2 1,1 2-1,-2-1 0,-2-3 1,3 4-1,-4-2 0,1 2 1,2-1-1,1-1 0,-3-1 0,-3 1 0,6 0 1,-3 0-1,2 1 0,-1-3 0,-2 4 0,0 0 0,5 0 0,-4 2 0,-6 1 0,3-1 0,0 3 0,-2-1 0,2-1 0,-3 2 0,1-1 0,-17-4 0,32 7 0,-32-7 0,29 5 0,-29-5 1,31 5-1,-31-5 0,28 4 0,-28-4 0,30 0 0,-30 0 1,31-4-2,-31 4 0,26-7-1,-26 7-1,19-2-3,-19 2-1,19-3-4,-19 3-4,0 0-7,16-2-5,-16 2-1</inkml:trace>
  <inkml:trace contextRef="#ctx0" brushRef="#br0" timeOffset="7094">2698 1628 1,'0'0'9,"0"0"0,0 0 0,0 0-2,0 0 1,0 0-1,0 0 1,23 5 1,-23-5-1,24-9 2,-24 9-3,36-12 0,-17 4-2,11 2 0,-4-2-1,3 4-1,8-1-1,3 2 1,-4-2-1,6 1 0,-2-1-1,3 0 1,-3 0-1,5 3 0,-7-2 1,-1 1-1,-4 1 0,3 2 0,-3-2 0,-3 2-1,-3-1 1,3-1-1,-6 0 1,-3 2-1,3 0 0,-1-1 1,-6 1-1,6 0 0,-2 1 0,-4-1 0,6 2 0,-4-2 1,1 2-1,1 1 0,-2-1 0,4 0 0,-6 1 0,4 1 0,-4-1 0,4 0 0,-5-1 0,3 2 0,-3-3 1,-16-1-1,27 6 1,-27-6 0,21 1-1,-21-1 0,0 0-1,16-1-2,-16 1-4,0 0-3,0 0-6,0 0-9,0 0-5,0 0 0</inkml:trace>
  <inkml:trace contextRef="#ctx0" brushRef="#br0" timeOffset="12938">4922 1507 8,'0'0'14,"0"0"0,0 0-2,0 0-1,21-12 0,-21 12-1,21-23-2,-5 10 0,1-6-3,4-2 1,-2-7-2,5 0 0,-3-6 0,7-2-1,0-2 0,-1 0-1,-1-6 0,2 3-1,-2-2 0,0-2 0,-2-4 0,2 5-1,-10-3 1,7 2-1,-4 0 0,0 4 0,-4-1 0,6 8 0,-7 1 1,0 2-1,0 6 0,-2-1 1,-3 9-1,-4-2 1,-5 19-1,9-21 0,-9 21 0,0 0 0,0 0 0,0 0 0,-7 23 0,3-6 0,4-17 0,-10 38 0,6-19 0,-3 0 1,2 7-1,2-2 1,-8 6-1,8-1 1,-4 6-1,3 1 1,1 4 0,-2 5-1,3 1 1,-2 6 0,1 3 1,0 1-1,-1-1 1,2 4 0,-3-4-1,0 0 1,1-5 0,1-1-1,-4-8 2,4-3-2,-1 2 1,1-9-1,-3-3 1,5-2-2,-3-7 1,2-4-1,2-15 1,-1 23-2,1-23 1,0 0-1,0 0-1,0 0-2,0 0-3,-4-18-4,4 18-11,0 0-11,0 0-1,0 0 3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4:31.250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188 1110 20,'-4'-17'18,"4"17"-2,-3-19-1,3 19-2,0-21-2,0 21-2,2-19-1,-2 19-2,5-22-1,-5 22 0,19-26-2,-19 26 0,26-25-1,-9 10 1,8 4-1,2-2-1,10 4 0,1-1 1,4 4-1,8 3-1,0 0 1,3 9-1,4 1 1,-5 5-1,-3 7 0,-1 6 0,-4 2 0,1 4 1,-11 6-1,-6-4 1,-9 8 0,-7-3-1,-8 5 1,-14-5 0,-8 6 0,-10-3 0,-5-1 1,-8 3-1,-1-3-1,-1-6 1,3-1-1,3-7 1,1-3-1,10-6 0,3-3-1,23-14 2,-22 7-1,22-7 0,0 0-1,0 0 1,0 0 0,0 0-1,0 0 1,0 0-1,0 0 0,0 0 1,19 5 0,-19-5-1,26 9 1,-9-1 0,4 1 0,0 3 0,1 0 0,1 4 0,0 1 0,-1 2 0,-1 2 1,-4 3-1,1 2 0,-6 5 0,-4-2 1,-2 6 0,-5 1 0,-8 4 0,4 3 1,-9-3 0,-4 3 1,-6-5 0,-1 2 1,-6-7 0,1 0-1,-5-12 1,-4-4-1,-3-12 0,0-3-1,-6-9 0,0-5-1,0-9 0,-3-5-1,0-7 0,-1-3 0,5-4-1,0-3-1,5 3-2,2-3-2,6 15-5,1-3-17,10 10-6,7 6-1,14 15 2</inkml:trace>
  <inkml:trace contextRef="#ctx0" brushRef="#br0" timeOffset="1375">1452 0 15,'-4'19'16,"-1"-2"-2,-4 1-1,-3 4-4,0 4 0,-2 0-2,2 3 0,-2-1-3,2 1 1,-2 3-2,0-1 0,2-4-1,0-2-1,0-3 0,3 2 0,-1-6 0,5-3-1,5-15 0,-7 16 1,7-16-1,0 0 1,0 0-1,0 0 0,13 15 1,-13-15 0,16 5 0,-16-5 0,23 4 0,-6-1 1,-17-3 0,31 2 0,-12-2-1,1 0 1,2 2-1,2 0 1,-3 3-1,0-2-1,2 2 1,-3 4-1,-2-2 0,1 2 1,-19-9-1,28 19 2,-28-19-1,17 22 2,-17-22 0,9 28 0,-9-28 1,-9 33 0,0-14 1,-1 3-2,-9-1 1,-4 3-1,-6-3 1,-1 3-1,-8-3-1,-2 1 0,-5-1 0,0-2-1,-2-5 0,5 0 0,2-9-1,-1-7-2,11 0-3,1-17-2,18 2-9,-6-9-15,10-8-2,9-4-1,3-9 1</inkml:trace>
  <inkml:trace contextRef="#ctx0" brushRef="#br0" timeOffset="2203">1415 107 12,'0'0'23,"0"0"1,0 0-3,21 2-4,-21-2-2,28 2-1,-2 5-3,-2-7-1,13 5-2,-9-5-2,13 5-2,-6-3-1,7-1 0,-6 1-1,4 0-1,-5-4 0,1 4-1,1 1-2,-11-3-3,10 6-2,-11-6-3,4 8-7,-3-4-9,2-3-6,5 5 1,-7-6 2</inkml:trace>
  <inkml:trace contextRef="#ctx0" brushRef="#br0" timeOffset="2984">2506 133 21,'0'0'16,"-19"-15"0,19 15-2,0 0-1,0 0-2,-18-11-3,18 11-2,-15 4-1,15-4-1,-25 14 0,10-6-1,1 4 1,-7 0-2,4 4 1,-8 1-1,6 2 0,-3 7-1,-1 0 0,-1 4 1,3 1-1,2 2 0,0 1-1,1 1 1,5-1-1,0-1 1,3 2-1,5-4 0,-2 0 1,3-3-1,4-1 0,0-3 0,0-3 0,2-3 1,-2-18-1,16 22 1,-16-22 0,21 3-1,-21-3 1,26-10 0,-9 0 0,0-4 0,1 0 0,1-2 0,-2-1 0,2 0 0,0 1-1,0-1 1,-1-2 0,-4 2 0,5 1-1,-4-3 1,-1 2-1,-2-4 1,-1 0-1,-2-1 0,3-2 0,-4-6 0,-1 1 1,-1 1-1,-1 2 0,-4 0 0,5 2 0,-6 3 0,0 4-1,0 17-1,-2-22-1,2 22-3,0 0-2,0 0-4,0 0-3,0 0-5,0 0-6,0 0-2,0 0 2</inkml:trace>
  <inkml:trace contextRef="#ctx0" brushRef="#br0" timeOffset="3750">2999 225 4,'0'0'21,"0"0"2,0 0-6,-21-7-4,21 7 0,-19 3-3,19-3 0,-23 9-3,23-9-1,-29 14-1,11-2-1,-4 4-1,1 1 0,-7 4 0,4 4 0,-4 1-1,4 6 1,-4-3-1,6 6-1,1-6 1,2 5-1,3-1 0,2-2-1,5 2 1,4 0 0,2-2-1,3-1 0,7-4 0,-2-4 1,5-3-1,2-3 0,-12-16 0,35 10 1,-16-15-1,6-6 1,-1-8-1,4-1 1,-1-8 0,3-5 0,-2-3 0,0 0 0,-2-4 0,0 2 1,-6-2 0,5 0-1,-11-1 1,-2 6-1,-4 1 1,-4 4-1,-2 3-1,-4 4 1,-3 1-1,5 22 0,-11-21-1,11 21-2,0 0-1,-17-17-2,17 17-1,0 0-2,0 0-1,0 0-3,2 15-4,-2-15-6,0 0-6,17 23 1,-17-23 2</inkml:trace>
  <inkml:trace contextRef="#ctx0" brushRef="#br0" timeOffset="4406">3587 216 19,'0'0'25,"-1"-15"-4,1 15-1,-19-6-7,19 6-3,-26 4-3,26-4-2,-35 15-1,19-1-1,-8 5-1,5 9-1,-5 1 0,3 6 0,-5 0 0,7 1 1,-1 2-1,7-2 1,0-3-1,5-4 1,2 1-1,6-3 0,2-1-1,3-1 1,4-3-1,0-5 1,-9-17 0,29 23 1,-10-25 1,2-3-1,4-11 1,6-4 0,-5-11 1,5-1-1,-3-9 2,1 3-3,-6-9 1,-2 1 0,-7-1 0,-2 7-1,-10 0 0,-2 7-1,-9 4 0,-3 7-1,-4 9-1,-6 7-1,4 7-2,-10 1-4,6 17-9,-8-5-12,4 8-5,2 3 1,-4 0 0</inkml:trace>
  <inkml:trace contextRef="#ctx0" brushRef="#br0" timeOffset="5703">4183 1212 13,'30'-3'22,"-10"-9"3,8 1-10,5 8 2,-2-4-5,6 7-2,-4-2-2,5 4 0,-2-2-2,6 7-1,0-9 0,8 5 0,4-4-1,7-1-1,0-1 0,8-1 0,-5-5-1,2 3-1,-3-1 0,-3 0 1,-7-2-1,-8 4-1,-2 1-1,-8 1-1,-2 3 0,-12-4-2,3 6-3,-24-2-3,29 2-4,-29-2-8,0 0-10,16-2 2,-16 2 1</inkml:trace>
  <inkml:trace contextRef="#ctx0" brushRef="#br0" timeOffset="6296">4185 1548 28,'38'-14'25,"-14"5"-6,6 2 0,4 5-5,1-6-2,12 8-2,-9-9-2,14 9-1,-5-7-1,7 5-2,2-4 0,8 0 0,-3-2-1,3 3 0,-3-4-1,-1 2 2,-7-3-3,-3 6 0,-10-1 0,-4 3-1,-10 0 0,-3 2 0,-4 0-1,-3 2 0,-16-2-2,20 2-3,-20-2 0,16 7-5,-16-7-2,0 0-7,19 9-5,-19-9-6,0 0 2,0 0 1</inkml:trace>
  <inkml:trace contextRef="#ctx0" brushRef="#br0" timeOffset="6921">4185 1838 25,'0'0'18,"-19"7"0,19-7-3,0 0-1,0 0-2,15-5-2,-15 5-1,28-5-1,-28 5 0,38-7-2,-17 1 0,5 5-1,0-4-1,11 3 0,-11-5-1,17 3 2,-3-2-2,3 0-1,3-2 1,4 1-2,0 2 1,2-2-1,0 1 0,1 3 0,-1 0-1,-4 3 1,-3 0-1,1 1 1,-8-1-1,0 2 0,-2 0 1,-6-2-1,-1 0 0,-3 0 1,0 0-1,-6-2 0,-1 2 1,-4 0-1,-15 0 0,26-3 0,-8-1 0,1 2 1,-4-1-1,3-2 0,-1 3 0,-1-1 0,-1-3-1,-15 6 0,21 0-1,-21 0-2,0 0-4,0 0-8,23 7-12,-23-7-5,0 0-2,2 14 2</inkml:trace>
  <inkml:trace contextRef="#ctx0" brushRef="#br0" timeOffset="12890">4167 2386 9,'0'0'10,"0"0"-1,0 0 0,0 0 1,-12-17-2,12 17 0,0 0 0,0 0-1,-7-17 1,7 17-1,0 0-1,0 0 1,-3-21-2,3 21 1,3-18-2,-3 18 1,11-24-1,-11 24 0,15-26 0,-15 26-1,26-31 1,-10 19-1,1-9 0,6 8-1,-2-6 0,5 3-1,-2-1 1,6 1-1,-6-1-1,5 0 1,-3 3 0,-1 2-1,-3 1 1,1 4 0,-4 6-1,-19 1 1,24 15-1,-15-1 0,-6 7 1,-4 5-1,-3 5 0,-8 5 1,-2 6-1,-5 1 1,-7 2-1,-5 3 0,-2 2 1,-12 2 1,0 2-2,-4-1 0,2-4 0,4-3-2,1-6 2,6-3 0,4-10-1,11-8 0,21-19 1,-20 16-1,20-16 0,0 0 0,3-19 1,-3 19-1,19-30 0,-10 13 0,1 0 1,1 1 0,-11 16-1,21-26 1,-21 26 0,15-20 0,-15 20 0,0 0 0,18-11 0,-18 11 0,0 0 0,0 0 0,19 19 0,-19-19 0,5 30 0,2-13 1,-4 4-1,1 3 0,1-3 0,-3 3 1,-1 2-1,8-6 1,2-2 0,2 1 0,-13-19 0,30 26 1,-30-26-1,35 10 2,-20-10-1,3-2 0,-18 2 0,29-15 0,-29 15 0,30-21-1,-16 5 0,1 4 0,-15 12 0,30-26-1,-30 26 1,19-20-1,-19 20 0,0 0 0,21-18-1,-21 18-1,0 0 0,0 0-3,0 0-3,0 0-3,0 0-6,0 0-9,0 0-7,17-5 1,-17 5 1</inkml:trace>
  <inkml:trace contextRef="#ctx0" brushRef="#br0" timeOffset="14703">5128 2167 11,'0'0'16,"0"0"-1,-11-16-2,11 16-2,0 0-2,-14-16-1,14 16-1,0 0-2,-24-7-1,24 7-1,-17 4 0,17-4-1,-23 9 1,23-9-1,-24 12 0,24-12 0,-26 19-1,26-19 1,-21 22-1,21-22 1,-21 28-1,11-9 0,-3 0 0,3 2 0,-4 1 0,2 2-1,0 1 1,0 4 0,-1-5-1,1 2 1,4-3 0,-1-1 0,2 0-1,2-1 2,1 3-2,1 1 1,-1-1 0,4 2-1,0 0 0,2-2 0,-2 0 1,5 2-2,2-7 1,4-2 1,-11-17-1,21 28 0,-21-28 0,27 21 1,-27-21 0,28 17-1,-28-17 1,26 10 1,-26-10-1,19 7 0,-19-7 0,23 6 0,-23-6 1,22 3-1,-22-3 0,26-7 1,-26 7-1,28-10 0,-28 10 0,31-19 0,-31 19 1,30-24-1,-16 8 0,1 0-1,1-3 1,0 2 0,-1-4 0,1 1 0,-4-5 0,0 1 0,-1 2 0,-1 1 0,-5-2 1,4 1-1,-7 0 0,1 6 1,-3 0-1,-2 1 0,-1-1 0,3 16 0,-9-27 0,9 27 0,-10-28-1,10 28 1,-16-28-1,16 28 0,-17-27 0,17 27 0,-17-25 0,17 25 0,-18-24 1,18 24-1,-15-21 0,15 21 0,-16-15-1,16 15 0,-17-10-1,17 10-3,-21 0-3,2-2-5,19 2-12,-28 15-8,5-6 0,-1 1 1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5:23.109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255 887 19,'0'0'16,"-12"-17"-1,12 17-1,2-26-2,3 7 0,3 2-2,5-6-2,2 6-1,1-2-1,5 3-1,-2-3-1,9 6-1,-2-1-1,5 5 0,-2 0-1,6 4 0,-2 5-1,5 5 1,-1 1-1,-3 2 1,-2 6-1,4 0 1,-8 0-1,0 0 0,-6 3 0,1-3 0,-7-2 1,-16-12-1,20 26 0,-20-26 1,4 29-1,-9-10 1,-6 2-1,-6 5 0,-1 1 0,-4 5 0,-2 0 0,-2 3 0,-1-2 0,0 1 1,-1-4-1,-2 1 0,4-3 1,4-4-1,1 0 0,2-3 0,2-6 0,17-15 0,-25 23 0,25-23-1,0 0 1,0 0 0,0 0-1,0 0 1,0 0-1,0 0 1,23 8 0,-23-8-1,26-1 1,-11-1 0,6 2 0,0 2 1,2-1-1,1 3 0,-1 1 0,-4 0 0,0 4 0,-5 0 0,-14-9 0,27 24 0,-14-3 0,-5-1-1,3 6 1,-6 5-1,0 2 1,0 5-2,-1 2 2,1 2-1,-5 1 1,2 0 0,-2-2-1,-2 1 1,-3-2 0,1 1 1,-1-4-1,-5 1 0,-1-2 1,-4-2-1,-3-1 0,-1-3 1,0-3-1,-5-4 1,-2-4 0,-4-5 0,-3-6 1,2-1 0,-5-7-1,-1-3 1,-5-4 0,2-2 0,-3-3-1,-2-3 0,5-1-1,-3-3-1,3 2-1,0-2-3,7 5-4,-2-9-8,7 4-12,11 7-2,-2-7 1,19 19 0</inkml:trace>
  <inkml:trace contextRef="#ctx0" brushRef="#br0" timeOffset="7625">1443 123 4,'0'0'13,"-4"-33"-1,2 18-2,-3-1-1,5 16-2,-9-28 0,9 28-2,-13-19-1,13 19 0,-23-12-1,23 12 0,-24 0-1,24 0 0,-28 9 0,28-9-1,-28 17 0,12-6 0,16-11 0,-27 24 0,27-24 0,-30 27-1,11-9 1,7-3 0,-5 4-1,4 2 1,-2 0-1,4-2 0,1 2 0,5 6 0,-2-6 0,2 5 0,5 0 0,0-2 0,0 2 0,5-2 1,4 2-1,-3-5 0,5 5 1,-1-7-1,4 2 1,-2-1 0,6-4 0,-3 1 0,-1-3 0,2-4 1,3-4 0,-3-3 0,4-3 1,-1-7-1,4 0 1,-7-3-1,6-2 0,-6-4 0,3 1 0,-2-4-1,-1 0 1,0-2-1,-1-5-1,-3 3 1,-1-4 0,-3-3 0,-2 3 0,-3 1 0,-3-2-1,-5 4 1,0 3 0,-4 0 0,-1 1 0,-3 4-2,1-3 0,12 19-3,-21-33-2,21 33-5,-22-24-9,6 8-8,16 16 0,-27-15 2</inkml:trace>
  <inkml:trace contextRef="#ctx0" brushRef="#br0" timeOffset="18078">2153 1266 12,'0'0'13,"-7"-21"-1,7 21-3,0 0-1,0 0-2,0 0-1,17-12 1,-17 12-1,17 2-1,-17-2 2,27 0-2,-7 1 2,-2-4-2,8 3 1,-5-7-1,8 5-1,-3-5 0,7 6 0,-3-6-1,3 3 0,-4 3 0,-1-1-1,5-3 1,-5 5-1,-4-2 0,2 0 0,-5 1 0,0 1 0,0 0 0,-8 1-1,-13-1 1,28 0-1,-12 0 0,-16 0 1,21 2-2,-21-2 0,21-2-3,-21 2-1,0 0-4,15-5-9,-15 5-10,0 0-1,0 0 2</inkml:trace>
  <inkml:trace contextRef="#ctx0" brushRef="#br0" timeOffset="18703">2061 1539 11,'0'0'12,"0"0"1,17-19-2,-17 19-1,16-14-1,-16 14-1,22-14-2,-6 9 1,-1 2-2,1-2-1,1 5 0,-3-4-1,9 8 0,-6-4 0,6 0 0,-6 0 0,4 3 0,-2-5 0,5 4-1,-6-4 1,3 2-1,-2-3 1,3 3-1,-4-4-1,3 3 0,-4-1 1,4 0-1,-4 2-1,2-2 1,-1 2 0,-1 0-1,2 0 1,-5 0-1,2 0 0,-16 0 1,27 0-1,-27 0 0,23-1 1,-23 1-2,22-4 0,-22 4-2,23 0-2,-23 0-4,24-5-7,-24 5-9,16-9-5,-16 9 2</inkml:trace>
  <inkml:trace contextRef="#ctx0" brushRef="#br0" timeOffset="19344">3205 1544 5,'21'-1'18,"-21"1"-3,29-18 0,-13 4-3,5-3-2,-2-4 1,3-5-5,3-1 0,-1-4-2,0 3 1,-3-5-3,5 2 1,-3 0-2,3 1 0,-4-1 0,1 0 0,-1 4 0,-1-1-1,0 0 1,-2 2 0,-1 2-1,1 2 0,-4-3 1,-1 3-1,-2 3 0,-1 0 0,1 2 0,-12 17 0,17-26 1,-17 26-1,14-21 1,-14 21 0,11-17 1,-11 17-1,0 0 0,0 0 0,8-16 1,-8 16-1,0 0-1,0 0 1,0 0-1,0 0 0,0 0 0,0 0 0,0 0 1,0 0-1,0 0 0,0 0 0,0 0 1,-3 16-1,3-16 1,-7 20-1,7-20 1,-11 30 0,6-9 0,-2 1 0,0 2 0,2 4 0,-2 0 0,0 4 1,0 1 0,2 0-1,-2 2 1,2 1-1,0-1 0,0 3 1,-1-6-1,3 3 0,-1 1 0,1-1-1,-1-4 1,3 2-1,-1-5 1,2-4-2,-4 0 2,4 0-1,-1-8 0,1-1 1,0-15 0,-2 23-1,2-23 1,-2 17-1,2-17 0,0 0 0,-3 16 0,3-16 0,0 0 1,0 0-1,2 15 0,-2-15 0,0 0 0,0 0 0,0 0 0,0 16 0,0-16 0,0 0 0,0 0 0,0 0 1,0 15-2,0-15 1,0 0 0,0 0 0,0 0 0,0 0 0,0 0 0,0 0 1,0 0-1,0 0 0,0 0 0,0 0 0,0 0 1,0 0-1,0 0 1,0 0-1,0 0 0,0 0 1,0 0-1,0 0 0,0 0 0,0 0 0,0 0 0,0 0 0,0 0 0,0 0 0,0 0 0,0 0 0,0 0 0,0 0 0,0 0 0,0 0 0,0 0 0,0 0 0,-6 16 0,6-16 0,0 0 0,0 0 0,0 0 0,-5 17 0,5-17 0,0 0 0,-7 21-1,7-21 1,0 0 0,-3 19 0,3-19 0,-4 17 0,4-17 0,-3 14 0,3-14 1,0 0-1,-4 23 0,4-23 0,0 0 0,0 0 0,-1 13 0,1-13 0,0 0-1,0 0 1,0 0 0,0 0 0,0 0 0,0 0 0,0 0 0,0 0 0,0 0 0,0 0 0,0 0 1,0 0-1,0 0 0,0 0 0,0 0 0,0 0 0,0 0 0,0 0 1,0 0-1,0 0 0,0 0 0,0 0-1,0 0 0,0 0-2,0 0-2,-2-19-4,2 19-9,0 0-13,0 0-3,0 0 2,0 0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5:47.359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263 255 20,'0'0'11,"-9"-20"1,9 20-1,0 0-2,0 0-1,0 0-1,0 0-2,0 0 1,0 0-1,-7 20-2,5-5 0,4 8 0,-2 4 0,2 6 1,-2 5-1,3 5-1,-5 7 1,4 6-1,-2 3 0,0 8 0,0 4 0,0 5-1,0-2 0,0 6 1,0-6-1,0 2-1,0-5 1,0-3-1,0-8 1,0-1-1,4-5 1,-4-4 0,0-5-1,1-4 1,-1-6 0,0-2 0,0-4-1,0-3 1,0-5-1,-3-2 1,3-2-1,0-17 0,0 26-1,0-26-1,2 19-1,-2-19-2,0 0-4,0 0-4,0 0-13,0 0-4,0 0 1</inkml:trace>
  <inkml:trace contextRef="#ctx0" brushRef="#br0" timeOffset="766">0 495 4,'6'-14'12,"-6"14"-2,0 0-1,7-22-1,-7 22-1,10-21 0,-10 21-1,9-26-1,-2 9-1,0 3 0,3-9 0,4 4 1,-2-5-2,2 3 0,2-3 0,-1 0 0,-1 0-1,3 1-1,-6-3 1,3 5-1,-2 1-1,0-3 1,0 6-1,-3 3 1,0-3 0,-9 17 0,13-28 0,-13 28 0,9-17 0,-9 17 0,0 0 0,7-16 0,-7 16 1,0 0-1,0 0-1,0 0 1,0 0 0,0 0 0,0 0 0,0 0-1,0 0 1,0 0-1,0 0 1,9 18-1,-9-18 1,3 19 0,-3-19-1,5 24 2,-3-9-2,-2-15 1,7 30 0,-7-30 0,9 29 0,-4-12 0,-2 1 0,3 1-1,-6-19 2,12 31-1,-12-31 0,15 33 0,-15-33 0,18 29 0,-18-29-1,21 24 1,-21-24-1,17 19 1,-17-19-1,0 0 1,17 19-1,-17-19 0,0 0-1,0 0-1,0 0-4,0 0-6,0 0-15,14 18-3,-14-18 0,0 0 1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2:27.3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 358 25,'-8'-9'17,"8"6"0,-5-5-3,4-1-1,1-2-3,3-1-2,1 0-2,3-4-2,2 2-1,2-3-2,2 0 1,5-2-1,0-1 0,7-3 0,-2 2 0,7-2 0,-2 1-1,0-1 1,0 3 0,-3 0-1,0 6 1,-5 1-1,-5 4 0,-4 7 1,-2-1-1,1 4 0,-7 2 1,4 1-1,-6 6 0,7-4 1,-7 2-1,3 1 1,2 2-1,-5 4 0,4 0 1,-1 2-1,-3 2 1,-1 1 0,-1 2-1,-3 6 1,-1-6 0,1 7 0,0 1-1,-3 1 1,1 0-1,-4 1 1,4-1-1,0-3 0,1 2 0,-2-1 0,-1-4 1,3-2-1,0-3 0,2-3 0,-1-3 0,1-4 1,2-1-1,1-6 1,0-2-1,0-4 1,1 0-1,1-4 1,1 0-1,2-7 1,2 0-1,2-5 0,0-1 0,6-7 0,0 2 1,5-5-1,1-4 0,2-1 0,0 3 0,2 0 0,-2 4 0,-5 4-1,-1 2 1,-2 5-1,-4 6 1,-2 2 0,-1 7-1,-2-1 1,1 3 0,2 0 0,-2 0 0,2 0 0,1-3 0,3 0 0,-2 0 0,2-3 0,1 2 1,-1 1-2,-3-1 1,0 4 0,-1-3 0,-2 3 0,-1 0 0,-2 3 0,2 0 0,-2 3 1,0-4-1,1 4 1,-1 3-1,-1-4 0,1 4 0,-2-1 1,2 2-1,-3 3 1,2 1-1,-3 1 1,2 3-1,-2 1 1,0 1 0,-2 1-1,2 2 1,-1-3-1,-2 1 1,1 2-1,0-6 0,0 3 0,1 3 1,-2-5-1,1-1 0,1-1 0,-2-3 1,2-2-1,-1 0 0,2-5 0,-1 0 1,1-3-1,0-3 1,1 0 0,-1 0 0,0 0-1,2 0 1,-2-3 0,0 3-1,0 0 1,0 3-1,0-3 0,0 0 0,0 0 0,0 0 0,0 0 0,0 0 0,0-3 0,0 3 0,0-3 1,0 3-1,0 0 0,0 0 0,0 0 0,0 0 0,0 0 0,0 0 0,0 0 0,1 0 1,-1-3-2,2 0 2,-1-3-1,0-2 0,1-1 0,2-2 0,0-5 0,1-2 0,5-5 0,1-3-1,2-3 2,2-6-1,2 0 0,0-2 0,0 1-1,0 2 1,-2 3 0,-1 2 0,-1 7-1,-3 3 1,-1 5-1,-2 2 1,-2 7 0,1-1 0,-2 6-1,1 0 1,-1 3 0,3 0 0,-1 2 0,0-2 0,-1 0 0,3 3 0,-1-3 0,-2 0 0,4-1 0,-5 1 0,4 2 0,-6-1 0,6 1 0,-6 3-1,3 0 1,-1 2 0,2 0 1,-3 4-1,-2 3 1,1-1-1,-2 3 0,1 0 1,-1 3-1,0 1 1,-1-1-1,1 5 0,-2-4-1,1 1 2,1 1-1,-3-6 0,0 1 0,2-3 0,-1 2 0,2-8 0,-1-2 0,1-1 0,0-2 0,0 0 0,1-3 0,-1-1 0,0 1-1,0-3-1,3 5-1,-3-7-3,6 5-5,-6-6-9,1-5-11,8 8-3,-8-12 1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5:50.031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224 579 0,'0'0'9,"1"-19"-2,-1 19 0,0 0-3,0 0 1,0 0-1,0 0 1,0 0 1,0 0 0,0 0-1,-1-16 1,1 16-1,0 0 1,0 0-1,-9-17 0,9 17-1,0 0-1,-12-19 0,12 19 0,0 0-1,-19-12 1,19 12-1,-18-5-1,18 5 1,-22 1-1,22-1-1,-25 9 1,25-9-1,-22 19 0,22-19 0,-21 23 0,12-8 0,-1-1 0,3 3 0,0-1 0,2 1 0,-2-1 0,3-1 0,4-15 0,-3 28 0,3-28 0,-5 24 0,5-24 1,-7 21-1,7-21 0,-4 19 0,4-19 0,-3 15 0,3-15 0,0 16 1,0-16-1,0 22 0,0-22 0,0 25 0,0-25 0,0 27 0,0-27 0,-2 28 0,2-28 0,7 26 0,-7-26 0,3 21 0,-3-21 1,0 0-1,21 15 0,-21-15 0,19 0 1,-19 0 0,28-10 0,-28 10 0,33-36 0,-8 10 0,-1-11 1,4-8-2,5-7 1,5-8 0,0-9-1,4-6 0,-2-1 1,-2-1-1,-3 4 0,-4 4 1,-10 8-2,-1 6 2,-6 12-1,-5 8 1,-7 11-1,-1 7 1,-1 17 0,0 0-1,0 0 1,-22 8-1,17 8 0,-4 5 0,-3 10 0,0 0 0,-2 9 0,0 5-1,0 3 2,-3 6-2,-1 3 2,1 5-2,1 0 1,-1 2 0,3 2 0,2-7 0,3-2 0,6-7 0,3-7 0,5-7 1,4-8-1,5-7 0,3-11 0,4-5 1,1-8-1,4-9 0,-1-7 0,4-7 1,-1-7-1,3-3 0,0-11 0,-3 2 0,3-5-1,-1 1 1,-4 3 0,-3 3-1,-4 3 1,-5 7 0,-2 7 0,-5 7-1,-7 19 1,-6-19 1,6 19-1,-17 9 0,17-9 0,-22 32 0,6-9 0,-3 6 1,1 9-1,3 0 0,-3 4 1,6-2-1,-5 1 0,8 1 0,2-6 0,2-2 0,5-6 0,2-4 0,3-3 0,-5-21 0,17 21-1,-17-21 1,35-2 0,-12-8 0,-1-4-1,4-5 1,2-2 0,2-5-1,-1-3 1,4-4 0,-3-2 0,3 1 0,1-1 0,-4-1 0,3 7 0,-5 1 0,-2 7 0,-7 6 0,0 6 0,-19 9 0,19-4 0,-19 4 0,9 14 0,-9-14 0,5 31 0,-5-12 0,-4 4 0,3 1 0,-1 4 0,-5-1 0,0 6 0,0 0 0,-2 2 0,1-4 1,-1 0-1,2-2 0,2-4 0,1-6 0,4-19 0,-1 20 0,1-20 0,0 0 1,19-8-1,-19 8 0,21-31 0,-2 8 0,-4-3 1,4-2-1,2-3 0,4-3 0,1-3 0,1 1 0,5 0 0,-5 1 0,3 6 0,-2 1 1,-6 7-1,3 4 1,-10 7-1,1 6 0,-16 4 1,21 4-1,-21-4 0,14 17 0,-14-17 0,8 28 1,-2-13-1,-3 6 0,0 0 0,-3 1 0,0 4 0,-3 2 0,-4 1 0,4 6 0,-8-1 0,4 1 1,0-4-1,-1-3 0,4-4 0,-1-1 0,5-23 0,-2 22 0,2-22 1,0 0-1,0 0 0,0 0 1,16-9-1,-16 9 0,14-20 0,-2 4 0,0-1 0,0-4 0,4-3 0,-1-2 0,10-4 0,-4 1 0,-1-2 0,3 2 0,1 1 0,1 0 0,-1 7 0,-5 1 0,4 2 0,-1 5-1,-5 1 1,4 3 0,-5 2-1,1 2 1,-17 5 0,25-4-1,-25 4 1,17 7 0,-17-7 0,7 18 0,-7-18 0,2 25 0,-4-7 0,0 1 0,-1 1 0,-8 5 0,8 2 0,-8 4 1,3 1-1,-4 2 0,3-4 0,-2 2 0,1-4 0,5-7 1,-2-6-1,7-15 0,-9 18 0,9-18 1,0 0-1,9-19 0,-9 19 0,14-31 0,-4 10 0,2-3-1,2-1 1,7-2 0,-5-4 0,3 1 0,3 1 0,3-1 0,-3 3 0,4 1 0,-1 2 0,1 3 0,0 4 0,0 4 0,-2 3 0,-3 3 0,1 4 0,-6 3 0,-16 0 0,23 5 1,-23-5 0,5 22 0,-9-8 0,-3 7 0,-3 3 0,-2 7 0,-4-1 0,2-1 0,0 2 0,2-3-1,4 0-1,1-4 0,7-5-1,0-19-1,10 19-2,-10-19-2,33-2-2,-10-12-5,15 2-12,5 2-4,6-11 2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5:52.968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159 28 4,'0'0'23,"18"-7"1,-18 7-13,-4 24-1,4 4-2,-9 0 0,2 15-3,-3 0-2,1 9 1,-5 0-1,2 1-1,-5-1 0,5-2-1,-4-5 0,2 0 0,2-7 1,0-1-2,3-3 1,6-4-1,-6-10 1,6 5-1,1-10 0,2-15 0,3 24 1,-3-24-1,0 0 2,28 14-1,-28-14 1,35-5 0,-13-2 1,4 0 0,2-5 0,7 0 0,-2-4 0,3 3-1,1-5 1,6 4-1,-6 2 0,4 4-1,-8-1 0,4 6 0,-4-1 0,-2 4 0,-3 2-1,-4 1 1,-3-1-1,2 1 0,-6 1 1,-17-4-1,26 7 0,-26-7 0,19 5 0,-19-5 0,0 0-1,0 0-1,19 7-2,-19-7-3,0 0-3,0 0-6,0 0-14,0 0-1,0 0 0</inkml:trace>
  <inkml:trace contextRef="#ctx0" brushRef="#br0" timeOffset="657">623 0 15,'0'0'23,"-14"24"-9,2-3-3,8 16 0,-10-1 0,6 14-1,-8 4-1,4 11-1,-5-2-2,4 13-2,-7-9 1,4 4-3,-1-5 1,3-2-1,-4-6 0,8-6-1,-1-10 0,1-9-1,7-7 1,4-7-1,-1-19-1,11 17-1,-11-17-4,21-2-3,-2 2-6,-5-7-12,-14 7-4,36-15 1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5:54.218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528 136 24,'9'-24'27,"-9"24"0,0 0-12,-16 24-5,9 5-2,-12 8-1,3 18-2,-8 7-1,7 14 1,-9 7-2,3 4 1,-1 6-2,6 7-1,-4-8 1,8-4-2,2-8 1,6-8-1,-1-6 0,6-12-1,6-15-2,-3-16 0,8-2-6,-10-21-6,0 0-16,26-21 0,-19-3 0</inkml:trace>
  <inkml:trace contextRef="#ctx0" brushRef="#br0" timeOffset="360">0 898 15,'0'0'25,"26"-13"-6,0 9-1,0-8-2,11 10-2,-4-8-3,13 8-3,-4-5-3,10 6 0,-3-5-2,8 6-1,-1-5 0,4 0 0,-2-4-1,1 1-1,-4-3 1,-3 1-1,-6-2 1,-8 1-1,-10 1 0,-6 1 1,-22 9-1,23-13 1,-23 13-1,0 0 0,0 0 0,-28 8 0,11 1 1,-4 1-1,-5 4 0,-4 2 0,-1 4 0,0 6 0,1 2 0,4 5-1,-2-2 2,1 5-2,7 2 1,5 0 0,4-3-1,6-2 1,5-2 0,4 2 0,3-9 0,5 4 0,5-9 0,0 0 0,8-7 0,-1-7 0,0-2 0,4-10 0,3-5 0,1-5 0,2-12 1,1-1-1,2-8 0,-1 0 0,1-7 0,2-1 1,-2 1-1,-2 1 0,-2 5 0,-7 6 1,-4 7-2,-3 5 2,-19 21-1,21-15 0,-21 15 1,7 15-1,-9 6 1,2 5-1,-3 7 1,-4 3-1,4 7 1,-4-1-2,1 1 2,5 0-2,-3-7-1,1-10-1,4 0-5,-1-26-8,0 0-16,32-8 0,-17-15-1</inkml:trace>
  <inkml:trace contextRef="#ctx0" brushRef="#br0" timeOffset="1078">1384 487 17,'0'-45'30,"7"17"-1,-7 2 2,-7 9-17,7 17-5,0 0-5,0 0-4,14 17-6,-14-17-5,10 35-10,-3-7-9,-7-1 0,4 10 0</inkml:trace>
  <inkml:trace contextRef="#ctx0" brushRef="#br0" timeOffset="1297">1335 1274 22,'0'0'17,"28"6"0,-7-11 0,-4-15 1,11-1-4,-5-17-3,11 3-2,-3-13-1,9-6-2,0-8-2,9-4 0,3-5-1,4-3-1,-3-4-1,5-3 0,-6 0-1,-4 6 0,-6 4 0,-7 6 0,-7 8 0,-9 8 0,-11 11 0,-6 11 0,-5 11-1,3 16 1,-23-7-1,6 17 1,-1 11-1,-8 7 1,0 12-1,-1 6 1,-3 10-1,-1 8 1,-2 5 0,3 2 1,2 8-1,-3 1-1,10-4 2,-1 0-2,6-5 2,4-2-2,7-7 2,3-5-2,2-10 1,7-6 0,5-11 0,4-9 0,5-11 0,1-7 0,6-15 1,1-7-1,6-8 0,2-11 0,4-7 1,-1-11-1,5-4 0,2-9 1,2-2-2,3-5 2,7-6-1,-3-2 1,-3 1-1,3 5 0,-9 7 1,0 5-1,-14 9 0,-4 7 0,-11 12 0,-6 10 0,-7 11 0,-5 17-1,0 0 1,-19-9 0,5 25 0,0 3-1,-5 7 1,2 7 0,-2 7 0,-4 3 0,0 5 0,-1 8 0,-2-1 0,0 7 1,2 4-1,-4 0 1,4 1-1,3 2 0,0-7 0,5-3-1,4-9 0,2-7-2,6-6-2,-4-16-6,8-21-14,3 17-7,-3-17 0,5-21 1</inkml:trace>
  <inkml:trace contextRef="#ctx0" brushRef="#br0" timeOffset="2157">2071 729 21,'0'0'31,"0"0"-1,0 0-7,-17 5-6,36-5-3,-19 0-2,26-17-4,-10 3-1,6 9-3,1-7 1,8 5-3,-3-7 0,8 4 0,1-1 0,3-3-1,0 1 0,1-3 0,3 0-1,-3 1 1,3 1-1,-9-2-1,-2 8 0,-7-1-1,1 7-2,-11-3-4,7 16-4,-23-11-10,0 0-12,19 15-2,-19-15 2</inkml:trace>
  <inkml:trace contextRef="#ctx0" brushRef="#br0" timeOffset="3016">3563 155 20,'-18'9'24,"15"11"-8,-11 10-4,-2 6-2,-3 12-1,-3 1-4,6 8 0,-6-2-2,4 4 0,-3-9-2,7-3 1,2-11-1,5-6-1,2-10 1,5-4-1,0-16 1,0 0 0,0 0-1,21 12 1,-21-12 0,26-9-1,-7 1 1,4 2-1,-2-2 1,5-3-1,-2 3 1,5-1 0,-3 1-1,4 1 1,-7 0 0,-1 1-1,-1 3 1,-2 3-1,0 2 1,-19-2 0,28 15 0,-28-15 0,19 30 1,-10-10 0,-8 1 1,3 5-1,-4-3 1,-4 4 0,-1 1-1,-2 5 0,-5-6 0,0 5-1,-9-6 2,4 1-2,-6-3 0,-1-1-1,-2-8 2,-5-4-1,-2-3-1,1-8 1,-1 0-1,4-8-1,-8-1-1,3-6-3,4 2-3,-5-14-7,11-1-16,0 2-1,-2-1 0,8 1 1</inkml:trace>
  <inkml:trace contextRef="#ctx0" brushRef="#br0" timeOffset="3719">3568 27 22,'24'-2'29,"-24"2"1,28-15-11,-4 16-5,-1-9-1,6 9-3,1-4-3,6 5-2,1-4-2,5 5-1,-1-3 0,3 6-2,4-5 0,1 1 0,0 0-2,-3-4-1,6 6-2,-6-11-4,9 12-8,-10-5-14,-3-4-2,3 3 2</inkml:trace>
  <inkml:trace contextRef="#ctx0" brushRef="#br0" timeOffset="4172">4757 195 19,'-19'-23'24,"19"23"-8,-29-12-1,13 9-3,-5 10-3,-3 1-1,0 13-2,-6 0-1,2 15 0,-8 0-2,8 13 0,-10 1 0,3 9 0,4-2-1,1 5-1,4-3 1,6 0-1,2-4 0,10-7-2,2-8 2,10-2-2,4-12 2,6-7-2,7-7 2,5-12-1,2-14 1,7-5 0,5-10-1,0-9 1,5-9-1,-2-1 1,-5-8-1,2-2 0,-5-5 1,1 1-1,-9 0 0,-3 0 0,-7 5 0,-3 0 0,-4 10-1,-3 5 0,-3 13-2,-8 1-1,4 28-2,-13-27-4,13 27-4,-25 3-5,25-3-9,-17 21-1,17-21 1</inkml:trace>
  <inkml:trace contextRef="#ctx0" brushRef="#br0" timeOffset="4719">5197 184 21,'-25'21'16,"-6"3"-1,-4 6-2,2 6-1,-8 2-1,8 7-3,-2-2-2,7 6-1,2-4-2,12 5 1,-3-4-1,10-1-1,3-1 1,6-5-2,3-1 1,4-5-1,10-3 0,0-10-1,7-2 2,6-11-2,1-7 1,5-6 0,2-13 0,7-3 0,-6-13 0,10-3 2,-8-10-2,2-6 1,-7-3 0,1-5-1,-12-2 1,-6 3 0,-7 6-1,-7 3 0,-9 7-1,-5 7 0,-5 11 0,-3 4-1,-3 16-2,-6 0 0,5 14-3,-7-3-1,10 13-3,-10 0-6,10 2-13,4 14 0,-3-7 0</inkml:trace>
  <inkml:trace contextRef="#ctx0" brushRef="#br0" timeOffset="5235">6032 195 14,'0'0'25,"0"0"-6,0 0-1,-18-6-4,1 22-5,-11 1-3,4 8-1,-7 4-1,-2 7-1,1 1-1,1 6 1,-2 2-1,9 0 0,1 0 1,4 3-1,9-5 0,10 2 1,0-7 0,12 0 0,2-8 0,7 3-1,-2-13 1,10-1 0,-6-12 0,12-3-1,-6-9 2,8-6-1,-3-13 0,5-4 1,-3-8-1,0-4-1,-3-6 0,-3-5 0,-9-1-1,-6 1 0,-8-1-1,-3 5 0,-11 6 0,-9-1-2,1 9 0,-10 2-1,1 16-3,-12-6-4,13 19-9,-12-3-15,1 7 0,-3 6 0,-12 1 1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18:52:53.218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139 277 21,'0'0'20,"-7"-19"-2,7 19-3,2-19-2,-2 19-4,5-19-2,-5 19-1,5-21-1,-5 21 0,17-19-2,-17 19 1,23-26-1,-6 9 0,2 3 0,6-7 0,-1 4 0,2-2-1,-2 7 0,-1-4 0,1 10-1,-5 2 0,2 4 0,-3 5-1,-4 0 0,-14-5 1,29 25-1,-29-25 0,24 27 1,-24-27-1,21 30 1,-21-30-1,12 31 1,-6-14 0,-5 4 0,-1 1-1,-1 3 1,-6 1 0,-4 1-1,-1 4 1,-2 4-1,-7 1 1,-6 6-1,-5-3 1,-6 10-2,-4 1 2,-1 0-2,0 2 2,-4-4-1,5-3 0,2-3-1,5-6 1,9-10 1,7-7-1,5-7 0,14-12 0,-17 4 0,17-4 0,7-21 1,3 5-1,1-1-1,6-5 1,-3-1 0,5 2 0,0-1 1,-3 5-1,-1 1 0,-15 16 0,25-19 0,-25 19 0,0 0 0,17 0 0,-17 0 0,4 21-1,-3-6 1,-1 1 0,0 1 0,2 2 0,-4 0 0,6 2 0,1 0 0,0 1 0,0-1 1,2 0-1,0 1 0,5-3 0,-3 0 1,3-3-1,-12-16 1,32 22 1,-13-13-1,0-4 2,7 0-1,-4-5 0,6 0 0,-2-5-1,4 2 1,-1-4-1,-3 0 1,0-2-1,-7 1-1,1-1 1,-5 0-1,-15 9 0,23-19 0,-23 19-2,0 0-1,17-14-2,-17 14-6,0 0-11,0 0-12,14-19 0,-14 19 0,7-15 2</inkml:trace>
  <inkml:trace contextRef="#ctx0" brushRef="#br0" timeOffset="1172">1257 92 26,'0'0'24,"-21"5"-3,21-5-4,-21 9-5,21-9-3,-24 14-2,3-6-1,9 10-1,-4-4-1,4 6 0,-9-2-1,8 6 1,-5-2-2,4 4 1,-5 2-1,2 1-1,-1 1 1,3 1-1,-1 0 0,2 2 0,0-2-1,2 2 1,0 1-1,2-4 0,3 1 0,0 0 0,0-2 1,3 1-1,1-1 0,1-1 0,0-8 0,2 6 1,0-1 0,2-5-1,2-1 1,-1 2 0,1-2-1,1 0 1,0-2-1,2 1 0,0-1 1,0 0-1,-7-17 0,14 28 0,-14-28 1,17 19-1,-17-19 0,18 12 0,-18-12 1,19 5-1,-19-5 0,22-3 0,-22 3 1,26-9-1,-26 9 1,28-17-1,-12 5 1,1 0-1,0-4 2,1 2-1,-1-3-1,4 0 1,0-1-1,-2 1 1,0-2 0,0 2 0,-2-2 0,-1 3 0,1-3 0,1 4 0,-4-4 0,0 3-1,1 2 1,-4-5 0,-1-1-1,2 4 2,-5-3-1,4 2 1,-8-2-1,4 1 1,-4-2-1,1 2 0,5-1 0,-4-3-1,5 1 0,-1 0 0,0-1 0,-1 1 0,3 0 1,-3 2-1,-2 2 1,-1 0-1,-5 1 1,0 16-1,0-26 1,0 26 0,-5-22-1,5 22 0,-7-23 1,7 23-1,-7-20 1,7 20-1,-12-21 0,12 21 1,-20-17-1,20 17 0,-26-16 1,11 9-1,-1 0 0,-5-2 0,6 1 0,-3-1 1,-3-1-1,4-2 0,-2 0 0,3-4-1,1 4-1,-4-5-1,19 17-5,-39-35-9,24 18-19,-4-1 0,1-4 0,-4 6 1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18:52:58.890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786 263 27,'0'0'19,"0"0"-1,0 0-2,0 0-1,18 5-3,-18-5-1,21 4 0,-21-4-2,29 5-1,-12-9-1,9 10-1,-1-12 0,6 8 0,4-5-2,6 3-1,3-7 0,1 5-1,2-3 0,3 0 0,-1-2-1,3 3 0,-2-3 0,1 0 0,-1 1 0,0-1-1,6-4 1,-2 1-1,0 0 0,5-3 0,-6 1 1,3 0-2,-2 0 2,-4 2-2,2-1 2,-1 8-2,-5-7 1,-2 4 0,-2 1 0,-1 3 1,-1-3-1,-3 2 0,-4-1 0,3 3 0,-3-5 0,0 5 1,-2-6-1,-3 7 0,-4-4-1,-6 3 2,1-3-1,-19 4 0,19 0 0,-19 0 0,0 0 0,0 0 0,0 0 0,0 0 0,0 0 1,0 0-1,-16 9 0,16-9 0,-22 8 0,22-8 0,-21 9 0,21-9 0,-30 12 0,30-12 0,-33 19-1,14-3 2,-2-1-2,-3 6 2,-5 2-1,-3 1 0,-2 3 0,-5 6 0,0-3 0,-8 6-1,-2 2 1,0 2 0,-1 1 0,-4 6 0,-1 1 0,-1 1 0,-1 3 0,3-2 0,2 2 0,0-6 0,1 4 0,5-1 1,0-2-2,1-4 2,5 0-1,-1 2-1,1 0 1,-2 0 0,-1 0 0,4-2 0,-2 0 0,-4 1 0,0 0 0,-1 0 1,3 1-1,-2 0 0,1 0 0,-2 0 0,0 1 0,3 3 0,-4-1 0,0-3 0,4 2-1,-2-6 2,3 4-2,4-2 2,0-5-2,3 0 1,7-5 0,2-3 0,2-1 0,1-8 0,8 0 0,-1-8 0,16-13-1,-23 18-1,23-18-1,0 0-2,0 0-3,-20 5-7,20-5-16,0 0-4,20-28 1,-4 7 1</inkml:trace>
  <inkml:trace contextRef="#ctx0" brushRef="#br0" timeOffset="1360">1865 199 12,'0'0'13,"0"0"0,0 0-1,-14-14-1,14 14 0,0 0-2,-19 18 1,8-3-2,-6-1 0,-4 8-1,-5 1 0,0 8 0,-9-2-2,0 8 0,-1 1-2,0 5 0,-3 2-1,1 5-1,-2 2 0,-3 2 0,5 1 0,-9 4 0,3-2 0,-4 2 0,-3-2 0,-3 0-1,2-2 1,4 2 0,-6-5-1,7 0 1,-2-2-1,4 2 0,-2-2 0,-1 4 1,4-1-1,-2-1 0,0 3 0,0 1 0,0 1 0,-1-2 0,8-1-1,0-1 1,-1-3 0,4-1 0,0-3 0,-1-1 0,2-3-1,6-1 1,-1-6 0,2-2 0,1 0 0,8-6 0,-4-1-1,9-3 1,-3-2-1,5-4 1,1-2-1,11-15 0,-14 23 1,14-23 0,0 0 0,4 15 0,-4-15 0,19 0 0,-19 0 0,29-7-1,-13 2 2,7-3-2,-4 1 1,5-2 0,-1 0 0,3 1 0,-2 4 0,-3-1 0,-2 3 0,2 2 0,-4 0 0,2 2 0,-1 2 1,4-3-1,-3-1 0,4 2 0,1-2 1,0 0 0,9-2 0,-1 2 0,4-1 0,1-1 1,1-2 0,2 1-1,1-2 0,6 3 0,-5-3 0,1 1-1,-1 1 1,-2 3-1,0 2 0,-4 1 0,-1 1 0,-5 6 0,1-3 0,-3 5 1,-2-3-2,-2 3 2,0-4-1,-1 3 0,-2-3 0,0-4-1,-4 5-1,-17-9-1,28 6-5,-28-6-6,19-8-13,-19 8-5,19-12 1,-2 1 0</inkml:trace>
  <inkml:trace contextRef="#ctx0" brushRef="#br0" timeOffset="2750">3189 102 7,'-1'21'17,"1"-21"-2,-18 29 0,8-6-4,-1-4 0,-1 5-1,-3 6-1,-3 8-2,-8-4 0,-2 11 0,-4 4-2,0 2 0,-4 12-1,-4 4 0,0 2-1,0 9-1,0-4 1,4 6-1,-1-2 0,4 5 0,4-11-1,3 3 1,3-4 0,6-2 0,-1-4 0,10 3 0,-5-13-1,8 2 0,2-5 0,4-2 0,3-3-1,3-2 1,2-2 0,1-7-1,2 1 1,0-4-1,2-2 0,2-5 0,-1 0 0,-1-6-1,9 3-1,-7-6-2,6 4-1,-22-21-4,38 33-11,-12-14-12,-7-16 1,9 8 0,-12-20 2</inkml:trace>
  <inkml:trace contextRef="#ctx0" brushRef="#br0" timeOffset="3844">3379 872 34,'19'-28'21,"-19"28"-2,31-28-1,-14 11-5,9 3-3,-3-3-1,8 1-3,-6-3-2,6 4 0,-7-1-1,4 8-1,-4-5 0,1 8 0,-8 4-1,-2 7 0,-15-6 0,14 35-1,-17-2 1,-4 8 0,-12 15-1,-9 9 1,-14 12 0,-6 11 0,-11 3-1,-5 6 1,-6 0 0,6-2 0,-6-7 0,13-10 0,7-14-1,8-10 0,14-15 0,11-13 0,17-26 0,0 0 0,0 0 0,35-5 0,-4-14 1,5-7-1,4-3 0,5-2 0,-1 1 0,-1 6 0,-8 2 0,-4 10 0,-6 1 0,-10 13 0,-15-2 0,12 34 0,-12-13 0,-3 5 0,1 4 0,-5 1 0,5 0 0,4-2 0,3-3 0,2-2 0,4-1 0,4-2 1,1-9 0,3 0 1,4-9-1,1-1 1,-1-4 0,6-3 0,-1-4-1,-2-1 0,0-2 0,-2-4-1,1 2 0,-8-3 0,-1 5-2,-8-7-1,-8 19-5,12-28-4,-12 28-8,11-17-12,-11-5-1,0 22 1,10-40 1</inkml:trace>
  <inkml:trace contextRef="#ctx0" brushRef="#br0" timeOffset="4750">4360 681 25,'-25'2'18,"11"12"-2,-8-2-3,5 9 0,-3 7-4,1-1-2,0 8 0,-2 1-2,4 11 0,-4-6 0,6 8 0,-5-3-1,7 10-1,-1-4 0,3 1 0,-3 1-1,7 1 0,-1-1-1,3-1 0,1-1-1,2-3 1,1-1-1,2-1 1,1-6-1,0-4 0,1-1 0,2-9 0,2-2 0,4-6 1,-11-19-1,19 20 1,-19-20 0,31 4 0,-15-9 0,6-6-1,-1-2 1,5 0 0,4-6 0,-1-3-1,6-6 2,0 2-1,-2-8 1,1 1 1,-4-5 0,0 0 0,-6-7 1,0 5-1,-1-7-1,-4 1 0,0-6-1,-3 3 0,-3-2-1,1 0 1,-5 1-1,-4-2 0,0 7 1,-3 4-1,-9 5 1,2 5 0,-9 1-1,-3 2 1,-1 6-1,-6 3 0,-2 5 0,0-3 0,-2 1 0,-3 1 0,3 1-1,-1-2 0,3-1 0,-4 0-3,9 5-1,-8-6-2,13 15-6,-10-14-5,26 17-10,-24-14-7,24 14 3,-16-16 0</inkml:trace>
  <inkml:trace contextRef="#ctx0" brushRef="#br0" timeOffset="5766">5098 0 32,'19'-3'27,"10"10"-5,-3 5-3,-7 3-5,9 15-3,-9-3-3,4 11 0,-6 2-1,4 9-1,-4-4-2,4 12 0,-2-4-1,2 6 0,-3 2 1,2 6-2,-1 2-1,-3 11 1,1-2-1,-4 6 0,-3 3 0,-5 4 0,-7-1 0,-6-2 0,-6 2 0,-10 4 0,-6-3-1,-6 3 1,-10 3-2,-6-2-1,-7 12-3,-12-7-6,0 7-16,-9 2-6,-19-3-3,-2 3 3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18:53:17.250"/>
    </inkml:context>
    <inkml:brush xml:id="br0">
      <inkml:brushProperty name="width" value="0.07938" units="cm"/>
      <inkml:brushProperty name="height" value="0.07938" units="cm"/>
      <inkml:brushProperty name="color" value="#FF0000"/>
      <inkml:brushProperty name="fitToCurve" value="1"/>
    </inkml:brush>
  </inkml:definitions>
  <inkml:trace contextRef="#ctx0" brushRef="#br0">18 0 10,'0'0'5,"0"0"1,0 0 0,0 0-2,0 0 0,0 0-1,0 0 0,0 0-1,0 0 0,0 0 0,0 0 0,0 0 0,0 0 1,0 0 0,0 0 0,0 0 1,0 0-1,0 0-1,0 0 1,0 0-1,0 0 0,0 0-1,0 0 0,0 0 0,0 0 0,0 0-1,0 0 1,0 0-1,0 0 0,0 0 1,0 0 0,0 0 1,0 0-1,0 0 1,0 0-1,0 0 1,0 0 0,0 0 0,0 0-1,0 0 0,0 0 0,0 0 0,0 0 0,0 0 0,0 0 0,0 0 0,0 0 0,0 0 0,0 0 0,0 0 0,0 0 0,0 0 0,0 0 0,0 0 0,0 0-1,0 0 0,0 0 1,0 0-1,0 0 0,0 0 0,0 0 1,0 0-1,0 0 0,0 0 0,0 0 0,0 0 0,0 0 1,0 0-1,0 0 0,0 0 1,0 0-1,0 0 1,0 0-1,0 0 0,0 0 1,0 0-1,0 0-1,0 0 1,0 0 0,0 0 0,0 0 0,0 0 0,0 0 0,0 0 0,0 0 0,0 0 0,0 0 0,0 0 0,0 0 0,0 0 0,0 0-1,0 0 1,0 0 0,0 0 1,0 0-1,0 0 0,0 0 0,0 0-1,0 0 1,0 0-1,0 0-4,0 0-18,0 0-3,-18 5 1,18-5-1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18:53:43.890"/>
    </inkml:context>
    <inkml:brush xml:id="br0">
      <inkml:brushProperty name="width" value="0.07938" units="cm"/>
      <inkml:brushProperty name="height" value="0.07938" units="cm"/>
      <inkml:brushProperty name="color" value="#789440"/>
      <inkml:brushProperty name="fitToCurve" value="1"/>
    </inkml:brush>
  </inkml:definitions>
  <inkml:trace contextRef="#ctx0" brushRef="#br0">0 32 12,'0'0'14,"0"0"1,0 0-2,0 0-3,8-19-2,-8 19-2,0 0-2,0 0 0,0 0-3,0 0-1,0 0 0,0 0-1,0 0-3,0 0 0,12-13-5,-12 13-6,0 0-6,0 0-2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18:53:57.312"/>
    </inkml:context>
    <inkml:brush xml:id="br0">
      <inkml:brushProperty name="width" value="0.07938" units="cm"/>
      <inkml:brushProperty name="height" value="0.07938" units="cm"/>
      <inkml:brushProperty name="color" value="#789440"/>
      <inkml:brushProperty name="fitToCurve" value="1"/>
    </inkml:brush>
  </inkml:definitions>
  <inkml:trace contextRef="#ctx0" brushRef="#br0">0 796 7,'0'0'15,"0"0"-2,0 0-4,5-19-1,-5 19-1,0 0 0,5-14-1,-5 14 1,0 0 1,13-21-1,-13 21 0,12-17 0,-12 17-1,12-21-1,-12 21 0,17-28-2,-6 11 0,1 1 0,2-3-1,0 2-1,-14 17 1,27-24-1,-27 24 0,30-16 0,-30 16 0,29-10 0,-13 5-1,3 5 1,0-5-1,4 1 1,-1-1 0,4 2-1,0-3 1,-1 5-1,1-3 1,0 2-1,-2-1 1,0 5-1,-3 1 0,0-1 1,0 5-1,-5 0 0,-1 5 0,-15-12 1,21 19-1,-21-19 0,14 21 1,-14-21 0,5 27-1,-5-27 1,0 26-1,-3-10 1,3-16-1,-6 27 1,0-11-1,0 0 0,-2 1 1,-1 0-1,0-1 0,-3 1 1,0 0-1,0 1 0,-2-1 0,-2 0 1,-1-1-1,3-1 0,-2-1 1,16-14-1,-24 28 0,24-28 0,-26 20 1,26-20-1,-21 11 0,21-11 0,-15 7 0,15-7 0,0 0 1,-14 1-1,14-1 0,0 0-1,0 0 1,0 0 0,0 0 0,0 0 0,0 0-1,0 0 1,0 0 0,22-8-1,-22 8 1,0 0 0,19-2 0,-19 2 0,21 0 0,-21 0 0,18 4 0,-18-4 0,26 5 0,-26-5 0,27 10 0,-27-10 0,26 9 0,-26-9 0,26 17 0,-26-17-1,16 19 1,-16-19 0,14 24 0,-12-8 0,-1 1 0,3 2 1,-4 0-1,-4 0 1,1-2-1,0 3 1,3-20-1,-11 31 0,11-31 0,-14 26 0,14-26 0,-15 26 0,15-26 0,-16 19 0,16-19 0,-16 17 1,16-17-1,-19 17 0,19-17 1,-21 16-1,21-16 0,-27 13 0,27-13 1,-26 13-1,26-13 1,-28 8 0,12-8 0,1 2 0,15-2 1,-30-5-1,14 0 0,16 5-1,-31-11 1,31 11 0,-29-12 0,13 7-1,-1 0 1,17 5 0,-26-9 0,26 9 0,-26-7 0,26 7-1,-20-7 0,20 7 1,0 0-1,-19-14 0,19 14-1,0 0 0,-12-15-2,12 15-3,0 0-6,-15-28-11,6 11-10,9 3-1,-7-12 2</inkml:trace>
  <inkml:trace contextRef="#ctx0" brushRef="#br0" timeOffset="3344">978 28 14,'17'-9'16,"-17"9"-2,0 0 0,0 0-2,9-19-1,-9 19-1,0 0-2,0 0-2,0 0 0,0 0-2,0 0 0,0 0 0,0 0-1,-2 18-1,2-18 1,-7 27 0,7-27-1,-7 30 0,7-30 0,-9 34 0,8-18-1,-1 4 0,0-2 0,2-1 0,-3 0 0,1 2-1,0 0 1,2-1 0,-2-1-1,1 2 0,1-2 1,0-1-1,1-1 0,-1-15 0,2 25 0,-2-25 1,2 20-1,-2-20 0,0 21 0,0-21 1,-5 21-1,5-21 0,-6 21 0,6-21 0,-5 20 0,5-20 0,0 0 0,-5 18 0,5-18 0,0 0 0,0 0 0,0 0 0,0 0 0,0 0 0,0 0 0,0 0 0,0 0 0,0 0 0,0 0 0,0 0 0,0 0 0,0 0 0,10 15 0,-10-15 1,0 0-1,0 0 0,0 0 0,0 14 0,0-14 1,0 0-1,0 0 0,0 0 0,0 0 0,0 0 0,-10 17 0,10-17 0,0 0 0,0 0 0,0 0 0,0 0 0,0 0 0,0 0 0,0 0 0,0 0 0,0 0 0,0 0 0,0 0 1,0 0-1,0 0 0,0 0 0,0 0 0,0 0 0,0 0 0,0 0 0,0 0 0,0 0 0,5-19 0,-5 19-1,0 0 1,9-19 0,-9 19 0,0 0 0,10-19 0,-10 19 0,0 0 0,18-26 0,-18 26 0,15-24 0,-15 24 0,19-26 0,-6 9 0,-1 0 0,-4-1 0,6 1 0,-2 1 0,1 1 0,-1-2 1,-12 17-1,21-28 0,-21 28 0,24-28 0,-24 28 0,26-27 0,-26 27 0,26-23 0,-26 23 0,17-17 0,-17 17 0,0 0 0,0 0-1,16-16 1,-16 16 0,0 0 0,0 0 0,0 0 0,0 0 0,17-3 0,-17 3 0,0 0 0,0 0-1,18-9-1,-18 9-2,0 0-3,0 0-4,0 0-10,0 0-10,0 0 1,0 0 1</inkml:trace>
  <inkml:trace contextRef="#ctx0" brushRef="#br0" timeOffset="4813">1153 289 6,'0'0'19,"0"0"-2,0 0-2,0 0-1,0 0-2,0 0-1,0 0-1,0 0-2,0 0-1,0 0-2,12 19 0,-12-19-1,0 0-1,7 22 0,-7-22-1,7 16 0,-7-16 0,5 23 0,-5-23-1,5 19 0,-5-19 1,6 19-1,-6-19 0,5 22 0,-5-22 1,7 21-1,-7-21 0,5 26 0,-2-11-1,-3-15 1,7 24 0,-7-24-1,7 20 1,-7-20-1,5 15 0,-5-15 1,0 0-1,0 0 1,7 17-1,-7-17 0,0 0 1,0 0-1,0 0 0,0 0 0,0 0 0,0 0 1,0 0-1,14 16 0,-14-16 0,0 0 0,0 0-2,0 0-1,0 0-5,0 0-9,0 0-15,0 0-1,0 0 1,0 0 1</inkml:trace>
  <inkml:trace contextRef="#ctx0" brushRef="#br0" timeOffset="8234">1557 621 15,'0'0'17,"9"17"-4,-9-17-1,19 23 0,-3-9 0,3-6 0,7 3-2,-2-8 0,4 2-2,-4-7 0,11 2-1,-11-8-1,8 4-1,-6-6 0,1 5-2,3-6 0,1 5-1,-3-5 0,2 4-1,-1-1-1,-3 2 1,2 1-1,-6 2 0,1 1 0,-4 2 0,-5 2 0,-14-2 0,26 5 0,-26-5-2,19 10 0,-19-10-1,0 0-2,0 0-2,18 18-3,-18-18-5,0 0-11,0 0-5,0 0 2,0 0 0</inkml:trace>
  <inkml:trace contextRef="#ctx0" brushRef="#br0" timeOffset="8844">1611 856 25,'0'0'24,"0"0"-7,0 0 0,0 0-5,0 0-2,0 0-3,0 0-1,0 0-2,16 12 1,-16-12 0,0 0 0,16 9-1,-16-9 0,22 3 0,-5-3 0,-17 0 0,33-3-1,-17-4 0,3 5 0,-1-5-1,2 7 1,-2-3-1,1 3-1,-2-2 0,1 4 0,-1 0 0,5-1 0,-4-1-1,4 4 1,-1-3 0,0-1-1,3-1 1,-1 1 0,3-4-1,-3 3 1,-3-1-1,1 2 0,-3-2 0,-1 2 1,-17 0-1,28 0 0,-28 0 0,19-2 0,-19 2 0,0 0 0,17 0 0,-17 0-1,0 0-1,0 0-1,0 0-2,0 0-3,25-10-3,-25 10-3,0 0-8,15-16-11,-15 16 1,0 0 1</inkml:trace>
  <inkml:trace contextRef="#ctx0" brushRef="#br0" timeOffset="9641">1566 1126 13,'23'-9'19,"-23"9"-2,26-8-3,-26 8-1,26-4-1,-11 4-3,-15 0-1,33 0-1,-33 0-1,26 2-1,-26-2-1,25 3-1,-25-3 1,24 5-1,-24-5 1,26 2-1,-26-2 0,30 2-1,-30-2 0,31 0 0,-14-2 0,2 2-1,-1 0 0,-1 2 0,0-2 0,3 0-1,-3 2 1,-1-1 0,1-1 0,-1 2-1,-16-2 1,27-2-1,-11-3 1,0 5-2,-16 0 2,29-7-2,-29 7 2,28-5-2,-28 5 1,24-2 1,-24 2-1,18-1 0,-18 1 0,0 0 0,19 10 0,-19-10-2,0 0-2,0 0-4,20 9-9,-20-9-12,0 0-3,0 0 0,4-16 1</inkml:trace>
  <inkml:trace contextRef="#ctx0" brushRef="#br0" timeOffset="10328">2608 1103 24,'3'-15'25,"11"-1"-6,-14 16-1,28-36-4,-7 19-3,-7-13-1,12 8-3,-5-11-1,8 4-1,-5-11 0,6 0-2,-6-3 0,8 0-2,-10-4 0,2 7 0,-3-3 0,-2 8-1,-3 4 1,-6 7 0,-1 5-1,-9 19 0,14-21 0,-14 21 1,0 0-1,0 0 0,0 0-1,0 0 1,9-17 0,-9 17 0,0 0 0,0 0 0,0 0 0,0 0 0,0 0 0,0 0 0,0 0-1,0 0 1,0 0 0,0 0 0,-2 26 0,2-26 0,-5 27 1,1-7-1,1 0 1,-2 6 0,-1 2 1,5 1 0,-6 2-1,3 4 1,-1-2 0,-2 3 1,2-6-1,-4 8 0,4-7-1,-2 0 0,0-4 1,0 3-2,4-6 1,-1-3 0,1-2-1,1-4 1,2-15-1,-2 28 0,2-12 0,0-16 1,-2 22 0,2-22 0,-1 17-1,1-17 0,0 0-1,0 0-1,-4 18-2,4-18-5,0 0-6,0 0-14,0 0-5,0 0 0,-22 12 1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18:54:10.546"/>
    </inkml:context>
    <inkml:brush xml:id="br0">
      <inkml:brushProperty name="width" value="0.07938" units="cm"/>
      <inkml:brushProperty name="height" value="0.07938" units="cm"/>
      <inkml:brushProperty name="color" value="#789440"/>
      <inkml:brushProperty name="fitToCurve" value="1"/>
    </inkml:brush>
  </inkml:definitions>
  <inkml:trace contextRef="#ctx0" brushRef="#br0">68 19 32,'0'0'26,"5"-17"-4,-5 17-4,0 0-4,0 0-3,0 0-3,9 21 0,-4-6-2,-5-15-1,8 36 0,-8-17-2,2 6 0,-2 2-1,2 1 0,-4 0-1,2 4 1,-2 0 0,2 2 0,-3 1-1,1 4 0,-3-2 0,2 1 0,-6 0-1,7-2 0,-1 0 1,-4-1-1,3 0 0,3-2 0,-3 1 0,1-1 0,-3-2 0,1-3 1,-2-4-1,0 0 0,2-5 0,-5 2 1,10-21-1,-9 15 1,9-15-1,0 0 0,0 0 0,0 0 1,0 0-1,0 0 0,0 0 0,19-6 0,-19 6 0,21-13 0,-21 13 0,26-20 1,-26 20-1,26-26 0,-14 8 1,2-1-2,0-1 2,0-3-1,3-3 0,1 2 0,-1-5 0,6-2 0,-3 1 1,3-1-1,5-4 0,-2 1 1,-2-1-1,2 1 0,-2 1 1,-1 2-1,1-2 0,-3 5 0,-5 1 1,-1 4-1,-1 2 0,-3 4 0,-11 17 0,19-26 0,-19 26 0,0 0 0,0 0 0,8-19-1,-8 19 1,0 0-2,0 0 0,0 0-1,0 0-2,-3-15-5,3 15-2,0 0-5,0 0-12,0 0-5,-14 15 1,11 2 2</inkml:trace>
  <inkml:trace contextRef="#ctx0" brushRef="#br0" timeOffset="969">306 588 3,'0'0'24,"0"0"2,0 21-6,0-21-1,0 0-5,27 22-1,-27-22-2,26 14-1,-26-14-1,26 16-2,-26-16-2,25 17 0,-25-17-1,21 19-1,-21-19 0,17 19-1,-17-19 0,16 22-1,-16-22 1,12 33-1,-5-17 1,0 3-1,-2-2 0,0 2 1,-3 0-1,5 0 0,-2-2 0,-5-17-1,5 28 1,-5-28-1,7 21 0,-7-21 1,5 17-1,-5-17 0,0 0 0,0 0 1,0 0-1,0 0 0,0 0-1,0 0 0,0 0-3,0 0-3,18 7-3,-18-7-10,-4-21-15,4 21-1,0 0 1,7-20 2</inkml:trace>
  <inkml:trace contextRef="#ctx0" brushRef="#br0" timeOffset="2204">1024 0 12,'0'0'23,"0"0"-3,0 0-2,-3 23-2,3-23-2,12 17-3,-12-17-1,16 21-2,-16-21-2,22 27-2,-6-13 0,-16-14-1,33 33 0,-19-16 0,3 2 0,2 0-1,0 5 1,0-1-1,6 1 0,-10 4-1,8-6 2,-6 4-2,2-3-1,-3 1 1,0-3 0,-1-4-1,-3 0 1,6 0-1,-18-17 0,28 23 1,-28-23-1,17 14 0,-17-14 0,17 8 1,-17-8-1,0 0 0,0 0 0,16 6 0,-16-6 0,0 0 0,0 0 0,0 0 0,0 0 0,0 0 0,0 0 0,0 0 1,-9 17-1,9-17 0,-15 10 0,15-10 1,-25 14-1,10-5 0,-3-1 0,-1 5 0,0-3 0,0 4 0,-4-2 1,6 0-1,-5 5-1,-3 1 1,1 1 0,-2 3 0,-2 4 0,4 0 0,-2 2 0,1-4 0,1 2 0,2 1 0,2-6 0,0-2 0,4-2 1,0-1-2,16-16 1,-24 21 0,24-21 0,-16 12 0,16-12 1,0 0-1,0 0 0,0 0 0,0 0 0,0 0 0,0 0-1,0 0-1,0 0-1,0 0-1,0 0-3,0 0-6,0 0-12,0 0-8,16-9 0,-16 9 1</inkml:trace>
  <inkml:trace contextRef="#ctx0" brushRef="#br0" timeOffset="3219">1908 38 20,'-8'16'27,"8"-16"0,-27 15-9,17 8-4,-7-1-3,5 8-2,-9-1-2,9 7-2,-11 1-1,11 6-1,-9-3 0,5 3-1,2-3-1,1-1 1,-3-4-1,7 1 0,-1-3 0,6 0 1,-4-5-1,9 1-1,-1 6 1,7-3 0,-3-2-1,6 1 1,1-5-1,1 0 1,0-5-1,2-2 1,-14-19 0,26 15 0,-26-15-1,28-3 1,-13-4 0,3-7 1,-3 2-1,1-7 0,1-5 0,4 1 0,-2-6 1,0 1-1,-1-3 0,1 3 0,-4-8 0,6 5 0,-5-4 0,-2-1-1,0-2 1,-2-2-1,-3-3 0,-1 0 1,-6-1-1,-2 3 0,-4 1 1,-1 0-1,-3 6 0,-3 6 0,-4 4 0,-6 7-2,3 5-1,-9-1-3,4 17-4,-15-8-5,12 15-11,-2 6-8,-9-7-1,6 16 3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18:54:08.734"/>
    </inkml:context>
    <inkml:brush xml:id="br0">
      <inkml:brushProperty name="width" value="0.07938" units="cm"/>
      <inkml:brushProperty name="height" value="0.07938" units="cm"/>
      <inkml:brushProperty name="color" value="#789440"/>
      <inkml:brushProperty name="fitToCurve" value="1"/>
    </inkml:brush>
  </inkml:definitions>
  <inkml:trace contextRef="#ctx0" brushRef="#br0">80 155 12,'0'0'23,"4"-21"-2,-4 21-2,7-24-2,-7 24-4,5-21-3,-5 21-3,14-19-1,-14 19-2,22-21-1,-6 11-1,5 1 0,3-3 0,0 7 0,-1-2-1,0 2 1,-1 5-1,-3 3 1,-5-1-1,-14-2 1,19 12-1,-19-12 0,7 28 0,-7-9 0,-10 3 0,-1 3-1,-6 4 1,-2 4-1,-2 3 0,-7 2 0,-3-2 0,3 4 1,-1-2-2,-4-3 1,7-4 0,0-3 0,1-8 0,10-4 0,15-16 0,-25 22 0,25-22-1,0 0 1,0 0 0,0 0 0,0 0-1,0 0 1,16 2 0,-16-2 0,19-5 0,-19 5 0,19-5 1,-19 5-1,21-2 0,-21 2 0,19 2 1,-19-2-1,23 7 0,-23-7 1,14 10-1,-14-10 1,21 17-1,-21-17 1,19 16 0,-19-16-1,22 17 1,-22-17 0,21 17-1,-21-17 1,14 18-1,-14-18 1,9 15-1,-9-15 0,0 0 0,12 19-1,-12-19-1,0 0-2,21 7-5,-21-7-7,17-19-15,2 11-1,-7-10 2,14 3-1</inkml:trace>
  <inkml:trace contextRef="#ctx0" brushRef="#br0" timeOffset="797">700 163 8,'-14'-17'22,"14"17"-3,0 0-3,0 0-4,-10 19-1,10-19-4,-9 31 0,4-12-2,-4 6-1,2 0-1,-3 3 0,-2 1-1,3 6 0,-3-7-1,5 5 1,-3-11 0,6 7 0,-5-8-1,9 0 1,0-5 0,7-1-1,-7-15 0,16 24 1,-16-24-1,19 14 0,-19-14 0,26 9 0,-26-9 0,31-2 1,-17-5 0,4-2 0,1-4 0,0 1 0,0-6 0,4-1 0,-8-3 0,9-4 0,-10 2-1,2-2 1,-7-5-1,3 3 1,-10-2-1,-2 3 0,-2-3 1,-3 8-1,-2-4 0,-5 7-1,-4-5 1,-3 5-1,-2-2-1,-2 2 0,1 9-2,-4-9-3,5 15-4,-5-1-11,2 5-11,8 10-1,-7 1 1,8 6 1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2:29.5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8 50,'6'0'21,"-6"-2"-1,3-1-4,2 1-4,0-3-3,7 3-2,-3-5-2,10 3 0,-4-2-2,6 2-1,0-3-1,1 4 1,-2-1-2,-2 1 1,-2 3-1,1-2 1,-2 2-1,-4 0 0,2 0 0,-6 0 0,2 0 0,-4-1-2,1 1-1,-4-3-2,5 6-3,-7-6-4,5 6-3,-3 0-6,-2-3-3,6 10-5,-14-13 0</inkml:trace>
  <inkml:trace contextRef="#ctx0" brushRef="#br0" timeOffset="515">13 268 50,'3'0'21,"-2"-6"-1,-2 3-3,4-1-3,-5 0-2,5 1-4,-4-3-1,5 2-2,-4-1-2,6 3 0,-2-3 0,4 3-1,1-7 0,5 3-1,-2-1 2,4 4-2,-1-1 0,1 0 0,0 0 0,1 2 0,-2-2-1,3 1 1,-5 2-2,0-4 0,3 7-2,-9-7-4,7 11-8,-5 0-17,-6-8-4,5 8 1,-8-12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cm"/>
          <inkml:channel name="Y" type="integer" max="1808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3-10-11T10:08:12.56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543 34 28,'0'0'19,"0"0"-4,-19-9-3,19 9-3,-19-4-1,19 4 0,-17-4-1,17 4-1,0 0 1,-22-5 0,22 5-1,-21-6 0,21 6-1,-21-2-1,21 2-1,-20-2-1,20 2 0,-23-2 0,23 2-1,-21 0 0,21 0 0,-22 0 0,22 0 0,-21 2-1,21-2 1,-17 6 0,17-6-1,-17 4 1,17-4-1,0 0 1,-26 15 0,26-15-1,-19 13 1,19-13 0,-20 15-1,20-15 1,-25 18-1,25-18 1,-22 21-1,22-21 0,-21 22 0,21-22 0,-19 21 0,19-21 0,-13 19 0,13-19 0,-11 20 0,11-20-1,-10 21 1,10-21 0,-5 24 0,5-24 0,-10 32 0,10-32 0,-7 32 0,5-13 1,2-19-1,-10 28 0,10-28 0,-7 30 0,7-30 0,-10 22 0,10-22 0,-7 23 0,3-6 0,4-17 0,-6 24 0,6-24 0,-5 26 0,3-9 0,2 0 0,-2 0 0,2 0 0,0 1 0,-2 1 0,2 0 0,0-19 0,-2 32 0,2-32 0,0 30 0,0-30 0,0 26 0,0-26 0,0 28 0,-2-11 0,2-17 0,-1 30 0,1-13 1,-2 1-1,0 1 0,0-2 1,2 0-1,-2 4 1,0-5-2,0 3 1,2 0 0,-2-2 0,2-17-1,2 30 2,-2-30-2,2 24 1,-2-24 1,4 24-1,-4-24 1,4 21-2,-4-21 3,3 24-3,-3-24 2,4 23-1,-4-23 0,6 22 0,-6-22 1,5 21-1,-5-21 0,6 20 0,-6-20 1,8 21-1,-8-21 0,7 24 1,-7-24-1,8 27 0,-8-27 0,9 26 0,-9-26 1,8 24-1,-8-24 0,7 19 0,-7-19 0,0 0 0,10 21 0,-10-21 0,0 0 0,9 16 0,-9-16 1,0 0-1,0 0 0,13 17 1,-13-17-1,0 0 0,15 17 0,-15-17 1,0 0-1,19 21 1,-19-21-1,0 0 0,19 22 0,-19-22 0,13 17 1,-13-17-1,0 0 0,21 21 0,-21-21 1,0 0-1,22 20 0,-22-20 0,17 13 0,-17-13 0,19 17 0,-19-17 0,19 15 0,-19-15 0,22 13 1,-22-13-1,19 10 0,-19-10 0,21 5 0,-21-5 1,20 4-1,-20-4 0,21 0 0,-21 0 0,21-6 1,-21 6-1,19-7 0,-19 7 1,17-9-1,-17 9 1,17-10-1,-17 10 0,16-11 1,-16 11-1,19-13 0,-19 13 0,19-11 0,-19 11 1,19-13-1,-19 13 0,17-14 0,-17 14 0,19-15 0,-19 15 0,18-15 1,-18 15-1,19-13 0,-19 13 0,19-15 1,-19 15-1,17-15 0,-17 15 0,0 0 0,23-24 0,-23 24 1,15-17-1,-15 17 0,13-24 0,-13 24 0,15-28 1,-15 28-1,13-34 0,-7 15 0,-1 1 1,1 1-1,-2-2 1,-1 2-1,-1 0 0,-2 17 0,4-30 1,-4 30-2,2-24 2,-2 24-1,0-24 1,0 24-1,0-29 1,0 29-1,0-29 0,2 10 2,-2 2-2,2-2 2,0 2-2,-1 0 1,-1 17-1,4-31 2,-4 31-2,4-25 0,-4 25 0,0-24 0,0 24 0,2-26 0,-2 26 0,0-30 0,-2 13 0,0 0 0,2-4 0,-2 1 0,0-1 1,0-1-1,1 3 0,-3-4 0,2-1 0,-2 4 1,0 1-1,-1 0 1,1-2-1,0 1 0,-1-3 1,1 3-1,-2-1 0,2 4 1,1-1-1,1 1 0,-2 0 0,4 17 1,-7-32-1,7 32 0,-8-28 0,4 9 0,0 2 1,-1 0-1,5 17 0,-10-29 0,10 29 0,-9-29 0,9 29 1,-11-26-1,11 26 0,-13-26 0,13 26 0,-15-24 1,15 24-1,-17-19 1,17 19-1,-21-17 1,21 17 0,-21-13-1,21 13 1,-19-8-1,19 8 0,-18-7 1,18 7-1,-19-4 0,19 4 0,-19-4 0,19 4 0,0 0 0,-23-3 0,23 3 0,0 0 0,0 0 1,-18-6-2,18 6 2,0 0-1,0 0 0,0 0 0,0 0 0,0 0 0,-17-2 0,17 2 0,0 0 1,0 0-2,0 0 1,0 0 0,-19-7 0,19 7 0,0 0 0,0 0 0,0 0 0,0 0 0,0 0 1,0 0-2,-17-8 0,17 8-1,0 0-2,0 0-3,0 0-9,-17-2-19,17 2 0,0 0 0,0 0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16T00:03:20.37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4:31.250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188 1110 20,'-4'-17'18,"4"17"-2,-3-19-1,3 19-2,0-21-2,0 21-2,2-19-1,-2 19-2,5-22-1,-5 22 0,19-26-2,-19 26 0,26-25-1,-9 10 1,8 4-1,2-2-1,10 4 0,1-1 1,4 4-1,8 3-1,0 0 1,3 9-1,4 1 1,-5 5-1,-3 7 0,-1 6 0,-4 2 0,1 4 1,-11 6-1,-6-4 1,-9 8 0,-7-3-1,-8 5 1,-14-5 0,-8 6 0,-10-3 0,-5-1 1,-8 3-1,-1-3-1,-1-6 1,3-1-1,3-7 1,1-3-1,10-6 0,3-3-1,23-14 2,-22 7-1,22-7 0,0 0-1,0 0 1,0 0 0,0 0-1,0 0 1,0 0-1,0 0 0,0 0 1,19 5 0,-19-5-1,26 9 1,-9-1 0,4 1 0,0 3 0,1 0 0,1 4 0,0 1 0,-1 2 0,-1 2 1,-4 3-1,1 2 0,-6 5 0,-4-2 1,-2 6 0,-5 1 0,-8 4 0,4 3 1,-9-3 0,-4 3 1,-6-5 0,-1 2 1,-6-7 0,1 0-1,-5-12 1,-4-4-1,-3-12 0,0-3-1,-6-9 0,0-5-1,0-9 0,-3-5-1,0-7 0,-1-3 0,5-4-1,0-3-1,5 3-2,2-3-2,6 15-5,1-3-17,10 10-6,7 6-1,14 15 2</inkml:trace>
  <inkml:trace contextRef="#ctx0" brushRef="#br0" timeOffset="1375">1452 0 15,'-4'19'16,"-1"-2"-2,-4 1-1,-3 4-4,0 4 0,-2 0-2,2 3 0,-2-1-3,2 1 1,-2 3-2,0-1 0,2-4-1,0-2-1,0-3 0,3 2 0,-1-6 0,5-3-1,5-15 0,-7 16 1,7-16-1,0 0 1,0 0-1,0 0 0,13 15 1,-13-15 0,16 5 0,-16-5 0,23 4 0,-6-1 1,-17-3 0,31 2 0,-12-2-1,1 0 1,2 2-1,2 0 1,-3 3-1,0-2-1,2 2 1,-3 4-1,-2-2 0,1 2 1,-19-9-1,28 19 2,-28-19-1,17 22 2,-17-22 0,9 28 0,-9-28 1,-9 33 0,0-14 1,-1 3-2,-9-1 1,-4 3-1,-6-3 1,-1 3-1,-8-3-1,-2 1 0,-5-1 0,0-2-1,-2-5 0,5 0 0,2-9-1,-1-7-2,11 0-3,1-17-2,18 2-9,-6-9-15,10-8-2,9-4-1,3-9 1</inkml:trace>
  <inkml:trace contextRef="#ctx0" brushRef="#br0" timeOffset="2203">1415 107 12,'0'0'23,"0"0"1,0 0-3,21 2-4,-21-2-2,28 2-1,-2 5-3,-2-7-1,13 5-2,-9-5-2,13 5-2,-6-3-1,7-1 0,-6 1-1,4 0-1,-5-4 0,1 4-1,1 1-2,-11-3-3,10 6-2,-11-6-3,4 8-7,-3-4-9,2-3-6,5 5 1,-7-6 2</inkml:trace>
  <inkml:trace contextRef="#ctx0" brushRef="#br0" timeOffset="2984">2506 133 21,'0'0'16,"-19"-15"0,19 15-2,0 0-1,0 0-2,-18-11-3,18 11-2,-15 4-1,15-4-1,-25 14 0,10-6-1,1 4 1,-7 0-2,4 4 1,-8 1-1,6 2 0,-3 7-1,-1 0 0,-1 4 1,3 1-1,2 2 0,0 1-1,1 1 1,5-1-1,0-1 1,3 2-1,5-4 0,-2 0 1,3-3-1,4-1 0,0-3 0,0-3 0,2-3 1,-2-18-1,16 22 1,-16-22 0,21 3-1,-21-3 1,26-10 0,-9 0 0,0-4 0,1 0 0,1-2 0,-2-1 0,2 0 0,0 1-1,0-1 1,-1-2 0,-4 2 0,5 1-1,-4-3 1,-1 2-1,-2-4 1,-1 0-1,-2-1 0,3-2 0,-4-6 0,-1 1 1,-1 1-1,-1 2 0,-4 0 0,5 2 0,-6 3 0,0 4-1,0 17-1,-2-22-1,2 22-3,0 0-2,0 0-4,0 0-3,0 0-5,0 0-6,0 0-2,0 0 2</inkml:trace>
  <inkml:trace contextRef="#ctx0" brushRef="#br0" timeOffset="3750">2999 225 4,'0'0'21,"0"0"2,0 0-6,-21-7-4,21 7 0,-19 3-3,19-3 0,-23 9-3,23-9-1,-29 14-1,11-2-1,-4 4-1,1 1 0,-7 4 0,4 4 0,-4 1-1,4 6 1,-4-3-1,6 6-1,1-6 1,2 5-1,3-1 0,2-2-1,5 2 1,4 0 0,2-2-1,3-1 0,7-4 0,-2-4 1,5-3-1,2-3 0,-12-16 0,35 10 1,-16-15-1,6-6 1,-1-8-1,4-1 1,-1-8 0,3-5 0,-2-3 0,0 0 0,-2-4 0,0 2 1,-6-2 0,5 0-1,-11-1 1,-2 6-1,-4 1 1,-4 4-1,-2 3-1,-4 4 1,-3 1-1,5 22 0,-11-21-1,11 21-2,0 0-1,-17-17-2,17 17-1,0 0-2,0 0-1,0 0-3,2 15-4,-2-15-6,0 0-6,17 23 1,-17-23 2</inkml:trace>
  <inkml:trace contextRef="#ctx0" brushRef="#br0" timeOffset="4406">3587 216 19,'0'0'25,"-1"-15"-4,1 15-1,-19-6-7,19 6-3,-26 4-3,26-4-2,-35 15-1,19-1-1,-8 5-1,5 9-1,-5 1 0,3 6 0,-5 0 0,7 1 1,-1 2-1,7-2 1,0-3-1,5-4 1,2 1-1,6-3 0,2-1-1,3-1 1,4-3-1,0-5 1,-9-17 0,29 23 1,-10-25 1,2-3-1,4-11 1,6-4 0,-5-11 1,5-1-1,-3-9 2,1 3-3,-6-9 1,-2 1 0,-7-1 0,-2 7-1,-10 0 0,-2 7-1,-9 4 0,-3 7-1,-4 9-1,-6 7-1,4 7-2,-10 1-4,6 17-9,-8-5-12,4 8-5,2 3 1,-4 0 0</inkml:trace>
  <inkml:trace contextRef="#ctx0" brushRef="#br0" timeOffset="5703">4183 1212 13,'30'-3'22,"-10"-9"3,8 1-10,5 8 2,-2-4-5,6 7-2,-4-2-2,5 4 0,-2-2-2,6 7-1,0-9 0,8 5 0,4-4-1,7-1-1,0-1 0,8-1 0,-5-5-1,2 3-1,-3-1 0,-3 0 1,-7-2-1,-8 4-1,-2 1-1,-8 1-1,-2 3 0,-12-4-2,3 6-3,-24-2-3,29 2-4,-29-2-8,0 0-10,16-2 2,-16 2 1</inkml:trace>
  <inkml:trace contextRef="#ctx0" brushRef="#br0" timeOffset="6296">4185 1548 28,'38'-14'25,"-14"5"-6,6 2 0,4 5-5,1-6-2,12 8-2,-9-9-2,14 9-1,-5-7-1,7 5-2,2-4 0,8 0 0,-3-2-1,3 3 0,-3-4-1,-1 2 2,-7-3-3,-3 6 0,-10-1 0,-4 3-1,-10 0 0,-3 2 0,-4 0-1,-3 2 0,-16-2-2,20 2-3,-20-2 0,16 7-5,-16-7-2,0 0-7,19 9-5,-19-9-6,0 0 2,0 0 1</inkml:trace>
  <inkml:trace contextRef="#ctx0" brushRef="#br0" timeOffset="6921">4185 1838 25,'0'0'18,"-19"7"0,19-7-3,0 0-1,0 0-2,15-5-2,-15 5-1,28-5-1,-28 5 0,38-7-2,-17 1 0,5 5-1,0-4-1,11 3 0,-11-5-1,17 3 2,-3-2-2,3 0-1,3-2 1,4 1-2,0 2 1,2-2-1,0 1 0,1 3 0,-1 0-1,-4 3 1,-3 0-1,1 1 1,-8-1-1,0 2 0,-2 0 1,-6-2-1,-1 0 0,-3 0 1,0 0-1,-6-2 0,-1 2 1,-4 0-1,-15 0 0,26-3 0,-8-1 0,1 2 1,-4-1-1,3-2 0,-1 3 0,-1-1 0,-1-3-1,-15 6 0,21 0-1,-21 0-2,0 0-4,0 0-8,23 7-12,-23-7-5,0 0-2,2 14 2</inkml:trace>
  <inkml:trace contextRef="#ctx0" brushRef="#br0" timeOffset="12890">4167 2386 9,'0'0'10,"0"0"-1,0 0 0,0 0 1,-12-17-2,12 17 0,0 0 0,0 0-1,-7-17 1,7 17-1,0 0-1,0 0 1,-3-21-2,3 21 1,3-18-2,-3 18 1,11-24-1,-11 24 0,15-26 0,-15 26-1,26-31 1,-10 19-1,1-9 0,6 8-1,-2-6 0,5 3-1,-2-1 1,6 1-1,-6-1-1,5 0 1,-3 3 0,-1 2-1,-3 1 1,1 4 0,-4 6-1,-19 1 1,24 15-1,-15-1 0,-6 7 1,-4 5-1,-3 5 0,-8 5 1,-2 6-1,-5 1 1,-7 2-1,-5 3 0,-2 2 1,-12 2 1,0 2-2,-4-1 0,2-4 0,4-3-2,1-6 2,6-3 0,4-10-1,11-8 0,21-19 1,-20 16-1,20-16 0,0 0 0,3-19 1,-3 19-1,19-30 0,-10 13 0,1 0 1,1 1 0,-11 16-1,21-26 1,-21 26 0,15-20 0,-15 20 0,0 0 0,18-11 0,-18 11 0,0 0 0,0 0 0,19 19 0,-19-19 0,5 30 0,2-13 1,-4 4-1,1 3 0,1-3 0,-3 3 1,-1 2-1,8-6 1,2-2 0,2 1 0,-13-19 0,30 26 1,-30-26-1,35 10 2,-20-10-1,3-2 0,-18 2 0,29-15 0,-29 15 0,30-21-1,-16 5 0,1 4 0,-15 12 0,30-26-1,-30 26 1,19-20-1,-19 20 0,0 0 0,21-18-1,-21 18-1,0 0 0,0 0-3,0 0-3,0 0-3,0 0-6,0 0-9,0 0-7,17-5 1,-17 5 1</inkml:trace>
  <inkml:trace contextRef="#ctx0" brushRef="#br0" timeOffset="14703">5128 2167 11,'0'0'16,"0"0"-1,-11-16-2,11 16-2,0 0-2,-14-16-1,14 16-1,0 0-2,-24-7-1,24 7-1,-17 4 0,17-4-1,-23 9 1,23-9-1,-24 12 0,24-12 0,-26 19-1,26-19 1,-21 22-1,21-22 1,-21 28-1,11-9 0,-3 0 0,3 2 0,-4 1 0,2 2-1,0 1 1,0 4 0,-1-5-1,1 2 1,4-3 0,-1-1 0,2 0-1,2-1 2,1 3-2,1 1 1,-1-1 0,4 2-1,0 0 0,2-2 0,-2 0 1,5 2-2,2-7 1,4-2 1,-11-17-1,21 28 0,-21-28 0,27 21 1,-27-21 0,28 17-1,-28-17 1,26 10 1,-26-10-1,19 7 0,-19-7 0,23 6 0,-23-6 1,22 3-1,-22-3 0,26-7 1,-26 7-1,28-10 0,-28 10 0,31-19 0,-31 19 1,30-24-1,-16 8 0,1 0-1,1-3 1,0 2 0,-1-4 0,1 1 0,-4-5 0,0 1 0,-1 2 0,-1 1 0,-5-2 1,4 1-1,-7 0 0,1 6 1,-3 0-1,-2 1 0,-1-1 0,3 16 0,-9-27 0,9 27 0,-10-28-1,10 28 1,-16-28-1,16 28 0,-17-27 0,17 27 0,-17-25 0,17 25 0,-18-24 1,18 24-1,-15-21 0,15 21 0,-16-15-1,16 15 0,-17-10-1,17 10-3,-21 0-3,2-2-5,19 2-12,-28 15-8,5-6 0,-1 1 1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4:31.250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188 1110 20,'-4'-17'18,"4"17"-2,-3-19-1,3 19-2,0-21-2,0 21-2,2-19-1,-2 19-2,5-22-1,-5 22 0,19-26-2,-19 26 0,26-24-1,-9 8 1,8 6-1,3-4-1,8 5 0,2-1 1,4 5-1,8 1-1,1 1 1,1 10-1,5 0 1,-5 5-1,-3 7 0,-1 5 0,-4 4 0,1 3 1,-10 5-1,-8-3 1,-7 8 0,-8-2-1,-9 4 1,-13-5 0,-8 5 0,-9-1 0,-6-3 1,-9 5-1,0-5-1,-1-4 1,3-2-1,3-7 1,1-4-1,10-4 0,3-5-1,23-13 2,-22 7-1,22-7 0,0 0-1,0 0 1,0 0 0,0 0-1,0 0 1,0 0-1,0 0 0,0 0 1,19 6 0,-19-6-1,26 8 1,-9 1 0,4-1 0,0 5 0,2-1 0,-1 3 0,1 3 0,-1 1 0,-1 1 1,-4 5-1,1 0 0,-6 7 0,-3-3 1,-4 6 0,-3 1 0,-9 4 0,3 3 1,-8-3 0,-4 3 1,-6-5 0,-1 2 1,-6-7 0,1 0-1,-5-13 1,-4-2-1,-2-13 0,-1-4-1,-7-7 0,2-7-1,-2-7 0,-2-6-1,0-7 0,-1-3 0,5-4-1,0-3-1,5 3-2,2-3-2,6 15-5,1-3-17,10 10-6,7 5-1,14 16 2</inkml:trace>
  <inkml:trace contextRef="#ctx0" brushRef="#br0" timeOffset="1375">1452 0 15,'-3'19'16,"-3"-2"-2,-2 1-1,-4 4-4,-1 4 0,0 0-2,0 3 0,0-1-3,0 2 1,-1 1-2,1 0 0,0-4-1,1-2-1,0-3 0,3 2 0,-1-6 0,5-3-1,5-15 0,-7 16 1,7-16-1,0 0 1,0 0-1,0 0 0,14 15 1,-14-15 0,15 6 0,-15-6 0,23 3 0,-6 0 1,-17-3 0,32 2 0,-13-2-1,0 0 1,3 2-1,3 0 1,-5 3-1,1-2-1,2 3 1,-2 2-1,-4-1 0,2 2 1,-19-9-1,28 19 2,-28-19-1,17 22 2,-17-22 0,9 28 0,-9-28 1,-9 33 0,1-14 1,-3 3-2,-8-1 1,-3 3-1,-8-3 1,1 3-1,-10-3-1,-1 1 0,-5-1 0,0-2-1,-2-5 0,6 0 0,1-9-1,-2-7-2,12 1-3,1-18-2,18 1-9,-6-8-15,10-8-2,9-4-1,3-9 1</inkml:trace>
  <inkml:trace contextRef="#ctx0" brushRef="#br0" timeOffset="2203">1416 107 12,'0'0'23,"0"0"1,0 0-3,20 2-4,-20-2-2,28 2-1,-2 5-3,-1-7-1,11 5-2,-8-5-2,14 5-2,-8-3-1,8 0 0,-6-1-1,4 1-1,-5-4 0,2 4-1,-1 1-2,-10-3-3,11 6-2,-13-6-3,5 8-7,-3-4-9,2-3-6,5 5 1,-7-6 2</inkml:trace>
  <inkml:trace contextRef="#ctx0" brushRef="#br0" timeOffset="2984">2506 133 21,'0'0'16,"-19"-15"0,19 15-2,0 0-1,0 0-2,-17-11-3,17 11-2,-16 4-1,16-4-1,-24 14 0,8-6-1,2 4 1,-7 0-2,4 4 1,-7 1-1,5 2 0,-4 7-1,1 0 0,-3 4 1,4 1-1,2 2 0,0 1-1,2 1 1,3-1-1,2-1 1,1 2-1,6-4 0,-2 0 1,4-3-1,3-1 0,0-2 0,0-5 0,1-2 1,-1-18-1,16 22 1,-16-22 0,21 4-1,-21-4 1,26-11 0,-9 1 0,1-4 0,-1 0 0,2-1 0,-1-3 0,1 1 0,0 2-1,0-3 1,-2-1 0,-3 2 0,5 1-1,-3-3 1,-2 2-1,-2-4 1,-2 1-1,-1-3 0,3-1 0,-3-6 0,-2 1 1,-2 1-1,0 2 0,-3 0 0,3 2 0,-5 3 0,0 4-1,0 17-1,-2-22-1,2 22-3,0 0-2,0 0-4,0 0-3,0 0-5,0 0-6,0 0-2,0 0 2</inkml:trace>
  <inkml:trace contextRef="#ctx0" brushRef="#br0" timeOffset="3750">2999 225 4,'0'0'21,"0"0"2,0 0-6,-20-7-4,20 7 0,-20 3-3,20-3 0,-22 9-3,22-9-1,-30 14-1,13-2-1,-6 4-1,3 1 0,-8 4 0,3 5 0,-2 0-1,2 5 1,-2-2-1,4 6-1,2-6 1,2 6-1,3-2 0,3-2-1,4 2 1,4-1 0,1 0-1,4-3 0,7-3 0,-2-4 1,6-3-1,1-3 0,-12-16 0,35 10 1,-16-15-1,5-5 1,0-9-1,4-2 1,0-7 0,1-5 0,-1-3 0,0 0 0,-2-4 0,0 2 1,-5-2 0,3 0-1,-10-1 1,-2 6-1,-3 1 1,-5 4-1,-3 3-1,-2 4 1,-5 1-1,6 22 0,-10-21-1,10 21-2,0 0-1,-17-17-2,17 17-1,0 0-2,0 0-1,0 0-3,1 15-4,-1-15-6,0 0-6,18 23 1,-18-23 2</inkml:trace>
  <inkml:trace contextRef="#ctx0" brushRef="#br0" timeOffset="4406">3588 216 19,'0'0'25,"-2"-15"-4,2 15-1,-19-5-7,19 5-3,-26 3-3,26-3-2,-35 16-1,20-3-1,-9 6-1,4 9-1,-4 1 0,3 6 0,-5 0 0,7 1 1,0 2-1,5-2 1,2-3-1,3-3 1,4-1-1,5-1 0,2-2-1,3-2 1,4-2-1,-1-4 1,-8-18 0,30 22 1,-11-24 1,2-3-1,3-10 1,7-6 0,-5-10 1,6 0-1,-4-11 2,1 4-3,-6-9 1,-3 1 0,-6-1 0,-1 7-1,-12 0 0,-1 8-1,-8 2 0,-5 8-1,-2 10-1,-8 5-1,6 8-2,-11 1-4,5 17-9,-6-5-12,3 8-5,2 3 1,-4 1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9:25.703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0 128 9,'0'0'23,"6"15"-6,11-13-1,0-2 0,18 2-1,-5-6-3,17 4-3,-4-6-1,16 2-1,-2-5-2,7 3-1,-3-5 0,7 4-1,-7-1-1,3 2 1,-5 0-1,-2-3 1,-5 2-2,0 2 1,-3 0-1,-2-2 1,-4 3-2,1-4 1,-4 4-1,-2-1 1,-2-4-1,-1 8 0,-7-8 0,-4 5 1,-3 3-1,-4 1 0,-17 0-1,18 3-1,-18-3-1,0 0-2,15 23-4,-15-23-3,0 0-6,-8 20-5,8-20-9,-12 25 2,-6-17 1</inkml:trace>
  <inkml:trace contextRef="#ctx0" brushRef="#br0" timeOffset="656">115 489 9,'0'0'18,"12"-22"0,-12 22-3,0 0-1,0 0-1,19-12-3,-19 12-2,19-5 0,-19 5-2,35-11 1,-18 2-2,11 6 0,-2-7-1,7 6-1,4-3-1,1 4 1,0-2-2,2 3 1,-2-2-1,7 3 0,-3-3 0,0 3 0,1-5 0,-1 3-1,1-1 1,1 1-1,-6 1 1,-3 2-1,-1 0 0,-1 2 0,-7 1 1,2 1-1,-5-4 0,-1 5 1,-1-3-1,-2 0 0,0-1 0,-1 1-1,-1 5-3,-17-7-5,28 9-9,-28-9-13,21 13-1,-21-13 0,0 0 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4:31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5 40 28,'3'0'11,"-8"-6"0,7 6-3,-4 3 0,4-3-2,-2 3 0,0 2-2,0 1 2,0 4-2,-4 4 0,1-1 0,-3 3-1,0 4 0,-4 4 0,0 1-1,-1 4 0,-7 2-1,7 1 0,-6 2-1,2 0 1,1-4-1,1 1 1,0-3-1,2-3 0,4-7 0,0 1 1,4-8-1,-2-2 0,4-1 0,-1-2 0,4-3 1,-1 0-1,4-3 1,-1 2 1,2-2 0,2 0 0,4-2 2,2 4-1,2-4 1,5 2 0,-2-6 0,7 6 0,-2-3 0,8-1-1,-6-3 0,9 1-1,-6-4 0,5 3 0,2-5 0,-3 5-1,-1-3 2,1 2-3,-5 1 1,-3 1 0,-4 0-1,-4 1 0,-1-1 1,-7 3-1,-2 0 0,-4 3 1,1 0-2,-2 0 1,-2 0 0,0 0-2,0 3 0,-5-3-2,5 3-1,-4-6-2,4 6-4,-10-6-6,4 3-9,3 9-8,-8-12 0,9 8 3</inkml:trace>
  <inkml:trace contextRef="#ctx0" brushRef="#br0" timeOffset="875">502 149 33,'-6'34'14,"-8"2"-1,2 7-2,-2 2 0,-2 2-1,3 2-3,-3 2-1,5-3-1,-3 3-1,1-1 0,1-9-2,1 2 1,1-6 0,0-4-1,0-2-1,4-2 0,-3-7 0,2 0 0,4-2-1,0-6 0,0 0 0,2-4-1,1-1 1,0-5-2,1 2-1,2-4-5,0 0-4,0 2-9,-6-10-8,13 14-1</inkml:trace>
  <inkml:trace contextRef="#ctx0" brushRef="#br0" timeOffset="8032">1390 67 22,'-4'-9'10,"6"6"-1,-5-2-1,0 2-1,0-1 0,0-1-1,-1 2-1,1-1 0,-3-2-1,-1 4 0,0-4-1,-3 0 0,1 3-1,-2 1-1,1-1 0,-2 1 1,2 1-1,-1 1 0,1 3-1,-2 0 1,2 1-1,0 3 0,0-1 0,3-1 0,-3 7 0,1-4 0,1 4 0,-1 2 0,1 3 0,0 0 0,0 1 0,-1 1 0,3 2 0,1-2 0,0 1 0,3-2 0,2 1 0,1-2 0,0 0 0,5 3 0,1-5 0,2 1 1,2-4-1,1-1 1,2-3-1,1 1 1,-1-6-1,3-3 1,-1-2 0,2 0-1,3-4 0,-4-3 1,3 1 0,0-6-1,0 1 1,0-6-1,1 2 1,0-4-1,-1 1 1,-5 1-1,3 2 1,-7-1-1,1 4 0,-2 2 0,-5 1 1,0 5-1,-5 0-1,1 5 1,-2 2-1,1 4 1,0 2-1,0 3 1,1 4-1,-2 2 1,2 2 0,-1 4 0,1 0 0,-1 8 1,0-1-1,-1 3 0,0 0 1,1 0 0,-2 3-1,-5 0 1,4 1 0,-3-5 0,2-1 0,-4-2 1,2-1-1,-4-1 1,0-2-1,-2-7 1,1 0 0,-4-2-1,4 2 1,-3-6-1,-2 3 1,0-4-1,0 2 1,-1 0-1,0-3 1,-2-1-1,1-2 0,-1 1 0,0-1 0,-1 3-1,2-1 0,-2-2 0,-2 2-1,2 1-1,-3-6-3,4 5-4,-1-8-9,-7-10-13,10 12 0,-9-19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32:55.468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359 197 7,'0'0'12,"-3"33"-2,3-12 0,0 3-2,0 4-1,0 5-1,0 5-1,0-2-1,-4 7 1,2 2-1,-1 12 0,-1 4 1,4 6-1,-1 11-1,-1 9 1,0 8-2,2 5 0,0 4 0,-2-2-1,2-2 0,0-3 0,0-9 0,2-5-1,-2-12 0,0-11 1,2-9 0,-4-10-1,2-8 1,4-9-1,-4-3-2,0-21-2,0 17-2,0-17-5,0 0-11,8-15-3,-11-10 0</inkml:trace>
  <inkml:trace contextRef="#ctx0" brushRef="#br0" timeOffset="719">0 612 6,'20'2'15,"-20"-2"0,0 0-2,16-26-1,-16 26-3,16-24-1,-8 3 0,-1 6-3,4-10-1,1 1-1,0-3-1,2-1 0,-2-1 0,5-3-1,-1 1 0,3-2 0,-3 2 0,3 2 0,-5-2 0,5 5 0,-2 0 0,-3 3 0,-2 3-1,2-1 1,-2 5-1,-12 16 1,25-27-1,-25 27 1,19-24-1,-19 24 1,15-13-1,-15 13 1,0 0-1,18-10 1,-18 10-1,0 0 1,0 0-1,0 0 1,14-7-1,-14 7 1,0 0 0,0 0 0,0 0 0,0 0 0,0 0-1,0 0 1,0 0 0,0 0 0,0 0 0,0 0 0,0 0 0,0 0 0,0 0 0,15 16 1,-15-16-1,0 0 0,9 15 1,-9-15-1,0 0 0,7 21 1,-7-21-1,5 16 0,-5-16 0,5 20-1,-5-20 1,9 23-1,-9-23 1,10 27-1,-4-13 0,-6-14 1,12 28-1,-12-28 1,8 26-1,-8-26 1,13 24-1,-13-24 1,8 23-1,-8-23 0,7 19 0,-7-19-1,5 17 2,-5-17-2,0 0 1,9 24 0,-9-24 0,0 0 0,4 19 0,-4-19 0,0 0 0,5 19 1,-5-19-1,0 0 0,0 17 0,0-17 0,0 0-2,2 18 0,-2-18-1,-2 14-4,2-14-4,-5 19-8,5-19-11,-4 15 2,4-15-1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59.3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7:43.0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0.7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8:03.6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04T14:29:43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7-10-16T00:03:20.375"/>
    </inkml:context>
    <inkml:brush xml:id="br0">
      <inkml:brushProperty name="width" value="0.05292" units="cm"/>
      <inkml:brushProperty name="height" value="0.05292" units="cm"/>
      <inkml:brushProperty name="color" value="#333399"/>
      <inkml:brushProperty name="fitToCurve" value="1"/>
    </inkml:brush>
  </inkml:definitions>
  <inkml:trace contextRef="#ctx0" brushRef="#br0">0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4:31.250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188 1110 20,'-4'-17'18,"4"17"-2,-3-19-1,3 19-2,0-21-2,0 21-2,2-19-1,-2 19-2,5-22-1,-5 22 0,19-26-2,-19 26 0,26-25-1,-9 10 1,8 4-1,2-2-1,10 4 0,1-1 1,4 4-1,8 3-1,0 0 1,3 9-1,4 1 1,-5 5-1,-3 7 0,-1 6 0,-4 2 0,1 4 1,-11 6-1,-6-4 1,-9 8 0,-7-3-1,-8 5 1,-14-5 0,-8 6 0,-10-3 0,-5-1 1,-8 3-1,-1-3-1,-1-6 1,3-1-1,3-7 1,1-3-1,10-6 0,3-3-1,23-14 2,-22 7-1,22-7 0,0 0-1,0 0 1,0 0 0,0 0-1,0 0 1,0 0-1,0 0 0,0 0 1,19 5 0,-19-5-1,26 9 1,-9-1 0,4 1 0,0 3 0,1 0 0,1 4 0,0 1 0,-1 2 0,-1 2 1,-4 3-1,1 2 0,-6 5 0,-4-2 1,-2 6 0,-5 1 0,-8 4 0,4 3 1,-9-3 0,-4 3 1,-6-5 0,-1 2 1,-6-7 0,1 0-1,-5-12 1,-4-4-1,-3-12 0,0-3-1,-6-9 0,0-5-1,0-9 0,-3-5-1,0-7 0,-1-3 0,5-4-1,0-3-1,5 3-2,2-3-2,6 15-5,1-3-17,10 10-6,7 6-1,14 15 2</inkml:trace>
  <inkml:trace contextRef="#ctx0" brushRef="#br0" timeOffset="1375">1452 0 15,'-4'19'16,"-1"-2"-2,-4 1-1,-3 4-4,0 4 0,-2 0-2,2 3 0,-2-1-3,2 1 1,-2 3-2,0-1 0,2-4-1,0-2-1,0-3 0,3 2 0,-1-6 0,5-3-1,5-15 0,-7 16 1,7-16-1,0 0 1,0 0-1,0 0 0,13 15 1,-13-15 0,16 5 0,-16-5 0,23 4 0,-6-1 1,-17-3 0,31 2 0,-12-2-1,1 0 1,2 2-1,2 0 1,-3 3-1,0-2-1,2 2 1,-3 4-1,-2-2 0,1 2 1,-19-9-1,28 19 2,-28-19-1,17 22 2,-17-22 0,9 28 0,-9-28 1,-9 33 0,0-14 1,-1 3-2,-9-1 1,-4 3-1,-6-3 1,-1 3-1,-8-3-1,-2 1 0,-5-1 0,0-2-1,-2-5 0,5 0 0,2-9-1,-1-7-2,11 0-3,1-17-2,18 2-9,-6-9-15,10-8-2,9-4-1,3-9 1</inkml:trace>
  <inkml:trace contextRef="#ctx0" brushRef="#br0" timeOffset="2203">1415 107 12,'0'0'23,"0"0"1,0 0-3,21 2-4,-21-2-2,28 2-1,-2 5-3,-2-7-1,13 5-2,-9-5-2,13 5-2,-6-3-1,7-1 0,-6 1-1,4 0-1,-5-4 0,1 4-1,1 1-2,-11-3-3,10 6-2,-11-6-3,4 8-7,-3-4-9,2-3-6,5 5 1,-7-6 2</inkml:trace>
  <inkml:trace contextRef="#ctx0" brushRef="#br0" timeOffset="2984">2506 133 21,'0'0'16,"-19"-15"0,19 15-2,0 0-1,0 0-2,-18-11-3,18 11-2,-15 4-1,15-4-1,-25 14 0,10-6-1,1 4 1,-7 0-2,4 4 1,-8 1-1,6 2 0,-3 7-1,-1 0 0,-1 4 1,3 1-1,2 2 0,0 1-1,1 1 1,5-1-1,0-1 1,3 2-1,5-4 0,-2 0 1,3-3-1,4-1 0,0-3 0,0-3 0,2-3 1,-2-18-1,16 22 1,-16-22 0,21 3-1,-21-3 1,26-10 0,-9 0 0,0-4 0,1 0 0,1-2 0,-2-1 0,2 0 0,0 1-1,0-1 1,-1-2 0,-4 2 0,5 1-1,-4-3 1,-1 2-1,-2-4 1,-1 0-1,-2-1 0,3-2 0,-4-6 0,-1 1 1,-1 1-1,-1 2 0,-4 0 0,5 2 0,-6 3 0,0 4-1,0 17-1,-2-22-1,2 22-3,0 0-2,0 0-4,0 0-3,0 0-5,0 0-6,0 0-2,0 0 2</inkml:trace>
  <inkml:trace contextRef="#ctx0" brushRef="#br0" timeOffset="3750">2999 225 4,'0'0'21,"0"0"2,0 0-6,-21-7-4,21 7 0,-19 3-3,19-3 0,-23 9-3,23-9-1,-29 14-1,11-2-1,-4 4-1,1 1 0,-7 4 0,4 4 0,-4 1-1,4 6 1,-4-3-1,6 6-1,1-6 1,2 5-1,3-1 0,2-2-1,5 2 1,4 0 0,2-2-1,3-1 0,7-4 0,-2-4 1,5-3-1,2-3 0,-12-16 0,35 10 1,-16-15-1,6-6 1,-1-8-1,4-1 1,-1-8 0,3-5 0,-2-3 0,0 0 0,-2-4 0,0 2 1,-6-2 0,5 0-1,-11-1 1,-2 6-1,-4 1 1,-4 4-1,-2 3-1,-4 4 1,-3 1-1,5 22 0,-11-21-1,11 21-2,0 0-1,-17-17-2,17 17-1,0 0-2,0 0-1,0 0-3,2 15-4,-2-15-6,0 0-6,17 23 1,-17-23 2</inkml:trace>
  <inkml:trace contextRef="#ctx0" brushRef="#br0" timeOffset="4406">3587 216 19,'0'0'25,"-1"-15"-4,1 15-1,-19-6-7,19 6-3,-26 4-3,26-4-2,-35 15-1,19-1-1,-8 5-1,5 9-1,-5 1 0,3 6 0,-5 0 0,7 1 1,-1 2-1,7-2 1,0-3-1,5-4 1,2 1-1,6-3 0,2-1-1,3-1 1,4-3-1,0-5 1,-9-17 0,29 23 1,-10-25 1,2-3-1,4-11 1,6-4 0,-5-11 1,5-1-1,-3-9 2,1 3-3,-6-9 1,-2 1 0,-7-1 0,-2 7-1,-10 0 0,-2 7-1,-9 4 0,-3 7-1,-4 9-1,-6 7-1,4 7-2,-10 1-4,6 17-9,-8-5-12,4 8-5,2 3 1,-4 0 0</inkml:trace>
  <inkml:trace contextRef="#ctx0" brushRef="#br0" timeOffset="5703">4183 1212 13,'30'-3'22,"-10"-9"3,8 1-10,5 8 2,-2-4-5,6 7-2,-4-2-2,5 4 0,-2-2-2,6 7-1,0-9 0,8 5 0,4-4-1,7-1-1,0-1 0,8-1 0,-5-5-1,2 3-1,-3-1 0,-3 0 1,-7-2-1,-8 4-1,-2 1-1,-8 1-1,-2 3 0,-12-4-2,3 6-3,-24-2-3,29 2-4,-29-2-8,0 0-10,16-2 2,-16 2 1</inkml:trace>
  <inkml:trace contextRef="#ctx0" brushRef="#br0" timeOffset="6296">4185 1548 28,'38'-14'25,"-14"5"-6,6 2 0,4 5-5,1-6-2,12 8-2,-9-9-2,14 9-1,-5-7-1,7 5-2,2-4 0,8 0 0,-3-2-1,3 3 0,-3-4-1,-1 2 2,-7-3-3,-3 6 0,-10-1 0,-4 3-1,-10 0 0,-3 2 0,-4 0-1,-3 2 0,-16-2-2,20 2-3,-20-2 0,16 7-5,-16-7-2,0 0-7,19 9-5,-19-9-6,0 0 2,0 0 1</inkml:trace>
  <inkml:trace contextRef="#ctx0" brushRef="#br0" timeOffset="6921">4185 1838 25,'0'0'18,"-19"7"0,19-7-3,0 0-1,0 0-2,15-5-2,-15 5-1,28-5-1,-28 5 0,38-7-2,-17 1 0,5 5-1,0-4-1,11 3 0,-11-5-1,17 3 2,-3-2-2,3 0-1,3-2 1,4 1-2,0 2 1,2-2-1,0 1 0,1 3 0,-1 0-1,-4 3 1,-3 0-1,1 1 1,-8-1-1,0 2 0,-2 0 1,-6-2-1,-1 0 0,-3 0 1,0 0-1,-6-2 0,-1 2 1,-4 0-1,-15 0 0,26-3 0,-8-1 0,1 2 1,-4-1-1,3-2 0,-1 3 0,-1-1 0,-1-3-1,-15 6 0,21 0-1,-21 0-2,0 0-4,0 0-8,23 7-12,-23-7-5,0 0-2,2 14 2</inkml:trace>
  <inkml:trace contextRef="#ctx0" brushRef="#br0" timeOffset="12890">4167 2386 9,'0'0'10,"0"0"-1,0 0 0,0 0 1,-12-17-2,12 17 0,0 0 0,0 0-1,-7-17 1,7 17-1,0 0-1,0 0 1,-3-21-2,3 21 1,3-18-2,-3 18 1,11-24-1,-11 24 0,15-26 0,-15 26-1,26-31 1,-10 19-1,1-9 0,6 8-1,-2-6 0,5 3-1,-2-1 1,6 1-1,-6-1-1,5 0 1,-3 3 0,-1 2-1,-3 1 1,1 4 0,-4 6-1,-19 1 1,24 15-1,-15-1 0,-6 7 1,-4 5-1,-3 5 0,-8 5 1,-2 6-1,-5 1 1,-7 2-1,-5 3 0,-2 2 1,-12 2 1,0 2-2,-4-1 0,2-4 0,4-3-2,1-6 2,6-3 0,4-10-1,11-8 0,21-19 1,-20 16-1,20-16 0,0 0 0,3-19 1,-3 19-1,19-30 0,-10 13 0,1 0 1,1 1 0,-11 16-1,21-26 1,-21 26 0,15-20 0,-15 20 0,0 0 0,18-11 0,-18 11 0,0 0 0,0 0 0,19 19 0,-19-19 0,5 30 0,2-13 1,-4 4-1,1 3 0,1-3 0,-3 3 1,-1 2-1,8-6 1,2-2 0,2 1 0,-13-19 0,30 26 1,-30-26-1,35 10 2,-20-10-1,3-2 0,-18 2 0,29-15 0,-29 15 0,30-21-1,-16 5 0,1 4 0,-15 12 0,30-26-1,-30 26 1,19-20-1,-19 20 0,0 0 0,21-18-1,-21 18-1,0 0 0,0 0-3,0 0-3,0 0-3,0 0-6,0 0-9,0 0-7,17-5 1,-17 5 1</inkml:trace>
  <inkml:trace contextRef="#ctx0" brushRef="#br0" timeOffset="14703">5128 2167 11,'0'0'16,"0"0"-1,-11-16-2,11 16-2,0 0-2,-14-16-1,14 16-1,0 0-2,-24-7-1,24 7-1,-17 4 0,17-4-1,-23 9 1,23-9-1,-24 12 0,24-12 0,-26 19-1,26-19 1,-21 22-1,21-22 1,-21 28-1,11-9 0,-3 0 0,3 2 0,-4 1 0,2 2-1,0 1 1,0 4 0,-1-5-1,1 2 1,4-3 0,-1-1 0,2 0-1,2-1 2,1 3-2,1 1 1,-1-1 0,4 2-1,0 0 0,2-2 0,-2 0 1,5 2-2,2-7 1,4-2 1,-11-17-1,21 28 0,-21-28 0,27 21 1,-27-21 0,28 17-1,-28-17 1,26 10 1,-26-10-1,19 7 0,-19-7 0,23 6 0,-23-6 1,22 3-1,-22-3 0,26-7 1,-26 7-1,28-10 0,-28 10 0,31-19 0,-31 19 1,30-24-1,-16 8 0,1 0-1,1-3 1,0 2 0,-1-4 0,1 1 0,-4-5 0,0 1 0,-1 2 0,-1 1 0,-5-2 1,4 1-1,-7 0 0,1 6 1,-3 0-1,-2 1 0,-1-1 0,3 16 0,-9-27 0,9 27 0,-10-28-1,10 28 1,-16-28-1,16 28 0,-17-27 0,17 27 0,-17-25 0,17 25 0,-18-24 1,18 24-1,-15-21 0,15 21 0,-16-15-1,16 15 0,-17-10-1,17 10-3,-21 0-3,2-2-5,19 2-12,-28 15-8,5-6 0,-1 1 1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4:31.250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188 1110 20,'-4'-17'18,"4"17"-2,-3-19-1,3 19-2,0-21-2,0 21-2,2-19-1,-2 19-2,5-22-1,-5 22 0,19-26-2,-19 26 0,26-24-1,-9 8 1,8 6-1,3-4-1,8 5 0,2-1 1,4 5-1,8 1-1,1 1 1,1 10-1,5 0 1,-5 5-1,-3 7 0,-1 5 0,-4 4 0,1 3 1,-10 5-1,-8-3 1,-7 8 0,-8-2-1,-9 4 1,-13-5 0,-8 5 0,-9-1 0,-6-3 1,-9 5-1,0-5-1,-1-4 1,3-2-1,3-7 1,1-4-1,10-4 0,3-5-1,23-13 2,-22 7-1,22-7 0,0 0-1,0 0 1,0 0 0,0 0-1,0 0 1,0 0-1,0 0 0,0 0 1,19 6 0,-19-6-1,26 8 1,-9 1 0,4-1 0,0 5 0,2-1 0,-1 3 0,1 3 0,-1 1 0,-1 1 1,-4 5-1,1 0 0,-6 7 0,-3-3 1,-4 6 0,-3 1 0,-9 4 0,3 3 1,-8-3 0,-4 3 1,-6-5 0,-1 2 1,-6-7 0,1 0-1,-5-13 1,-4-2-1,-2-13 0,-1-4-1,-7-7 0,2-7-1,-2-7 0,-2-6-1,0-7 0,-1-3 0,5-4-1,0-3-1,5 3-2,2-3-2,6 15-5,1-3-17,10 10-6,7 5-1,14 16 2</inkml:trace>
  <inkml:trace contextRef="#ctx0" brushRef="#br0" timeOffset="1375">1452 0 15,'-3'19'16,"-3"-2"-2,-2 1-1,-4 4-4,-1 4 0,0 0-2,0 3 0,0-1-3,0 2 1,-1 1-2,1 0 0,0-4-1,1-2-1,0-3 0,3 2 0,-1-6 0,5-3-1,5-15 0,-7 16 1,7-16-1,0 0 1,0 0-1,0 0 0,14 15 1,-14-15 0,15 6 0,-15-6 0,23 3 0,-6 0 1,-17-3 0,32 2 0,-13-2-1,0 0 1,3 2-1,3 0 1,-5 3-1,1-2-1,2 3 1,-2 2-1,-4-1 0,2 2 1,-19-9-1,28 19 2,-28-19-1,17 22 2,-17-22 0,9 28 0,-9-28 1,-9 33 0,1-14 1,-3 3-2,-8-1 1,-3 3-1,-8-3 1,1 3-1,-10-3-1,-1 1 0,-5-1 0,0-2-1,-2-5 0,6 0 0,1-9-1,-2-7-2,12 1-3,1-18-2,18 1-9,-6-8-15,10-8-2,9-4-1,3-9 1</inkml:trace>
  <inkml:trace contextRef="#ctx0" brushRef="#br0" timeOffset="2203">1416 107 12,'0'0'23,"0"0"1,0 0-3,20 2-4,-20-2-2,28 2-1,-2 5-3,-1-7-1,11 5-2,-8-5-2,14 5-2,-8-3-1,8 0 0,-6-1-1,4 1-1,-5-4 0,2 4-1,-1 1-2,-10-3-3,11 6-2,-13-6-3,5 8-7,-3-4-9,2-3-6,5 5 1,-7-6 2</inkml:trace>
  <inkml:trace contextRef="#ctx0" brushRef="#br0" timeOffset="2984">2506 133 21,'0'0'16,"-19"-15"0,19 15-2,0 0-1,0 0-2,-17-11-3,17 11-2,-16 4-1,16-4-1,-24 14 0,8-6-1,2 4 1,-7 0-2,4 4 1,-7 1-1,5 2 0,-4 7-1,1 0 0,-3 4 1,4 1-1,2 2 0,0 1-1,2 1 1,3-1-1,2-1 1,1 2-1,6-4 0,-2 0 1,4-3-1,3-1 0,0-2 0,0-5 0,1-2 1,-1-18-1,16 22 1,-16-22 0,21 4-1,-21-4 1,26-11 0,-9 1 0,1-4 0,-1 0 0,2-1 0,-1-3 0,1 1 0,0 2-1,0-3 1,-2-1 0,-3 2 0,5 1-1,-3-3 1,-2 2-1,-2-4 1,-2 1-1,-1-3 0,3-1 0,-3-6 0,-2 1 1,-2 1-1,0 2 0,-3 0 0,3 2 0,-5 3 0,0 4-1,0 17-1,-2-22-1,2 22-3,0 0-2,0 0-4,0 0-3,0 0-5,0 0-6,0 0-2,0 0 2</inkml:trace>
  <inkml:trace contextRef="#ctx0" brushRef="#br0" timeOffset="3750">2999 225 4,'0'0'21,"0"0"2,0 0-6,-20-7-4,20 7 0,-20 3-3,20-3 0,-22 9-3,22-9-1,-30 14-1,13-2-1,-6 4-1,3 1 0,-8 4 0,3 5 0,-2 0-1,2 5 1,-2-2-1,4 6-1,2-6 1,2 6-1,3-2 0,3-2-1,4 2 1,4-1 0,1 0-1,4-3 0,7-3 0,-2-4 1,6-3-1,1-3 0,-12-16 0,35 10 1,-16-15-1,5-5 1,0-9-1,4-2 1,0-7 0,1-5 0,-1-3 0,0 0 0,-2-4 0,0 2 1,-5-2 0,3 0-1,-10-1 1,-2 6-1,-3 1 1,-5 4-1,-3 3-1,-2 4 1,-5 1-1,6 22 0,-10-21-1,10 21-2,0 0-1,-17-17-2,17 17-1,0 0-2,0 0-1,0 0-3,1 15-4,-1-15-6,0 0-6,18 23 1,-18-23 2</inkml:trace>
  <inkml:trace contextRef="#ctx0" brushRef="#br0" timeOffset="4406">3588 216 19,'0'0'25,"-2"-15"-4,2 15-1,-19-5-7,19 5-3,-26 3-3,26-3-2,-35 16-1,20-3-1,-9 6-1,4 9-1,-4 1 0,3 6 0,-5 0 0,7 1 1,0 2-1,5-2 1,2-3-1,3-3 1,4-1-1,5-1 0,2-2-1,3-2 1,4-2-1,-1-4 1,-8-18 0,30 22 1,-11-24 1,2-3-1,3-10 1,7-6 0,-5-10 1,6 0-1,-4-11 2,1 4-3,-6-9 1,-3 1 0,-6-1 0,-1 7-1,-12 0 0,-1 8-1,-8 2 0,-5 8-1,-2 10-1,-8 5-1,6 8-2,-11 1-4,5 17-9,-6-5-12,3 8-5,2 3 1,-4 1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9:25.703"/>
    </inkml:context>
    <inkml:brush xml:id="br0">
      <inkml:brushProperty name="width" value="0.10583" units="cm"/>
      <inkml:brushProperty name="height" value="0.10583" units="cm"/>
      <inkml:brushProperty name="color" value="#FF0000"/>
      <inkml:brushProperty name="fitToCurve" value="1"/>
    </inkml:brush>
  </inkml:definitions>
  <inkml:trace contextRef="#ctx0" brushRef="#br0">0 128 9,'0'0'23,"6"15"-6,11-13-1,0-2 0,18 2-1,-5-6-3,17 4-3,-4-6-1,16 2-1,-2-5-2,7 3-1,-3-5 0,7 4-1,-7-1-1,3 2 1,-5 0-1,-2-3 1,-5 2-2,0 2 1,-3 0-1,-2-2 1,-4 3-2,1-4 1,-4 4-1,-2-1 1,-2-4-1,-1 8 0,-7-8 0,-4 5 1,-3 3-1,-4 1 0,-17 0-1,18 3-1,-18-3-1,0 0-2,15 23-4,-15-23-3,0 0-6,-8 20-5,8-20-9,-12 25 2,-6-17 1</inkml:trace>
  <inkml:trace contextRef="#ctx0" brushRef="#br0" timeOffset="656">115 489 9,'0'0'18,"12"-22"0,-12 22-3,0 0-1,0 0-1,19-12-3,-19 12-2,19-5 0,-19 5-2,35-11 1,-18 2-2,11 6 0,-2-7-1,7 6-1,4-3-1,1 4 1,0-2-2,2 3 1,-2-2-1,7 3 0,-3-3 0,0 3 0,1-5 0,-1 3-1,1-1 1,1 1-1,-6 1 1,-3 2-1,-1 0 0,-1 2 0,-7 1 1,2 1-1,-5-4 0,-1 5 1,-1-3-1,-2 0 0,0-1 0,-1 1-1,-1 5-3,-17-7-5,28 9-9,-28-9-13,21 13-1,-21-13 0,0 0 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4:42.67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3 0 16,'-2'-1'5,"3"1"0,-1 0-1,0 1-1,0-1-1,0 2 1,-1-2-1,2 1 1,-2 0 0,1 5 0,-2-4 0,2 2-1,-1 2 1,1-1-1,-2 1 1,1 0-1,-1 1 0,1-2 0,0 5 0,1-2 1,-2 0-1,1-1 1,-1 5 1,-1-2 0,0 7-1,-2 3 1,0 2-1,-2 1 0,-1 6-1,-1-1 0,-1 0 0,0-1 0,0-1-1,0-3-1,-2 1 1,4-1-1,2-5 1,-1 1-1,0-2 0,3-1 0,-1-5 0,2 2 0,-1-5 0,4-1 1,-1-1-1,1-3 0,0 0 0,0-2 1,1-1-1,-1 0 1,0 2-1,3-2 0,-2 0 1,-1-2-1,2 2 1,-1-1-1,1 1 1,-1 0-1,2-2 1,-2 1 0,1-1 0,-1 1-1,1 0 1,-1 1 0,1-2 0,-2-1 0,1 2 0,-1-2-1,1 0 1,-1 2 0,2-1 0,-2 0-1,0 2 0,0-2 1,1 1-1,-1-1 0,0 2 0,0-1 1,0-1-1,0 1 0,0 0 0,2 1 0,-2 0 0,0-2 0,0 4 1,0-1-2,-2-1 1,2 1 0,0-1 0,0 0 0,0-1 1,0 1-1,0-1 0,0-1-1,2 1 2,-1-2-2,1 3 1,2-3 0,2 0 0,1-1 0,1 1-1,4-1 1,1 0 0,4-2 1,3 2-1,2-2 0,-2 4 1,4-2-1,-3 1 0,2-1 1,-1 3-1,-3-4 0,-1 4 1,-3 0-1,0-1 0,-2 2 0,-1 0 1,-4 0-1,2 0 0,-3 3 0,1-2 0,-1-1 0,-3 0 0,3 2 1,-1-4-1,1 1 0,2-2 1,-2 0 0,-3 0-1,3 2 0,-4 0 0,2-1-1,-5 1-1,2 2-2,-2-1-1,2 2-3,-4-1-4,2-2-7,6 11-11,-14-16 1</inkml:trace>
  <inkml:trace contextRef="#ctx0" brushRef="#br0" timeOffset="1391">404 53 25,'-8'23'13,"8"14"-2,-9-5 0,6 8-3,-1-1 0,-2 3-1,-1 1-1,-3 0-1,4 1 0,-4-6-1,3 2 0,-4-3 0,3-3 0,4-5-1,0-2-1,0-3 0,1 0-1,3-7-1,-2-4 1,4-2-1,-1-4 0,-1 2 0,0-6 0,2 3-1,-2-8-2,-2 8-1,2-2-3,-1 3-2,-1 2-3,-1-4-4,6 10-2,-11-15-5,13 21-2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29:56.484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0 775 17,'0'0'15,"0"0"-1,0 0-1,0 0-2,0 0-1,24-22 1,-1 5-3,3-16 0,10 0-3,4-16-1,11 3-1,-1-11-1,9-4 0,-7-1-1,2-2 0,-3 1 0,-4 6 0,-11 4 0,-3 4 1,-8 11-1,-8 7 1,-5 7-1,-5 8 0,-7 16 0,0 0 0,0 0 0,0 0 0,0 0 0,0 0-1,-16 24 0,16-24 1,-5 28-1,5-28 0,-7 24 1,7-24-1,-7 28 0,4-13 1,3 3 0,0 6-1,0-3 1,2 8-1,-4 1 1,4 8 0,-2 5 0,1 2-1,-2 5 1,-1 6 1,0-1-1,2 0 1,-2 1-1,2-1 0,-1-3 1,1-5-1,-2-7 0,4-2 1,-2-7-1,1-5 0,-1-7-1,0-4 1,0-15 0,0 21-1,0-21 0,0 0 1,0 21-1,0-21 0,0 15 0,0-15 1,0 0-1,-1 23-1,1-23 0,0 0 0,0 0-3,0 0-2,0 0-8,0 0-16,0 0-4,0 0 0,1-23 2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8" units="in"/>
          <inkml:channel name="Y" type="integer" max="18080" units="in"/>
          <inkml:channel name="F" type="integer" max="255" units="dev"/>
        </inkml:traceFormat>
        <inkml:channelProperties>
          <inkml:channelProperty channel="X" name="resolution" value="3491.87891" units="1/in"/>
          <inkml:channelProperty channel="Y" name="resolution" value="2921.78418" units="1/in"/>
          <inkml:channelProperty channel="F" name="resolution" value="INF" units="1/dev"/>
        </inkml:channelProperties>
      </inkml:inkSource>
      <inkml:timestamp xml:id="ts0" timeString="2010-10-19T00:32:55.468"/>
    </inkml:context>
    <inkml:brush xml:id="br0">
      <inkml:brushProperty name="width" value="0.10583" units="cm"/>
      <inkml:brushProperty name="height" value="0.10583" units="cm"/>
      <inkml:brushProperty name="color" value="#0070C0"/>
      <inkml:brushProperty name="fitToCurve" value="1"/>
    </inkml:brush>
  </inkml:definitions>
  <inkml:trace contextRef="#ctx0" brushRef="#br0">359 197 7,'0'0'12,"-3"33"-2,3-12 0,0 3-2,0 4-1,0 5-1,0 5-1,0-2-1,-4 7 1,2 2-1,-1 12 0,-1 4 1,4 6-1,-1 11-1,-1 9 1,0 8-2,2 5 0,0 4 0,-2-2-1,2-2 0,0-3 0,0-9 0,2-5-1,-2-12 0,0-11 1,2-9 0,-4-10-1,2-8 1,4-9-1,-4-3-2,0-21-2,0 17-2,0-17-5,0 0-11,8-15-3,-11-10 0</inkml:trace>
  <inkml:trace contextRef="#ctx0" brushRef="#br0" timeOffset="719">0 612 6,'20'2'15,"-20"-2"0,0 0-2,16-26-1,-16 26-3,16-24-1,-8 3 0,-1 6-3,4-10-1,1 1-1,0-3-1,2-1 0,-2-1 0,5-3-1,-1 1 0,3-2 0,-3 2 0,3 2 0,-5-2 0,5 5 0,-2 0 0,-3 3 0,-2 3-1,2-1 1,-2 5-1,-12 16 1,25-27-1,-25 27 1,19-24-1,-19 24 1,15-13-1,-15 13 1,0 0-1,18-10 1,-18 10-1,0 0 1,0 0-1,0 0 1,14-7-1,-14 7 1,0 0 0,0 0 0,0 0 0,0 0 0,0 0-1,0 0 1,0 0 0,0 0 0,0 0 0,0 0 0,0 0 0,0 0 0,0 0 0,15 16 1,-15-16-1,0 0 0,9 15 1,-9-15-1,0 0 0,7 21 1,-7-21-1,5 16 0,-5-16 0,5 20-1,-5-20 1,9 23-1,-9-23 1,10 27-1,-4-13 0,-6-14 1,12 28-1,-12-28 1,8 26-1,-8-26 1,13 24-1,-13-24 1,8 23-1,-8-23 0,7 19 0,-7-19-1,5 17 2,-5-17-2,0 0 1,9 24 0,-9-24 0,0 0 0,4 19 0,-4-19 0,0 0 0,5 19 1,-5-19-1,0 0 0,0 17 0,0-17 0,0 0-2,2 18 0,-2-18-1,-2 14-4,2-14-4,-5 19-8,5-19-11,-4 15 2,4-15-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16T08:39:56.406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36 100 21,'0'-1'3,"-2"-5"1,1 2 0,-2-4 1,1-1 0,-2-1 2,3 0 0,-3 1 0,4-1 0,-2 2-1,1 0 0,1 3-1,0 1-1,0 3-2,0 1-1,1 1 0,-1 2-1,0 1 0,0 0 1,2-1-1,-2-1 1,-2-2 0,2-2-1,-1 0 1,0-3 0,-1 1-1,0 0 0,1 2-6,-5-3-14,10 12-6,-12-7 1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4:45.46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84 75 11,'-6'-2'14,"9"11"-2,-10-3-3,7 6-3,-4 5-2,1 2 0,-4 7 0,1 3-1,0 3 0,-5 5-1,1 1 1,1 1-2,-1 2 1,2-4-1,-2-3 0,1-4 0,3-3-1,2-7 0,1-6 1,0-3-1,3-6 1,3-4 1,0-1-1,4-3 0,3 0 0,-1 1 0,2-3-1,2 0 0,0 2 1,3 1-2,-2 0 1,3 3 0,-2-2 0,2 1 0,-3-2 0,-1 4 0,1-1-1,-2 2 1,-1 0 1,-1 1-1,2 2 0,-5 1 0,-3 1 1,5-1 0,-6 3 0,0 0 1,1 2 0,-3-1 0,-1 0 0,0 1 1,0 2 0,-2 2 1,-4 1-1,-3-3 0,4 9 1,-7-6-1,1 3 0,-5-2 0,3 6 0,-7-6-1,0 3 0,0 2 0,0-5 0,-3 1 0,0-1-1,0-4 0,-3-1 0,5-4-1,-5-2-1,4-3-2,-4-7-5,6-1-7,0 4-9,-10-14-8,14 10 0</inkml:trace>
  <inkml:trace contextRef="#ctx0" brushRef="#br0" timeOffset="875">264 1 52,'20'3'17,"-1"-3"1,5 2-2,3 1-3,-2 0-3,8 6-2,-5-6-2,4-1-2,-2 1-1,3-1-1,-3-4-1,-4-1 0,1 1-4,-8-7-6,4 3-13,4 8-10,-17-12-1,7 13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3.7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54 59 27,'-2'-5'8,"-7"-6"0,3 4-1,-4-3 0,4 4-1,-2 1-1,1-1-1,-2 3-1,-1 0-1,0 3-1,0-3 1,-2 3-2,0 0 2,0 3-1,-5-3-1,1 3 2,-4 0-1,0 0-1,0 2 1,0 1 0,0 3-1,-5-4 0,5 7 0,-3-4 0,3 1 0,2 2 0,-2-1 0,4 1 0,-3 2 0,6 0 0,-1 1 0,3 1 0,-1 2 0,2-2 0,1 2 0,2 0 0,3 1 0,1 1-1,3-1 1,0-1 0,4-3 0,2 4 0,6 1 0,-1-2 0,5-1 1,-3-2-1,5 0 1,0 0-1,0-5 0,-1-1 1,3-5 0,1 0-1,-3-3 1,4-6 0,-2 1 0,1-10 0,1 1 0,-1-6 0,-1-3 0,0-1-1,0-3 1,-4 0 0,1-1 0,-4 2-1,-1-1 0,-4 4 1,-2-2-1,0 5 0,-2 0 0,-2 4 0,-1 3 0,2 3 1,-3 3-1,0 3 0,0 3-1,-2 2 1,2 2 0,-2 1-1,0 5 1,-1-2-1,0 7 1,1-3 1,-4 5-1,0 0 1,-1 4-1,0-2 1,0 2-1,-2 4 1,0-1 0,2 1-1,2 5 0,-1-1 1,3 1-1,0 2 0,3-3 0,1 4 1,-1-4-1,0 6 0,0-7 0,0 2 1,0-5-1,0 2 1,-1-2-1,0-4 1,-2-3 1,0 0 0,-1 3 0,-2-5 0,-3 3 0,4-4-1,-8 4 1,4 2-1,-5-3 0,2 2 0,-2-8 0,1 3 0,-1-8 0,-1 5 1,4-6 0,-2-2 0,0-5 0,2 2 0,-2-1-1,1-4 1,-1 4-1,0-5 0,-1 1 0,3-5-1,-4 1 1,2-2-1,-1 1 1,1-4 0,-1 2-1,4-1 0,-5 6-2,1-3-1,4 7-4,-1-2-5,2-2-10,8 12-11,-12-12 1,13 13 1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5.5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3 9 26,'3'-4'8,"6"1"0,-3 0-2,4 4-2,0-1 0,3 3-1,-1 1-1,4 2 0,-1 0 0,2 4 0,-1-2 0,1 4 0,1-2 0,-3 4 0,-1-1 0,0 2-1,2 2 1,-6 0 0,2 1-1,-5 1 1,-4 0 0,-3 1-1,0 1 1,-9 1-1,-1-2 0,3 2 0,-9-2 0,3 0-1,-4 3 1,4-3-1,-4-2 1,3-1-1,2-1 0,-1-3 0,5-3 0,-1-2 0,2-1-1,2-1 1,3-3-1,2 0 1,0-2-1,2 1 0,1-1 1,0 1-1,3 0 1,-2 0 0,3 1 0,2-1 0,-2 4 0,-1-3 0,4 3 0,0-1 0,0 1-1,2 0 1,-1-1 0,-2 3 0,5-1 0,-5 0 0,2 1 0,-2 1 0,1 2 0,-2 1 0,1 2 0,-3-1 0,1 0 0,1-1 0,-3 0 0,0 1 0,-2-2 0,-1 3 1,1-5-1,-3 6 0,-2-3 0,1 5 0,-1-6 1,-4 5-1,2 1 0,-2-3 1,-1 2-1,-1-6 0,-4 7 1,-1-7 0,-2 5 0,3-6 1,-2-1 1,-2-2 0,2-3 0,-5 0 1,3 0-1,-2-6-1,2 1 0,-4-2 0,5 1-1,-6-1-1,2 0-1,1 1-4,-1-1-6,-5-8-15,12 14-3,-11-19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8.1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5 0 22,'-1'-2'9,"8"7"-2,-7 0-1,4 4-2,-1 4 0,1 4-1,-2 0 1,1 6-1,-3-1-1,0 5 0,-2-1 0,-1 2-1,2 1 1,-6-1 0,2-1-1,-3 2 0,2-1-1,0-1 1,-1-1-1,4 1 1,-1-4-2,1 1 2,4-7-1,2 0 0,0-3 1,2-2-1,2-1 0,1-4 0,1 2 1,1-5-1,1 0 0,-1 1 1,3-3-1,0 1 0,-1 0 0,1 0 0,1-2 0,-1 2 0,0 0 0,-2 1 0,1 1 0,-1 0 0,-1 1 1,0 1-1,-1 0 0,-1 2 0,0 2 0,0-2 0,-1 1 0,-2 4 0,-1-3 0,-3 1 1,1 0-1,-4 3 3,1-1-2,-3 6 1,-1-3 1,-3 1 0,1 0 1,-2 0 0,-1 2 0,-2-3 0,1 0 0,-2-6 0,2 5-1,-4-4-1,2 0 0,0-3 0,2-2-1,0-1 0,-2-1-1,1-2 0,-1-1 0,-1-1-1,0-2-3,-2 2-5,-1-1-5,-6-7-14,13 8-1,-18-12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9.01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31 0,'17'5'25,"-17"-12"0,19-2-13,-6 5 0,5-2 1,5 3-3,2-1-1,6 3-2,-1-2-1,6 4-2,-1-1-1,0 3 0,-3 0-2,-1 0 1,1 2-2,-5-5 0,2 5-4,-8-5-6,2 0-12,12 10-9,-18-17 0,12 16 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1:19.5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51 0 19,'-15'9'6,"-2"-2"-1,1 8-1,-5-2-1,1 4 1,-2-1-1,2 4 0,0-3 0,3 7-1,0-5 1,-1 3 0,7-2 0,-2 0-1,3 2 0,1-3 1,2 3-1,4-4 1,3 2-2,3-3 1,4 0-1,1 5 1,-1-4-1,7 2-1,-1 0 1,7 0 0,-6 1 2,4 2-1,3 1 1,-5-1 1,3 3-1,-2-2 1,0 3 0,-3-3-1,2 2 0,-6 5-1,0-5 0,-1 1-1,-4 1 0,-2 1 1,-4-4-1,-3-2 0,-1-2-1,-2-4 1,-2 0 0,-2-5 0,1-2-1,-1-3 1,-4-1-1,2-2 0,-5 0-1,2-1 1,-1-3-1,-2-3 0,0 0 1,1 0-1,1-2 0,-2-4 0,2 1 0,2-7-1,-2-2 1,3 0-1,1-3 1,0 3-1,2-4 1,-1 1-1,6 3 1,1 3 0,2 2 1,3 0-1,0 2 1,1-2-1,2 4 1,4 2-1,-4-1 1,4 0 0,3-2-1,0 1 1,2-2 1,2-3-1,2 0 1,3-3 1,-1 1-1,5-2 1,0-2 0,-1 2 0,3-3 1,1-1-1,-1-2 1,2 0 0,-1-1-1,-1-2 0,3-2 1,-3 1-2,3 0 1,-1-1-1,-4 2 0,0-1-1,-2 1 1,-4 3 1,2 1 0,-7-4 0,-2 8 0,-6-2 0,0 4 0,-7-2 0,-1 6 0,-6-2-2,-4 5 1,-4 1-3,-4-2-1,0 8-3,-7 0-6,2 2-12,6 8-9,-17-5 0,11 11 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3.7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61 34 27,'-3'-14'15,"6"7"0,-3 0-2,3 1-3,-3 6 0,-3-1-4,6 7 0,-6 1-2,0 7-1,1 3-1,-4 3 0,-6 8 0,1 4 0,-2 3-1,0 2 0,-4 2 1,3 3-1,-2 1 0,1 0-1,0-2 0,8-7 1,2 2-1,-2-11 0,6 1 0,-1-6 1,2-4-1,2-6 1,3-2-1,-2 1 1,3-4 0,-2 4 0,2-5 1,-2 2 0,1-5 0,2 5 1,0-8 1,3 5-1,-1-6 2,5 3-1,-3-7 1,11 4-1,-4-6 1,7 0 0,1-4-2,7 3 1,-9-4-2,6 1 1,-4 0-1,1 3-1,-1 0 0,-5 5 0,-3-2-1,-4 2 1,-1 3-1,-6 2 0,-1 1 0,-2-1 0,-2 1-1,-4 2-1,4 2 0,-5-5-3,6 5-1,-9-5-4,10 9-4,-10-8-9,5-1-13,2 10 0,-6-11 2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4.48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4 0 35,'1'13'16,"-8"-4"-2,1 11-3,-2 4-2,-5 3-1,1 3-1,-2 4-1,-2 3-1,2 1-1,2 1 0,-5-1-1,4-1 0,3 6 0,2-2-1,0-1-1,4-3 1,-2-2-1,4-3 1,0-1-1,1-4 0,1-4 0,-3 2 0,-3-5 0,5 5 0,-5-5 0,2 5-1,-2-5 1,0 4 0,0-4-1,1 2 1,-4 3 0,3-6 0,2 1-1,-3-3 1,4 0-1,-3-6 0,3 3 0,2-7 0,1-1-2,0-6 0,7 0-2,-3-6-3,8-2-8,2-2-10,-8-10-7,11 9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5.18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0 0 22,'-15'10'10,"7"9"-1,-10-2 0,8 6-2,-7 1 0,1 0-1,2 2-1,0-1 0,-1 2-2,1 0 2,1 2-2,0-1 0,2 1-1,2 3 1,3 1-1,-2-3 0,2 3 0,0 0 0,3-2 0,-2-1-1,2 0 0,0-2 0,2 0 0,-1-2 0,2-3 0,2-6 0,0 3 0,3-9 1,2 3 0,2-8 0,2 0 1,-2-6 1,5 0 0,-3-3-1,5-1 1,-2-6-1,-1 1 1,3 1-1,4-2-1,-4-6 0,0 5 0,-2-6-1,3 0 0,-5-1 1,2 0 0,-2-3 0,-4 5 0,-4-4 2,-1 7-2,-3-4 1,-3 7-1,-2-3 0,-2-1 0,-3 6-1,4-1 0,-3 1-1,-1-1 0,2 3 1,-2 1-1,0 8-1,2-6 1,0 6-1,-2-1 1,-2 4 0,1 3 0,-4-1 0,5 6-1,0-5 1,0 7 0,-1-2-1,1 3-1,1 4-2,-4-5-1,8 8-5,-8-10-3,8 8-9,3 0-13,-6-9-1,11 1 2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6.15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75 86 20,'3'-5'21,"-10"-5"-4,4 0-2,-3 1-2,-1-2-3,0 5-1,-3-4-1,3 5-2,-5 0-2,2 2 0,-6 3-1,3 3-1,2 2 0,-2 2-1,-3 3 0,3 0 0,-4 1 1,4 5-1,-5-1 0,5 2 0,-2 0 0,1 3-1,4-4 1,0 7-1,4-6 1,-2 6-1,8-1 0,-3-2 0,3 6 0,1-2 0,1 0 0,9 2 0,1-3 0,2-3 1,5-6-1,2-3 1,5-8 0,0-7 0,2-9 0,2-7 0,1-6 0,-4-3 0,0-6 0,-1-3 0,-5 1 0,-2 0-1,-3 0 1,-3 6-1,-3-1 1,-3 7-1,-6 2 1,1 3-1,-1 4 0,-1 9 0,-1 2 0,-1 5 0,-1 2 0,1 6-1,-1 3 1,1 2-1,-2 5 2,3 2-2,-5 3 2,6 3-1,-6 1 1,5 4-1,-2 3 0,0 6 2,0 0-2,0 4 2,3 0-1,-3 3 0,2 3 0,-1-3 0,1-5-1,-2 1 3,2-9-2,-4 0 1,0-4-1,-1-4 1,-4-8 0,-3 1 0,-4-5-1,0 0 0,-6-5 1,-5-1-2,1-3 1,0-1 0,0-4 0,4 0 0,0-1-2,3-4 0,4 2-1,5-7-2,6 5-5,-2-9-9,7-1-13,3 7-8,-3-12 3,9 6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8-10-07T08:26:30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fitToCurve" value="1"/>
    </inkml:brush>
  </inkml:definitions>
  <inkml:trace contextRef="#ctx0" brushRef="#br0">11 0 32,'-4'4'10,"0"-4"1,3 7-3,-1-2-2,3 5-1,-1 1-2,3 2-4,-3 1-7,-1-8-12,7 9-3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7.2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82 46,'8'-10'31,"-4"-4"-10,2-8-4,2 11-4,-2-3-5,7 8-2,-4 0-2,1 6-2,2 3-2,3 3 0,-2 2 0,2 1 0,3 0 1,2 0-1,4-1 1,-1-4 0,3-1 1,-3 0 0,-2-5 0,2 4 0,-6-4 0,3 4-1,-7-2 1,2 1-2,-5 5 1,-3-1-1,0 2 1,-4 3-1,1 7 1,-2 5 0,-1 1 1,-2 6-2,-4 1 1,3 7 0,-3 3 0,-2 4 0,-2 0 1,4 2 0,-7-2 1,5 3-1,-4-3 0,1 2 1,-2-4-2,4-2 1,-3-1-2,4-7 1,3 0-1,-3-2 1,3-6-1,-2-4 1,3 0-2,-3-6 0,3-3 0,-5 1-1,3-1 0,-3 0-3,1 2-1,-5-7-4,9 7 0,-8-9-7,4 0-8,7 2-12,-9-10 3,12 2 1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43:07.90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88 61,'0'-8'36,"10"-5"-12,10 12-3,-6-12-3,18 8-5,-4-6-3,14 7-3,-3-5-1,6 5-2,0 1-1,2 3 0,0-1-2,-1 2 0,-4 3 0,-2 1-1,-4-2 0,-5-2-1,0 3-2,-13-9-4,5 7-13,-6 0-21,-10-12 2,-4 3-1,-7-9 1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0-07T08:36:53.312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08-10-07T08:36:59.859"/>
    </inkml:context>
    <inkml:brush xml:id="br0">
      <inkml:brushProperty name="width" value="0.09701" units="cm"/>
      <inkml:brushProperty name="height" value="0.09701" units="cm"/>
      <inkml:brushProperty name="color" value="#008000"/>
      <inkml:brushProperty name="fitToCurve" value="1"/>
    </inkml:brush>
  </inkml:definitions>
  <inkml:trace contextRef="#ctx0" brushRef="#br0">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1:53.4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63 187 21,'-2'-6'8,"6"0"0,-4-2 0,0 2-1,1-2-2,-2 2 0,1-6-1,-2 7-1,0-7 0,-1 4 1,-2-1-1,-2 1-1,3-4 2,-5 0-1,1 0 0,-2 1 0,-2 1 0,2 0-1,-1 1 0,-4 2-1,-2 2 1,1 0-1,-1 5 0,-1 0 0,2 2-1,-3 3 0,2 1 1,-2 1-1,4 5 1,-4-1-1,6 0 0,-1 2 1,-1 3-1,0-1 1,-1 4 0,2 1 0,-5-2 0,0 5 0,1 0 0,2 3-1,-4-1 2,0 1-1,1 4 0,0-3 0,2 4 0,-1-3 0,5 2 0,-5-1 0,4-1 0,1 4 0,2-1 0,1-1 1,0 1-1,3 0 0,-1 1 1,1-2-1,3 1 0,1-4 0,0 3 0,2-3 0,-1-3 0,4 3 0,1-4 0,-1 4-1,3-6 1,0 2 0,6-5-1,0 0 0,0 0 1,4-4 0,1 3 0,1-5 0,0-1 0,2-1 1,2 0 0,-2 1 0,1-2 0,0-2 0,1-3 1,-3-4 0,6 3-1,-7-11 2,6 5-2,-1-10 1,1 0 0,-2-2 0,1-1-1,-2-4 0,-2 1-1,-2 0 1,3-3 0,-6 4-2,-1-1 1,0-1 0,-5 6 0,-1 0 0,-2 2 0,-4 1 0,-1 3 0,-5-2 0,2 2 0,-4 1-1,3 0 1,-7 2-1,1-1 0,-4-1 0,1 1 0,-3 0 0,1 1 0,-1-1 0,-3 0 0,1-2 0,2 3 0,0 1 0,-3 1 0,4 2 0,-3 1 0,-1 3-1,-1 1 1,-2 5 0,1 1 0,2 4-1,-1 0 0,2 9-3,-1-6-2,10 14-6,-6-8-15,5 2-11,11 4-1,-3-9 1</inkml:trace>
  <inkml:trace contextRef="#ctx0" brushRef="#br0" timeOffset="11719">1430 157 21,'2'3'7,"-4"-5"-2,2 2-1,0-1-1,0 2-1,-1-1 0,1 2 0,-3-1 0,2 2 1,1 0 0,-2 2 0,-1-2 2,-2 6-1,3 1 0,-2 1 1,0 2-2,-2 3 1,0 4 0,0 2-1,2 7 0,-3-4 0,0 5 0,0-1 0,2 3 1,-3-4-1,1 1-1,-2-3 1,3 0-2,-1-1 1,3-5 0,-2 0-1,5-6-1,-2 1 1,3-5 0,-2-2-1,4-5 1,-1 0 0,2-3 0,0 0 0,3-3 0,-1-3 0,2 1 0,4-4-1,0 2 0,2-5 0,1 4 0,-1-3 0,3 3-1,0-3 1,1 5 0,-3-1 0,1 4-1,0 1 1,-2 2 0,2 0-1,-3 1 1,1 3 0,-3 1 0,0-1 0,2 4 1,-2 1 0,0 1-1,-1 4 1,-2 3-1,0-3 1,1 6-1,-3 0 1,1 3-1,-4-5 1,4 4-1,-6-1 1,0 1 1,-1-1 0,-2-1 0,-1 1 0,2-1 0,-7 0 1,5-3 0,-4 3-1,-1-3 1,-1-3 0,1 3-1,-4-5 1,3 5-1,-8-7 0,2 3 0,-4-6-1,0 4 2,-3-7-2,-1 2 0,-1-2-1,-1-2 0,-1-4 1,1-3-1,-1-3 1,3-3-1,-1 1-1,4-3-1,4-1-3,-6-3-2,13 7-9,-5 0-15,4-8-6,9 2 2,-10-13 0</inkml:trace>
  <inkml:trace contextRef="#ctx0" brushRef="#br0" timeOffset="12844">1415 104 37,'2'4'16,"-4"-2"-1,2 2-3,0 2 1,0-2-3,5 3-1,-5-4-1,5 6-1,-1-7 0,3 7-1,0-8 0,6 4 0,-1-7-1,8 5 0,-7-6 0,11 3 0,-2-8 0,2 6-2,3-2 0,0 4 0,-2-3-1,-1 0 0,-1 2 0,3-2-1,-6 3 0,0-3 0,-4 0 0,-2 2-1,-2-2 1,-4 3 0,-1 0-1,-1-1 0,-2 1 1,-2 1-1,-1-1 1,1-1-1,-1 1 0,-1-3 0,0 3-2,0-2 0,4 4-3,-8-8-5,10 8-11,-5 3-17,-1-10-1,9 6 1,-9-8 1</inkml:trace>
  <inkml:trace contextRef="#ctx0" brushRef="#br0" timeOffset="14500">2236 234 29,'3'-7'7,"-3"-2"0,3 0 0,-2 1 0,3-3-2,1 2 1,-1-2-1,-1 2 0,1-1 0,2 2 0,-3-2 0,1 4-1,0 3-1,-2 0 0,-1 0-1,-1 3 0,2 0-1,-1 0 0,1 0-1,1 0-1,1 0 1,0 0 0,2 3 0,1 0 0,0-3 1,3 6-1,2-3 0,-2 4 0,4-4 1,0 1-1,-1 0 0,4-1 1,1 0-1,-3 0 1,-2-3 0,-1 1 1,1-1-1,-3 0 0,0-1 1,-3 1 0,0-2 0,-3 1 0,4-1 0,-3 1-1,1 0 1,-2-1-1,-1 2 1,2-1-1,-5 1 0,5 0 1,-5-3-1,2 3 0,-2-2 1,1 2-1,-2-1-1,1 1 1,0 0-1,0 0 0,1 0 0,-2 1 0,1-1 1,0 0-1,0-1 0,1 1 0,-1 1 1,0-1-1,0-1 0,0 1 0,0 0 1,0 0-1,0 0 0,0 0 0,0-1 1,0-1-1,0 4 0,0-2 0,0-2 0,0 2 0,0 2 0,0-2 0,0 0 0,0 1 0,0-1 0,0 0 0,0 0 1,0 0-1,0-1 0,0 1 0,0 0 0,0 0 0,0 0 1,0 0-1,0 1 0,0 0-1,0 1 1,0-1 0,0 1 0,0-2 0,0 0 0,0-2 0,0 2 0,0-1 1,0 1-1,0-3 0,2 4-1,-2-1 1,0 2-1,0-2 1,0 0 0,0 0 0,0 1 0,0-1 0,1 0 0,0 2 0,4-2 1,-1 1-1,0 1 1,2-1-1,-2 0 0,2-1 0,0 2 1,-2-2-1,3 0 0,-1 1 0,1 1 0,-1 1 0,0-2 0,-1 2 0,0 0 0,0-2 0,-2 3 1,0-2-1,-1 3 0,2-2 1,-3 4-1,-1-1 1,0 3 0,0 3 0,-5 3-1,3 2 1,-4 0 0,-1 4 0,-1 1 0,-2 3 0,0 1 0,-2 2 1,1-1-1,-1 2 1,-1-1-2,-2 2 1,5 3 2,-2 2-2,2-3 0,1 5-1,2-3 1,1 3 0,-2-3 0,2-1 0,-2-1 0,2-2-1,2 3 1,-4-3-1,5 4 0,-4-3 1,6-1-1,-3-1 1,2 1-1,-2-5 0,0-2 0,-2 0 1,4-6-1,1-2 1,-2-2-1,2 1 1,-2-5-1,3-3 0,0-3 1,0-1 0,0 0-1,0-4 1,0 1-1,0-3-2,4-2 0,-4-3-2,6 4-4,-8-14-8,7 4-12,2-2-9,-1-6 0,4 4 2</inkml:trace>
  <inkml:trace contextRef="#ctx0" brushRef="#br0" timeOffset="16156">2334 780 40,'-8'-11'29,"10"11"-8,-2-3-4,0 0-3,6 3-3,-5-3-3,6 3 0,-1-3-2,5 3 0,-1-3-1,9 3 0,-6-4 0,7 6-1,-1-7-1,4 5 0,-2-4 0,2 1-1,-2 3 0,2-3 0,0 3-1,-4-1 0,0 1 0,-2 0 0,-4 1 0,-2 2-1,-1-1 1,0 1-1,-1-1 0,-3 0 0,1 1 1,-2-2-1,0 0 0,-4-1-1,5 3-1,-3-4-3,4 5-4,-10-8-8,10 2-18,3 4-3,-8-6-2,8 2 3</inkml:trace>
  <inkml:trace contextRef="#ctx0" brushRef="#br0" timeOffset="16984">3037 881 47,'5'2'19,"-4"-5"0,5-4-2,4 1-2,-4-8-2,7-1-3,-1-3-3,6-2-1,-1-7-2,6 0 0,-2-6-2,4 2 0,0-6-1,3 3 0,-3 1-1,0 0 1,-4 1-1,1 6 0,-5 2 2,-1 4-2,-6 1 0,0 7 0,-7 0 1,1 4-1,-1 2 0,-2 0 0,1 3-1,-2 1 1,0 2-2,0 0 1,0 2 1,0 1-1,1 0 1,-1 0-1,0 3 1,-1-1 0,2 4 0,1-1 0,-4 2 0,1 3 1,-1 1-1,-1 3 0,1-1 0,0 4 0,-2-1 0,-2 2 0,2 3 0,0 2 0,-1-1 1,-2 5-1,4 0 1,-1 0 1,4 0-1,-4 3-1,1-6 1,1 2 0,-2 0 0,4-2 0,-3 1 0,2-3 0,-1-1 0,2 0-1,3-4 1,-3 0-1,2 0 1,-1 0-1,-1-3 0,1 1 0,1 2 0,-2-3 0,0 0 1,0-1-1,0-2 0,1-1 0,-1-4 1,0-2 0,0-2-1,2 1 0,-2-6-1,-2 0-1,5 3-2,-6-9-6,8 9-7,-5-6-14,-3-5-7,8 5 2,-6-11 1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29:20.8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71 55 25,'-12'-13'17,"3"9"-4,-1-5-1,-2 4-2,2-1 0,-2 0-3,-1 2-2,-3 0-1,-1 2 0,-2-1-1,0 5-2,-4-2 1,1 3-1,-1 0 0,0 1 0,-2-1 0,5 1 0,-1 0 1,-2-1-1,3 0 1,1 0-1,0 0 0,2 2 0,1 0 0,2 2 0,0-2-1,1 4 1,-1 1-1,1 1 0,1 2 0,-5 0 1,3 5-1,2-2 0,-4 3 1,2 0-1,-2 3 0,1-1 0,0 2 0,-1 0 0,1-3-1,-3 1 1,3 0 0,0-2 1,2 1-1,1-2 0,-1 2 0,3 0 0,1-3 0,3 3 0,1-3 1,0 0-1,5 0 0,0-1 1,2 1-1,-1-3 1,2-1 0,1 1-1,-1 0 1,4 1-1,-4-1 1,4-1 0,-4 0 0,6-2 0,1 0 0,-2-2 0,4-1 1,-1 4-1,2-7 1,3 7-1,-3-6 1,6 2-1,-7-2 0,4-1 0,1-2 0,4 2 1,-3-4-1,4 2-1,-2 0 1,1 0 0,1-1 0,-1 6 0,1 0-1,-1 1 0,2-4 0,-1 4 1,-1-1-1,4-2 1,-4 3-1,2-7 0,-1 1 0,-1-3 1,1 0-2,-4-3 0,4 1-1,-7-7-2,5 5-2,-2-9-6,3 2-10,6 5-13,-11-14 2,10 11-1</inkml:trace>
  <inkml:trace contextRef="#ctx0" brushRef="#br0" timeOffset="1266">1308 207 26,'14'3'9,"10"6"-1,-2-4-1,6 2 0,0-1-1,5-2-1,1 2-1,-2-3-3,1-3 1,0 0-1,-2-3 0,-4 0-1,1-2 0,-7-1-3,-2 0 0,-4-2-3,-2 5-2,-4-7-6,1 8-4,-14-12-5</inkml:trace>
  <inkml:trace contextRef="#ctx0" brushRef="#br0" timeOffset="1766">1253 443 41,'6'0'19,"8"6"-3,2-3-1,3-3-2,6 3-3,1-3-2,4 0-3,3-3-1,5 0-2,-4 2 0,0-1-2,-4 2 0,-1 3 0,-2 0-2,-7 0-1,-1 5-4,-5-2-5,-2-6-12,8 11-7,-14-16 1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1:44.640"/>
    </inkml:context>
    <inkml:brush xml:id="br0">
      <inkml:brushProperty name="width" value="0.05292" units="cm"/>
      <inkml:brushProperty name="height" value="0.05292" units="cm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00 1213 41,'-1'0'18,"-8"-12"-2,2 7-1,-1 0-2,-4-2-3,3 3-3,-3-3-1,0 4-2,-2-7-1,-3 7 0,2-5-1,-5 3 0,2-3 0,-3 8 0,0-6-1,-1 6 0,-2 6 1,0 0-1,-2-1 0,0 4-1,-1 4 1,1-2-1,0 0 1,-1 1-1,6-2 0,0 1 0,1-2 0,3 2 0,3 2 0,0-2 0,1 5 0,0-2 0,1 2 1,1 1-1,-1 1 0,1 2 1,-1 3-1,1-3 0,-2 4 1,4 3-1,-2-4 0,-2 4 1,2-3 0,-1 5-1,2-4 1,-1 1 0,3 0-1,1-4 1,2 1-1,3-3 1,1 0-1,1-4 1,3-1-1,-2 1 1,3-3 0,3-2-1,-2 0 1,5-1-1,-2-2 1,4 1 0,-2-1 0,4-3 1,-1 1-1,1 0 0,2-1 0,0 0 0,1-3 0,3 3-1,0-4 1,-2 2-1,2-3 1,0 3 0,-2-2-1,2 2 0,0 0 1,-2 3-1,0-3 0,2-1 1,-2 3-1,-3-4 1,4 0-1,-3-1 1,1-2-1,2 0 0,-5 1 0,2-3-1,4 2-2,-6-4-2,9 8-9,-4-4-17,-6-8-5,12 5-1,-10-11 1</inkml:trace>
  <inkml:trace contextRef="#ctx0" brushRef="#br0" timeOffset="1516">1164 1385 41,'3'1'19,"-4"-5"-3,3 1-2,4 0-5,1 1-1,5 2-2,1-2-1,4 2 0,3-1-1,6 1-1,-2 0 0,2 1 0,0-1-1,-2 2-1,1-1 0,-3 2 0,-1-3 0,-1 3-1,-6-3 0,3 1 0,-3 1-2,-2-4-1,4 2-2,-8-4-3,7 2-4,-7-2-5,1-2-6,5 8-6,-12-12-1</inkml:trace>
  <inkml:trace contextRef="#ctx0" brushRef="#br0" timeOffset="2063">1187 1651 39,'-6'0'17,"6"6"-1,-3-3-1,5-3-3,1 2-1,1-7-3,5 5-1,1-6-1,5 6-1,3-8-1,5 5 0,-2-3-2,5 3 0,0 0-1,-2 3 0,3 0-1,-4 0 1,2 3-1,-2 0 0,-3 3-1,-2-6-1,2 5-3,-4-2-5,6 0-8,-2 6-10,-6-15-5,12 13 1</inkml:trace>
  <inkml:trace contextRef="#ctx0" brushRef="#br0" timeOffset="3406">2824 972 31,'-11'-10'10,"2"10"-1,-4-5-1,2 2-1,-6 0-2,5 3 0,-7 0-1,5 0-1,-5 1 1,-1 1-1,-1 2 0,-1-1 0,-1 1 0,-1 0-1,0 2 0,-1 4-1,0 0 0,-3 0 0,1 3 0,1 4 0,0 3-1,-1 4 1,0 3-2,1 2 2,2 5-1,1 0 1,-2 4-1,1 1 0,4 1 0,-1-1 1,3 3-1,-2-4 0,7 2 1,-1 0-1,5-3 0,-2 0 0,2-3 1,5-3-1,1-1 1,5-1-1,2-5 1,2-3 0,2 0 0,2-2 0,5 1 0,2-5-1,3 1 1,3-4 0,4-1 0,2-4 0,-1 0 0,3-4 1,1-3-1,-1-3 1,-3 0 0,0-8 0,-4 0 0,-3-4 0,-3 0 0,-4-7 0,-4-2-1,-3-4 0,3-2 1,-4-3-2,-2-3 1,0-1-1,-2-1 1,-2 4-1,-2 1 1,-3 8-2,-5 2 1,-3 3 0,-4 7-1,-1 9 0,-6 4 0,-3 7-2,-6 6-1,0 7-3,-6 2-6,-1 4-7,4 12-11,-10-12 0,18 10 1</inkml:trace>
  <inkml:trace contextRef="#ctx0" brushRef="#br0" timeOffset="4297">3058 1019 16,'8'-5'23,"-8"-10"-13,3 10 0,-3-1-2,5 6-3,-5 3-1,2 3-2,1-1-1,3 5-1,0 2 0,2 0 0,2 1 0,3-1 0,2-1 1,5-1-1,-3-3 0,9 2 1,-3-5 0,5-1 0,-2-1 2,1-3-2,-1 1 1,0-3 0,-4 0 0,-5 1-1,-3 0 0,-2-1 0,-5 2 0,-2-2 0,-2 3-1,-1 4 1,-2-2 0,-2 2 0,1 2 1,-2 4 1,0 0-1,0 4 2,-2 0-1,0 5 2,-1 3-1,-5 2 1,2 9 0,-3-4-1,1 8 1,-6 1-1,3 8 0,-6-4-1,6 2 0,-4 2-1,5-3-1,-1-1 0,1-3 0,5-5-1,2-6 0,0-3 1,5-1-1,-4-7 0,4-3 1,0-1-1,-2 1 1,0-3-1,1-1 1,-2 0-1,1-1 0,2-1-2,-2-2 1,6 0-2,-8-5-1,7 4-1,-5-7-2,9 5-2,-11-9-2,10 5-5,-5-1-9,-9-9-6,18 10 0</inkml:trace>
  <inkml:trace contextRef="#ctx0" brushRef="#br0" timeOffset="5125">2996 1550 27,'-6'-6'30,"14"4"-8,-4-4-1,3-3-5,7 4-3,2-7-4,9 5-1,0-6-2,13 6-1,-3-3-2,8 2 0,2 1-1,-1-1 0,4 3-1,-4 0 1,-1-2-1,-3 5-1,-1-3 0,-6 1-1,-3 0-3,-3-3-1,-1 4-5,-6-4-12,-7-6-13,13 9 0,-12-14 1</inkml:trace>
  <inkml:trace contextRef="#ctx0" brushRef="#br0" timeOffset="5641">4302 1024 29,'-10'-10'18,"7"8"-3,-8-6-1,2 8-5,-4-3-3,-3 3-3,-1 3-1,-1-1 0,-4 4-1,-2 0 0,1 1 0,-7 0 1,5 3 0,0-3 0,3 3 1,1 0-1,2 1 0,5-1 0,4 5 0,2-1 0,6 2-1,0 2 1,5 5-1,3-3 1,2 2-1,7 3 0,-1 0 0,6-2 0,3 4 0,6-3 0,-1 0 0,2 4-1,3-4 2,-1 0-1,-3 0 0,1 0 0,-3-1 0,-6-4 0,-2 2 1,-3-1-1,-8 0 1,-2 0-1,-3 1 0,-7 0 0,1 1 1,-9 0-1,1 3 0,-5-5-1,-2 2 1,-4-5 0,-1 3-1,-1-3 0,-5 0 1,6-5-2,-3-1 2,2-4-2,1-1 1,1-6 0,4 0 0,1-6 0,-3-2 0,0 1 0,-1-8 0,1 1-1,-4 0 1,4-3 0,-2-3-1,2 2 1,0-5-1,7 1 1,2 1-1,5-2 1,6 3 0,2 0-1,3 2 0,8 2 1,4 1 0,5 0-1,-1-2 1,5 5 1,10-4 0,-1-3 0,10 5 0,0-4 1,-1-1 0,6-1 0,-1 3 0,-2-6 1,4 3-1,-10-1 1,-1 1 0,-5-4-1,-1 0 0,-8-2 0,-5 2-1,-5 0 0,-3 0 0,-7 1-1,-2 2 1,-2-1-1,-4 4 0,-4 1 0,-1 0 1,-1 2-2,-7 4 0,-2 1-1,-6 3-1,0 8-1,-10-1-5,9 9-5,-10-1-10,-4-1-12,15 8 0,-7-11 2</inkml:trace>
  <inkml:trace contextRef="#ctx0" brushRef="#br0" timeOffset="6891">4931 1509 47,'-1'10'21,"2"-10"1,8-6-5,4-2-3,1-12-2,9 1-1,2-9-3,9-1-3,-1-6 0,4-4-1,2-4-3,3 5 2,-2 0-2,-2 1-1,-5 1 0,-1 3 1,-5 3-1,-4 8 0,-4 3 0,-4 5 0,-5 1 0,-2 6 0,-4 6 0,-3 1 0,1 4-1,-2 2 1,0 4-1,0 1 1,0 7-2,-2 1 4,0 5-2,-3 5 0,1 0 1,-2 7-1,-1 4 0,-2 3 0,1 5 1,-4 0-2,2 1 1,-1-1 1,-1 3-1,2-7 0,2-1 1,-1-4-1,2-7 0,3-2 0,-1-6 0,2-2 1,-1-7-1,1 2 0,2-2 0,-2-4 0,-1 0 0,-1 2 1,0 0-2,-1-4 0,3-1-1,-4-1-3,5 3-3,-6-8-6,9 2-10,4 4-11,-8-10-1,11 3 1</inkml:trace>
  <inkml:trace contextRef="#ctx0" brushRef="#br0" timeOffset="17063">670 2455 21,'0'-3'3,"0"5"1,-2-5 0,4 4 1,-7-5 1,5 4 0,-3-3 0,3 3-1,-1 0 1,0-3 0,-1 0-1,-2 1 1,2-1 0,0 0-2,-1 3 1,-5-6-1,7 6 0,-6-6 0,4 6-1,-6-7 1,7 7-1,-7-4-1,2 3 1,-5-1-1,4 2 0,-4-3-1,1 3 1,-1 0-1,1 0 0,-2 0 0,-3-2-1,0 2 1,-1 1 0,0 0-1,1 2 0,-4-1 1,6 2-1,-3 0 1,2 0-1,-1 1 0,5-1 0,0 0 0,-1 2 0,2 1 0,-1 2 0,1-2 0,0 1 0,-2 4 0,1-1 0,-1 0-1,2 1 1,1-1 0,-2-2 0,4 2 0,0-2-1,2 2 1,0-2 0,2-1 0,3 1 0,0 3 0,4 0-1,-1 1 1,4 1 0,0 0 0,5 0 0,1 1 0,0-1 0,1 0 0,3 0 0,2-2 0,-2-1 0,3 0 0,0 1 1,-1-1-1,2 1 0,-2 2 0,-3-3 1,4 2-1,-5 1 0,1 0 0,0 1 1,-2-1-1,-2-1 0,-2 1 1,0-1-1,-4 4 1,-1-3-1,-3 5 1,-1-1-1,2-1 1,-3 2 0,-4-2-1,2 0 1,-1-4 0,-4 4 0,3-6 0,-3-1 1,-3 0-1,1-1 1,-4-5 0,0 3 0,-5-4 0,-2 0 0,-2-1 0,-1-2 0,-4-5 0,3 5-1,-8-6-1,3 0 2,-2-5-2,-1 1 0,-1-1-2,2-5 0,2 7-3,-2-8-2,6 9-8,1-8-10,-3-2-10,15 8 1,-8-10 0</inkml:trace>
  <inkml:trace contextRef="#ctx0" brushRef="#br0" timeOffset="18453">1055 2649 29,'-4'-10'16,"5"4"-1,1-1-1,1 1 0,2 2-2,3-3-2,4 2-1,0 0-2,8-1 0,-3 0-2,8 5 0,-1-8 0,6 5-2,-3-2 0,3 4 0,3-3 0,-3 4-2,2-2 1,-5 3-1,2-1 0,-5 1-1,-1 1 1,-6 1 0,1-1-1,-6 0-1,0 2 0,-2-3-1,3 3-1,-7-3-5,4 4-5,-7-5-8,-2-2-6,9 10-8,-14-11 2</inkml:trace>
  <inkml:trace contextRef="#ctx0" brushRef="#br0" timeOffset="18969">1105 2863 41,'-1'5'17,"1"-7"2,3 1-1,5-2-3,1-3-3,7 3-2,-5-5-2,11 5-2,-5-5-1,7-1-2,1 3-1,-1-1 0,3 3-1,-1 0-1,3 1 1,-1 1 0,-2 1-1,-1 1 0,0-1-1,-5-1-2,5 5-3,-8-6-5,3 3-9,3 6-14,-11-12 0,10 9 0</inkml:trace>
  <inkml:trace contextRef="#ctx0" brushRef="#br0" timeOffset="20250">2107 2509 28,'-2'-8'13,"6"5"-1,-1-9 0,5 4-2,2-5 1,2-1-3,5 0-1,2 2-1,2-1-1,4 2-2,3 4 0,1-2-2,2 4 0,-1 0 0,1 3-1,-4 0 0,0 2 1,-4 2-1,-4 3 1,-2 2 0,-6 6 0,-6 1 0,-4 9 0,-7 1 0,-4 5 1,-7 4-1,-2 6 0,-5-2 0,-5 7-1,-5 1 1,1 0 0,-4-2-1,1-1 0,-4 3 1,4-6-1,2 0 1,-1-2-1,5-9 1,0 1-1,6-6 0,2-5 0,9-7 1,0-1-1,6-5 0,3-4 0,4-2 0,1-1 0,5-1-1,0-2 1,-1-1-1,5-3 1,-1 2 1,5-3-1,-1 2 1,4-4 0,1 4 1,-1 2 0,-1 1-1,-2 2 1,-1 0-1,0 0 0,-3 6 0,0 0 0,-2 1-1,1 6 1,0-2 0,-1 4-1,1-1 1,-1 6 1,0-2-1,0 2 0,1-5 1,1 1-1,-2-1 1,3-2-1,-1-2 0,1-2 1,3-3-1,2-1 2,0 1-2,3-6 0,-4 1 0,5-4 0,0 0 0,6-2-1,-3-4 0,2 1 0,-3-3 0,6-3 0,2 2-2,-4-7-2,2 5-3,-5-8-4,6 8-8,-5 2-9,-7-4-8,8 13 1,-12-12 1</inkml:trace>
  <inkml:trace contextRef="#ctx0" brushRef="#br0" timeOffset="21610">3226 2452 22,'-6'-15'13,"6"10"-2,-7-2-3,-1 7-3,-2-1-1,-1 4-1,1-1 0,-2 4-1,0 1-1,0 2 0,-1 2-1,-1-5 2,2 4-1,-1 0 1,2 5-1,0-3 1,1 3 0,1 0 1,2-1 0,2 4-1,4 4 0,0-2 0,3 0 0,4 0 1,3 2 0,4 0 0,0 3-1,1-3 1,6 2-1,0-1 1,0-1 0,2 0 0,-1 5-1,1-7 1,1 0 0,-3 1 1,0 2-2,-5-2 1,1 5-2,-3-4 1,-1 4 0,-8 0-1,5 2 0,-8-7-1,2 5 1,-6-9 0,0 3 0,-4-6 0,0-4 0,-5-1 0,-2-1 0,2-2-1,-3-5 1,-4-1-1,-1-4-1,0-2 1,0-2 0,0-3-1,3-2 1,2 0-1,2-1 1,3-2 0,3 0-1,3 1 1,4-5 0,3 4-1,1-2 1,5-4-1,2 2 1,5-2-1,4-3 1,3 0 0,3 1-1,2-6 1,2 1 0,2-2 0,4-2 1,-5-1-1,1-3 1,-5 2-1,-1 0 1,-7 0 0,-4 2 0,-6 5-1,-6-2 1,-5 4 0,-6 2-1,-9 3 1,-2 2-1,-7 5 0,0 1-1,-2 6 0,-7 4-1,5 9-2,-3 1-2,7 9-4,-5 1-7,5-3-6,7 9-10,-8-11 2</inkml:trace>
  <inkml:trace contextRef="#ctx0" brushRef="#br0" timeOffset="22719">3991 2336 26,'10'5'28,"-16"-8"-7,8 8-6,-2-1-2,0 3-4,-2 6-2,-1 1-3,1 7 0,-3 2-2,0 3 0,-3 4 0,4 1-1,-4 0 0,0 2 0,1-7 0,0 2 0,0-2 0,0-5-1,1-1 1,2-2 0,-1-5-1,4 3 1,-1-3 0,2-3 0,2-2-1,2-1 1,2-1 1,0-2 0,2-1-1,4 0 2,4-4-1,-1 2 1,2-5 0,5 1-1,1-3 1,1 2-1,4-3 1,-1 1-1,-1-1-1,-1 3 0,-2-2 0,0 3 0,-7 2-1,0 1 0,-6 0 0,0 1 0,-4 1-1,4-1 0,-5 0-2,0-2-2,5 4-1,-9-7-3,13 8-5,-14-10-5,8 3-7,2 6-9,-10-11 2</inkml:trace>
  <inkml:trace contextRef="#ctx0" brushRef="#br0" timeOffset="23406">4273 2422 36,'-2'23'15,"-6"0"-1,6 5-2,-7 2 0,5 2-2,-2 3-1,0-4-2,3 8-1,-2-6 0,0 6-1,-3-6-1,3 4 0,-5-4-1,6 1-1,-3-4 0,3-5 0,1 1-1,0-6-1,0 0 1,3-3-1,0-3 0,1 0 0,2-1 0,2-1-1,0-5 0,1 0-1,1-1 0,-1-6-1,3 4-2,-4-8-2,4 5-4,-5-2-4,3 1-2,2 0-3,-6-2-2,11 8-1</inkml:trace>
  <inkml:trace contextRef="#ctx0" brushRef="#br0" timeOffset="24250">5387 2344 26,'-10'-10'10,"6"6"0,-7-2-2,2 5-1,-4-2-1,0 3-1,-1 1-1,-1 2-1,0 3-2,-3 0 1,3 1-1,-4 3 1,0 1 0,1 2 0,-2 1 0,-2 5 1,2-1-1,-1 5 0,-1 4 0,2 0-1,3 3 0,-3 1 0,5 5-1,0-5 0,5 3 1,0 0-1,2 0 1,4 1-2,3-1 2,-2-2-1,6 1 0,-2 1 1,3 0-2,4 2 1,0 0 0,5-4 0,-1-6 0,3 0-1,1-5 1,3-10 0,1-2 1,0-9 0,4-4 1,1-4 0,-1-6-1,2-1 1,1-4 0,-1-4 0,-2 2-1,1-2 0,-4 0 1,-5 3 0,1 6 0,-10-4 1,-1 4 0,-6 1 0,-1 1 0,-9 0 0,1 2 0,-7 0-1,0 2-1,-5 3 0,-1 2-1,-1 2 0,-2 3 0,-3 4-3,-3 5-1,2 4-3,-5 0-5,1 8-9,3 11-11,-15-10 0,15 13 1</inkml:trace>
  <inkml:trace contextRef="#ctx0" brushRef="#br1" timeOffset="66063">4261 193 23,'-9'-10'23,"8"10"-13,1 0-3,2 0-4,0 0-6,-1 0-6,9 7-7,-11-12-4</inkml:trace>
  <inkml:trace contextRef="#ctx0" brushRef="#br1" timeOffset="66391">4722 130 3,'14'3'20,"-14"-17"0,8 5-16,0-5-1,5 7-3,3 0-3,-6-1-3,4 6-3,-7-6-3,12 11-5</inkml:trace>
  <inkml:trace contextRef="#ctx0" brushRef="#br1" timeOffset="66703">5321 119 18,'6'2'14,"-6"-6"-3,6 6-3,-6-4-3,0 2-2,0 0-1,1 2-1,1-2-2,2 1-2,-1 3-3,0-5-4,10 9-5,-13-12-7</inkml:trace>
  <inkml:trace contextRef="#ctx0" brushRef="#br1" timeOffset="67047">5840 121 21,'9'-14'10,"4"6"-1,-7-4-1,4 7-2,-6-1-1,3 0-3,-1 3-5,-3 0-4,7 9-7,-9-12-5</inkml:trace>
  <inkml:trace contextRef="#ctx0" brushRef="#br1" timeOffset="67344">6458 103 21,'4'7'11,"-5"-8"-2,2 3-5,-1 0-2,3 1-2,-1 0-3,-2-2-3,5 5-5,-6-12-5</inkml:trace>
  <inkml:trace contextRef="#ctx0" brushRef="#br1" timeOffset="68563">6880 19 37,'-8'-4'34,"13"7"0,-11-15-1,2 6-25,7 9-1,-8-6-3,7 9-1,-7-3-1,3-3-2,0 6-2,-1-3-2,6 6-3,-4-6-8,8 3-10,7 7-11,-10-10 3,9 9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2:27.3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 358 25,'-8'-9'17,"8"6"0,-5-5-3,4-1-1,1-2-3,3-1-2,1 0-2,3-4-2,2 2-1,2-3-2,2 0 1,5-2-1,0-1 0,7-3 0,-2 2 0,7-2 0,-2 1-1,0-1 1,0 3 0,-3 0-1,0 6 1,-5 1-1,-5 4 0,-4 7 1,-2-1-1,1 4 0,-7 2 1,4 1-1,-6 6 0,7-4 1,-7 2-1,3 1 1,2 2-1,-5 4 0,4 0 1,-1 2-1,-3 2 1,-1 1 0,-1 2-1,-3 6 1,-1-6 0,1 7 0,0 1-1,-3 1 1,1 0-1,-4 1 1,4-1-1,0-3 0,1 2 0,-2-1 0,-1-4 1,3-2-1,0-3 0,2-3 0,-1-3 0,1-4 1,2-1-1,1-6 1,0-2-1,0-4 1,1 0-1,1-4 1,1 0-1,2-7 1,2 0-1,2-5 0,0-1 0,6-7 0,0 2 1,5-5-1,1-4 0,2-1 0,0 3 0,2 0 0,-2 4 0,-5 4-1,-1 2 1,-2 5-1,-4 6 1,-2 2 0,-1 7-1,-2-1 1,1 3 0,2 0 0,-2 0 0,2 0 0,1-3 0,3 0 0,-2 0 0,2-3 0,1 2 1,-1 1-2,-3-1 1,0 4 0,-1-3 0,-2 3 0,-1 0 0,-2 3 0,2 0 0,-2 3 1,0-4-1,1 4 1,-1 3-1,-1-4 0,1 4 0,-2-1 1,2 2-1,-3 3 1,2 1-1,-3 1 1,2 3-1,-2 1 1,0 1 0,-2 1-1,2 2 1,-1-3-1,-2 1 1,1 2-1,0-6 0,0 3 0,1 3 1,-2-5-1,1-1 0,1-1 0,-2-3 1,2-2-1,-1 0 0,2-5 0,-1 0 1,1-3-1,0-3 1,1 0 0,-1 0 0,0 0-1,2 0 1,-2-3 0,0 3-1,0 0 1,0 3-1,0-3 0,0 0 0,0 0 0,0 0 0,0 0 0,0 0 0,0-3 0,0 3 0,0-3 1,0 3-1,0 0 0,0 0 0,0 0 0,0 0 0,0 0 0,0 0 0,0 0 0,1 0 1,-1-3-2,2 0 2,-1-3-1,0-2 0,1-1 0,2-2 0,0-5 0,1-2 0,5-5 0,1-3-1,2-3 2,2-6-1,2 0 0,0-2 0,0 1-1,0 2 1,-2 3 0,-1 2 0,-1 7-1,-3 3 1,-1 5-1,-2 2 1,-2 7 0,1-1 0,-2 6-1,1 0 1,-1 3 0,3 0 0,-1 2 0,0-2 0,-1 0 0,3 3 0,-1-3 0,-2 0 0,4-1 0,-5 1 0,4 2 0,-6-1 0,6 1 0,-6 3-1,3 0 1,-1 2 0,2 0 1,-3 4-1,-2 3 1,1-1-1,-2 3 0,1 0 1,-1 3-1,0 1 1,-1-1-1,1 5 0,-2-4-1,1 1 2,1 1-1,-3-6 0,0 1 0,2-3 0,-1 2 0,2-8 0,-1-2 0,1-1 0,0-2 0,0 0 0,1-3 0,-1-1 0,0 1-1,0-3-1,3 5-1,-3-7-3,6 5-5,-6-6-9,1-5-11,8 8-3,-8-12 1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2:29.5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8 50,'6'0'21,"-6"-2"-1,3-1-4,2 1-4,0-3-3,7 3-2,-3-5-2,10 3 0,-4-2-2,6 2-1,0-3-1,1 4 1,-2-1-2,-2 1 1,-2 3-1,1-2 1,-2 2-1,-4 0 0,2 0 0,-6 0 0,2 0 0,-4-1-2,1 1-1,-4-3-2,5 6-3,-7-6-4,5 6-3,-3 0-6,-2-3-3,6 10-5,-14-13 0</inkml:trace>
  <inkml:trace contextRef="#ctx0" brushRef="#br0" timeOffset="515">13 268 50,'3'0'21,"-2"-6"-1,-2 3-3,4-1-3,-5 0-2,5 1-4,-4-3-1,5 2-2,-4-1-2,6 3 0,-2-3 0,4 3-1,1-7 0,5 3-1,-2-1 2,4 4-2,-1-1 0,1 0 0,0 0 0,1 2 0,-2-2-1,3 1 1,-5 2-2,0-4 0,3 7-2,-9-7-4,7 11-8,-5 0-17,-6-8-4,5 8 1,-8-12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800" units="in"/>
          <inkml:channel name="Y" type="integer" max="21760" units="in"/>
          <inkml:channel name="F" type="integer" max="255" units="dev"/>
        </inkml:traceFormat>
        <inkml:channelProperties>
          <inkml:channelProperty channel="X" name="resolution" value="3490.90918" units="1/in"/>
          <inkml:channelProperty channel="Y" name="resolution" value="3516.4834" units="1/in"/>
          <inkml:channelProperty channel="F" name="resolution" value="INF" units="1/dev"/>
        </inkml:channelProperties>
      </inkml:inkSource>
      <inkml:timestamp xml:id="ts0" timeString="2007-10-03T20:34:31.2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5 40 28,'3'0'11,"-8"-6"0,7 6-3,-4 3 0,4-3-2,-2 3 0,0 2-2,0 1 2,0 4-2,-4 4 0,1-1 0,-3 3-1,0 4 0,-4 4 0,0 1-1,-1 4 0,-7 2-1,7 1 0,-6 2-1,2 0 1,1-4-1,1 1 1,0-3-1,2-3 0,4-7 0,0 1 1,4-8-1,-2-2 0,4-1 0,-1-2 0,4-3 1,-1 0-1,4-3 1,-1 2 1,2-2 0,2 0 0,4-2 2,2 4-1,2-4 1,5 2 0,-2-6 0,7 6 0,-2-3 0,8-1-1,-6-3 0,9 1-1,-6-4 0,5 3 0,2-5 0,-3 5-1,-1-3 2,1 2-3,-5 1 1,-3 1 0,-4 0-1,-4 1 0,-1-1 1,-7 3-1,-2 0 0,-4 3 1,1 0-2,-2 0 1,-2 0 0,0 0-2,0 3 0,-5-3-2,5 3-1,-4-6-2,4 6-4,-10-6-6,4 3-9,3 9-8,-8-12 0,9 8 3</inkml:trace>
  <inkml:trace contextRef="#ctx0" brushRef="#br0" timeOffset="875">502 149 33,'-6'34'14,"-8"2"-1,2 7-2,-2 2 0,-2 2-1,3 2-3,-3 2-1,5-3-1,-3 3-1,1-1 0,1-9-2,1 2 1,1-6 0,0-4-1,0-2-1,4-2 0,-3-7 0,2 0 0,4-2-1,0-6 0,0 0 0,2-4-1,1-1 1,0-5-2,1 2-1,2-4-5,0 0-4,0 2-9,-6-10-8,13 14-1</inkml:trace>
  <inkml:trace contextRef="#ctx0" brushRef="#br0" timeOffset="8032">1390 67 22,'-4'-9'10,"6"6"-1,-5-2-1,0 2-1,0-1 0,0-1-1,-1 2-1,1-1 0,-3-2-1,-1 4 0,0-4-1,-3 0 0,1 3-1,-2 1-1,1-1 0,-2 1 1,2 1-1,-1 1 0,1 3-1,-2 0 1,2 1-1,0 3 0,0-1 0,3-1 0,-3 7 0,1-4 0,1 4 0,-1 2 0,1 3 0,0 0 0,0 1 0,-1 1 0,3 2 0,1-2 0,0 1 0,3-2 0,2 1 0,1-2 0,0 0 0,5 3 0,1-5 0,2 1 1,2-4-1,1-1 1,2-3-1,1 1 1,-1-6-1,3-3 1,-1-2 0,2 0-1,3-4 0,-4-3 1,3 1 0,0-6-1,0 1 1,0-6-1,1 2 1,0-4-1,-1 1 1,-5 1-1,3 2 1,-7-1-1,1 4 0,-2 2 0,-5 1 1,0 5-1,-5 0-1,1 5 1,-2 2-1,1 4 1,0 2-1,0 3 1,1 4-1,-2 2 1,2 2 0,-1 4 0,1 0 0,-1 8 1,0-1-1,-1 3 0,0 0 1,1 0 0,-2 3-1,-5 0 1,4 1 0,-3-5 0,2-1 0,-4-2 1,2-1-1,-4-1 1,0-2-1,-2-7 1,1 0 0,-4-2-1,4 2 1,-3-6-1,-2 3 1,0-4-1,0 2 1,-1 0-1,0-3 1,-2-1-1,1-2 0,-1 1 0,0-1 0,-1 3-1,2-1 0,-2-2 0,-2 2-1,2 1-1,-3-6-3,4 5-4,-1-8-9,-7-10-13,10 12 0,-9-19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50C05B6-67D6-429D-A4DE-123B38407D3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60A74A58-6317-4F28-AEE1-E7761D077D9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2708" name="Rectangle 4">
            <a:extLst>
              <a:ext uri="{FF2B5EF4-FFF2-40B4-BE49-F238E27FC236}">
                <a16:creationId xmlns:a16="http://schemas.microsoft.com/office/drawing/2014/main" id="{2FA12848-AFFD-4BE1-B218-67227E93820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04EFE8EF-8265-4B37-9C01-57EF85D9D42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515210FC-4456-49F8-B874-EA6D5040065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spcBef>
                <a:spcPct val="0"/>
              </a:spcBef>
              <a:defRPr sz="13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B8A5C46D-2D8F-478C-923E-95CA296236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0567BB91-EDE9-4629-8DA0-21B3E276D357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>
            <a:extLst>
              <a:ext uri="{FF2B5EF4-FFF2-40B4-BE49-F238E27FC236}">
                <a16:creationId xmlns:a16="http://schemas.microsoft.com/office/drawing/2014/main" id="{85851BC3-6254-498B-BE20-1B0F35F461B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56176A9-6CC0-4266-B536-254CAF9C4B00}" type="slidenum">
              <a:rPr lang="de-DE" altLang="de-DE" sz="1300"/>
              <a:pPr eaLnBrk="1" hangingPunct="1"/>
              <a:t>1</a:t>
            </a:fld>
            <a:endParaRPr lang="de-DE" altLang="de-DE" sz="1300"/>
          </a:p>
        </p:txBody>
      </p:sp>
      <p:sp>
        <p:nvSpPr>
          <p:cNvPr id="73731" name="Rectangle 2">
            <a:extLst>
              <a:ext uri="{FF2B5EF4-FFF2-40B4-BE49-F238E27FC236}">
                <a16:creationId xmlns:a16="http://schemas.microsoft.com/office/drawing/2014/main" id="{A93303E3-11C1-499D-A03E-60AF168911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3732" name="Rectangle 3">
            <a:extLst>
              <a:ext uri="{FF2B5EF4-FFF2-40B4-BE49-F238E27FC236}">
                <a16:creationId xmlns:a16="http://schemas.microsoft.com/office/drawing/2014/main" id="{9E3BD24B-3E71-4804-B916-4E76F10147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>
            <a:extLst>
              <a:ext uri="{FF2B5EF4-FFF2-40B4-BE49-F238E27FC236}">
                <a16:creationId xmlns:a16="http://schemas.microsoft.com/office/drawing/2014/main" id="{49ABC962-649C-49E7-B544-8A152A406D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CA46C72-07D5-4317-9074-3CBBDF879D35}" type="slidenum">
              <a:rPr lang="de-DE" altLang="de-DE" sz="1300"/>
              <a:pPr eaLnBrk="1" hangingPunct="1"/>
              <a:t>10</a:t>
            </a:fld>
            <a:endParaRPr lang="de-DE" altLang="de-DE" sz="1300"/>
          </a:p>
        </p:txBody>
      </p:sp>
      <p:sp>
        <p:nvSpPr>
          <p:cNvPr id="82947" name="Rectangle 2">
            <a:extLst>
              <a:ext uri="{FF2B5EF4-FFF2-40B4-BE49-F238E27FC236}">
                <a16:creationId xmlns:a16="http://schemas.microsoft.com/office/drawing/2014/main" id="{38C7C27F-7F02-48C2-832D-81A0506848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2948" name="Rectangle 3">
            <a:extLst>
              <a:ext uri="{FF2B5EF4-FFF2-40B4-BE49-F238E27FC236}">
                <a16:creationId xmlns:a16="http://schemas.microsoft.com/office/drawing/2014/main" id="{D5F817BB-EAD1-493A-9586-D59B2F14CB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>
            <a:extLst>
              <a:ext uri="{FF2B5EF4-FFF2-40B4-BE49-F238E27FC236}">
                <a16:creationId xmlns:a16="http://schemas.microsoft.com/office/drawing/2014/main" id="{8816AA44-0EEC-4340-A2C6-FDCD9A89F7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94E9748-48F9-4B43-80BD-12962B102505}" type="slidenum">
              <a:rPr lang="de-DE" altLang="de-DE" sz="1300"/>
              <a:pPr eaLnBrk="1" hangingPunct="1"/>
              <a:t>11</a:t>
            </a:fld>
            <a:endParaRPr lang="de-DE" altLang="de-DE" sz="1300"/>
          </a:p>
        </p:txBody>
      </p:sp>
      <p:sp>
        <p:nvSpPr>
          <p:cNvPr id="83971" name="Rectangle 2">
            <a:extLst>
              <a:ext uri="{FF2B5EF4-FFF2-40B4-BE49-F238E27FC236}">
                <a16:creationId xmlns:a16="http://schemas.microsoft.com/office/drawing/2014/main" id="{3A9502FA-617D-435F-BAF6-5A179C0A0A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3972" name="Rectangle 3">
            <a:extLst>
              <a:ext uri="{FF2B5EF4-FFF2-40B4-BE49-F238E27FC236}">
                <a16:creationId xmlns:a16="http://schemas.microsoft.com/office/drawing/2014/main" id="{273CB45F-AAB0-4C49-8639-FAA4B9365D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524F6FF6-F978-42DE-8E08-204DA406ED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C664BAA-76D0-48E9-B94D-EFE68D274C3F}" type="slidenum">
              <a:rPr lang="de-DE" altLang="de-DE" sz="1300"/>
              <a:pPr eaLnBrk="1" hangingPunct="1"/>
              <a:t>12</a:t>
            </a:fld>
            <a:endParaRPr lang="de-DE" altLang="de-DE" sz="1300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3F734998-5447-4C83-94E9-684A89CEEA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B6A41A90-AC6F-4B1F-9E55-4A809D0193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>
            <a:extLst>
              <a:ext uri="{FF2B5EF4-FFF2-40B4-BE49-F238E27FC236}">
                <a16:creationId xmlns:a16="http://schemas.microsoft.com/office/drawing/2014/main" id="{30A36B5A-BB9C-4BBC-A982-B549F81EDB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5516232-92D2-4A30-919A-8F13EC2D5C2F}" type="slidenum">
              <a:rPr lang="de-DE" altLang="de-DE" sz="1300"/>
              <a:pPr eaLnBrk="1" hangingPunct="1"/>
              <a:t>13</a:t>
            </a:fld>
            <a:endParaRPr lang="de-DE" altLang="de-DE" sz="1300"/>
          </a:p>
        </p:txBody>
      </p:sp>
      <p:sp>
        <p:nvSpPr>
          <p:cNvPr id="86019" name="Rectangle 2">
            <a:extLst>
              <a:ext uri="{FF2B5EF4-FFF2-40B4-BE49-F238E27FC236}">
                <a16:creationId xmlns:a16="http://schemas.microsoft.com/office/drawing/2014/main" id="{A46BA322-4405-4236-A3CE-8803742040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6020" name="Rectangle 3">
            <a:extLst>
              <a:ext uri="{FF2B5EF4-FFF2-40B4-BE49-F238E27FC236}">
                <a16:creationId xmlns:a16="http://schemas.microsoft.com/office/drawing/2014/main" id="{DEC04D70-9DF1-4B93-9E23-FD65562D62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>
            <a:extLst>
              <a:ext uri="{FF2B5EF4-FFF2-40B4-BE49-F238E27FC236}">
                <a16:creationId xmlns:a16="http://schemas.microsoft.com/office/drawing/2014/main" id="{33902FE3-983A-425B-8893-E14C5846EF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5C01AA6-E8DA-422D-B793-457F82744C3A}" type="slidenum">
              <a:rPr lang="de-DE" altLang="de-DE" sz="1300"/>
              <a:pPr eaLnBrk="1" hangingPunct="1"/>
              <a:t>14</a:t>
            </a:fld>
            <a:endParaRPr lang="de-DE" altLang="de-DE" sz="1300"/>
          </a:p>
        </p:txBody>
      </p:sp>
      <p:sp>
        <p:nvSpPr>
          <p:cNvPr id="87043" name="Rectangle 2">
            <a:extLst>
              <a:ext uri="{FF2B5EF4-FFF2-40B4-BE49-F238E27FC236}">
                <a16:creationId xmlns:a16="http://schemas.microsoft.com/office/drawing/2014/main" id="{6C503541-9AC0-48C2-83A2-447382A395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7044" name="Rectangle 3">
            <a:extLst>
              <a:ext uri="{FF2B5EF4-FFF2-40B4-BE49-F238E27FC236}">
                <a16:creationId xmlns:a16="http://schemas.microsoft.com/office/drawing/2014/main" id="{D00FF5C6-3CAD-48FF-91D5-A011AE3C43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>
            <a:extLst>
              <a:ext uri="{FF2B5EF4-FFF2-40B4-BE49-F238E27FC236}">
                <a16:creationId xmlns:a16="http://schemas.microsoft.com/office/drawing/2014/main" id="{CC302352-7351-4BC7-ABDD-E82EFDCD04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8D74CD0-45F1-4970-86EC-C4355B96EEB8}" type="slidenum">
              <a:rPr lang="de-DE" altLang="de-DE" sz="1300"/>
              <a:pPr eaLnBrk="1" hangingPunct="1"/>
              <a:t>15</a:t>
            </a:fld>
            <a:endParaRPr lang="de-DE" altLang="de-DE" sz="1300"/>
          </a:p>
        </p:txBody>
      </p:sp>
      <p:sp>
        <p:nvSpPr>
          <p:cNvPr id="88067" name="Rectangle 2">
            <a:extLst>
              <a:ext uri="{FF2B5EF4-FFF2-40B4-BE49-F238E27FC236}">
                <a16:creationId xmlns:a16="http://schemas.microsoft.com/office/drawing/2014/main" id="{F9D67483-4383-447C-B535-5F2B264AC9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8068" name="Rectangle 3">
            <a:extLst>
              <a:ext uri="{FF2B5EF4-FFF2-40B4-BE49-F238E27FC236}">
                <a16:creationId xmlns:a16="http://schemas.microsoft.com/office/drawing/2014/main" id="{D0285F6F-7973-4947-898C-B694F10EF7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>
            <a:extLst>
              <a:ext uri="{FF2B5EF4-FFF2-40B4-BE49-F238E27FC236}">
                <a16:creationId xmlns:a16="http://schemas.microsoft.com/office/drawing/2014/main" id="{2DC9B499-71F2-47A5-AC13-2FC995C7D9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5522F54-7ED2-4565-8267-524ECA09BC26}" type="slidenum">
              <a:rPr lang="de-DE" altLang="de-DE" sz="1300"/>
              <a:pPr eaLnBrk="1" hangingPunct="1"/>
              <a:t>16</a:t>
            </a:fld>
            <a:endParaRPr lang="de-DE" altLang="de-DE" sz="1300"/>
          </a:p>
        </p:txBody>
      </p:sp>
      <p:sp>
        <p:nvSpPr>
          <p:cNvPr id="89091" name="Rectangle 2">
            <a:extLst>
              <a:ext uri="{FF2B5EF4-FFF2-40B4-BE49-F238E27FC236}">
                <a16:creationId xmlns:a16="http://schemas.microsoft.com/office/drawing/2014/main" id="{3EF23242-A15A-4820-AC0F-BA285F04E9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9092" name="Rectangle 3">
            <a:extLst>
              <a:ext uri="{FF2B5EF4-FFF2-40B4-BE49-F238E27FC236}">
                <a16:creationId xmlns:a16="http://schemas.microsoft.com/office/drawing/2014/main" id="{446FFA5A-857E-48DF-9D63-0D8588B666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>
            <a:extLst>
              <a:ext uri="{FF2B5EF4-FFF2-40B4-BE49-F238E27FC236}">
                <a16:creationId xmlns:a16="http://schemas.microsoft.com/office/drawing/2014/main" id="{78206E04-5CA6-4E61-8718-19BC11D5BF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AB06A92-351F-4D9B-803A-4A62C7779EA9}" type="slidenum">
              <a:rPr lang="de-DE" altLang="de-DE" sz="1300"/>
              <a:pPr eaLnBrk="1" hangingPunct="1"/>
              <a:t>17</a:t>
            </a:fld>
            <a:endParaRPr lang="de-DE" altLang="de-DE" sz="1300"/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B21508A9-0A2A-4903-BAEA-2C8989FF0F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98273CC2-8B64-473E-8F90-899E4CC695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3675AB81-6D1C-4296-95CD-18B8904FE2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1E38ABD-4713-4DFB-B74E-8C641538265B}" type="slidenum">
              <a:rPr lang="de-DE" altLang="de-DE" sz="1300"/>
              <a:pPr eaLnBrk="1" hangingPunct="1"/>
              <a:t>18</a:t>
            </a:fld>
            <a:endParaRPr lang="de-DE" altLang="de-DE" sz="1300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A604A125-356D-442D-ACE2-C33D19C844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FA7D2C7B-D2AE-48CB-BDED-6C3D53A893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08616C77-E252-4650-8EB3-9A1E9C3B6B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972969B-7096-4CB7-9FF4-9ACAFC1EB935}" type="slidenum">
              <a:rPr lang="de-DE" altLang="de-DE" sz="1300"/>
              <a:pPr eaLnBrk="1" hangingPunct="1"/>
              <a:t>19</a:t>
            </a:fld>
            <a:endParaRPr lang="de-DE" altLang="de-DE" sz="1300"/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5454DB30-134A-48CD-89AA-D34483B20F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EC96D995-4400-421D-BFE8-4CE25BE041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>
            <a:extLst>
              <a:ext uri="{FF2B5EF4-FFF2-40B4-BE49-F238E27FC236}">
                <a16:creationId xmlns:a16="http://schemas.microsoft.com/office/drawing/2014/main" id="{CBB86664-9777-48A8-8DFF-1B0A7BF81D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649CEE8-A03C-4F87-9E1D-C8312E3CCC61}" type="slidenum">
              <a:rPr lang="de-DE" altLang="de-DE" sz="1300"/>
              <a:pPr eaLnBrk="1" hangingPunct="1"/>
              <a:t>2</a:t>
            </a:fld>
            <a:endParaRPr lang="de-DE" altLang="de-DE" sz="1300"/>
          </a:p>
        </p:txBody>
      </p:sp>
      <p:sp>
        <p:nvSpPr>
          <p:cNvPr id="74755" name="Rectangle 2">
            <a:extLst>
              <a:ext uri="{FF2B5EF4-FFF2-40B4-BE49-F238E27FC236}">
                <a16:creationId xmlns:a16="http://schemas.microsoft.com/office/drawing/2014/main" id="{1A63E289-B288-485C-8C27-DE6733D107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4756" name="Rectangle 3">
            <a:extLst>
              <a:ext uri="{FF2B5EF4-FFF2-40B4-BE49-F238E27FC236}">
                <a16:creationId xmlns:a16="http://schemas.microsoft.com/office/drawing/2014/main" id="{7D62C4B8-3B26-485D-8298-95C4FECA0D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49EBFB7F-962B-45C2-98FB-9CD8226C18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3CF3BF4-30DD-4369-B72F-827457A1FCD8}" type="slidenum">
              <a:rPr lang="de-DE" altLang="de-DE" sz="1300"/>
              <a:pPr eaLnBrk="1" hangingPunct="1"/>
              <a:t>20</a:t>
            </a:fld>
            <a:endParaRPr lang="de-DE" altLang="de-DE" sz="1300"/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1F3BD199-71CD-4E70-9807-DB40A3F304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ED70EBD6-2E3C-4757-859A-B884D48491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29EEC379-E80E-4B1A-AB75-CD20ACAC9C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F5756F4-9CB3-4E0B-8ED6-218A88D98156}" type="slidenum">
              <a:rPr lang="de-DE" altLang="de-DE" sz="1300"/>
              <a:pPr eaLnBrk="1" hangingPunct="1"/>
              <a:t>21</a:t>
            </a:fld>
            <a:endParaRPr lang="de-DE" altLang="de-DE" sz="1300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D0F79173-4FA1-4F47-8DC1-62533C5E3F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54032681-F93D-43FD-9B40-880CFBAA48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D1A318F7-3D1F-4618-A395-D9379609AA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3FCA0B4-1802-49B6-BD58-F2076FDA985F}" type="slidenum">
              <a:rPr lang="de-DE" altLang="de-DE" sz="1300"/>
              <a:pPr eaLnBrk="1" hangingPunct="1"/>
              <a:t>22</a:t>
            </a:fld>
            <a:endParaRPr lang="de-DE" altLang="de-DE" sz="1300"/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AE79210A-E5A2-4959-9566-8875394CB0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64C88E21-2733-4F35-85E6-9104AAA0FF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493E9D7A-4EA2-40C4-B7F0-123EC5EE12D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FE7DD0A-DCB3-475A-AAF2-AEE81DC7EE73}" type="slidenum">
              <a:rPr lang="de-DE" altLang="de-DE" sz="1300"/>
              <a:pPr eaLnBrk="1" hangingPunct="1"/>
              <a:t>23</a:t>
            </a:fld>
            <a:endParaRPr lang="de-DE" altLang="de-DE" sz="1300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5718E7B9-92A0-4698-92A3-45257360FC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2CCFFC61-55BD-4E4F-9DDA-43D3E88BAB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>
            <a:extLst>
              <a:ext uri="{FF2B5EF4-FFF2-40B4-BE49-F238E27FC236}">
                <a16:creationId xmlns:a16="http://schemas.microsoft.com/office/drawing/2014/main" id="{0E443816-C83D-4C2B-84FC-03F0866A3A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CB58FC8-A3A0-4696-A5DE-0A1075B2E8C9}" type="slidenum">
              <a:rPr lang="de-DE" altLang="de-DE" sz="1300"/>
              <a:pPr eaLnBrk="1" hangingPunct="1"/>
              <a:t>24</a:t>
            </a:fld>
            <a:endParaRPr lang="de-DE" altLang="de-DE" sz="1300"/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E163ABD0-BF98-49FA-93E1-BDABD9C41B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E5033AE1-E495-49AE-9E31-B90AF3BA17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BE64D3FC-C732-4887-97DD-62697B46D3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CE9A7B2-1D33-46C8-AAC7-785B2E5F3869}" type="slidenum">
              <a:rPr lang="de-DE" altLang="de-DE" sz="1300"/>
              <a:pPr eaLnBrk="1" hangingPunct="1"/>
              <a:t>25</a:t>
            </a:fld>
            <a:endParaRPr lang="de-DE" altLang="de-DE" sz="1300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5FF8BDDF-44FE-410B-8EB2-9922092628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8CA459FD-7621-4B8C-80BE-1E960A741C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729FD71C-4D96-4175-BB5C-87CDA3B953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EBF773B-733D-44C4-AB04-C5D0A0D74127}" type="slidenum">
              <a:rPr lang="de-DE" altLang="de-DE" sz="1300"/>
              <a:pPr eaLnBrk="1" hangingPunct="1"/>
              <a:t>26</a:t>
            </a:fld>
            <a:endParaRPr lang="de-DE" altLang="de-DE" sz="1300"/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84A5A129-C677-4005-97DD-CAAAB1A2C4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35408138-8865-4B00-8BE7-762B4F15AB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>
            <a:extLst>
              <a:ext uri="{FF2B5EF4-FFF2-40B4-BE49-F238E27FC236}">
                <a16:creationId xmlns:a16="http://schemas.microsoft.com/office/drawing/2014/main" id="{E6867F77-876F-441E-B276-580841033B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2DE8C03-D87B-4D6B-888F-29FF9F281DF0}" type="slidenum">
              <a:rPr lang="de-DE" altLang="de-DE" sz="1300"/>
              <a:pPr eaLnBrk="1" hangingPunct="1"/>
              <a:t>27</a:t>
            </a:fld>
            <a:endParaRPr lang="de-DE" altLang="de-DE" sz="1300"/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B13473B1-D077-4A70-AE64-9DACFDCC78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0356" name="Rectangle 3">
            <a:extLst>
              <a:ext uri="{FF2B5EF4-FFF2-40B4-BE49-F238E27FC236}">
                <a16:creationId xmlns:a16="http://schemas.microsoft.com/office/drawing/2014/main" id="{177D8C86-0C14-44EA-AC6E-C6A0FA16E1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>
            <a:extLst>
              <a:ext uri="{FF2B5EF4-FFF2-40B4-BE49-F238E27FC236}">
                <a16:creationId xmlns:a16="http://schemas.microsoft.com/office/drawing/2014/main" id="{6E4E56A5-69AE-405C-B138-998A5D9D1A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BE8CF77-6947-46E1-A8F0-F6BD355A6B8F}" type="slidenum">
              <a:rPr lang="de-DE" altLang="de-DE" sz="1300"/>
              <a:pPr eaLnBrk="1" hangingPunct="1"/>
              <a:t>28</a:t>
            </a:fld>
            <a:endParaRPr lang="de-DE" altLang="de-DE" sz="1300"/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E8467949-541B-4BE0-B507-000375F9CE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3EE055DE-19FF-416F-9681-094EE62D91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1710C557-F765-4D57-B0D6-5B35BFD0A9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9B659C8-11C9-499B-BE5C-9FDA17F39E74}" type="slidenum">
              <a:rPr lang="de-DE" altLang="de-DE" sz="1300"/>
              <a:pPr eaLnBrk="1" hangingPunct="1"/>
              <a:t>29</a:t>
            </a:fld>
            <a:endParaRPr lang="de-DE" altLang="de-DE" sz="1300"/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B3F9033B-4E44-4A09-A096-9791C4A15F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B96443C5-A810-41C4-903D-3391DBC262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:a16="http://schemas.microsoft.com/office/drawing/2014/main" id="{4B7BE0BC-7A20-49DF-9C10-CAFF5B71DB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FD08F8B-2639-4D34-AD44-C6DE01EE593C}" type="slidenum">
              <a:rPr lang="de-DE" altLang="de-DE" sz="1300"/>
              <a:pPr eaLnBrk="1" hangingPunct="1"/>
              <a:t>3</a:t>
            </a:fld>
            <a:endParaRPr lang="de-DE" altLang="de-DE" sz="1300"/>
          </a:p>
        </p:txBody>
      </p:sp>
      <p:sp>
        <p:nvSpPr>
          <p:cNvPr id="75779" name="Rectangle 2">
            <a:extLst>
              <a:ext uri="{FF2B5EF4-FFF2-40B4-BE49-F238E27FC236}">
                <a16:creationId xmlns:a16="http://schemas.microsoft.com/office/drawing/2014/main" id="{2D253F72-584A-40A3-8725-2710B99992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5780" name="Rectangle 3">
            <a:extLst>
              <a:ext uri="{FF2B5EF4-FFF2-40B4-BE49-F238E27FC236}">
                <a16:creationId xmlns:a16="http://schemas.microsoft.com/office/drawing/2014/main" id="{F13CD8CF-FFEB-4BA3-AD4C-0BB63456A4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>
            <a:extLst>
              <a:ext uri="{FF2B5EF4-FFF2-40B4-BE49-F238E27FC236}">
                <a16:creationId xmlns:a16="http://schemas.microsoft.com/office/drawing/2014/main" id="{46D87C80-F9E0-48D4-82A7-66A5D4B264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8F369AE-6AA1-4866-B605-20AC3BA46FA9}" type="slidenum">
              <a:rPr lang="de-DE" altLang="de-DE" sz="1300"/>
              <a:pPr eaLnBrk="1" hangingPunct="1"/>
              <a:t>30</a:t>
            </a:fld>
            <a:endParaRPr lang="de-DE" altLang="de-DE" sz="1300"/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4F9826B5-7108-4BDB-AF03-9F6716AE69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3428" name="Rectangle 3">
            <a:extLst>
              <a:ext uri="{FF2B5EF4-FFF2-40B4-BE49-F238E27FC236}">
                <a16:creationId xmlns:a16="http://schemas.microsoft.com/office/drawing/2014/main" id="{B1C81F90-FDDD-4029-845C-EA17DE93F2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>
            <a:extLst>
              <a:ext uri="{FF2B5EF4-FFF2-40B4-BE49-F238E27FC236}">
                <a16:creationId xmlns:a16="http://schemas.microsoft.com/office/drawing/2014/main" id="{1D85B5A6-0198-43C2-9BFC-9BBD32F780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A3C5F26-C379-4D64-8544-BDFC4C3CEAE7}" type="slidenum">
              <a:rPr lang="de-DE" altLang="de-DE" sz="1300"/>
              <a:pPr eaLnBrk="1" hangingPunct="1"/>
              <a:t>31</a:t>
            </a:fld>
            <a:endParaRPr lang="de-DE" altLang="de-DE" sz="1300"/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E0C307CA-7BE5-4587-BD8D-D513F7C462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id="{445CCD9B-13F1-476B-86EB-6A6289536E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>
            <a:extLst>
              <a:ext uri="{FF2B5EF4-FFF2-40B4-BE49-F238E27FC236}">
                <a16:creationId xmlns:a16="http://schemas.microsoft.com/office/drawing/2014/main" id="{542CAC8A-0B8D-4300-A91F-EA89D0095E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6730362-1E78-4AF0-969B-2A0F8943F4B0}" type="slidenum">
              <a:rPr lang="de-DE" altLang="de-DE" sz="1300"/>
              <a:pPr eaLnBrk="1" hangingPunct="1"/>
              <a:t>32</a:t>
            </a:fld>
            <a:endParaRPr lang="de-DE" altLang="de-DE" sz="1300"/>
          </a:p>
        </p:txBody>
      </p:sp>
      <p:sp>
        <p:nvSpPr>
          <p:cNvPr id="105475" name="Rectangle 2">
            <a:extLst>
              <a:ext uri="{FF2B5EF4-FFF2-40B4-BE49-F238E27FC236}">
                <a16:creationId xmlns:a16="http://schemas.microsoft.com/office/drawing/2014/main" id="{69188043-218B-4BB7-8D6A-693D8A3380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5476" name="Rectangle 3">
            <a:extLst>
              <a:ext uri="{FF2B5EF4-FFF2-40B4-BE49-F238E27FC236}">
                <a16:creationId xmlns:a16="http://schemas.microsoft.com/office/drawing/2014/main" id="{DB4D13FD-443B-4D96-88A6-AD21DBF582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>
            <a:extLst>
              <a:ext uri="{FF2B5EF4-FFF2-40B4-BE49-F238E27FC236}">
                <a16:creationId xmlns:a16="http://schemas.microsoft.com/office/drawing/2014/main" id="{86B63A24-D6DC-4BBA-9973-787BB1CE0D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6204DEC-DEB4-4324-B14F-C74D9F61CE7D}" type="slidenum">
              <a:rPr lang="de-DE" altLang="de-DE" sz="1300"/>
              <a:pPr eaLnBrk="1" hangingPunct="1"/>
              <a:t>33</a:t>
            </a:fld>
            <a:endParaRPr lang="de-DE" altLang="de-DE" sz="1300"/>
          </a:p>
        </p:txBody>
      </p:sp>
      <p:sp>
        <p:nvSpPr>
          <p:cNvPr id="106499" name="Rectangle 2">
            <a:extLst>
              <a:ext uri="{FF2B5EF4-FFF2-40B4-BE49-F238E27FC236}">
                <a16:creationId xmlns:a16="http://schemas.microsoft.com/office/drawing/2014/main" id="{A378BF41-7F6F-46A6-8CD0-3B27E76941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6500" name="Rectangle 3">
            <a:extLst>
              <a:ext uri="{FF2B5EF4-FFF2-40B4-BE49-F238E27FC236}">
                <a16:creationId xmlns:a16="http://schemas.microsoft.com/office/drawing/2014/main" id="{820CC293-5F3A-4694-A852-9C5D1F6F04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:a16="http://schemas.microsoft.com/office/drawing/2014/main" id="{35E3133E-3C31-4729-A664-BD5891E9E1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00C85FA-8E13-4F71-94EF-0FADB09A35AB}" type="slidenum">
              <a:rPr lang="de-DE" altLang="de-DE" sz="1300"/>
              <a:pPr eaLnBrk="1" hangingPunct="1"/>
              <a:t>34</a:t>
            </a:fld>
            <a:endParaRPr lang="de-DE" altLang="de-DE" sz="1300"/>
          </a:p>
        </p:txBody>
      </p:sp>
      <p:sp>
        <p:nvSpPr>
          <p:cNvPr id="107523" name="Rectangle 2">
            <a:extLst>
              <a:ext uri="{FF2B5EF4-FFF2-40B4-BE49-F238E27FC236}">
                <a16:creationId xmlns:a16="http://schemas.microsoft.com/office/drawing/2014/main" id="{71C512C4-D42F-4FAA-87B3-769824BEF9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7524" name="Rectangle 3">
            <a:extLst>
              <a:ext uri="{FF2B5EF4-FFF2-40B4-BE49-F238E27FC236}">
                <a16:creationId xmlns:a16="http://schemas.microsoft.com/office/drawing/2014/main" id="{3FFC416D-80E5-4B6D-ABF2-584B9B88CD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>
            <a:extLst>
              <a:ext uri="{FF2B5EF4-FFF2-40B4-BE49-F238E27FC236}">
                <a16:creationId xmlns:a16="http://schemas.microsoft.com/office/drawing/2014/main" id="{C919F9E0-9B3E-4DF2-AB49-AFA355F511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5EF5989-9F0D-40CE-A64F-064464D07A6C}" type="slidenum">
              <a:rPr lang="de-DE" altLang="de-DE" sz="1300"/>
              <a:pPr eaLnBrk="1" hangingPunct="1"/>
              <a:t>35</a:t>
            </a:fld>
            <a:endParaRPr lang="de-DE" altLang="de-DE" sz="1300"/>
          </a:p>
        </p:txBody>
      </p:sp>
      <p:sp>
        <p:nvSpPr>
          <p:cNvPr id="108547" name="Rectangle 2">
            <a:extLst>
              <a:ext uri="{FF2B5EF4-FFF2-40B4-BE49-F238E27FC236}">
                <a16:creationId xmlns:a16="http://schemas.microsoft.com/office/drawing/2014/main" id="{F3995048-BEBA-46F5-9E8E-AD28A3DE91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8548" name="Rectangle 3">
            <a:extLst>
              <a:ext uri="{FF2B5EF4-FFF2-40B4-BE49-F238E27FC236}">
                <a16:creationId xmlns:a16="http://schemas.microsoft.com/office/drawing/2014/main" id="{7B5C6CD9-25EA-4D91-BC6B-D9399363CA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>
            <a:extLst>
              <a:ext uri="{FF2B5EF4-FFF2-40B4-BE49-F238E27FC236}">
                <a16:creationId xmlns:a16="http://schemas.microsoft.com/office/drawing/2014/main" id="{8CD3C649-DFEA-46E9-8672-FDF1CCCCFD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B5DC597-F68F-4D62-8760-B11B016E609A}" type="slidenum">
              <a:rPr lang="de-DE" altLang="de-DE" sz="1300"/>
              <a:pPr eaLnBrk="1" hangingPunct="1"/>
              <a:t>36</a:t>
            </a:fld>
            <a:endParaRPr lang="de-DE" altLang="de-DE" sz="1300"/>
          </a:p>
        </p:txBody>
      </p:sp>
      <p:sp>
        <p:nvSpPr>
          <p:cNvPr id="109571" name="Rectangle 2">
            <a:extLst>
              <a:ext uri="{FF2B5EF4-FFF2-40B4-BE49-F238E27FC236}">
                <a16:creationId xmlns:a16="http://schemas.microsoft.com/office/drawing/2014/main" id="{02A86090-1C36-4A77-8996-B98C9BA06F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9572" name="Rectangle 3">
            <a:extLst>
              <a:ext uri="{FF2B5EF4-FFF2-40B4-BE49-F238E27FC236}">
                <a16:creationId xmlns:a16="http://schemas.microsoft.com/office/drawing/2014/main" id="{F550D5C4-B477-4800-B955-40557BC7C4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>
            <a:extLst>
              <a:ext uri="{FF2B5EF4-FFF2-40B4-BE49-F238E27FC236}">
                <a16:creationId xmlns:a16="http://schemas.microsoft.com/office/drawing/2014/main" id="{A661215A-A1CA-4B00-94B7-A23322A57E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53EAB60-AA98-4126-BEF9-EF71512F0FE0}" type="slidenum">
              <a:rPr lang="de-DE" altLang="de-DE" sz="1300"/>
              <a:pPr eaLnBrk="1" hangingPunct="1"/>
              <a:t>37</a:t>
            </a:fld>
            <a:endParaRPr lang="de-DE" altLang="de-DE" sz="1300"/>
          </a:p>
        </p:txBody>
      </p:sp>
      <p:sp>
        <p:nvSpPr>
          <p:cNvPr id="110595" name="Rectangle 2">
            <a:extLst>
              <a:ext uri="{FF2B5EF4-FFF2-40B4-BE49-F238E27FC236}">
                <a16:creationId xmlns:a16="http://schemas.microsoft.com/office/drawing/2014/main" id="{A1BDC2B4-C8D1-45B8-893A-0254B50C45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0596" name="Rectangle 3">
            <a:extLst>
              <a:ext uri="{FF2B5EF4-FFF2-40B4-BE49-F238E27FC236}">
                <a16:creationId xmlns:a16="http://schemas.microsoft.com/office/drawing/2014/main" id="{598878B7-5358-4784-AECE-D88E8B417B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>
            <a:extLst>
              <a:ext uri="{FF2B5EF4-FFF2-40B4-BE49-F238E27FC236}">
                <a16:creationId xmlns:a16="http://schemas.microsoft.com/office/drawing/2014/main" id="{5FEA00A7-D646-420F-AC3D-94530D21D7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539B0DA-282A-4605-8E06-FEE57B132311}" type="slidenum">
              <a:rPr lang="de-DE" altLang="de-DE" sz="1300"/>
              <a:pPr eaLnBrk="1" hangingPunct="1"/>
              <a:t>38</a:t>
            </a:fld>
            <a:endParaRPr lang="de-DE" altLang="de-DE" sz="1300"/>
          </a:p>
        </p:txBody>
      </p:sp>
      <p:sp>
        <p:nvSpPr>
          <p:cNvPr id="111619" name="Rectangle 2">
            <a:extLst>
              <a:ext uri="{FF2B5EF4-FFF2-40B4-BE49-F238E27FC236}">
                <a16:creationId xmlns:a16="http://schemas.microsoft.com/office/drawing/2014/main" id="{E896F22A-BC63-439F-9A7E-DA2FA09D7A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1620" name="Rectangle 3">
            <a:extLst>
              <a:ext uri="{FF2B5EF4-FFF2-40B4-BE49-F238E27FC236}">
                <a16:creationId xmlns:a16="http://schemas.microsoft.com/office/drawing/2014/main" id="{7C21B49B-B6FC-41D1-B82A-655356D784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>
            <a:extLst>
              <a:ext uri="{FF2B5EF4-FFF2-40B4-BE49-F238E27FC236}">
                <a16:creationId xmlns:a16="http://schemas.microsoft.com/office/drawing/2014/main" id="{124B9417-330B-4B78-91AD-3C7962C48E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00F1447-42A7-4BED-AC5E-0322DC0256E4}" type="slidenum">
              <a:rPr lang="de-DE" altLang="de-DE" sz="1300">
                <a:solidFill>
                  <a:srgbClr val="000000"/>
                </a:solidFill>
              </a:rPr>
              <a:pPr eaLnBrk="1" hangingPunct="1"/>
              <a:t>39</a:t>
            </a:fld>
            <a:endParaRPr lang="de-DE" altLang="de-DE" sz="1300">
              <a:solidFill>
                <a:srgbClr val="000000"/>
              </a:solidFill>
            </a:endParaRPr>
          </a:p>
        </p:txBody>
      </p:sp>
      <p:sp>
        <p:nvSpPr>
          <p:cNvPr id="112643" name="Rectangle 2">
            <a:extLst>
              <a:ext uri="{FF2B5EF4-FFF2-40B4-BE49-F238E27FC236}">
                <a16:creationId xmlns:a16="http://schemas.microsoft.com/office/drawing/2014/main" id="{FF00E694-ADBD-4F9F-8C28-F5A898C748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2644" name="Rectangle 3">
            <a:extLst>
              <a:ext uri="{FF2B5EF4-FFF2-40B4-BE49-F238E27FC236}">
                <a16:creationId xmlns:a16="http://schemas.microsoft.com/office/drawing/2014/main" id="{55A07892-5211-4F3B-8ED3-64698FC3FA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>
            <a:extLst>
              <a:ext uri="{FF2B5EF4-FFF2-40B4-BE49-F238E27FC236}">
                <a16:creationId xmlns:a16="http://schemas.microsoft.com/office/drawing/2014/main" id="{AF88786B-C2BE-4441-B70A-E5FDC919B7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C45DCFF-46E5-4ABD-8778-EA97F3191A34}" type="slidenum">
              <a:rPr lang="de-DE" altLang="de-DE" sz="1300"/>
              <a:pPr eaLnBrk="1" hangingPunct="1"/>
              <a:t>4</a:t>
            </a:fld>
            <a:endParaRPr lang="de-DE" altLang="de-DE" sz="1300"/>
          </a:p>
        </p:txBody>
      </p:sp>
      <p:sp>
        <p:nvSpPr>
          <p:cNvPr id="76803" name="Rectangle 2">
            <a:extLst>
              <a:ext uri="{FF2B5EF4-FFF2-40B4-BE49-F238E27FC236}">
                <a16:creationId xmlns:a16="http://schemas.microsoft.com/office/drawing/2014/main" id="{ED0DC8B7-CE5A-41C7-B2DC-59E0AEF16B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6804" name="Rectangle 3">
            <a:extLst>
              <a:ext uri="{FF2B5EF4-FFF2-40B4-BE49-F238E27FC236}">
                <a16:creationId xmlns:a16="http://schemas.microsoft.com/office/drawing/2014/main" id="{EAC4517E-B417-4A13-A612-DA390A34D5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>
            <a:extLst>
              <a:ext uri="{FF2B5EF4-FFF2-40B4-BE49-F238E27FC236}">
                <a16:creationId xmlns:a16="http://schemas.microsoft.com/office/drawing/2014/main" id="{02E657A5-565B-4C8C-97A7-8C589F6340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FE7C8E8-B228-45B6-B102-C7E86853C57F}" type="slidenum">
              <a:rPr lang="de-DE" altLang="de-DE" sz="1300">
                <a:solidFill>
                  <a:srgbClr val="000000"/>
                </a:solidFill>
              </a:rPr>
              <a:pPr eaLnBrk="1" hangingPunct="1"/>
              <a:t>40</a:t>
            </a:fld>
            <a:endParaRPr lang="de-DE" altLang="de-DE" sz="1300">
              <a:solidFill>
                <a:srgbClr val="000000"/>
              </a:solidFill>
            </a:endParaRPr>
          </a:p>
        </p:txBody>
      </p:sp>
      <p:sp>
        <p:nvSpPr>
          <p:cNvPr id="113667" name="Rectangle 2">
            <a:extLst>
              <a:ext uri="{FF2B5EF4-FFF2-40B4-BE49-F238E27FC236}">
                <a16:creationId xmlns:a16="http://schemas.microsoft.com/office/drawing/2014/main" id="{C20334D1-B018-47D5-87BF-E1D7EBEAB8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3668" name="Rectangle 3">
            <a:extLst>
              <a:ext uri="{FF2B5EF4-FFF2-40B4-BE49-F238E27FC236}">
                <a16:creationId xmlns:a16="http://schemas.microsoft.com/office/drawing/2014/main" id="{6B306888-E9DE-4A10-A8DB-803505F557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>
            <a:extLst>
              <a:ext uri="{FF2B5EF4-FFF2-40B4-BE49-F238E27FC236}">
                <a16:creationId xmlns:a16="http://schemas.microsoft.com/office/drawing/2014/main" id="{505709E0-F7FE-4316-8FFF-8B2C61E4B4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6293248-6FB1-4AF5-8C1A-2EC499AAE85F}" type="slidenum">
              <a:rPr lang="de-DE" altLang="de-DE" sz="1300"/>
              <a:pPr eaLnBrk="1" hangingPunct="1"/>
              <a:t>41</a:t>
            </a:fld>
            <a:endParaRPr lang="de-DE" altLang="de-DE" sz="1300"/>
          </a:p>
        </p:txBody>
      </p:sp>
      <p:sp>
        <p:nvSpPr>
          <p:cNvPr id="114691" name="Rectangle 2">
            <a:extLst>
              <a:ext uri="{FF2B5EF4-FFF2-40B4-BE49-F238E27FC236}">
                <a16:creationId xmlns:a16="http://schemas.microsoft.com/office/drawing/2014/main" id="{85F482DE-19FB-41FA-BEC6-26E055DCA2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4692" name="Rectangle 3">
            <a:extLst>
              <a:ext uri="{FF2B5EF4-FFF2-40B4-BE49-F238E27FC236}">
                <a16:creationId xmlns:a16="http://schemas.microsoft.com/office/drawing/2014/main" id="{F4E001FC-103D-4757-833E-0E64A3399B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>
            <a:extLst>
              <a:ext uri="{FF2B5EF4-FFF2-40B4-BE49-F238E27FC236}">
                <a16:creationId xmlns:a16="http://schemas.microsoft.com/office/drawing/2014/main" id="{EB18BCF6-370B-4914-BA7C-686FEB0ABF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1EEA467-BEA9-4687-A45E-0BFCBDD60D13}" type="slidenum">
              <a:rPr lang="de-DE" altLang="de-DE" sz="1300"/>
              <a:pPr eaLnBrk="1" hangingPunct="1"/>
              <a:t>42</a:t>
            </a:fld>
            <a:endParaRPr lang="de-DE" altLang="de-DE" sz="1300"/>
          </a:p>
        </p:txBody>
      </p:sp>
      <p:sp>
        <p:nvSpPr>
          <p:cNvPr id="115715" name="Rectangle 2">
            <a:extLst>
              <a:ext uri="{FF2B5EF4-FFF2-40B4-BE49-F238E27FC236}">
                <a16:creationId xmlns:a16="http://schemas.microsoft.com/office/drawing/2014/main" id="{2D08A653-07B6-42D9-8107-5E5B2C981F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5716" name="Rectangle 3">
            <a:extLst>
              <a:ext uri="{FF2B5EF4-FFF2-40B4-BE49-F238E27FC236}">
                <a16:creationId xmlns:a16="http://schemas.microsoft.com/office/drawing/2014/main" id="{20B84959-D64B-4E0C-A599-6DCDA7C498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>
            <a:extLst>
              <a:ext uri="{FF2B5EF4-FFF2-40B4-BE49-F238E27FC236}">
                <a16:creationId xmlns:a16="http://schemas.microsoft.com/office/drawing/2014/main" id="{3945ED00-6C7B-45CE-8E88-825E34A395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6FF614A-E156-4552-A51F-69DD766DB9A6}" type="slidenum">
              <a:rPr lang="de-DE" altLang="de-DE" sz="1300"/>
              <a:pPr eaLnBrk="1" hangingPunct="1"/>
              <a:t>43</a:t>
            </a:fld>
            <a:endParaRPr lang="de-DE" altLang="de-DE" sz="1300"/>
          </a:p>
        </p:txBody>
      </p:sp>
      <p:sp>
        <p:nvSpPr>
          <p:cNvPr id="116739" name="Rectangle 2">
            <a:extLst>
              <a:ext uri="{FF2B5EF4-FFF2-40B4-BE49-F238E27FC236}">
                <a16:creationId xmlns:a16="http://schemas.microsoft.com/office/drawing/2014/main" id="{EBF21C10-B6A3-4E99-8EE1-D7751258C4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6740" name="Rectangle 3">
            <a:extLst>
              <a:ext uri="{FF2B5EF4-FFF2-40B4-BE49-F238E27FC236}">
                <a16:creationId xmlns:a16="http://schemas.microsoft.com/office/drawing/2014/main" id="{58E0B6C8-4A7B-4988-8F59-7AD1F65EE2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>
            <a:extLst>
              <a:ext uri="{FF2B5EF4-FFF2-40B4-BE49-F238E27FC236}">
                <a16:creationId xmlns:a16="http://schemas.microsoft.com/office/drawing/2014/main" id="{780DD64F-FDE8-46BB-B04A-4E6FBAFDA0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53AAF0A-2A71-434E-BECE-1E8D66EB72D8}" type="slidenum">
              <a:rPr lang="de-DE" altLang="de-DE" sz="1300"/>
              <a:pPr eaLnBrk="1" hangingPunct="1"/>
              <a:t>44</a:t>
            </a:fld>
            <a:endParaRPr lang="de-DE" altLang="de-DE" sz="1300"/>
          </a:p>
        </p:txBody>
      </p:sp>
      <p:sp>
        <p:nvSpPr>
          <p:cNvPr id="117763" name="Rectangle 2">
            <a:extLst>
              <a:ext uri="{FF2B5EF4-FFF2-40B4-BE49-F238E27FC236}">
                <a16:creationId xmlns:a16="http://schemas.microsoft.com/office/drawing/2014/main" id="{14602238-3363-49CA-BB20-0164426501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7764" name="Rectangle 3">
            <a:extLst>
              <a:ext uri="{FF2B5EF4-FFF2-40B4-BE49-F238E27FC236}">
                <a16:creationId xmlns:a16="http://schemas.microsoft.com/office/drawing/2014/main" id="{05AB363E-3005-49CC-9B62-956867DA7E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>
            <a:extLst>
              <a:ext uri="{FF2B5EF4-FFF2-40B4-BE49-F238E27FC236}">
                <a16:creationId xmlns:a16="http://schemas.microsoft.com/office/drawing/2014/main" id="{E942B61E-13C1-42D4-A49B-E4D96728C2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C63AC5F-6E70-49A8-82DF-90D15CB79D54}" type="slidenum">
              <a:rPr lang="de-DE" altLang="de-DE" sz="1300"/>
              <a:pPr eaLnBrk="1" hangingPunct="1"/>
              <a:t>45</a:t>
            </a:fld>
            <a:endParaRPr lang="de-DE" altLang="de-DE" sz="1300"/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B9A94353-DB77-4B91-B588-44125746FB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8788" name="Rectangle 3">
            <a:extLst>
              <a:ext uri="{FF2B5EF4-FFF2-40B4-BE49-F238E27FC236}">
                <a16:creationId xmlns:a16="http://schemas.microsoft.com/office/drawing/2014/main" id="{78BF9D8A-8E5A-4B5F-89BB-18A933E2CD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>
            <a:extLst>
              <a:ext uri="{FF2B5EF4-FFF2-40B4-BE49-F238E27FC236}">
                <a16:creationId xmlns:a16="http://schemas.microsoft.com/office/drawing/2014/main" id="{0B99885B-633F-4D5B-9B52-6DCAD64E11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FC3FC92-859A-45E4-8111-1952E8D1DF7A}" type="slidenum">
              <a:rPr lang="de-DE" altLang="de-DE" sz="1300"/>
              <a:pPr eaLnBrk="1" hangingPunct="1"/>
              <a:t>46</a:t>
            </a:fld>
            <a:endParaRPr lang="de-DE" altLang="de-DE" sz="1300"/>
          </a:p>
        </p:txBody>
      </p:sp>
      <p:sp>
        <p:nvSpPr>
          <p:cNvPr id="119811" name="Rectangle 2">
            <a:extLst>
              <a:ext uri="{FF2B5EF4-FFF2-40B4-BE49-F238E27FC236}">
                <a16:creationId xmlns:a16="http://schemas.microsoft.com/office/drawing/2014/main" id="{5FAD5B4D-9754-4069-B1B7-73E9BE4530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9812" name="Rectangle 3">
            <a:extLst>
              <a:ext uri="{FF2B5EF4-FFF2-40B4-BE49-F238E27FC236}">
                <a16:creationId xmlns:a16="http://schemas.microsoft.com/office/drawing/2014/main" id="{A8A3781B-1245-4467-985E-BFFECD0CE7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>
            <a:extLst>
              <a:ext uri="{FF2B5EF4-FFF2-40B4-BE49-F238E27FC236}">
                <a16:creationId xmlns:a16="http://schemas.microsoft.com/office/drawing/2014/main" id="{1F673E8C-D47F-4C1F-83C2-C9083AD1F5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7D1D57C-4C28-47F7-B758-8CFFA1CA0D15}" type="slidenum">
              <a:rPr lang="de-DE" altLang="de-DE" sz="1300"/>
              <a:pPr eaLnBrk="1" hangingPunct="1"/>
              <a:t>47</a:t>
            </a:fld>
            <a:endParaRPr lang="de-DE" altLang="de-DE" sz="1300"/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id="{FEE073F6-D170-43F4-A119-4A22BC79CA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0836" name="Rectangle 3">
            <a:extLst>
              <a:ext uri="{FF2B5EF4-FFF2-40B4-BE49-F238E27FC236}">
                <a16:creationId xmlns:a16="http://schemas.microsoft.com/office/drawing/2014/main" id="{D00CBB92-8C23-4F91-B16B-215F92A096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>
            <a:extLst>
              <a:ext uri="{FF2B5EF4-FFF2-40B4-BE49-F238E27FC236}">
                <a16:creationId xmlns:a16="http://schemas.microsoft.com/office/drawing/2014/main" id="{71D74533-F121-4F86-B381-4D3AFD59F4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D97F2A2-F9C1-4031-99AA-0FD7128C556C}" type="slidenum">
              <a:rPr lang="de-DE" altLang="de-DE" sz="1300"/>
              <a:pPr eaLnBrk="1" hangingPunct="1"/>
              <a:t>48</a:t>
            </a:fld>
            <a:endParaRPr lang="de-DE" altLang="de-DE" sz="1300"/>
          </a:p>
        </p:txBody>
      </p:sp>
      <p:sp>
        <p:nvSpPr>
          <p:cNvPr id="121859" name="Rectangle 2">
            <a:extLst>
              <a:ext uri="{FF2B5EF4-FFF2-40B4-BE49-F238E27FC236}">
                <a16:creationId xmlns:a16="http://schemas.microsoft.com/office/drawing/2014/main" id="{CBA9F30B-07C7-4FF5-A7D6-01A4B2068F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1860" name="Rectangle 3">
            <a:extLst>
              <a:ext uri="{FF2B5EF4-FFF2-40B4-BE49-F238E27FC236}">
                <a16:creationId xmlns:a16="http://schemas.microsoft.com/office/drawing/2014/main" id="{576207CB-6022-424D-8499-EC1872A272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>
            <a:extLst>
              <a:ext uri="{FF2B5EF4-FFF2-40B4-BE49-F238E27FC236}">
                <a16:creationId xmlns:a16="http://schemas.microsoft.com/office/drawing/2014/main" id="{AFE215B3-AEA1-48F9-8E83-4C14E30BFE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E60AF6F-F2E2-46A1-A6DD-D94BECF84D8A}" type="slidenum">
              <a:rPr lang="de-DE" altLang="de-DE" sz="1300"/>
              <a:pPr eaLnBrk="1" hangingPunct="1"/>
              <a:t>49</a:t>
            </a:fld>
            <a:endParaRPr lang="de-DE" altLang="de-DE" sz="1300"/>
          </a:p>
        </p:txBody>
      </p:sp>
      <p:sp>
        <p:nvSpPr>
          <p:cNvPr id="122883" name="Rectangle 2">
            <a:extLst>
              <a:ext uri="{FF2B5EF4-FFF2-40B4-BE49-F238E27FC236}">
                <a16:creationId xmlns:a16="http://schemas.microsoft.com/office/drawing/2014/main" id="{64631C2C-2D4D-4831-A12F-6E0815F853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2884" name="Rectangle 3">
            <a:extLst>
              <a:ext uri="{FF2B5EF4-FFF2-40B4-BE49-F238E27FC236}">
                <a16:creationId xmlns:a16="http://schemas.microsoft.com/office/drawing/2014/main" id="{125FF4E2-B91B-48AF-91E2-295146EFA8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>
            <a:extLst>
              <a:ext uri="{FF2B5EF4-FFF2-40B4-BE49-F238E27FC236}">
                <a16:creationId xmlns:a16="http://schemas.microsoft.com/office/drawing/2014/main" id="{2F711BF2-7530-49B5-AAC3-22ACB063F9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15CB30B-5B51-4E00-8DCA-865E72D85126}" type="slidenum">
              <a:rPr lang="de-DE" altLang="de-DE" sz="1300"/>
              <a:pPr eaLnBrk="1" hangingPunct="1"/>
              <a:t>5</a:t>
            </a:fld>
            <a:endParaRPr lang="de-DE" altLang="de-DE" sz="1300"/>
          </a:p>
        </p:txBody>
      </p:sp>
      <p:sp>
        <p:nvSpPr>
          <p:cNvPr id="77827" name="Rectangle 2">
            <a:extLst>
              <a:ext uri="{FF2B5EF4-FFF2-40B4-BE49-F238E27FC236}">
                <a16:creationId xmlns:a16="http://schemas.microsoft.com/office/drawing/2014/main" id="{4F703242-8E67-4C80-8BA0-7E8A0CA2EC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7828" name="Rectangle 3">
            <a:extLst>
              <a:ext uri="{FF2B5EF4-FFF2-40B4-BE49-F238E27FC236}">
                <a16:creationId xmlns:a16="http://schemas.microsoft.com/office/drawing/2014/main" id="{50493F34-54C4-4574-BE79-72BCCEA67B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>
            <a:extLst>
              <a:ext uri="{FF2B5EF4-FFF2-40B4-BE49-F238E27FC236}">
                <a16:creationId xmlns:a16="http://schemas.microsoft.com/office/drawing/2014/main" id="{7F01491E-41F8-4672-B204-E60BB900B8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BB2D6D4-6851-4AD5-A189-8740D5ABE14E}" type="slidenum">
              <a:rPr lang="de-DE" altLang="de-DE" sz="1300"/>
              <a:pPr eaLnBrk="1" hangingPunct="1"/>
              <a:t>50</a:t>
            </a:fld>
            <a:endParaRPr lang="de-DE" altLang="de-DE" sz="1300"/>
          </a:p>
        </p:txBody>
      </p:sp>
      <p:sp>
        <p:nvSpPr>
          <p:cNvPr id="123907" name="Rectangle 2">
            <a:extLst>
              <a:ext uri="{FF2B5EF4-FFF2-40B4-BE49-F238E27FC236}">
                <a16:creationId xmlns:a16="http://schemas.microsoft.com/office/drawing/2014/main" id="{F709052A-1A49-4762-A85E-D8322615DF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3908" name="Rectangle 3">
            <a:extLst>
              <a:ext uri="{FF2B5EF4-FFF2-40B4-BE49-F238E27FC236}">
                <a16:creationId xmlns:a16="http://schemas.microsoft.com/office/drawing/2014/main" id="{AC9FB83E-8D5E-476C-A808-82D91EA8F1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>
            <a:extLst>
              <a:ext uri="{FF2B5EF4-FFF2-40B4-BE49-F238E27FC236}">
                <a16:creationId xmlns:a16="http://schemas.microsoft.com/office/drawing/2014/main" id="{2B3CA1B1-1985-4838-BE97-4E4B1E6175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6D151CA-1204-4508-A281-5FC4584536DC}" type="slidenum">
              <a:rPr lang="de-DE" altLang="de-DE" sz="1300"/>
              <a:pPr eaLnBrk="1" hangingPunct="1"/>
              <a:t>51</a:t>
            </a:fld>
            <a:endParaRPr lang="de-DE" altLang="de-DE" sz="1300"/>
          </a:p>
        </p:txBody>
      </p:sp>
      <p:sp>
        <p:nvSpPr>
          <p:cNvPr id="124931" name="Rectangle 2">
            <a:extLst>
              <a:ext uri="{FF2B5EF4-FFF2-40B4-BE49-F238E27FC236}">
                <a16:creationId xmlns:a16="http://schemas.microsoft.com/office/drawing/2014/main" id="{A33AD497-3918-41EA-B3C1-A5FCE5E09A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4932" name="Rectangle 3">
            <a:extLst>
              <a:ext uri="{FF2B5EF4-FFF2-40B4-BE49-F238E27FC236}">
                <a16:creationId xmlns:a16="http://schemas.microsoft.com/office/drawing/2014/main" id="{6A4AE776-F250-4A69-B2F7-45CE8B9CB9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>
            <a:extLst>
              <a:ext uri="{FF2B5EF4-FFF2-40B4-BE49-F238E27FC236}">
                <a16:creationId xmlns:a16="http://schemas.microsoft.com/office/drawing/2014/main" id="{25AFADE1-68D5-4275-9963-3C1D0CC43E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9D91723-9AC6-4D68-922F-701BAB8D1956}" type="slidenum">
              <a:rPr lang="de-DE" altLang="de-DE" sz="1300"/>
              <a:pPr eaLnBrk="1" hangingPunct="1"/>
              <a:t>52</a:t>
            </a:fld>
            <a:endParaRPr lang="de-DE" altLang="de-DE" sz="1300"/>
          </a:p>
        </p:txBody>
      </p:sp>
      <p:sp>
        <p:nvSpPr>
          <p:cNvPr id="125955" name="Rectangle 2">
            <a:extLst>
              <a:ext uri="{FF2B5EF4-FFF2-40B4-BE49-F238E27FC236}">
                <a16:creationId xmlns:a16="http://schemas.microsoft.com/office/drawing/2014/main" id="{B2D58B12-8018-47AD-9857-77FB8486D1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5956" name="Rectangle 3">
            <a:extLst>
              <a:ext uri="{FF2B5EF4-FFF2-40B4-BE49-F238E27FC236}">
                <a16:creationId xmlns:a16="http://schemas.microsoft.com/office/drawing/2014/main" id="{272BE2D8-C6D6-4DD7-956D-DF047B9D0E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>
            <a:extLst>
              <a:ext uri="{FF2B5EF4-FFF2-40B4-BE49-F238E27FC236}">
                <a16:creationId xmlns:a16="http://schemas.microsoft.com/office/drawing/2014/main" id="{B9EA98D4-B7E7-4D04-9F5A-CFCA6F3605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7764EA4-2E2F-45BC-8E5F-A1B61A7B5FC2}" type="slidenum">
              <a:rPr lang="de-DE" altLang="de-DE" sz="1300"/>
              <a:pPr eaLnBrk="1" hangingPunct="1"/>
              <a:t>53</a:t>
            </a:fld>
            <a:endParaRPr lang="de-DE" altLang="de-DE" sz="1300"/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id="{E09998E6-05A4-4210-869C-0DA57344C3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id="{08237E2B-5FAD-462A-8F15-ED38330C0C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>
            <a:extLst>
              <a:ext uri="{FF2B5EF4-FFF2-40B4-BE49-F238E27FC236}">
                <a16:creationId xmlns:a16="http://schemas.microsoft.com/office/drawing/2014/main" id="{FB6CED6B-5B2D-48E0-ABB9-B7690DC162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5645C2B-1693-4396-9621-8753A8A9D547}" type="slidenum">
              <a:rPr lang="de-DE" altLang="de-DE" sz="1300"/>
              <a:pPr eaLnBrk="1" hangingPunct="1"/>
              <a:t>54</a:t>
            </a:fld>
            <a:endParaRPr lang="de-DE" altLang="de-DE" sz="1300"/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683A0FF8-1D6F-4CA9-AF52-94C30D3C1C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id="{AA7BF96E-B1F7-4AD8-85A2-1C1E6CC4CC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>
            <a:extLst>
              <a:ext uri="{FF2B5EF4-FFF2-40B4-BE49-F238E27FC236}">
                <a16:creationId xmlns:a16="http://schemas.microsoft.com/office/drawing/2014/main" id="{1819B00E-42DC-4866-8D47-19565045D9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7434C3C-EE7E-4051-A73C-8AD5D044A4CB}" type="slidenum">
              <a:rPr lang="de-DE" altLang="de-DE" sz="1300"/>
              <a:pPr eaLnBrk="1" hangingPunct="1"/>
              <a:t>55</a:t>
            </a:fld>
            <a:endParaRPr lang="de-DE" altLang="de-DE" sz="1300"/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78B0E5FC-E958-4B22-BB25-5854370598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id="{1C490DD4-A0F5-41C6-BFE1-A9B7820BA7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>
            <a:extLst>
              <a:ext uri="{FF2B5EF4-FFF2-40B4-BE49-F238E27FC236}">
                <a16:creationId xmlns:a16="http://schemas.microsoft.com/office/drawing/2014/main" id="{7E71DDFC-003A-4CEC-8C40-F688EEB5D9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59B819F-0AA3-44EE-91E1-96AE685014BA}" type="slidenum">
              <a:rPr lang="de-DE" altLang="de-DE" sz="1300"/>
              <a:pPr eaLnBrk="1" hangingPunct="1"/>
              <a:t>56</a:t>
            </a:fld>
            <a:endParaRPr lang="de-DE" altLang="de-DE" sz="1300"/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id="{251A7FFC-106E-4B95-B462-264254E101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0052" name="Rectangle 3">
            <a:extLst>
              <a:ext uri="{FF2B5EF4-FFF2-40B4-BE49-F238E27FC236}">
                <a16:creationId xmlns:a16="http://schemas.microsoft.com/office/drawing/2014/main" id="{CE8C0516-D99B-4F88-A2E6-BBC14EE402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>
            <a:extLst>
              <a:ext uri="{FF2B5EF4-FFF2-40B4-BE49-F238E27FC236}">
                <a16:creationId xmlns:a16="http://schemas.microsoft.com/office/drawing/2014/main" id="{772371F3-4899-439E-B77C-5779E55B52B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474CA83-614F-4956-92AE-A6CC2CD0C10F}" type="slidenum">
              <a:rPr lang="de-DE" altLang="de-DE" sz="1300"/>
              <a:pPr eaLnBrk="1" hangingPunct="1"/>
              <a:t>57</a:t>
            </a:fld>
            <a:endParaRPr lang="de-DE" altLang="de-DE" sz="1300"/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C953C982-8FB8-49A6-84F3-35F733BB34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1076" name="Rectangle 3">
            <a:extLst>
              <a:ext uri="{FF2B5EF4-FFF2-40B4-BE49-F238E27FC236}">
                <a16:creationId xmlns:a16="http://schemas.microsoft.com/office/drawing/2014/main" id="{2B4B34D7-E0CE-43F4-94FA-31D7025100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>
            <a:extLst>
              <a:ext uri="{FF2B5EF4-FFF2-40B4-BE49-F238E27FC236}">
                <a16:creationId xmlns:a16="http://schemas.microsoft.com/office/drawing/2014/main" id="{3095A6FC-14D3-414B-8CCD-A281067F75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C9D4084-A417-4D45-82DD-9594E7844456}" type="slidenum">
              <a:rPr lang="de-DE" altLang="de-DE" sz="1300"/>
              <a:pPr eaLnBrk="1" hangingPunct="1"/>
              <a:t>58</a:t>
            </a:fld>
            <a:endParaRPr lang="de-DE" altLang="de-DE" sz="1300"/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id="{74BAC7EB-D37C-47BC-B76C-22B8D5C42C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2100" name="Rectangle 3">
            <a:extLst>
              <a:ext uri="{FF2B5EF4-FFF2-40B4-BE49-F238E27FC236}">
                <a16:creationId xmlns:a16="http://schemas.microsoft.com/office/drawing/2014/main" id="{F704582B-652B-4D94-8E74-7D23671D0D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CC0D7EB4-BE39-4A8C-98A0-1DF85D471D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BAD890D-33D8-4BA2-A7C0-506A3C74D069}" type="slidenum">
              <a:rPr lang="de-DE" altLang="de-DE" sz="1300"/>
              <a:pPr eaLnBrk="1" hangingPunct="1"/>
              <a:t>59</a:t>
            </a:fld>
            <a:endParaRPr lang="de-DE" altLang="de-DE" sz="1300"/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EF0294E6-471D-43E8-B778-2B148D27FB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A9E17F23-912E-43DE-93E0-A2F713D467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>
            <a:extLst>
              <a:ext uri="{FF2B5EF4-FFF2-40B4-BE49-F238E27FC236}">
                <a16:creationId xmlns:a16="http://schemas.microsoft.com/office/drawing/2014/main" id="{B315397F-C60A-4B02-A54C-B6C24B8DE6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28FB166-1577-47D5-9166-9C64E9806C7D}" type="slidenum">
              <a:rPr lang="de-DE" altLang="de-DE" sz="1300"/>
              <a:pPr eaLnBrk="1" hangingPunct="1"/>
              <a:t>6</a:t>
            </a:fld>
            <a:endParaRPr lang="de-DE" altLang="de-DE" sz="1300"/>
          </a:p>
        </p:txBody>
      </p:sp>
      <p:sp>
        <p:nvSpPr>
          <p:cNvPr id="78851" name="Rectangle 2">
            <a:extLst>
              <a:ext uri="{FF2B5EF4-FFF2-40B4-BE49-F238E27FC236}">
                <a16:creationId xmlns:a16="http://schemas.microsoft.com/office/drawing/2014/main" id="{9D99A363-1BF2-4F42-8463-60A1974A92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852" name="Rectangle 3">
            <a:extLst>
              <a:ext uri="{FF2B5EF4-FFF2-40B4-BE49-F238E27FC236}">
                <a16:creationId xmlns:a16="http://schemas.microsoft.com/office/drawing/2014/main" id="{E8E2BC25-E2DB-4289-8863-6039657EF3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>
            <a:extLst>
              <a:ext uri="{FF2B5EF4-FFF2-40B4-BE49-F238E27FC236}">
                <a16:creationId xmlns:a16="http://schemas.microsoft.com/office/drawing/2014/main" id="{AA56EB32-73B9-46A2-8DC6-BC1B37E17C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B7E1363-02AB-43FF-8E5A-6D55B3BA482B}" type="slidenum">
              <a:rPr lang="de-DE" altLang="de-DE" sz="1300"/>
              <a:pPr eaLnBrk="1" hangingPunct="1"/>
              <a:t>60</a:t>
            </a:fld>
            <a:endParaRPr lang="de-DE" altLang="de-DE" sz="1300"/>
          </a:p>
        </p:txBody>
      </p:sp>
      <p:sp>
        <p:nvSpPr>
          <p:cNvPr id="134147" name="Rectangle 2">
            <a:extLst>
              <a:ext uri="{FF2B5EF4-FFF2-40B4-BE49-F238E27FC236}">
                <a16:creationId xmlns:a16="http://schemas.microsoft.com/office/drawing/2014/main" id="{3DDB2E35-6852-41E6-A77E-27BEF675BB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4148" name="Rectangle 3">
            <a:extLst>
              <a:ext uri="{FF2B5EF4-FFF2-40B4-BE49-F238E27FC236}">
                <a16:creationId xmlns:a16="http://schemas.microsoft.com/office/drawing/2014/main" id="{25B4E91F-54F2-4AB2-B00F-09CD0AC873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>
            <a:extLst>
              <a:ext uri="{FF2B5EF4-FFF2-40B4-BE49-F238E27FC236}">
                <a16:creationId xmlns:a16="http://schemas.microsoft.com/office/drawing/2014/main" id="{21362E37-F2DA-44D0-B316-3887839FB6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C95149A-1C7C-4DD5-BF71-F53E1FA61069}" type="slidenum">
              <a:rPr lang="de-DE" altLang="de-DE" sz="1300"/>
              <a:pPr eaLnBrk="1" hangingPunct="1"/>
              <a:t>61</a:t>
            </a:fld>
            <a:endParaRPr lang="de-DE" altLang="de-DE" sz="1300"/>
          </a:p>
        </p:txBody>
      </p:sp>
      <p:sp>
        <p:nvSpPr>
          <p:cNvPr id="135171" name="Rectangle 2">
            <a:extLst>
              <a:ext uri="{FF2B5EF4-FFF2-40B4-BE49-F238E27FC236}">
                <a16:creationId xmlns:a16="http://schemas.microsoft.com/office/drawing/2014/main" id="{7AFF3C0B-49C8-4FB2-A0DE-87C605BE6F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5172" name="Rectangle 3">
            <a:extLst>
              <a:ext uri="{FF2B5EF4-FFF2-40B4-BE49-F238E27FC236}">
                <a16:creationId xmlns:a16="http://schemas.microsoft.com/office/drawing/2014/main" id="{9175ECFB-02D5-4C04-B4E7-8BE9BC5198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id="{D97FFCEF-06A2-4402-B26B-9BF4DA0E9F7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48D6224-48BC-4E0E-81AC-F6A04517A2B1}" type="slidenum">
              <a:rPr lang="de-DE" altLang="de-DE" sz="1300"/>
              <a:pPr eaLnBrk="1" hangingPunct="1"/>
              <a:t>62</a:t>
            </a:fld>
            <a:endParaRPr lang="de-DE" altLang="de-DE" sz="1300"/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8B5DD9FE-57B6-4210-89A1-5C6BC2043E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898B6BE2-E3FD-4CDD-A360-4767FE5D3A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>
            <a:extLst>
              <a:ext uri="{FF2B5EF4-FFF2-40B4-BE49-F238E27FC236}">
                <a16:creationId xmlns:a16="http://schemas.microsoft.com/office/drawing/2014/main" id="{552D943E-083B-4EBD-8698-B36CCF3928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D5F3981-3FA3-42BA-AAE5-81662C2E1C84}" type="slidenum">
              <a:rPr lang="de-DE" altLang="de-DE" sz="1300"/>
              <a:pPr eaLnBrk="1" hangingPunct="1"/>
              <a:t>63</a:t>
            </a:fld>
            <a:endParaRPr lang="de-DE" altLang="de-DE" sz="1300"/>
          </a:p>
        </p:txBody>
      </p:sp>
      <p:sp>
        <p:nvSpPr>
          <p:cNvPr id="137219" name="Rectangle 2">
            <a:extLst>
              <a:ext uri="{FF2B5EF4-FFF2-40B4-BE49-F238E27FC236}">
                <a16:creationId xmlns:a16="http://schemas.microsoft.com/office/drawing/2014/main" id="{64D0CC3F-708A-4256-96A5-40E8C64D6A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7220" name="Rectangle 3">
            <a:extLst>
              <a:ext uri="{FF2B5EF4-FFF2-40B4-BE49-F238E27FC236}">
                <a16:creationId xmlns:a16="http://schemas.microsoft.com/office/drawing/2014/main" id="{134AEDD0-E139-4A99-93DD-E9A08705DD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>
            <a:extLst>
              <a:ext uri="{FF2B5EF4-FFF2-40B4-BE49-F238E27FC236}">
                <a16:creationId xmlns:a16="http://schemas.microsoft.com/office/drawing/2014/main" id="{F3FACED1-51B1-4BA9-BED3-4D2212E80B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3828F6F-921E-4E60-99A4-872AA42393EF}" type="slidenum">
              <a:rPr lang="de-DE" altLang="de-DE" sz="1300"/>
              <a:pPr eaLnBrk="1" hangingPunct="1"/>
              <a:t>64</a:t>
            </a:fld>
            <a:endParaRPr lang="de-DE" altLang="de-DE" sz="1300"/>
          </a:p>
        </p:txBody>
      </p:sp>
      <p:sp>
        <p:nvSpPr>
          <p:cNvPr id="138243" name="Rectangle 2">
            <a:extLst>
              <a:ext uri="{FF2B5EF4-FFF2-40B4-BE49-F238E27FC236}">
                <a16:creationId xmlns:a16="http://schemas.microsoft.com/office/drawing/2014/main" id="{739194C9-F4EF-4E56-965C-6A4549FE3D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8244" name="Rectangle 3">
            <a:extLst>
              <a:ext uri="{FF2B5EF4-FFF2-40B4-BE49-F238E27FC236}">
                <a16:creationId xmlns:a16="http://schemas.microsoft.com/office/drawing/2014/main" id="{3015DEE8-643E-48CD-B4CD-628D868EA8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>
            <a:extLst>
              <a:ext uri="{FF2B5EF4-FFF2-40B4-BE49-F238E27FC236}">
                <a16:creationId xmlns:a16="http://schemas.microsoft.com/office/drawing/2014/main" id="{3F9169C3-61AA-488D-B536-89A3BEB43E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2CCDCAA-439A-442D-8716-EB6770A3F086}" type="slidenum">
              <a:rPr lang="de-DE" altLang="de-DE" sz="1300"/>
              <a:pPr eaLnBrk="1" hangingPunct="1"/>
              <a:t>65</a:t>
            </a:fld>
            <a:endParaRPr lang="de-DE" altLang="de-DE" sz="1300"/>
          </a:p>
        </p:txBody>
      </p:sp>
      <p:sp>
        <p:nvSpPr>
          <p:cNvPr id="139267" name="Rectangle 2">
            <a:extLst>
              <a:ext uri="{FF2B5EF4-FFF2-40B4-BE49-F238E27FC236}">
                <a16:creationId xmlns:a16="http://schemas.microsoft.com/office/drawing/2014/main" id="{3C42909B-621D-4973-9012-677F0E32F2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9268" name="Rectangle 3">
            <a:extLst>
              <a:ext uri="{FF2B5EF4-FFF2-40B4-BE49-F238E27FC236}">
                <a16:creationId xmlns:a16="http://schemas.microsoft.com/office/drawing/2014/main" id="{DE6B6FF9-F030-49F2-9DEE-266946BE26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>
            <a:extLst>
              <a:ext uri="{FF2B5EF4-FFF2-40B4-BE49-F238E27FC236}">
                <a16:creationId xmlns:a16="http://schemas.microsoft.com/office/drawing/2014/main" id="{203EF347-C348-451A-A7BE-F7172E81D0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D5B1919-7E19-4DEF-9729-5D53EC9A97DB}" type="slidenum">
              <a:rPr lang="de-DE" altLang="de-DE" sz="1300"/>
              <a:pPr eaLnBrk="1" hangingPunct="1"/>
              <a:t>66</a:t>
            </a:fld>
            <a:endParaRPr lang="de-DE" altLang="de-DE" sz="1300"/>
          </a:p>
        </p:txBody>
      </p:sp>
      <p:sp>
        <p:nvSpPr>
          <p:cNvPr id="140291" name="Rectangle 2">
            <a:extLst>
              <a:ext uri="{FF2B5EF4-FFF2-40B4-BE49-F238E27FC236}">
                <a16:creationId xmlns:a16="http://schemas.microsoft.com/office/drawing/2014/main" id="{74C8442C-2C21-481B-A963-C34A9477F1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0292" name="Rectangle 3">
            <a:extLst>
              <a:ext uri="{FF2B5EF4-FFF2-40B4-BE49-F238E27FC236}">
                <a16:creationId xmlns:a16="http://schemas.microsoft.com/office/drawing/2014/main" id="{23C89E68-590B-4284-AAA7-DE8724EE71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>
            <a:extLst>
              <a:ext uri="{FF2B5EF4-FFF2-40B4-BE49-F238E27FC236}">
                <a16:creationId xmlns:a16="http://schemas.microsoft.com/office/drawing/2014/main" id="{9B00E266-2234-49FD-8864-79BD5D0996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1F8D787-6525-4EF4-BB7C-79A51033230A}" type="slidenum">
              <a:rPr lang="de-DE" altLang="de-DE" sz="1300"/>
              <a:pPr eaLnBrk="1" hangingPunct="1"/>
              <a:t>67</a:t>
            </a:fld>
            <a:endParaRPr lang="de-DE" altLang="de-DE" sz="1300"/>
          </a:p>
        </p:txBody>
      </p:sp>
      <p:sp>
        <p:nvSpPr>
          <p:cNvPr id="141315" name="Rectangle 2">
            <a:extLst>
              <a:ext uri="{FF2B5EF4-FFF2-40B4-BE49-F238E27FC236}">
                <a16:creationId xmlns:a16="http://schemas.microsoft.com/office/drawing/2014/main" id="{04F650CE-A326-491D-83DF-D13CA174CE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1316" name="Rectangle 3">
            <a:extLst>
              <a:ext uri="{FF2B5EF4-FFF2-40B4-BE49-F238E27FC236}">
                <a16:creationId xmlns:a16="http://schemas.microsoft.com/office/drawing/2014/main" id="{142D8F3D-4710-4B64-9DF0-F96097A098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>
            <a:extLst>
              <a:ext uri="{FF2B5EF4-FFF2-40B4-BE49-F238E27FC236}">
                <a16:creationId xmlns:a16="http://schemas.microsoft.com/office/drawing/2014/main" id="{F9F1D600-1254-4CF0-8F8F-9D1802A1E0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EF10671-3857-46EF-B208-3953A01F38F1}" type="slidenum">
              <a:rPr lang="de-DE" altLang="de-DE" sz="1300"/>
              <a:pPr eaLnBrk="1" hangingPunct="1"/>
              <a:t>68</a:t>
            </a:fld>
            <a:endParaRPr lang="de-DE" altLang="de-DE" sz="1300"/>
          </a:p>
        </p:txBody>
      </p:sp>
      <p:sp>
        <p:nvSpPr>
          <p:cNvPr id="142339" name="Rectangle 2">
            <a:extLst>
              <a:ext uri="{FF2B5EF4-FFF2-40B4-BE49-F238E27FC236}">
                <a16:creationId xmlns:a16="http://schemas.microsoft.com/office/drawing/2014/main" id="{788ADE86-40C5-4BB2-909F-478E051128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2340" name="Rectangle 3">
            <a:extLst>
              <a:ext uri="{FF2B5EF4-FFF2-40B4-BE49-F238E27FC236}">
                <a16:creationId xmlns:a16="http://schemas.microsoft.com/office/drawing/2014/main" id="{E1BBE61D-3FEB-441E-9869-3ABB0A0B8F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7C7A1069-8667-4A47-85D8-EDBC2EC289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586F6A8-DC86-471B-B4C5-EAA2B048AEDE}" type="slidenum">
              <a:rPr lang="de-DE" altLang="de-DE" sz="1300"/>
              <a:pPr eaLnBrk="1" hangingPunct="1"/>
              <a:t>7</a:t>
            </a:fld>
            <a:endParaRPr lang="de-DE" altLang="de-DE" sz="1300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939F1B01-5EB5-4679-82D2-35CAE58CA2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A13B3223-D19C-4B65-A481-97AD95DF31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89BB6DE2-949E-4F07-9134-5D66EB3365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C28EB65-479B-492E-919C-3309D18406A8}" type="slidenum">
              <a:rPr lang="de-DE" altLang="de-DE" sz="1300"/>
              <a:pPr eaLnBrk="1" hangingPunct="1"/>
              <a:t>8</a:t>
            </a:fld>
            <a:endParaRPr lang="de-DE" altLang="de-DE" sz="1300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92A65791-EDE9-4761-BC32-98DCD2D000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90285A6A-452A-4B1C-BB87-3E9E34B774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1B42FF46-931C-4DBF-BE87-1B63CB817FF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10C3934-139A-49F1-9DFE-E03779B4A1B0}" type="slidenum">
              <a:rPr lang="de-DE" altLang="de-DE" sz="1300"/>
              <a:pPr eaLnBrk="1" hangingPunct="1"/>
              <a:t>9</a:t>
            </a:fld>
            <a:endParaRPr lang="de-DE" altLang="de-DE" sz="1300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C272E434-4549-45B9-9DB8-61E4A7553A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04396BAC-EE2B-43B7-BEE7-AFB4902C5C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altLang="de-D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B248C7-BF30-459D-B4D6-EADDB1D671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DB0822-0453-4350-8B8F-1AAAB16FE3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476FC5-7E7B-40AC-9A1A-ED5A19A71F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78CB88-ADD4-4415-A3BF-F61DCF15FA38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9618004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BF486ED-7529-41BC-BEEF-C30EA5174C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0C0E698-47E0-4F23-951D-25633E150F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9F76A26-E312-4B3D-A872-98ACA0D8F2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794FDA-61BA-4D79-B605-F73440434A62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7576836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41C5343-7229-4D44-BD64-7AE2FBC38F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F5D5B4D-AC27-4909-A627-391A119791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08215AC-6B43-49A4-AF42-C39F638829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AC4F82-1E32-49AE-8EF1-5AEE87BF87EB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2760222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de-DE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C2C1F8B-DFC3-4B0C-BA93-4CDCACBE7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3DEC84-B1BD-45B0-B554-04C86DAE4B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26EA9C-0717-4D4B-A25C-FBD78F3E43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D4DD49-4557-42B4-A8FB-D523DD1C0361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8385777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3D58F57-CE65-40B0-81CD-2D8DB1BE5DD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FFA053E-852B-45CD-8704-19EC1C334A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155C102-2189-4B1A-A890-1513F37805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4868C4-13EE-4852-BE5E-10B246090084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907498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F755421-2107-4F99-A8C4-CCA83233F8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8E38EC5-CB94-4AD9-BC6E-10EBD41B5E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738B07-7AD6-44B7-BE72-1A6A984EF3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6F354E-501E-4058-9BE9-AC74632A53C7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7059763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B2D0725-AABB-46F3-814E-96A264B258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1F891B-5FE9-49FC-A452-726148A8CA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AA27D47-E148-4C34-983A-ACA4C75AD8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10147C-62AE-4C12-85AD-9B4BA1844F57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878539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BC9FA4F-2D93-4459-AA25-0D40CFC33E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FC9BBD-3863-471D-9845-DE6B34C257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8754678-05F9-4B30-85A6-1C7E36DD7F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CDD392-EC6F-43AD-A30F-558D74873C51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8207750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6A14211-3D25-4B9F-80C0-6B59430F22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85AE720-B306-4BD8-BB84-F3B46645F8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630FC6C-4195-48E9-BADC-96C67384A3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071A10-3A00-4B94-886C-CA4D2D9E53D7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1383180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AE431C4-E5C7-4BE1-94BA-417E0D36C4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CFDCCBE-463D-4237-B01B-0C4BB1FB77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D843F10-144E-46B0-A9AB-17346CA414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1B64A5-D7B3-475C-8242-EBFCB62A4108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3967419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D45D96C-51A3-45CE-AE11-399187DEBA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21B9A7F-C93D-4B4F-9516-9D157CA189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6403CA0-90F9-4865-A343-AAFFDDF5EC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D7CD59-536F-4C51-B117-3198266DE414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18372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CE4E6C-9F9F-4CF0-8E49-DE5E94A777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0362E0-7DFF-4C7B-8218-F98C32F64E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A32E2BF-CA5F-4211-9D15-13150AC2D4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03C3C9-6C55-49AD-9CD8-E5119F9AE9BF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37126376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A684D7E-7C8C-4F9C-90B4-23D0AFA4F7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80B850D-3458-49C8-B859-A30B75A061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0C9353-55A6-4147-8D28-38F508A50B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493360-CCFE-4E45-BD69-B25BA46DB640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4857698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DE2A63-D098-4C81-9333-273839D9B2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75BBBFE-F002-47B1-9737-7DE97F5AF6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B0F7921-6C92-4597-9EDB-88704CD614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2A43DB-F76C-488D-9B16-D9AB7DDA66F9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5864340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91C9F9B-80B5-4EB0-95A6-3849402D89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FA0860-0769-4B79-B659-90FD15804C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B56C6E4-5B35-4446-94D2-2950D9C31D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0C06A0-DE1D-42FC-B654-67DC73692B1B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833076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6EC30A9-B712-4F84-B50C-8E870B6F0C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E9B071-7DC5-4EE5-97E8-A8BD7B955A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9FD96A-FF18-45C6-AACC-68FA3307EA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CB69AF-71F4-40DB-8910-FE3A90DB328B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6121204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de-DE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43C2A38-A7C0-462B-AF9F-15D2C8E434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A0E924-8BC4-4545-B727-55522B8B66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CDBE33-D02A-43A0-B9BE-C61DBF51E0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A459A8-F8D4-46A7-BB88-17BC574CEAF8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3608931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09647C2-27D2-4269-85D9-DFC5802111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727873-9208-490B-93AC-C613E9E656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CA715AF-C9B9-4265-85AC-221661FA2F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E67459-45E8-48FC-A107-C3B69DE40842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0742335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D200C7D-9DC0-414E-B325-3E01E5073C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62294AF-5D6B-4469-AF6A-5F2CD712CC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04C602E-7383-41A1-858E-03C5654E8B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616D1E-6DC2-4F4B-82C0-F533307BAE34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7886267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3CBA6AA-6D49-47AE-8166-F64F745596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050610E-213A-4BB1-A839-1D4EE804AF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AEAB7D7-EC9A-45C6-940B-5F4AF61787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3FA0D3-6802-444F-ACE3-32413F2E1BD9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5096740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8B74110-A393-4CEC-9032-3F0CE4DA1D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91E22D5-A42A-4C12-AC92-B0AE3CC750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7E59CCD-6E46-4C4C-BF13-7DC72D18EC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5A6922-1A8B-47DB-9058-A87F8697E0DA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688871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794D355-BAC4-4856-BF14-ACEC730948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758883C-3C6F-4768-86FA-6B33009944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10F3DF6-50D4-4AA5-8AA6-04F002C1D1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E9ABCF-3801-4A03-9084-671092D81279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303806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C3A93E-ACAE-4DD2-9B90-C5F4763B5D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E2C0AC-7F66-462A-8540-728BE1F55A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26B820D-E981-4C03-A3BE-0DD4D5F08E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45FFBE-DB5F-4168-946B-098EB3648E4A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7221200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9DE6B65-7953-4535-909C-9D15AE7D25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1B25524-B33F-434F-A647-961A595D1D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9B5B9F9-78FC-4827-9903-5E02E2C1C4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F5FB54-936C-4028-82A4-C1B0CC913C7C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650513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706C2071-FB1A-4DDB-B502-F1F08A006B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itelmasterformat durch Klicken bearbeiten</a:t>
            </a:r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C88E6709-71BB-448E-8EBF-90549D9DD0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7CB9008-2A13-4ED3-B4C0-FF71412D371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7BA3EDC-BF13-4D87-BAFB-79C3AEACE7E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D1C5963-6AEC-4D2D-83BA-2BE68D1D5D1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C54F7C3-BA91-4456-B683-27039D552325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2F5B35C9-FB8A-414C-AA24-0A5E8269CC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itelmasterformat durch Klicken bearbeiten</a:t>
            </a: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E254F278-82F4-4C52-965A-37C342059F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CE3531F-6295-41F0-98A7-E82D3B5B212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3FA0575-71E8-42FB-9AB2-E40CF45F97A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6793B92-558F-4950-9F6D-ED9D2B25639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fld id="{FEF0385C-ECAC-4E3B-BFDF-691E70694E85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.xml"/><Relationship Id="rId5" Type="http://schemas.openxmlformats.org/officeDocument/2006/relationships/image" Target="../media/image7.png"/><Relationship Id="rId4" Type="http://schemas.openxmlformats.org/officeDocument/2006/relationships/customXml" Target="../ink/ink1.xml"/><Relationship Id="rId9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6.xml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5.xml"/><Relationship Id="rId5" Type="http://schemas.openxmlformats.org/officeDocument/2006/relationships/image" Target="../media/image7.png"/><Relationship Id="rId4" Type="http://schemas.openxmlformats.org/officeDocument/2006/relationships/customXml" Target="../ink/ink4.xml"/><Relationship Id="rId9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9.xml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8.xml"/><Relationship Id="rId5" Type="http://schemas.openxmlformats.org/officeDocument/2006/relationships/image" Target="../media/image7.png"/><Relationship Id="rId4" Type="http://schemas.openxmlformats.org/officeDocument/2006/relationships/customXml" Target="../ink/ink7.xml"/><Relationship Id="rId9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customXml" Target="../ink/ink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13" Type="http://schemas.openxmlformats.org/officeDocument/2006/relationships/image" Target="../media/image17.png"/><Relationship Id="rId3" Type="http://schemas.openxmlformats.org/officeDocument/2006/relationships/image" Target="../media/image11.png"/><Relationship Id="rId7" Type="http://schemas.openxmlformats.org/officeDocument/2006/relationships/image" Target="../media/image14.png"/><Relationship Id="rId12" Type="http://schemas.openxmlformats.org/officeDocument/2006/relationships/customXml" Target="../ink/ink14.xml"/><Relationship Id="rId17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6" Type="http://schemas.openxmlformats.org/officeDocument/2006/relationships/customXml" Target="../ink/ink16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1.xml"/><Relationship Id="rId11" Type="http://schemas.openxmlformats.org/officeDocument/2006/relationships/image" Target="../media/image16.png"/><Relationship Id="rId5" Type="http://schemas.openxmlformats.org/officeDocument/2006/relationships/image" Target="../media/image13.png"/><Relationship Id="rId15" Type="http://schemas.openxmlformats.org/officeDocument/2006/relationships/image" Target="../media/image18.png"/><Relationship Id="rId10" Type="http://schemas.openxmlformats.org/officeDocument/2006/relationships/customXml" Target="../ink/ink13.xml"/><Relationship Id="rId4" Type="http://schemas.openxmlformats.org/officeDocument/2006/relationships/image" Target="../media/image12.png"/><Relationship Id="rId9" Type="http://schemas.openxmlformats.org/officeDocument/2006/relationships/image" Target="../media/image15.png"/><Relationship Id="rId14" Type="http://schemas.openxmlformats.org/officeDocument/2006/relationships/customXml" Target="../ink/ink1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.xml"/><Relationship Id="rId13" Type="http://schemas.openxmlformats.org/officeDocument/2006/relationships/image" Target="../media/image19.png"/><Relationship Id="rId3" Type="http://schemas.openxmlformats.org/officeDocument/2006/relationships/image" Target="../media/image11.png"/><Relationship Id="rId7" Type="http://schemas.openxmlformats.org/officeDocument/2006/relationships/image" Target="../media/image16.png"/><Relationship Id="rId12" Type="http://schemas.openxmlformats.org/officeDocument/2006/relationships/customXml" Target="../ink/ink20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7.xml"/><Relationship Id="rId11" Type="http://schemas.openxmlformats.org/officeDocument/2006/relationships/image" Target="../media/image18.png"/><Relationship Id="rId5" Type="http://schemas.openxmlformats.org/officeDocument/2006/relationships/image" Target="../media/image13.png"/><Relationship Id="rId10" Type="http://schemas.openxmlformats.org/officeDocument/2006/relationships/customXml" Target="../ink/ink19.xml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ustomXml" Target="../ink/ink22.xml"/><Relationship Id="rId13" Type="http://schemas.openxmlformats.org/officeDocument/2006/relationships/image" Target="../media/image23.png"/><Relationship Id="rId18" Type="http://schemas.openxmlformats.org/officeDocument/2006/relationships/customXml" Target="../ink/ink27.xml"/><Relationship Id="rId3" Type="http://schemas.openxmlformats.org/officeDocument/2006/relationships/image" Target="../media/image11.png"/><Relationship Id="rId21" Type="http://schemas.openxmlformats.org/officeDocument/2006/relationships/image" Target="../media/image27.png"/><Relationship Id="rId7" Type="http://schemas.openxmlformats.org/officeDocument/2006/relationships/image" Target="../media/image20.png"/><Relationship Id="rId12" Type="http://schemas.openxmlformats.org/officeDocument/2006/relationships/customXml" Target="../ink/ink24.xml"/><Relationship Id="rId17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6" Type="http://schemas.openxmlformats.org/officeDocument/2006/relationships/customXml" Target="../ink/ink26.xml"/><Relationship Id="rId20" Type="http://schemas.openxmlformats.org/officeDocument/2006/relationships/customXml" Target="../ink/ink28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21.xml"/><Relationship Id="rId11" Type="http://schemas.openxmlformats.org/officeDocument/2006/relationships/image" Target="../media/image22.png"/><Relationship Id="rId5" Type="http://schemas.openxmlformats.org/officeDocument/2006/relationships/image" Target="../media/image13.png"/><Relationship Id="rId15" Type="http://schemas.openxmlformats.org/officeDocument/2006/relationships/image" Target="../media/image24.png"/><Relationship Id="rId23" Type="http://schemas.openxmlformats.org/officeDocument/2006/relationships/image" Target="../media/image28.png"/><Relationship Id="rId10" Type="http://schemas.openxmlformats.org/officeDocument/2006/relationships/customXml" Target="../ink/ink23.xml"/><Relationship Id="rId19" Type="http://schemas.openxmlformats.org/officeDocument/2006/relationships/image" Target="../media/image26.png"/><Relationship Id="rId4" Type="http://schemas.openxmlformats.org/officeDocument/2006/relationships/image" Target="../media/image12.png"/><Relationship Id="rId9" Type="http://schemas.openxmlformats.org/officeDocument/2006/relationships/image" Target="../media/image21.png"/><Relationship Id="rId14" Type="http://schemas.openxmlformats.org/officeDocument/2006/relationships/customXml" Target="../ink/ink25.xml"/><Relationship Id="rId22" Type="http://schemas.openxmlformats.org/officeDocument/2006/relationships/customXml" Target="../ink/ink2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ustomXml" Target="../ink/ink31.xml"/><Relationship Id="rId13" Type="http://schemas.openxmlformats.org/officeDocument/2006/relationships/image" Target="../media/image23.png"/><Relationship Id="rId18" Type="http://schemas.openxmlformats.org/officeDocument/2006/relationships/customXml" Target="../ink/ink36.xml"/><Relationship Id="rId3" Type="http://schemas.openxmlformats.org/officeDocument/2006/relationships/image" Target="../media/image11.png"/><Relationship Id="rId21" Type="http://schemas.openxmlformats.org/officeDocument/2006/relationships/image" Target="../media/image27.png"/><Relationship Id="rId7" Type="http://schemas.openxmlformats.org/officeDocument/2006/relationships/image" Target="../media/image20.png"/><Relationship Id="rId12" Type="http://schemas.openxmlformats.org/officeDocument/2006/relationships/customXml" Target="../ink/ink33.xml"/><Relationship Id="rId17" Type="http://schemas.openxmlformats.org/officeDocument/2006/relationships/image" Target="../media/image25.png"/><Relationship Id="rId2" Type="http://schemas.openxmlformats.org/officeDocument/2006/relationships/notesSlide" Target="../notesSlides/notesSlide20.xml"/><Relationship Id="rId16" Type="http://schemas.openxmlformats.org/officeDocument/2006/relationships/customXml" Target="../ink/ink35.xml"/><Relationship Id="rId20" Type="http://schemas.openxmlformats.org/officeDocument/2006/relationships/customXml" Target="../ink/ink37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30.xml"/><Relationship Id="rId11" Type="http://schemas.openxmlformats.org/officeDocument/2006/relationships/image" Target="../media/image22.png"/><Relationship Id="rId5" Type="http://schemas.openxmlformats.org/officeDocument/2006/relationships/image" Target="../media/image13.png"/><Relationship Id="rId15" Type="http://schemas.openxmlformats.org/officeDocument/2006/relationships/image" Target="../media/image24.png"/><Relationship Id="rId10" Type="http://schemas.openxmlformats.org/officeDocument/2006/relationships/customXml" Target="../ink/ink32.xml"/><Relationship Id="rId19" Type="http://schemas.openxmlformats.org/officeDocument/2006/relationships/image" Target="../media/image26.png"/><Relationship Id="rId4" Type="http://schemas.openxmlformats.org/officeDocument/2006/relationships/image" Target="../media/image12.png"/><Relationship Id="rId9" Type="http://schemas.openxmlformats.org/officeDocument/2006/relationships/image" Target="../media/image21.png"/><Relationship Id="rId14" Type="http://schemas.openxmlformats.org/officeDocument/2006/relationships/customXml" Target="../ink/ink3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ustomXml" Target="../ink/ink39.xml"/><Relationship Id="rId13" Type="http://schemas.openxmlformats.org/officeDocument/2006/relationships/image" Target="../media/image32.png"/><Relationship Id="rId18" Type="http://schemas.openxmlformats.org/officeDocument/2006/relationships/customXml" Target="../ink/ink44.xml"/><Relationship Id="rId3" Type="http://schemas.openxmlformats.org/officeDocument/2006/relationships/image" Target="../media/image11.png"/><Relationship Id="rId7" Type="http://schemas.openxmlformats.org/officeDocument/2006/relationships/image" Target="../media/image29.png"/><Relationship Id="rId12" Type="http://schemas.openxmlformats.org/officeDocument/2006/relationships/customXml" Target="../ink/ink41.xml"/><Relationship Id="rId17" Type="http://schemas.openxmlformats.org/officeDocument/2006/relationships/image" Target="../media/image34.png"/><Relationship Id="rId2" Type="http://schemas.openxmlformats.org/officeDocument/2006/relationships/notesSlide" Target="../notesSlides/notesSlide21.xml"/><Relationship Id="rId16" Type="http://schemas.openxmlformats.org/officeDocument/2006/relationships/customXml" Target="../ink/ink43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38.xml"/><Relationship Id="rId11" Type="http://schemas.openxmlformats.org/officeDocument/2006/relationships/image" Target="../media/image31.png"/><Relationship Id="rId5" Type="http://schemas.openxmlformats.org/officeDocument/2006/relationships/image" Target="../media/image13.png"/><Relationship Id="rId15" Type="http://schemas.openxmlformats.org/officeDocument/2006/relationships/image" Target="../media/image33.png"/><Relationship Id="rId10" Type="http://schemas.openxmlformats.org/officeDocument/2006/relationships/customXml" Target="../ink/ink40.xml"/><Relationship Id="rId19" Type="http://schemas.openxmlformats.org/officeDocument/2006/relationships/image" Target="../media/image35.png"/><Relationship Id="rId4" Type="http://schemas.openxmlformats.org/officeDocument/2006/relationships/image" Target="../media/image12.png"/><Relationship Id="rId9" Type="http://schemas.openxmlformats.org/officeDocument/2006/relationships/image" Target="../media/image30.png"/><Relationship Id="rId14" Type="http://schemas.openxmlformats.org/officeDocument/2006/relationships/customXml" Target="../ink/ink4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ustomXml" Target="../ink/ink46.xml"/><Relationship Id="rId13" Type="http://schemas.openxmlformats.org/officeDocument/2006/relationships/image" Target="../media/image32.png"/><Relationship Id="rId18" Type="http://schemas.openxmlformats.org/officeDocument/2006/relationships/customXml" Target="../ink/ink51.xml"/><Relationship Id="rId3" Type="http://schemas.openxmlformats.org/officeDocument/2006/relationships/image" Target="../media/image11.png"/><Relationship Id="rId7" Type="http://schemas.openxmlformats.org/officeDocument/2006/relationships/image" Target="../media/image29.png"/><Relationship Id="rId12" Type="http://schemas.openxmlformats.org/officeDocument/2006/relationships/customXml" Target="../ink/ink48.xml"/><Relationship Id="rId17" Type="http://schemas.openxmlformats.org/officeDocument/2006/relationships/image" Target="../media/image34.png"/><Relationship Id="rId2" Type="http://schemas.openxmlformats.org/officeDocument/2006/relationships/notesSlide" Target="../notesSlides/notesSlide22.xml"/><Relationship Id="rId16" Type="http://schemas.openxmlformats.org/officeDocument/2006/relationships/customXml" Target="../ink/ink50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5.xml"/><Relationship Id="rId11" Type="http://schemas.openxmlformats.org/officeDocument/2006/relationships/image" Target="../media/image31.png"/><Relationship Id="rId5" Type="http://schemas.openxmlformats.org/officeDocument/2006/relationships/image" Target="../media/image13.png"/><Relationship Id="rId15" Type="http://schemas.openxmlformats.org/officeDocument/2006/relationships/image" Target="../media/image33.png"/><Relationship Id="rId10" Type="http://schemas.openxmlformats.org/officeDocument/2006/relationships/customXml" Target="../ink/ink47.xml"/><Relationship Id="rId19" Type="http://schemas.openxmlformats.org/officeDocument/2006/relationships/image" Target="../media/image35.png"/><Relationship Id="rId4" Type="http://schemas.openxmlformats.org/officeDocument/2006/relationships/image" Target="../media/image12.png"/><Relationship Id="rId9" Type="http://schemas.openxmlformats.org/officeDocument/2006/relationships/image" Target="../media/image30.png"/><Relationship Id="rId14" Type="http://schemas.openxmlformats.org/officeDocument/2006/relationships/customXml" Target="../ink/ink49.xml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png"/><Relationship Id="rId18" Type="http://schemas.openxmlformats.org/officeDocument/2006/relationships/customXml" Target="../ink/ink58.xml"/><Relationship Id="rId26" Type="http://schemas.openxmlformats.org/officeDocument/2006/relationships/customXml" Target="../ink/ink62.xml"/><Relationship Id="rId39" Type="http://schemas.openxmlformats.org/officeDocument/2006/relationships/image" Target="../media/image50.png"/><Relationship Id="rId21" Type="http://schemas.openxmlformats.org/officeDocument/2006/relationships/image" Target="../media/image41.png"/><Relationship Id="rId34" Type="http://schemas.openxmlformats.org/officeDocument/2006/relationships/customXml" Target="../ink/ink66.xml"/><Relationship Id="rId42" Type="http://schemas.openxmlformats.org/officeDocument/2006/relationships/customXml" Target="../ink/ink70.xml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23.xml"/><Relationship Id="rId16" Type="http://schemas.openxmlformats.org/officeDocument/2006/relationships/customXml" Target="../ink/ink57.xml"/><Relationship Id="rId29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52.xml"/><Relationship Id="rId11" Type="http://schemas.openxmlformats.org/officeDocument/2006/relationships/image" Target="../media/image32.png"/><Relationship Id="rId24" Type="http://schemas.openxmlformats.org/officeDocument/2006/relationships/customXml" Target="../ink/ink61.xml"/><Relationship Id="rId32" Type="http://schemas.openxmlformats.org/officeDocument/2006/relationships/customXml" Target="../ink/ink65.xml"/><Relationship Id="rId37" Type="http://schemas.openxmlformats.org/officeDocument/2006/relationships/image" Target="../media/image49.png"/><Relationship Id="rId40" Type="http://schemas.openxmlformats.org/officeDocument/2006/relationships/customXml" Target="../ink/ink69.xml"/><Relationship Id="rId45" Type="http://schemas.openxmlformats.org/officeDocument/2006/relationships/image" Target="../media/image53.png"/><Relationship Id="rId5" Type="http://schemas.openxmlformats.org/officeDocument/2006/relationships/image" Target="../media/image36.wmf"/><Relationship Id="rId15" Type="http://schemas.openxmlformats.org/officeDocument/2006/relationships/image" Target="../media/image38.png"/><Relationship Id="rId23" Type="http://schemas.openxmlformats.org/officeDocument/2006/relationships/image" Target="../media/image42.png"/><Relationship Id="rId28" Type="http://schemas.openxmlformats.org/officeDocument/2006/relationships/customXml" Target="../ink/ink63.xml"/><Relationship Id="rId36" Type="http://schemas.openxmlformats.org/officeDocument/2006/relationships/customXml" Target="../ink/ink67.xml"/><Relationship Id="rId10" Type="http://schemas.openxmlformats.org/officeDocument/2006/relationships/customXml" Target="../ink/ink54.xml"/><Relationship Id="rId19" Type="http://schemas.openxmlformats.org/officeDocument/2006/relationships/image" Target="../media/image40.png"/><Relationship Id="rId31" Type="http://schemas.openxmlformats.org/officeDocument/2006/relationships/image" Target="../media/image46.png"/><Relationship Id="rId44" Type="http://schemas.openxmlformats.org/officeDocument/2006/relationships/customXml" Target="../ink/ink71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31.png"/><Relationship Id="rId14" Type="http://schemas.openxmlformats.org/officeDocument/2006/relationships/customXml" Target="../ink/ink56.xml"/><Relationship Id="rId22" Type="http://schemas.openxmlformats.org/officeDocument/2006/relationships/customXml" Target="../ink/ink60.xml"/><Relationship Id="rId27" Type="http://schemas.openxmlformats.org/officeDocument/2006/relationships/image" Target="../media/image44.png"/><Relationship Id="rId30" Type="http://schemas.openxmlformats.org/officeDocument/2006/relationships/customXml" Target="../ink/ink64.xml"/><Relationship Id="rId35" Type="http://schemas.openxmlformats.org/officeDocument/2006/relationships/image" Target="../media/image48.png"/><Relationship Id="rId43" Type="http://schemas.openxmlformats.org/officeDocument/2006/relationships/image" Target="../media/image52.png"/><Relationship Id="rId8" Type="http://schemas.openxmlformats.org/officeDocument/2006/relationships/customXml" Target="../ink/ink53.xml"/><Relationship Id="rId3" Type="http://schemas.openxmlformats.org/officeDocument/2006/relationships/image" Target="../media/image11.png"/><Relationship Id="rId12" Type="http://schemas.openxmlformats.org/officeDocument/2006/relationships/customXml" Target="../ink/ink55.xml"/><Relationship Id="rId17" Type="http://schemas.openxmlformats.org/officeDocument/2006/relationships/image" Target="../media/image39.png"/><Relationship Id="rId25" Type="http://schemas.openxmlformats.org/officeDocument/2006/relationships/image" Target="../media/image43.png"/><Relationship Id="rId33" Type="http://schemas.openxmlformats.org/officeDocument/2006/relationships/image" Target="../media/image47.png"/><Relationship Id="rId38" Type="http://schemas.openxmlformats.org/officeDocument/2006/relationships/customXml" Target="../ink/ink68.xml"/><Relationship Id="rId46" Type="http://schemas.openxmlformats.org/officeDocument/2006/relationships/customXml" Target="../ink/ink72.xml"/><Relationship Id="rId20" Type="http://schemas.openxmlformats.org/officeDocument/2006/relationships/customXml" Target="../ink/ink59.xml"/><Relationship Id="rId41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png"/><Relationship Id="rId18" Type="http://schemas.openxmlformats.org/officeDocument/2006/relationships/customXml" Target="../ink/ink79.xml"/><Relationship Id="rId26" Type="http://schemas.openxmlformats.org/officeDocument/2006/relationships/customXml" Target="../ink/ink83.xml"/><Relationship Id="rId39" Type="http://schemas.openxmlformats.org/officeDocument/2006/relationships/image" Target="../media/image50.png"/><Relationship Id="rId21" Type="http://schemas.openxmlformats.org/officeDocument/2006/relationships/image" Target="../media/image41.png"/><Relationship Id="rId34" Type="http://schemas.openxmlformats.org/officeDocument/2006/relationships/customXml" Target="../ink/ink87.xml"/><Relationship Id="rId42" Type="http://schemas.openxmlformats.org/officeDocument/2006/relationships/customXml" Target="../ink/ink91.xml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24.xml"/><Relationship Id="rId16" Type="http://schemas.openxmlformats.org/officeDocument/2006/relationships/customXml" Target="../ink/ink78.xml"/><Relationship Id="rId29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73.xml"/><Relationship Id="rId11" Type="http://schemas.openxmlformats.org/officeDocument/2006/relationships/image" Target="../media/image32.png"/><Relationship Id="rId24" Type="http://schemas.openxmlformats.org/officeDocument/2006/relationships/customXml" Target="../ink/ink82.xml"/><Relationship Id="rId32" Type="http://schemas.openxmlformats.org/officeDocument/2006/relationships/customXml" Target="../ink/ink86.xml"/><Relationship Id="rId37" Type="http://schemas.openxmlformats.org/officeDocument/2006/relationships/image" Target="../media/image49.png"/><Relationship Id="rId40" Type="http://schemas.openxmlformats.org/officeDocument/2006/relationships/customXml" Target="../ink/ink90.xml"/><Relationship Id="rId45" Type="http://schemas.openxmlformats.org/officeDocument/2006/relationships/image" Target="../media/image53.png"/><Relationship Id="rId5" Type="http://schemas.openxmlformats.org/officeDocument/2006/relationships/image" Target="../media/image36.wmf"/><Relationship Id="rId15" Type="http://schemas.openxmlformats.org/officeDocument/2006/relationships/image" Target="../media/image38.png"/><Relationship Id="rId23" Type="http://schemas.openxmlformats.org/officeDocument/2006/relationships/image" Target="../media/image42.png"/><Relationship Id="rId28" Type="http://schemas.openxmlformats.org/officeDocument/2006/relationships/customXml" Target="../ink/ink84.xml"/><Relationship Id="rId36" Type="http://schemas.openxmlformats.org/officeDocument/2006/relationships/customXml" Target="../ink/ink88.xml"/><Relationship Id="rId10" Type="http://schemas.openxmlformats.org/officeDocument/2006/relationships/customXml" Target="../ink/ink75.xml"/><Relationship Id="rId19" Type="http://schemas.openxmlformats.org/officeDocument/2006/relationships/image" Target="../media/image40.png"/><Relationship Id="rId31" Type="http://schemas.openxmlformats.org/officeDocument/2006/relationships/image" Target="../media/image46.png"/><Relationship Id="rId44" Type="http://schemas.openxmlformats.org/officeDocument/2006/relationships/customXml" Target="../ink/ink92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31.png"/><Relationship Id="rId14" Type="http://schemas.openxmlformats.org/officeDocument/2006/relationships/customXml" Target="../ink/ink77.xml"/><Relationship Id="rId22" Type="http://schemas.openxmlformats.org/officeDocument/2006/relationships/customXml" Target="../ink/ink81.xml"/><Relationship Id="rId27" Type="http://schemas.openxmlformats.org/officeDocument/2006/relationships/image" Target="../media/image44.png"/><Relationship Id="rId30" Type="http://schemas.openxmlformats.org/officeDocument/2006/relationships/customXml" Target="../ink/ink85.xml"/><Relationship Id="rId35" Type="http://schemas.openxmlformats.org/officeDocument/2006/relationships/image" Target="../media/image48.png"/><Relationship Id="rId43" Type="http://schemas.openxmlformats.org/officeDocument/2006/relationships/image" Target="../media/image52.png"/><Relationship Id="rId8" Type="http://schemas.openxmlformats.org/officeDocument/2006/relationships/customXml" Target="../ink/ink74.xml"/><Relationship Id="rId3" Type="http://schemas.openxmlformats.org/officeDocument/2006/relationships/image" Target="../media/image11.png"/><Relationship Id="rId12" Type="http://schemas.openxmlformats.org/officeDocument/2006/relationships/customXml" Target="../ink/ink76.xml"/><Relationship Id="rId17" Type="http://schemas.openxmlformats.org/officeDocument/2006/relationships/image" Target="../media/image39.png"/><Relationship Id="rId25" Type="http://schemas.openxmlformats.org/officeDocument/2006/relationships/image" Target="../media/image43.png"/><Relationship Id="rId33" Type="http://schemas.openxmlformats.org/officeDocument/2006/relationships/image" Target="../media/image47.png"/><Relationship Id="rId38" Type="http://schemas.openxmlformats.org/officeDocument/2006/relationships/customXml" Target="../ink/ink89.xml"/><Relationship Id="rId46" Type="http://schemas.openxmlformats.org/officeDocument/2006/relationships/customXml" Target="../ink/ink93.xml"/><Relationship Id="rId20" Type="http://schemas.openxmlformats.org/officeDocument/2006/relationships/customXml" Target="../ink/ink80.xml"/><Relationship Id="rId41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png"/><Relationship Id="rId18" Type="http://schemas.openxmlformats.org/officeDocument/2006/relationships/customXml" Target="../ink/ink100.xml"/><Relationship Id="rId26" Type="http://schemas.openxmlformats.org/officeDocument/2006/relationships/customXml" Target="../ink/ink104.xml"/><Relationship Id="rId39" Type="http://schemas.openxmlformats.org/officeDocument/2006/relationships/image" Target="../media/image50.png"/><Relationship Id="rId21" Type="http://schemas.openxmlformats.org/officeDocument/2006/relationships/image" Target="../media/image41.png"/><Relationship Id="rId34" Type="http://schemas.openxmlformats.org/officeDocument/2006/relationships/customXml" Target="../ink/ink108.xml"/><Relationship Id="rId42" Type="http://schemas.openxmlformats.org/officeDocument/2006/relationships/customXml" Target="../ink/ink112.xml"/><Relationship Id="rId47" Type="http://schemas.openxmlformats.org/officeDocument/2006/relationships/customXml" Target="../ink/ink115.xml"/><Relationship Id="rId50" Type="http://schemas.openxmlformats.org/officeDocument/2006/relationships/image" Target="../media/image5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25.xml"/><Relationship Id="rId16" Type="http://schemas.openxmlformats.org/officeDocument/2006/relationships/customXml" Target="../ink/ink99.xml"/><Relationship Id="rId29" Type="http://schemas.openxmlformats.org/officeDocument/2006/relationships/image" Target="../media/image45.png"/><Relationship Id="rId11" Type="http://schemas.openxmlformats.org/officeDocument/2006/relationships/image" Target="../media/image32.png"/><Relationship Id="rId24" Type="http://schemas.openxmlformats.org/officeDocument/2006/relationships/customXml" Target="../ink/ink103.xml"/><Relationship Id="rId32" Type="http://schemas.openxmlformats.org/officeDocument/2006/relationships/customXml" Target="../ink/ink107.xml"/><Relationship Id="rId37" Type="http://schemas.openxmlformats.org/officeDocument/2006/relationships/image" Target="../media/image49.png"/><Relationship Id="rId40" Type="http://schemas.openxmlformats.org/officeDocument/2006/relationships/customXml" Target="../ink/ink111.xml"/><Relationship Id="rId45" Type="http://schemas.openxmlformats.org/officeDocument/2006/relationships/image" Target="../media/image53.png"/><Relationship Id="rId53" Type="http://schemas.openxmlformats.org/officeDocument/2006/relationships/customXml" Target="../ink/ink118.xml"/><Relationship Id="rId5" Type="http://schemas.openxmlformats.org/officeDocument/2006/relationships/image" Target="../media/image36.wmf"/><Relationship Id="rId10" Type="http://schemas.openxmlformats.org/officeDocument/2006/relationships/customXml" Target="../ink/ink96.xml"/><Relationship Id="rId19" Type="http://schemas.openxmlformats.org/officeDocument/2006/relationships/image" Target="../media/image40.png"/><Relationship Id="rId31" Type="http://schemas.openxmlformats.org/officeDocument/2006/relationships/image" Target="../media/image46.png"/><Relationship Id="rId44" Type="http://schemas.openxmlformats.org/officeDocument/2006/relationships/customXml" Target="../ink/ink113.xml"/><Relationship Id="rId52" Type="http://schemas.openxmlformats.org/officeDocument/2006/relationships/image" Target="../media/image56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31.png"/><Relationship Id="rId14" Type="http://schemas.openxmlformats.org/officeDocument/2006/relationships/customXml" Target="../ink/ink98.xml"/><Relationship Id="rId22" Type="http://schemas.openxmlformats.org/officeDocument/2006/relationships/customXml" Target="../ink/ink102.xml"/><Relationship Id="rId27" Type="http://schemas.openxmlformats.org/officeDocument/2006/relationships/image" Target="../media/image44.png"/><Relationship Id="rId30" Type="http://schemas.openxmlformats.org/officeDocument/2006/relationships/customXml" Target="../ink/ink106.xml"/><Relationship Id="rId35" Type="http://schemas.openxmlformats.org/officeDocument/2006/relationships/image" Target="../media/image48.png"/><Relationship Id="rId43" Type="http://schemas.openxmlformats.org/officeDocument/2006/relationships/image" Target="../media/image52.png"/><Relationship Id="rId48" Type="http://schemas.openxmlformats.org/officeDocument/2006/relationships/image" Target="../media/image54.png"/><Relationship Id="rId8" Type="http://schemas.openxmlformats.org/officeDocument/2006/relationships/customXml" Target="../ink/ink95.xml"/><Relationship Id="rId51" Type="http://schemas.openxmlformats.org/officeDocument/2006/relationships/customXml" Target="../ink/ink117.xml"/><Relationship Id="rId3" Type="http://schemas.openxmlformats.org/officeDocument/2006/relationships/image" Target="../media/image11.png"/><Relationship Id="rId12" Type="http://schemas.openxmlformats.org/officeDocument/2006/relationships/customXml" Target="../ink/ink97.xml"/><Relationship Id="rId17" Type="http://schemas.openxmlformats.org/officeDocument/2006/relationships/image" Target="../media/image39.png"/><Relationship Id="rId25" Type="http://schemas.openxmlformats.org/officeDocument/2006/relationships/image" Target="../media/image43.png"/><Relationship Id="rId33" Type="http://schemas.openxmlformats.org/officeDocument/2006/relationships/image" Target="../media/image47.png"/><Relationship Id="rId38" Type="http://schemas.openxmlformats.org/officeDocument/2006/relationships/customXml" Target="../ink/ink110.xml"/><Relationship Id="rId46" Type="http://schemas.openxmlformats.org/officeDocument/2006/relationships/customXml" Target="../ink/ink114.xml"/><Relationship Id="rId20" Type="http://schemas.openxmlformats.org/officeDocument/2006/relationships/customXml" Target="../ink/ink101.xml"/><Relationship Id="rId41" Type="http://schemas.openxmlformats.org/officeDocument/2006/relationships/image" Target="../media/image51.png"/><Relationship Id="rId54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94.xml"/><Relationship Id="rId15" Type="http://schemas.openxmlformats.org/officeDocument/2006/relationships/image" Target="../media/image38.png"/><Relationship Id="rId23" Type="http://schemas.openxmlformats.org/officeDocument/2006/relationships/image" Target="../media/image42.png"/><Relationship Id="rId28" Type="http://schemas.openxmlformats.org/officeDocument/2006/relationships/customXml" Target="../ink/ink105.xml"/><Relationship Id="rId36" Type="http://schemas.openxmlformats.org/officeDocument/2006/relationships/customXml" Target="../ink/ink109.xml"/><Relationship Id="rId49" Type="http://schemas.openxmlformats.org/officeDocument/2006/relationships/customXml" Target="../ink/ink116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2.png"/><Relationship Id="rId18" Type="http://schemas.openxmlformats.org/officeDocument/2006/relationships/customXml" Target="../ink/ink125.xml"/><Relationship Id="rId26" Type="http://schemas.openxmlformats.org/officeDocument/2006/relationships/customXml" Target="../ink/ink129.xml"/><Relationship Id="rId39" Type="http://schemas.openxmlformats.org/officeDocument/2006/relationships/image" Target="../media/image49.png"/><Relationship Id="rId21" Type="http://schemas.openxmlformats.org/officeDocument/2006/relationships/image" Target="../media/image40.png"/><Relationship Id="rId34" Type="http://schemas.openxmlformats.org/officeDocument/2006/relationships/customXml" Target="../ink/ink133.xml"/><Relationship Id="rId42" Type="http://schemas.openxmlformats.org/officeDocument/2006/relationships/customXml" Target="../ink/ink137.xml"/><Relationship Id="rId47" Type="http://schemas.openxmlformats.org/officeDocument/2006/relationships/image" Target="../media/image58.png"/><Relationship Id="rId50" Type="http://schemas.openxmlformats.org/officeDocument/2006/relationships/customXml" Target="../ink/ink141.xml"/><Relationship Id="rId55" Type="http://schemas.openxmlformats.org/officeDocument/2006/relationships/image" Target="../media/image62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26.xml"/><Relationship Id="rId16" Type="http://schemas.openxmlformats.org/officeDocument/2006/relationships/customXml" Target="../ink/ink124.xml"/><Relationship Id="rId29" Type="http://schemas.openxmlformats.org/officeDocument/2006/relationships/image" Target="../media/image44.png"/><Relationship Id="rId11" Type="http://schemas.openxmlformats.org/officeDocument/2006/relationships/image" Target="../media/image31.png"/><Relationship Id="rId24" Type="http://schemas.openxmlformats.org/officeDocument/2006/relationships/customXml" Target="../ink/ink128.xml"/><Relationship Id="rId32" Type="http://schemas.openxmlformats.org/officeDocument/2006/relationships/customXml" Target="../ink/ink132.xml"/><Relationship Id="rId37" Type="http://schemas.openxmlformats.org/officeDocument/2006/relationships/image" Target="../media/image48.png"/><Relationship Id="rId40" Type="http://schemas.openxmlformats.org/officeDocument/2006/relationships/customXml" Target="../ink/ink136.xml"/><Relationship Id="rId45" Type="http://schemas.openxmlformats.org/officeDocument/2006/relationships/image" Target="../media/image52.png"/><Relationship Id="rId53" Type="http://schemas.openxmlformats.org/officeDocument/2006/relationships/image" Target="../media/image61.png"/><Relationship Id="rId58" Type="http://schemas.openxmlformats.org/officeDocument/2006/relationships/customXml" Target="../ink/ink145.xml"/><Relationship Id="rId5" Type="http://schemas.openxmlformats.org/officeDocument/2006/relationships/image" Target="../media/image36.wmf"/><Relationship Id="rId61" Type="http://schemas.openxmlformats.org/officeDocument/2006/relationships/image" Target="../media/image53.png"/><Relationship Id="rId19" Type="http://schemas.openxmlformats.org/officeDocument/2006/relationships/image" Target="../media/image39.png"/><Relationship Id="rId14" Type="http://schemas.openxmlformats.org/officeDocument/2006/relationships/customXml" Target="../ink/ink123.xml"/><Relationship Id="rId22" Type="http://schemas.openxmlformats.org/officeDocument/2006/relationships/customXml" Target="../ink/ink127.xml"/><Relationship Id="rId27" Type="http://schemas.openxmlformats.org/officeDocument/2006/relationships/image" Target="../media/image43.png"/><Relationship Id="rId30" Type="http://schemas.openxmlformats.org/officeDocument/2006/relationships/customXml" Target="../ink/ink131.xml"/><Relationship Id="rId35" Type="http://schemas.openxmlformats.org/officeDocument/2006/relationships/image" Target="../media/image47.png"/><Relationship Id="rId43" Type="http://schemas.openxmlformats.org/officeDocument/2006/relationships/image" Target="../media/image51.png"/><Relationship Id="rId48" Type="http://schemas.openxmlformats.org/officeDocument/2006/relationships/customXml" Target="../ink/ink140.xml"/><Relationship Id="rId56" Type="http://schemas.openxmlformats.org/officeDocument/2006/relationships/customXml" Target="../ink/ink144.xml"/><Relationship Id="rId8" Type="http://schemas.openxmlformats.org/officeDocument/2006/relationships/customXml" Target="../ink/ink120.xml"/><Relationship Id="rId51" Type="http://schemas.openxmlformats.org/officeDocument/2006/relationships/image" Target="../media/image60.png"/><Relationship Id="rId3" Type="http://schemas.openxmlformats.org/officeDocument/2006/relationships/image" Target="../media/image11.png"/><Relationship Id="rId12" Type="http://schemas.openxmlformats.org/officeDocument/2006/relationships/customXml" Target="../ink/ink122.xml"/><Relationship Id="rId17" Type="http://schemas.openxmlformats.org/officeDocument/2006/relationships/image" Target="../media/image38.png"/><Relationship Id="rId25" Type="http://schemas.openxmlformats.org/officeDocument/2006/relationships/image" Target="../media/image42.png"/><Relationship Id="rId33" Type="http://schemas.openxmlformats.org/officeDocument/2006/relationships/image" Target="../media/image46.png"/><Relationship Id="rId38" Type="http://schemas.openxmlformats.org/officeDocument/2006/relationships/customXml" Target="../ink/ink135.xml"/><Relationship Id="rId46" Type="http://schemas.openxmlformats.org/officeDocument/2006/relationships/customXml" Target="../ink/ink139.xml"/><Relationship Id="rId59" Type="http://schemas.openxmlformats.org/officeDocument/2006/relationships/image" Target="../media/image64.png"/><Relationship Id="rId20" Type="http://schemas.openxmlformats.org/officeDocument/2006/relationships/customXml" Target="../ink/ink126.xml"/><Relationship Id="rId41" Type="http://schemas.openxmlformats.org/officeDocument/2006/relationships/image" Target="../media/image50.png"/><Relationship Id="rId54" Type="http://schemas.openxmlformats.org/officeDocument/2006/relationships/customXml" Target="../ink/ink143.xml"/><Relationship Id="rId62" Type="http://schemas.openxmlformats.org/officeDocument/2006/relationships/customXml" Target="../ink/ink147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19.xml"/><Relationship Id="rId15" Type="http://schemas.openxmlformats.org/officeDocument/2006/relationships/image" Target="../media/image37.png"/><Relationship Id="rId23" Type="http://schemas.openxmlformats.org/officeDocument/2006/relationships/image" Target="../media/image41.png"/><Relationship Id="rId28" Type="http://schemas.openxmlformats.org/officeDocument/2006/relationships/customXml" Target="../ink/ink130.xml"/><Relationship Id="rId36" Type="http://schemas.openxmlformats.org/officeDocument/2006/relationships/customXml" Target="../ink/ink134.xml"/><Relationship Id="rId49" Type="http://schemas.openxmlformats.org/officeDocument/2006/relationships/image" Target="../media/image59.png"/><Relationship Id="rId57" Type="http://schemas.openxmlformats.org/officeDocument/2006/relationships/image" Target="../media/image63.png"/><Relationship Id="rId10" Type="http://schemas.openxmlformats.org/officeDocument/2006/relationships/customXml" Target="../ink/ink121.xml"/><Relationship Id="rId31" Type="http://schemas.openxmlformats.org/officeDocument/2006/relationships/image" Target="../media/image45.png"/><Relationship Id="rId44" Type="http://schemas.openxmlformats.org/officeDocument/2006/relationships/customXml" Target="../ink/ink138.xml"/><Relationship Id="rId52" Type="http://schemas.openxmlformats.org/officeDocument/2006/relationships/customXml" Target="../ink/ink142.xml"/><Relationship Id="rId60" Type="http://schemas.openxmlformats.org/officeDocument/2006/relationships/customXml" Target="../ink/ink146.xml"/><Relationship Id="rId4" Type="http://schemas.openxmlformats.org/officeDocument/2006/relationships/oleObject" Target="../embeddings/oleObject4.bin"/><Relationship Id="rId9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49.xml"/><Relationship Id="rId3" Type="http://schemas.openxmlformats.org/officeDocument/2006/relationships/image" Target="../media/image11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48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1.xml"/><Relationship Id="rId3" Type="http://schemas.openxmlformats.org/officeDocument/2006/relationships/image" Target="../media/image11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50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customXml" Target="../ink/ink155.xml"/><Relationship Id="rId18" Type="http://schemas.openxmlformats.org/officeDocument/2006/relationships/image" Target="../media/image73.png"/><Relationship Id="rId3" Type="http://schemas.openxmlformats.org/officeDocument/2006/relationships/image" Target="../media/image11.png"/><Relationship Id="rId21" Type="http://schemas.openxmlformats.org/officeDocument/2006/relationships/customXml" Target="../ink/ink159.xml"/><Relationship Id="rId7" Type="http://schemas.openxmlformats.org/officeDocument/2006/relationships/customXml" Target="../ink/ink152.xml"/><Relationship Id="rId12" Type="http://schemas.openxmlformats.org/officeDocument/2006/relationships/image" Target="../media/image70.png"/><Relationship Id="rId17" Type="http://schemas.openxmlformats.org/officeDocument/2006/relationships/customXml" Target="../ink/ink157.xml"/><Relationship Id="rId2" Type="http://schemas.openxmlformats.org/officeDocument/2006/relationships/notesSlide" Target="../notesSlides/notesSlide29.xml"/><Relationship Id="rId16" Type="http://schemas.openxmlformats.org/officeDocument/2006/relationships/image" Target="../media/image72.png"/><Relationship Id="rId20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png"/><Relationship Id="rId11" Type="http://schemas.openxmlformats.org/officeDocument/2006/relationships/customXml" Target="../ink/ink154.xml"/><Relationship Id="rId24" Type="http://schemas.openxmlformats.org/officeDocument/2006/relationships/image" Target="../media/image76.png"/><Relationship Id="rId5" Type="http://schemas.openxmlformats.org/officeDocument/2006/relationships/image" Target="../media/image36.wmf"/><Relationship Id="rId15" Type="http://schemas.openxmlformats.org/officeDocument/2006/relationships/customXml" Target="../ink/ink156.xml"/><Relationship Id="rId23" Type="http://schemas.openxmlformats.org/officeDocument/2006/relationships/customXml" Target="../ink/ink160.xml"/><Relationship Id="rId10" Type="http://schemas.openxmlformats.org/officeDocument/2006/relationships/image" Target="../media/image69.png"/><Relationship Id="rId19" Type="http://schemas.openxmlformats.org/officeDocument/2006/relationships/customXml" Target="../ink/ink158.xml"/><Relationship Id="rId4" Type="http://schemas.openxmlformats.org/officeDocument/2006/relationships/oleObject" Target="../embeddings/oleObject7.bin"/><Relationship Id="rId9" Type="http://schemas.openxmlformats.org/officeDocument/2006/relationships/customXml" Target="../ink/ink153.xml"/><Relationship Id="rId14" Type="http://schemas.openxmlformats.org/officeDocument/2006/relationships/image" Target="../media/image71.png"/><Relationship Id="rId22" Type="http://schemas.openxmlformats.org/officeDocument/2006/relationships/image" Target="../media/image7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customXml" Target="../ink/ink164.xml"/><Relationship Id="rId18" Type="http://schemas.openxmlformats.org/officeDocument/2006/relationships/image" Target="../media/image73.png"/><Relationship Id="rId3" Type="http://schemas.openxmlformats.org/officeDocument/2006/relationships/image" Target="../media/image11.png"/><Relationship Id="rId21" Type="http://schemas.openxmlformats.org/officeDocument/2006/relationships/customXml" Target="../ink/ink168.xml"/><Relationship Id="rId7" Type="http://schemas.openxmlformats.org/officeDocument/2006/relationships/customXml" Target="../ink/ink161.xml"/><Relationship Id="rId12" Type="http://schemas.openxmlformats.org/officeDocument/2006/relationships/image" Target="../media/image70.png"/><Relationship Id="rId17" Type="http://schemas.openxmlformats.org/officeDocument/2006/relationships/customXml" Target="../ink/ink166.xml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72.png"/><Relationship Id="rId20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png"/><Relationship Id="rId11" Type="http://schemas.openxmlformats.org/officeDocument/2006/relationships/customXml" Target="../ink/ink163.xml"/><Relationship Id="rId24" Type="http://schemas.openxmlformats.org/officeDocument/2006/relationships/image" Target="../media/image76.png"/><Relationship Id="rId5" Type="http://schemas.openxmlformats.org/officeDocument/2006/relationships/image" Target="../media/image36.wmf"/><Relationship Id="rId15" Type="http://schemas.openxmlformats.org/officeDocument/2006/relationships/customXml" Target="../ink/ink165.xml"/><Relationship Id="rId23" Type="http://schemas.openxmlformats.org/officeDocument/2006/relationships/customXml" Target="../ink/ink169.xml"/><Relationship Id="rId10" Type="http://schemas.openxmlformats.org/officeDocument/2006/relationships/image" Target="../media/image77.png"/><Relationship Id="rId19" Type="http://schemas.openxmlformats.org/officeDocument/2006/relationships/customXml" Target="../ink/ink167.xml"/><Relationship Id="rId4" Type="http://schemas.openxmlformats.org/officeDocument/2006/relationships/oleObject" Target="../embeddings/oleObject8.bin"/><Relationship Id="rId9" Type="http://schemas.openxmlformats.org/officeDocument/2006/relationships/customXml" Target="../ink/ink162.xml"/><Relationship Id="rId14" Type="http://schemas.openxmlformats.org/officeDocument/2006/relationships/image" Target="../media/image71.png"/><Relationship Id="rId22" Type="http://schemas.openxmlformats.org/officeDocument/2006/relationships/image" Target="../media/image7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71.xml"/><Relationship Id="rId3" Type="http://schemas.openxmlformats.org/officeDocument/2006/relationships/image" Target="../media/image78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70.xml"/><Relationship Id="rId11" Type="http://schemas.openxmlformats.org/officeDocument/2006/relationships/customXml" Target="../ink/ink174.xml"/><Relationship Id="rId5" Type="http://schemas.openxmlformats.org/officeDocument/2006/relationships/image" Target="../media/image80.png"/><Relationship Id="rId10" Type="http://schemas.openxmlformats.org/officeDocument/2006/relationships/customXml" Target="../ink/ink173.xml"/><Relationship Id="rId4" Type="http://schemas.openxmlformats.org/officeDocument/2006/relationships/image" Target="../media/image79.png"/><Relationship Id="rId9" Type="http://schemas.openxmlformats.org/officeDocument/2006/relationships/customXml" Target="../ink/ink17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77.xml"/><Relationship Id="rId3" Type="http://schemas.openxmlformats.org/officeDocument/2006/relationships/image" Target="../media/image78.png"/><Relationship Id="rId7" Type="http://schemas.openxmlformats.org/officeDocument/2006/relationships/customXml" Target="../ink/ink176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png"/><Relationship Id="rId5" Type="http://schemas.openxmlformats.org/officeDocument/2006/relationships/customXml" Target="../ink/ink175.xml"/><Relationship Id="rId10" Type="http://schemas.openxmlformats.org/officeDocument/2006/relationships/customXml" Target="../ink/ink179.xml"/><Relationship Id="rId4" Type="http://schemas.openxmlformats.org/officeDocument/2006/relationships/image" Target="../media/image79.png"/><Relationship Id="rId9" Type="http://schemas.openxmlformats.org/officeDocument/2006/relationships/customXml" Target="../ink/ink17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3.xml"/><Relationship Id="rId3" Type="http://schemas.openxmlformats.org/officeDocument/2006/relationships/image" Target="../media/image78.png"/><Relationship Id="rId7" Type="http://schemas.openxmlformats.org/officeDocument/2006/relationships/customXml" Target="../ink/ink182.xml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81.xml"/><Relationship Id="rId5" Type="http://schemas.openxmlformats.org/officeDocument/2006/relationships/image" Target="../media/image66.png"/><Relationship Id="rId4" Type="http://schemas.openxmlformats.org/officeDocument/2006/relationships/customXml" Target="../ink/ink180.xml"/><Relationship Id="rId9" Type="http://schemas.openxmlformats.org/officeDocument/2006/relationships/customXml" Target="../ink/ink18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8.xml"/><Relationship Id="rId3" Type="http://schemas.openxmlformats.org/officeDocument/2006/relationships/image" Target="../media/image78.png"/><Relationship Id="rId7" Type="http://schemas.openxmlformats.org/officeDocument/2006/relationships/customXml" Target="../ink/ink187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86.xml"/><Relationship Id="rId5" Type="http://schemas.openxmlformats.org/officeDocument/2006/relationships/image" Target="../media/image66.png"/><Relationship Id="rId4" Type="http://schemas.openxmlformats.org/officeDocument/2006/relationships/customXml" Target="../ink/ink185.xml"/><Relationship Id="rId9" Type="http://schemas.openxmlformats.org/officeDocument/2006/relationships/customXml" Target="../ink/ink189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90.xml"/><Relationship Id="rId13" Type="http://schemas.openxmlformats.org/officeDocument/2006/relationships/customXml" Target="../ink/ink194.xml"/><Relationship Id="rId3" Type="http://schemas.openxmlformats.org/officeDocument/2006/relationships/image" Target="../media/image81.png"/><Relationship Id="rId7" Type="http://schemas.openxmlformats.org/officeDocument/2006/relationships/image" Target="../media/image84.png"/><Relationship Id="rId12" Type="http://schemas.openxmlformats.org/officeDocument/2006/relationships/customXml" Target="../ink/ink193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6" Type="http://schemas.openxmlformats.org/officeDocument/2006/relationships/hyperlink" Target="modulo_sterne_2010.ggb" TargetMode="External"/><Relationship Id="rId11" Type="http://schemas.openxmlformats.org/officeDocument/2006/relationships/customXml" Target="../ink/ink192.xml"/><Relationship Id="rId5" Type="http://schemas.openxmlformats.org/officeDocument/2006/relationships/image" Target="../media/image83.png"/><Relationship Id="rId10" Type="http://schemas.openxmlformats.org/officeDocument/2006/relationships/customXml" Target="../ink/ink191.xml"/><Relationship Id="rId4" Type="http://schemas.openxmlformats.org/officeDocument/2006/relationships/image" Target="../media/image82.png"/><Relationship Id="rId9" Type="http://schemas.openxmlformats.org/officeDocument/2006/relationships/image" Target="../media/image6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95.xml"/><Relationship Id="rId13" Type="http://schemas.openxmlformats.org/officeDocument/2006/relationships/customXml" Target="../ink/ink199.xml"/><Relationship Id="rId3" Type="http://schemas.openxmlformats.org/officeDocument/2006/relationships/image" Target="../media/image81.png"/><Relationship Id="rId7" Type="http://schemas.openxmlformats.org/officeDocument/2006/relationships/image" Target="../media/image84.png"/><Relationship Id="rId12" Type="http://schemas.openxmlformats.org/officeDocument/2006/relationships/customXml" Target="../ink/ink198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6" Type="http://schemas.openxmlformats.org/officeDocument/2006/relationships/hyperlink" Target="modulo_sterne_2010.ggb" TargetMode="External"/><Relationship Id="rId11" Type="http://schemas.openxmlformats.org/officeDocument/2006/relationships/customXml" Target="../ink/ink197.xml"/><Relationship Id="rId5" Type="http://schemas.openxmlformats.org/officeDocument/2006/relationships/image" Target="../media/image83.png"/><Relationship Id="rId10" Type="http://schemas.openxmlformats.org/officeDocument/2006/relationships/customXml" Target="../ink/ink196.xml"/><Relationship Id="rId4" Type="http://schemas.openxmlformats.org/officeDocument/2006/relationships/image" Target="../media/image82.png"/><Relationship Id="rId9" Type="http://schemas.openxmlformats.org/officeDocument/2006/relationships/image" Target="../media/image6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customXml" Target="../ink/ink200.xml"/><Relationship Id="rId13" Type="http://schemas.openxmlformats.org/officeDocument/2006/relationships/customXml" Target="../ink/ink204.xml"/><Relationship Id="rId3" Type="http://schemas.openxmlformats.org/officeDocument/2006/relationships/image" Target="../media/image81.png"/><Relationship Id="rId7" Type="http://schemas.openxmlformats.org/officeDocument/2006/relationships/image" Target="../media/image84.png"/><Relationship Id="rId12" Type="http://schemas.openxmlformats.org/officeDocument/2006/relationships/customXml" Target="../ink/ink203.xm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6" Type="http://schemas.openxmlformats.org/officeDocument/2006/relationships/hyperlink" Target="modulo_sterne_2010.ggb" TargetMode="External"/><Relationship Id="rId11" Type="http://schemas.openxmlformats.org/officeDocument/2006/relationships/customXml" Target="../ink/ink202.xml"/><Relationship Id="rId5" Type="http://schemas.openxmlformats.org/officeDocument/2006/relationships/image" Target="../media/image83.png"/><Relationship Id="rId10" Type="http://schemas.openxmlformats.org/officeDocument/2006/relationships/customXml" Target="../ink/ink201.xml"/><Relationship Id="rId4" Type="http://schemas.openxmlformats.org/officeDocument/2006/relationships/image" Target="../media/image82.png"/><Relationship Id="rId9" Type="http://schemas.openxmlformats.org/officeDocument/2006/relationships/image" Target="../media/image6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customXml" Target="../ink/ink205.xml"/><Relationship Id="rId13" Type="http://schemas.openxmlformats.org/officeDocument/2006/relationships/customXml" Target="../ink/ink209.xml"/><Relationship Id="rId3" Type="http://schemas.openxmlformats.org/officeDocument/2006/relationships/image" Target="../media/image81.png"/><Relationship Id="rId7" Type="http://schemas.openxmlformats.org/officeDocument/2006/relationships/image" Target="../media/image84.png"/><Relationship Id="rId12" Type="http://schemas.openxmlformats.org/officeDocument/2006/relationships/customXml" Target="../ink/ink208.xm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6" Type="http://schemas.openxmlformats.org/officeDocument/2006/relationships/hyperlink" Target="modulo_sterne_2010.ggb" TargetMode="External"/><Relationship Id="rId11" Type="http://schemas.openxmlformats.org/officeDocument/2006/relationships/customXml" Target="../ink/ink207.xml"/><Relationship Id="rId5" Type="http://schemas.openxmlformats.org/officeDocument/2006/relationships/image" Target="../media/image83.png"/><Relationship Id="rId10" Type="http://schemas.openxmlformats.org/officeDocument/2006/relationships/customXml" Target="../ink/ink206.xml"/><Relationship Id="rId4" Type="http://schemas.openxmlformats.org/officeDocument/2006/relationships/image" Target="../media/image82.png"/><Relationship Id="rId9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customXml" Target="../ink/ink210.xml"/><Relationship Id="rId13" Type="http://schemas.openxmlformats.org/officeDocument/2006/relationships/customXml" Target="../ink/ink214.xml"/><Relationship Id="rId3" Type="http://schemas.openxmlformats.org/officeDocument/2006/relationships/hyperlink" Target="modulo_sterne_2010.ggb" TargetMode="External"/><Relationship Id="rId7" Type="http://schemas.openxmlformats.org/officeDocument/2006/relationships/image" Target="../media/image86.wmf"/><Relationship Id="rId12" Type="http://schemas.openxmlformats.org/officeDocument/2006/relationships/customXml" Target="../ink/ink213.xm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9.bin"/><Relationship Id="rId11" Type="http://schemas.openxmlformats.org/officeDocument/2006/relationships/customXml" Target="../ink/ink212.xml"/><Relationship Id="rId5" Type="http://schemas.openxmlformats.org/officeDocument/2006/relationships/image" Target="../media/image85.png"/><Relationship Id="rId10" Type="http://schemas.openxmlformats.org/officeDocument/2006/relationships/customXml" Target="../ink/ink211.xml"/><Relationship Id="rId4" Type="http://schemas.openxmlformats.org/officeDocument/2006/relationships/image" Target="../media/image84.png"/><Relationship Id="rId9" Type="http://schemas.openxmlformats.org/officeDocument/2006/relationships/image" Target="../media/image6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customXml" Target="../ink/ink215.xml"/><Relationship Id="rId13" Type="http://schemas.openxmlformats.org/officeDocument/2006/relationships/customXml" Target="../ink/ink219.xml"/><Relationship Id="rId3" Type="http://schemas.openxmlformats.org/officeDocument/2006/relationships/hyperlink" Target="modulo_sterne_2010.ggb" TargetMode="External"/><Relationship Id="rId7" Type="http://schemas.openxmlformats.org/officeDocument/2006/relationships/image" Target="../media/image86.wmf"/><Relationship Id="rId12" Type="http://schemas.openxmlformats.org/officeDocument/2006/relationships/customXml" Target="../ink/ink218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.bin"/><Relationship Id="rId11" Type="http://schemas.openxmlformats.org/officeDocument/2006/relationships/customXml" Target="../ink/ink217.xml"/><Relationship Id="rId5" Type="http://schemas.openxmlformats.org/officeDocument/2006/relationships/image" Target="../media/image85.png"/><Relationship Id="rId10" Type="http://schemas.openxmlformats.org/officeDocument/2006/relationships/customXml" Target="../ink/ink216.xml"/><Relationship Id="rId4" Type="http://schemas.openxmlformats.org/officeDocument/2006/relationships/image" Target="../media/image84.png"/><Relationship Id="rId9" Type="http://schemas.openxmlformats.org/officeDocument/2006/relationships/image" Target="../media/image6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87.png"/><Relationship Id="rId7" Type="http://schemas.openxmlformats.org/officeDocument/2006/relationships/customXml" Target="../ink/ink220.xml"/><Relationship Id="rId12" Type="http://schemas.openxmlformats.org/officeDocument/2006/relationships/customXml" Target="../ink/ink224.xm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11" Type="http://schemas.openxmlformats.org/officeDocument/2006/relationships/customXml" Target="../ink/ink223.xml"/><Relationship Id="rId5" Type="http://schemas.openxmlformats.org/officeDocument/2006/relationships/image" Target="../media/image89.png"/><Relationship Id="rId10" Type="http://schemas.openxmlformats.org/officeDocument/2006/relationships/customXml" Target="../ink/ink222.xml"/><Relationship Id="rId4" Type="http://schemas.openxmlformats.org/officeDocument/2006/relationships/image" Target="../media/image88.png"/><Relationship Id="rId9" Type="http://schemas.openxmlformats.org/officeDocument/2006/relationships/customXml" Target="../ink/ink22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89.png"/><Relationship Id="rId7" Type="http://schemas.openxmlformats.org/officeDocument/2006/relationships/customXml" Target="../ink/ink225.xml"/><Relationship Id="rId12" Type="http://schemas.openxmlformats.org/officeDocument/2006/relationships/customXml" Target="../ink/ink229.xm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11" Type="http://schemas.openxmlformats.org/officeDocument/2006/relationships/customXml" Target="../ink/ink228.xml"/><Relationship Id="rId5" Type="http://schemas.openxmlformats.org/officeDocument/2006/relationships/image" Target="../media/image87.png"/><Relationship Id="rId10" Type="http://schemas.openxmlformats.org/officeDocument/2006/relationships/customXml" Target="../ink/ink227.xml"/><Relationship Id="rId4" Type="http://schemas.openxmlformats.org/officeDocument/2006/relationships/image" Target="../media/image88.png"/><Relationship Id="rId9" Type="http://schemas.openxmlformats.org/officeDocument/2006/relationships/customXml" Target="../ink/ink226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customXml" Target="../ink/ink231.xml"/><Relationship Id="rId3" Type="http://schemas.openxmlformats.org/officeDocument/2006/relationships/image" Target="../media/image90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66.png"/><Relationship Id="rId2" Type="http://schemas.openxmlformats.org/officeDocument/2006/relationships/notesSlide" Target="../notesSlides/notesSlide43.xml"/><Relationship Id="rId16" Type="http://schemas.openxmlformats.org/officeDocument/2006/relationships/customXml" Target="../ink/ink23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wmf"/><Relationship Id="rId11" Type="http://schemas.openxmlformats.org/officeDocument/2006/relationships/customXml" Target="../ink/ink230.xml"/><Relationship Id="rId5" Type="http://schemas.openxmlformats.org/officeDocument/2006/relationships/oleObject" Target="../embeddings/oleObject11.bin"/><Relationship Id="rId15" Type="http://schemas.openxmlformats.org/officeDocument/2006/relationships/customXml" Target="../ink/ink233.xml"/><Relationship Id="rId10" Type="http://schemas.openxmlformats.org/officeDocument/2006/relationships/image" Target="../media/image94.wmf"/><Relationship Id="rId4" Type="http://schemas.openxmlformats.org/officeDocument/2006/relationships/image" Target="../media/image91.png"/><Relationship Id="rId9" Type="http://schemas.openxmlformats.org/officeDocument/2006/relationships/oleObject" Target="../embeddings/oleObject13.bin"/><Relationship Id="rId14" Type="http://schemas.openxmlformats.org/officeDocument/2006/relationships/customXml" Target="../ink/ink23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customXml" Target="../ink/ink236.xml"/><Relationship Id="rId3" Type="http://schemas.openxmlformats.org/officeDocument/2006/relationships/image" Target="../media/image90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66.png"/><Relationship Id="rId2" Type="http://schemas.openxmlformats.org/officeDocument/2006/relationships/notesSlide" Target="../notesSlides/notesSlide44.xml"/><Relationship Id="rId16" Type="http://schemas.openxmlformats.org/officeDocument/2006/relationships/customXml" Target="../ink/ink23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wmf"/><Relationship Id="rId11" Type="http://schemas.openxmlformats.org/officeDocument/2006/relationships/customXml" Target="../ink/ink235.xml"/><Relationship Id="rId5" Type="http://schemas.openxmlformats.org/officeDocument/2006/relationships/oleObject" Target="../embeddings/oleObject14.bin"/><Relationship Id="rId15" Type="http://schemas.openxmlformats.org/officeDocument/2006/relationships/customXml" Target="../ink/ink238.xml"/><Relationship Id="rId10" Type="http://schemas.openxmlformats.org/officeDocument/2006/relationships/image" Target="../media/image96.wmf"/><Relationship Id="rId4" Type="http://schemas.openxmlformats.org/officeDocument/2006/relationships/image" Target="../media/image95.png"/><Relationship Id="rId9" Type="http://schemas.openxmlformats.org/officeDocument/2006/relationships/oleObject" Target="../embeddings/oleObject16.bin"/><Relationship Id="rId14" Type="http://schemas.openxmlformats.org/officeDocument/2006/relationships/customXml" Target="../ink/ink237.xml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45.xml"/><Relationship Id="rId18" Type="http://schemas.openxmlformats.org/officeDocument/2006/relationships/image" Target="../media/image101.png"/><Relationship Id="rId26" Type="http://schemas.openxmlformats.org/officeDocument/2006/relationships/image" Target="../media/image105.png"/><Relationship Id="rId3" Type="http://schemas.openxmlformats.org/officeDocument/2006/relationships/oleObject" Target="../embeddings/oleObject17.bin"/><Relationship Id="rId21" Type="http://schemas.openxmlformats.org/officeDocument/2006/relationships/customXml" Target="../ink/ink249.xml"/><Relationship Id="rId34" Type="http://schemas.openxmlformats.org/officeDocument/2006/relationships/image" Target="../media/image109.png"/><Relationship Id="rId7" Type="http://schemas.openxmlformats.org/officeDocument/2006/relationships/customXml" Target="../ink/ink240.xml"/><Relationship Id="rId12" Type="http://schemas.openxmlformats.org/officeDocument/2006/relationships/customXml" Target="../ink/ink244.xml"/><Relationship Id="rId17" Type="http://schemas.openxmlformats.org/officeDocument/2006/relationships/customXml" Target="../ink/ink247.xml"/><Relationship Id="rId25" Type="http://schemas.openxmlformats.org/officeDocument/2006/relationships/customXml" Target="../ink/ink251.xml"/><Relationship Id="rId33" Type="http://schemas.openxmlformats.org/officeDocument/2006/relationships/customXml" Target="../ink/ink255.xml"/><Relationship Id="rId2" Type="http://schemas.openxmlformats.org/officeDocument/2006/relationships/notesSlide" Target="../notesSlides/notesSlide45.xml"/><Relationship Id="rId16" Type="http://schemas.openxmlformats.org/officeDocument/2006/relationships/image" Target="../media/image100.png"/><Relationship Id="rId20" Type="http://schemas.openxmlformats.org/officeDocument/2006/relationships/image" Target="../media/image102.png"/><Relationship Id="rId29" Type="http://schemas.openxmlformats.org/officeDocument/2006/relationships/customXml" Target="../ink/ink25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8.wmf"/><Relationship Id="rId11" Type="http://schemas.openxmlformats.org/officeDocument/2006/relationships/customXml" Target="../ink/ink243.xml"/><Relationship Id="rId24" Type="http://schemas.openxmlformats.org/officeDocument/2006/relationships/image" Target="../media/image104.png"/><Relationship Id="rId32" Type="http://schemas.openxmlformats.org/officeDocument/2006/relationships/image" Target="../media/image108.png"/><Relationship Id="rId5" Type="http://schemas.openxmlformats.org/officeDocument/2006/relationships/oleObject" Target="../embeddings/oleObject18.bin"/><Relationship Id="rId15" Type="http://schemas.openxmlformats.org/officeDocument/2006/relationships/customXml" Target="../ink/ink246.xml"/><Relationship Id="rId23" Type="http://schemas.openxmlformats.org/officeDocument/2006/relationships/customXml" Target="../ink/ink250.xml"/><Relationship Id="rId28" Type="http://schemas.openxmlformats.org/officeDocument/2006/relationships/image" Target="../media/image106.png"/><Relationship Id="rId36" Type="http://schemas.openxmlformats.org/officeDocument/2006/relationships/image" Target="../media/image110.png"/><Relationship Id="rId10" Type="http://schemas.openxmlformats.org/officeDocument/2006/relationships/customXml" Target="../ink/ink242.xml"/><Relationship Id="rId19" Type="http://schemas.openxmlformats.org/officeDocument/2006/relationships/customXml" Target="../ink/ink248.xml"/><Relationship Id="rId31" Type="http://schemas.openxmlformats.org/officeDocument/2006/relationships/customXml" Target="../ink/ink254.xml"/><Relationship Id="rId4" Type="http://schemas.openxmlformats.org/officeDocument/2006/relationships/image" Target="../media/image97.wmf"/><Relationship Id="rId9" Type="http://schemas.openxmlformats.org/officeDocument/2006/relationships/customXml" Target="../ink/ink241.xml"/><Relationship Id="rId14" Type="http://schemas.openxmlformats.org/officeDocument/2006/relationships/image" Target="../media/image99.png"/><Relationship Id="rId22" Type="http://schemas.openxmlformats.org/officeDocument/2006/relationships/image" Target="../media/image103.png"/><Relationship Id="rId27" Type="http://schemas.openxmlformats.org/officeDocument/2006/relationships/customXml" Target="../ink/ink252.xml"/><Relationship Id="rId30" Type="http://schemas.openxmlformats.org/officeDocument/2006/relationships/image" Target="../media/image107.png"/><Relationship Id="rId35" Type="http://schemas.openxmlformats.org/officeDocument/2006/relationships/customXml" Target="../ink/ink256.xml"/><Relationship Id="rId8" Type="http://schemas.openxmlformats.org/officeDocument/2006/relationships/image" Target="../media/image66.png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62.xml"/><Relationship Id="rId18" Type="http://schemas.openxmlformats.org/officeDocument/2006/relationships/image" Target="../media/image101.png"/><Relationship Id="rId26" Type="http://schemas.openxmlformats.org/officeDocument/2006/relationships/image" Target="../media/image105.png"/><Relationship Id="rId3" Type="http://schemas.openxmlformats.org/officeDocument/2006/relationships/oleObject" Target="../embeddings/oleObject19.bin"/><Relationship Id="rId21" Type="http://schemas.openxmlformats.org/officeDocument/2006/relationships/customXml" Target="../ink/ink266.xml"/><Relationship Id="rId34" Type="http://schemas.openxmlformats.org/officeDocument/2006/relationships/image" Target="../media/image109.png"/><Relationship Id="rId7" Type="http://schemas.openxmlformats.org/officeDocument/2006/relationships/customXml" Target="../ink/ink257.xml"/><Relationship Id="rId12" Type="http://schemas.openxmlformats.org/officeDocument/2006/relationships/customXml" Target="../ink/ink261.xml"/><Relationship Id="rId17" Type="http://schemas.openxmlformats.org/officeDocument/2006/relationships/customXml" Target="../ink/ink264.xml"/><Relationship Id="rId25" Type="http://schemas.openxmlformats.org/officeDocument/2006/relationships/customXml" Target="../ink/ink268.xml"/><Relationship Id="rId33" Type="http://schemas.openxmlformats.org/officeDocument/2006/relationships/customXml" Target="../ink/ink272.xml"/><Relationship Id="rId2" Type="http://schemas.openxmlformats.org/officeDocument/2006/relationships/notesSlide" Target="../notesSlides/notesSlide46.xml"/><Relationship Id="rId16" Type="http://schemas.openxmlformats.org/officeDocument/2006/relationships/image" Target="../media/image100.png"/><Relationship Id="rId20" Type="http://schemas.openxmlformats.org/officeDocument/2006/relationships/image" Target="../media/image102.png"/><Relationship Id="rId29" Type="http://schemas.openxmlformats.org/officeDocument/2006/relationships/customXml" Target="../ink/ink27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8.wmf"/><Relationship Id="rId11" Type="http://schemas.openxmlformats.org/officeDocument/2006/relationships/customXml" Target="../ink/ink260.xml"/><Relationship Id="rId24" Type="http://schemas.openxmlformats.org/officeDocument/2006/relationships/image" Target="../media/image104.png"/><Relationship Id="rId32" Type="http://schemas.openxmlformats.org/officeDocument/2006/relationships/image" Target="../media/image108.png"/><Relationship Id="rId5" Type="http://schemas.openxmlformats.org/officeDocument/2006/relationships/oleObject" Target="../embeddings/oleObject20.bin"/><Relationship Id="rId15" Type="http://schemas.openxmlformats.org/officeDocument/2006/relationships/customXml" Target="../ink/ink263.xml"/><Relationship Id="rId23" Type="http://schemas.openxmlformats.org/officeDocument/2006/relationships/customXml" Target="../ink/ink267.xml"/><Relationship Id="rId28" Type="http://schemas.openxmlformats.org/officeDocument/2006/relationships/image" Target="../media/image106.png"/><Relationship Id="rId36" Type="http://schemas.openxmlformats.org/officeDocument/2006/relationships/image" Target="../media/image111.png"/><Relationship Id="rId10" Type="http://schemas.openxmlformats.org/officeDocument/2006/relationships/customXml" Target="../ink/ink259.xml"/><Relationship Id="rId19" Type="http://schemas.openxmlformats.org/officeDocument/2006/relationships/customXml" Target="../ink/ink265.xml"/><Relationship Id="rId31" Type="http://schemas.openxmlformats.org/officeDocument/2006/relationships/customXml" Target="../ink/ink271.xml"/><Relationship Id="rId4" Type="http://schemas.openxmlformats.org/officeDocument/2006/relationships/image" Target="../media/image97.wmf"/><Relationship Id="rId9" Type="http://schemas.openxmlformats.org/officeDocument/2006/relationships/customXml" Target="../ink/ink258.xml"/><Relationship Id="rId14" Type="http://schemas.openxmlformats.org/officeDocument/2006/relationships/image" Target="../media/image99.png"/><Relationship Id="rId22" Type="http://schemas.openxmlformats.org/officeDocument/2006/relationships/image" Target="../media/image103.png"/><Relationship Id="rId27" Type="http://schemas.openxmlformats.org/officeDocument/2006/relationships/customXml" Target="../ink/ink269.xml"/><Relationship Id="rId30" Type="http://schemas.openxmlformats.org/officeDocument/2006/relationships/image" Target="../media/image107.png"/><Relationship Id="rId35" Type="http://schemas.openxmlformats.org/officeDocument/2006/relationships/customXml" Target="../ink/ink273.xml"/><Relationship Id="rId8" Type="http://schemas.openxmlformats.org/officeDocument/2006/relationships/image" Target="../media/image66.png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79.xml"/><Relationship Id="rId18" Type="http://schemas.openxmlformats.org/officeDocument/2006/relationships/image" Target="../media/image101.png"/><Relationship Id="rId26" Type="http://schemas.openxmlformats.org/officeDocument/2006/relationships/image" Target="../media/image112.png"/><Relationship Id="rId39" Type="http://schemas.openxmlformats.org/officeDocument/2006/relationships/customXml" Target="../ink/ink292.xml"/><Relationship Id="rId21" Type="http://schemas.openxmlformats.org/officeDocument/2006/relationships/customXml" Target="../ink/ink283.xml"/><Relationship Id="rId34" Type="http://schemas.openxmlformats.org/officeDocument/2006/relationships/image" Target="../media/image109.png"/><Relationship Id="rId42" Type="http://schemas.openxmlformats.org/officeDocument/2006/relationships/image" Target="../media/image115.png"/><Relationship Id="rId47" Type="http://schemas.openxmlformats.org/officeDocument/2006/relationships/customXml" Target="../ink/ink296.xml"/><Relationship Id="rId50" Type="http://schemas.openxmlformats.org/officeDocument/2006/relationships/image" Target="../media/image119.png"/><Relationship Id="rId55" Type="http://schemas.openxmlformats.org/officeDocument/2006/relationships/customXml" Target="../ink/ink300.xml"/><Relationship Id="rId7" Type="http://schemas.openxmlformats.org/officeDocument/2006/relationships/customXml" Target="../ink/ink274.xml"/><Relationship Id="rId2" Type="http://schemas.openxmlformats.org/officeDocument/2006/relationships/notesSlide" Target="../notesSlides/notesSlide47.xml"/><Relationship Id="rId16" Type="http://schemas.openxmlformats.org/officeDocument/2006/relationships/image" Target="../media/image100.png"/><Relationship Id="rId29" Type="http://schemas.openxmlformats.org/officeDocument/2006/relationships/customXml" Target="../ink/ink287.xml"/><Relationship Id="rId11" Type="http://schemas.openxmlformats.org/officeDocument/2006/relationships/customXml" Target="../ink/ink277.xml"/><Relationship Id="rId24" Type="http://schemas.openxmlformats.org/officeDocument/2006/relationships/image" Target="../media/image104.png"/><Relationship Id="rId32" Type="http://schemas.openxmlformats.org/officeDocument/2006/relationships/image" Target="../media/image108.png"/><Relationship Id="rId37" Type="http://schemas.openxmlformats.org/officeDocument/2006/relationships/customXml" Target="../ink/ink291.xml"/><Relationship Id="rId40" Type="http://schemas.openxmlformats.org/officeDocument/2006/relationships/image" Target="../media/image114.png"/><Relationship Id="rId45" Type="http://schemas.openxmlformats.org/officeDocument/2006/relationships/customXml" Target="../ink/ink295.xml"/><Relationship Id="rId53" Type="http://schemas.openxmlformats.org/officeDocument/2006/relationships/customXml" Target="../ink/ink299.xml"/><Relationship Id="rId5" Type="http://schemas.openxmlformats.org/officeDocument/2006/relationships/oleObject" Target="../embeddings/oleObject22.bin"/><Relationship Id="rId10" Type="http://schemas.openxmlformats.org/officeDocument/2006/relationships/customXml" Target="../ink/ink276.xml"/><Relationship Id="rId19" Type="http://schemas.openxmlformats.org/officeDocument/2006/relationships/customXml" Target="../ink/ink282.xml"/><Relationship Id="rId31" Type="http://schemas.openxmlformats.org/officeDocument/2006/relationships/customXml" Target="../ink/ink288.xml"/><Relationship Id="rId44" Type="http://schemas.openxmlformats.org/officeDocument/2006/relationships/image" Target="../media/image116.png"/><Relationship Id="rId52" Type="http://schemas.openxmlformats.org/officeDocument/2006/relationships/image" Target="../media/image120.png"/><Relationship Id="rId4" Type="http://schemas.openxmlformats.org/officeDocument/2006/relationships/image" Target="../media/image97.wmf"/><Relationship Id="rId9" Type="http://schemas.openxmlformats.org/officeDocument/2006/relationships/customXml" Target="../ink/ink275.xml"/><Relationship Id="rId14" Type="http://schemas.openxmlformats.org/officeDocument/2006/relationships/image" Target="../media/image99.png"/><Relationship Id="rId22" Type="http://schemas.openxmlformats.org/officeDocument/2006/relationships/image" Target="../media/image103.png"/><Relationship Id="rId27" Type="http://schemas.openxmlformats.org/officeDocument/2006/relationships/customXml" Target="../ink/ink286.xml"/><Relationship Id="rId30" Type="http://schemas.openxmlformats.org/officeDocument/2006/relationships/image" Target="../media/image107.png"/><Relationship Id="rId35" Type="http://schemas.openxmlformats.org/officeDocument/2006/relationships/customXml" Target="../ink/ink290.xml"/><Relationship Id="rId43" Type="http://schemas.openxmlformats.org/officeDocument/2006/relationships/customXml" Target="../ink/ink294.xml"/><Relationship Id="rId48" Type="http://schemas.openxmlformats.org/officeDocument/2006/relationships/image" Target="../media/image118.png"/><Relationship Id="rId56" Type="http://schemas.openxmlformats.org/officeDocument/2006/relationships/image" Target="../media/image122.png"/><Relationship Id="rId8" Type="http://schemas.openxmlformats.org/officeDocument/2006/relationships/image" Target="../media/image66.png"/><Relationship Id="rId51" Type="http://schemas.openxmlformats.org/officeDocument/2006/relationships/customXml" Target="../ink/ink298.xml"/><Relationship Id="rId3" Type="http://schemas.openxmlformats.org/officeDocument/2006/relationships/oleObject" Target="../embeddings/oleObject21.bin"/><Relationship Id="rId12" Type="http://schemas.openxmlformats.org/officeDocument/2006/relationships/customXml" Target="../ink/ink278.xml"/><Relationship Id="rId17" Type="http://schemas.openxmlformats.org/officeDocument/2006/relationships/customXml" Target="../ink/ink281.xml"/><Relationship Id="rId25" Type="http://schemas.openxmlformats.org/officeDocument/2006/relationships/customXml" Target="../ink/ink285.xml"/><Relationship Id="rId33" Type="http://schemas.openxmlformats.org/officeDocument/2006/relationships/customXml" Target="../ink/ink289.xml"/><Relationship Id="rId38" Type="http://schemas.openxmlformats.org/officeDocument/2006/relationships/image" Target="../media/image113.png"/><Relationship Id="rId46" Type="http://schemas.openxmlformats.org/officeDocument/2006/relationships/image" Target="../media/image117.png"/><Relationship Id="rId20" Type="http://schemas.openxmlformats.org/officeDocument/2006/relationships/image" Target="../media/image102.png"/><Relationship Id="rId41" Type="http://schemas.openxmlformats.org/officeDocument/2006/relationships/customXml" Target="../ink/ink293.xml"/><Relationship Id="rId54" Type="http://schemas.openxmlformats.org/officeDocument/2006/relationships/image" Target="../media/image1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8.wmf"/><Relationship Id="rId15" Type="http://schemas.openxmlformats.org/officeDocument/2006/relationships/customXml" Target="../ink/ink280.xml"/><Relationship Id="rId23" Type="http://schemas.openxmlformats.org/officeDocument/2006/relationships/customXml" Target="../ink/ink284.xml"/><Relationship Id="rId28" Type="http://schemas.openxmlformats.org/officeDocument/2006/relationships/image" Target="../media/image106.png"/><Relationship Id="rId36" Type="http://schemas.openxmlformats.org/officeDocument/2006/relationships/image" Target="../media/image110.png"/><Relationship Id="rId49" Type="http://schemas.openxmlformats.org/officeDocument/2006/relationships/customXml" Target="../ink/ink297.xml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06.xml"/><Relationship Id="rId18" Type="http://schemas.openxmlformats.org/officeDocument/2006/relationships/image" Target="../media/image101.png"/><Relationship Id="rId26" Type="http://schemas.openxmlformats.org/officeDocument/2006/relationships/image" Target="../media/image105.png"/><Relationship Id="rId39" Type="http://schemas.openxmlformats.org/officeDocument/2006/relationships/customXml" Target="../ink/ink319.xml"/><Relationship Id="rId21" Type="http://schemas.openxmlformats.org/officeDocument/2006/relationships/customXml" Target="../ink/ink310.xml"/><Relationship Id="rId34" Type="http://schemas.openxmlformats.org/officeDocument/2006/relationships/image" Target="../media/image109.png"/><Relationship Id="rId42" Type="http://schemas.openxmlformats.org/officeDocument/2006/relationships/image" Target="../media/image125.png"/><Relationship Id="rId47" Type="http://schemas.openxmlformats.org/officeDocument/2006/relationships/customXml" Target="../ink/ink323.xml"/><Relationship Id="rId7" Type="http://schemas.openxmlformats.org/officeDocument/2006/relationships/customXml" Target="../ink/ink301.xml"/><Relationship Id="rId2" Type="http://schemas.openxmlformats.org/officeDocument/2006/relationships/notesSlide" Target="../notesSlides/notesSlide48.xml"/><Relationship Id="rId16" Type="http://schemas.openxmlformats.org/officeDocument/2006/relationships/image" Target="../media/image100.png"/><Relationship Id="rId29" Type="http://schemas.openxmlformats.org/officeDocument/2006/relationships/customXml" Target="../ink/ink3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8.wmf"/><Relationship Id="rId11" Type="http://schemas.openxmlformats.org/officeDocument/2006/relationships/customXml" Target="../ink/ink304.xml"/><Relationship Id="rId24" Type="http://schemas.openxmlformats.org/officeDocument/2006/relationships/image" Target="../media/image104.png"/><Relationship Id="rId32" Type="http://schemas.openxmlformats.org/officeDocument/2006/relationships/image" Target="../media/image108.png"/><Relationship Id="rId37" Type="http://schemas.openxmlformats.org/officeDocument/2006/relationships/customXml" Target="../ink/ink318.xml"/><Relationship Id="rId40" Type="http://schemas.openxmlformats.org/officeDocument/2006/relationships/image" Target="../media/image124.png"/><Relationship Id="rId45" Type="http://schemas.openxmlformats.org/officeDocument/2006/relationships/customXml" Target="../ink/ink322.xml"/><Relationship Id="rId5" Type="http://schemas.openxmlformats.org/officeDocument/2006/relationships/oleObject" Target="../embeddings/oleObject24.bin"/><Relationship Id="rId15" Type="http://schemas.openxmlformats.org/officeDocument/2006/relationships/customXml" Target="../ink/ink307.xml"/><Relationship Id="rId23" Type="http://schemas.openxmlformats.org/officeDocument/2006/relationships/customXml" Target="../ink/ink311.xml"/><Relationship Id="rId28" Type="http://schemas.openxmlformats.org/officeDocument/2006/relationships/image" Target="../media/image106.png"/><Relationship Id="rId36" Type="http://schemas.openxmlformats.org/officeDocument/2006/relationships/image" Target="../media/image110.png"/><Relationship Id="rId10" Type="http://schemas.openxmlformats.org/officeDocument/2006/relationships/customXml" Target="../ink/ink303.xml"/><Relationship Id="rId19" Type="http://schemas.openxmlformats.org/officeDocument/2006/relationships/customXml" Target="../ink/ink309.xml"/><Relationship Id="rId31" Type="http://schemas.openxmlformats.org/officeDocument/2006/relationships/customXml" Target="../ink/ink315.xml"/><Relationship Id="rId44" Type="http://schemas.openxmlformats.org/officeDocument/2006/relationships/image" Target="../media/image126.png"/><Relationship Id="rId4" Type="http://schemas.openxmlformats.org/officeDocument/2006/relationships/image" Target="../media/image97.wmf"/><Relationship Id="rId9" Type="http://schemas.openxmlformats.org/officeDocument/2006/relationships/customXml" Target="../ink/ink302.xml"/><Relationship Id="rId14" Type="http://schemas.openxmlformats.org/officeDocument/2006/relationships/image" Target="../media/image99.png"/><Relationship Id="rId22" Type="http://schemas.openxmlformats.org/officeDocument/2006/relationships/image" Target="../media/image103.png"/><Relationship Id="rId27" Type="http://schemas.openxmlformats.org/officeDocument/2006/relationships/customXml" Target="../ink/ink313.xml"/><Relationship Id="rId30" Type="http://schemas.openxmlformats.org/officeDocument/2006/relationships/image" Target="../media/image107.png"/><Relationship Id="rId35" Type="http://schemas.openxmlformats.org/officeDocument/2006/relationships/customXml" Target="../ink/ink317.xml"/><Relationship Id="rId43" Type="http://schemas.openxmlformats.org/officeDocument/2006/relationships/customXml" Target="../ink/ink321.xml"/><Relationship Id="rId48" Type="http://schemas.openxmlformats.org/officeDocument/2006/relationships/image" Target="../media/image128.png"/><Relationship Id="rId8" Type="http://schemas.openxmlformats.org/officeDocument/2006/relationships/image" Target="../media/image66.png"/><Relationship Id="rId3" Type="http://schemas.openxmlformats.org/officeDocument/2006/relationships/oleObject" Target="../embeddings/oleObject23.bin"/><Relationship Id="rId12" Type="http://schemas.openxmlformats.org/officeDocument/2006/relationships/customXml" Target="../ink/ink305.xml"/><Relationship Id="rId17" Type="http://schemas.openxmlformats.org/officeDocument/2006/relationships/customXml" Target="../ink/ink308.xml"/><Relationship Id="rId25" Type="http://schemas.openxmlformats.org/officeDocument/2006/relationships/customXml" Target="../ink/ink312.xml"/><Relationship Id="rId33" Type="http://schemas.openxmlformats.org/officeDocument/2006/relationships/customXml" Target="../ink/ink316.xml"/><Relationship Id="rId38" Type="http://schemas.openxmlformats.org/officeDocument/2006/relationships/image" Target="../media/image123.png"/><Relationship Id="rId46" Type="http://schemas.openxmlformats.org/officeDocument/2006/relationships/image" Target="../media/image127.png"/><Relationship Id="rId20" Type="http://schemas.openxmlformats.org/officeDocument/2006/relationships/image" Target="../media/image102.png"/><Relationship Id="rId41" Type="http://schemas.openxmlformats.org/officeDocument/2006/relationships/customXml" Target="../ink/ink320.xml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31.xml"/><Relationship Id="rId18" Type="http://schemas.openxmlformats.org/officeDocument/2006/relationships/image" Target="../media/image132.png"/><Relationship Id="rId26" Type="http://schemas.openxmlformats.org/officeDocument/2006/relationships/image" Target="../media/image136.png"/><Relationship Id="rId39" Type="http://schemas.openxmlformats.org/officeDocument/2006/relationships/customXml" Target="../ink/ink344.xml"/><Relationship Id="rId21" Type="http://schemas.openxmlformats.org/officeDocument/2006/relationships/customXml" Target="../ink/ink335.xml"/><Relationship Id="rId34" Type="http://schemas.openxmlformats.org/officeDocument/2006/relationships/image" Target="../media/image140.png"/><Relationship Id="rId42" Type="http://schemas.openxmlformats.org/officeDocument/2006/relationships/image" Target="../media/image144.png"/><Relationship Id="rId47" Type="http://schemas.openxmlformats.org/officeDocument/2006/relationships/customXml" Target="../ink/ink348.xml"/><Relationship Id="rId50" Type="http://schemas.openxmlformats.org/officeDocument/2006/relationships/image" Target="../media/image148.png"/><Relationship Id="rId55" Type="http://schemas.openxmlformats.org/officeDocument/2006/relationships/customXml" Target="../ink/ink352.xml"/><Relationship Id="rId63" Type="http://schemas.openxmlformats.org/officeDocument/2006/relationships/customXml" Target="../ink/ink356.xml"/><Relationship Id="rId7" Type="http://schemas.openxmlformats.org/officeDocument/2006/relationships/customXml" Target="../ink/ink327.xml"/><Relationship Id="rId2" Type="http://schemas.openxmlformats.org/officeDocument/2006/relationships/notesSlide" Target="../notesSlides/notesSlide49.xml"/><Relationship Id="rId16" Type="http://schemas.openxmlformats.org/officeDocument/2006/relationships/image" Target="../media/image131.png"/><Relationship Id="rId29" Type="http://schemas.openxmlformats.org/officeDocument/2006/relationships/customXml" Target="../ink/ink339.xml"/><Relationship Id="rId11" Type="http://schemas.openxmlformats.org/officeDocument/2006/relationships/customXml" Target="../ink/ink330.xml"/><Relationship Id="rId24" Type="http://schemas.openxmlformats.org/officeDocument/2006/relationships/image" Target="../media/image135.png"/><Relationship Id="rId32" Type="http://schemas.openxmlformats.org/officeDocument/2006/relationships/image" Target="../media/image139.png"/><Relationship Id="rId37" Type="http://schemas.openxmlformats.org/officeDocument/2006/relationships/customXml" Target="../ink/ink343.xml"/><Relationship Id="rId40" Type="http://schemas.openxmlformats.org/officeDocument/2006/relationships/image" Target="../media/image143.png"/><Relationship Id="rId45" Type="http://schemas.openxmlformats.org/officeDocument/2006/relationships/customXml" Target="../ink/ink347.xml"/><Relationship Id="rId53" Type="http://schemas.openxmlformats.org/officeDocument/2006/relationships/customXml" Target="../ink/ink351.xml"/><Relationship Id="rId58" Type="http://schemas.openxmlformats.org/officeDocument/2006/relationships/image" Target="../media/image152.png"/><Relationship Id="rId5" Type="http://schemas.openxmlformats.org/officeDocument/2006/relationships/customXml" Target="../ink/ink325.xml"/><Relationship Id="rId61" Type="http://schemas.openxmlformats.org/officeDocument/2006/relationships/customXml" Target="../ink/ink355.xml"/><Relationship Id="rId19" Type="http://schemas.openxmlformats.org/officeDocument/2006/relationships/customXml" Target="../ink/ink334.xml"/><Relationship Id="rId14" Type="http://schemas.openxmlformats.org/officeDocument/2006/relationships/image" Target="../media/image130.png"/><Relationship Id="rId22" Type="http://schemas.openxmlformats.org/officeDocument/2006/relationships/image" Target="../media/image134.png"/><Relationship Id="rId27" Type="http://schemas.openxmlformats.org/officeDocument/2006/relationships/customXml" Target="../ink/ink338.xml"/><Relationship Id="rId30" Type="http://schemas.openxmlformats.org/officeDocument/2006/relationships/image" Target="../media/image138.png"/><Relationship Id="rId35" Type="http://schemas.openxmlformats.org/officeDocument/2006/relationships/customXml" Target="../ink/ink342.xml"/><Relationship Id="rId43" Type="http://schemas.openxmlformats.org/officeDocument/2006/relationships/customXml" Target="../ink/ink346.xml"/><Relationship Id="rId48" Type="http://schemas.openxmlformats.org/officeDocument/2006/relationships/image" Target="../media/image147.png"/><Relationship Id="rId56" Type="http://schemas.openxmlformats.org/officeDocument/2006/relationships/image" Target="../media/image151.png"/><Relationship Id="rId64" Type="http://schemas.openxmlformats.org/officeDocument/2006/relationships/image" Target="../media/image155.png"/><Relationship Id="rId8" Type="http://schemas.openxmlformats.org/officeDocument/2006/relationships/customXml" Target="../ink/ink328.xml"/><Relationship Id="rId51" Type="http://schemas.openxmlformats.org/officeDocument/2006/relationships/customXml" Target="../ink/ink350.xml"/><Relationship Id="rId3" Type="http://schemas.openxmlformats.org/officeDocument/2006/relationships/customXml" Target="../ink/ink324.xml"/><Relationship Id="rId12" Type="http://schemas.openxmlformats.org/officeDocument/2006/relationships/image" Target="../media/image129.png"/><Relationship Id="rId17" Type="http://schemas.openxmlformats.org/officeDocument/2006/relationships/customXml" Target="../ink/ink333.xml"/><Relationship Id="rId25" Type="http://schemas.openxmlformats.org/officeDocument/2006/relationships/customXml" Target="../ink/ink337.xml"/><Relationship Id="rId33" Type="http://schemas.openxmlformats.org/officeDocument/2006/relationships/customXml" Target="../ink/ink341.xml"/><Relationship Id="rId38" Type="http://schemas.openxmlformats.org/officeDocument/2006/relationships/image" Target="../media/image142.png"/><Relationship Id="rId46" Type="http://schemas.openxmlformats.org/officeDocument/2006/relationships/image" Target="../media/image146.png"/><Relationship Id="rId59" Type="http://schemas.openxmlformats.org/officeDocument/2006/relationships/customXml" Target="../ink/ink354.xml"/><Relationship Id="rId20" Type="http://schemas.openxmlformats.org/officeDocument/2006/relationships/image" Target="../media/image133.png"/><Relationship Id="rId41" Type="http://schemas.openxmlformats.org/officeDocument/2006/relationships/customXml" Target="../ink/ink345.xml"/><Relationship Id="rId54" Type="http://schemas.openxmlformats.org/officeDocument/2006/relationships/image" Target="../media/image150.png"/><Relationship Id="rId62" Type="http://schemas.openxmlformats.org/officeDocument/2006/relationships/image" Target="../media/image154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326.xml"/><Relationship Id="rId15" Type="http://schemas.openxmlformats.org/officeDocument/2006/relationships/customXml" Target="../ink/ink332.xml"/><Relationship Id="rId23" Type="http://schemas.openxmlformats.org/officeDocument/2006/relationships/customXml" Target="../ink/ink336.xml"/><Relationship Id="rId28" Type="http://schemas.openxmlformats.org/officeDocument/2006/relationships/image" Target="../media/image137.png"/><Relationship Id="rId36" Type="http://schemas.openxmlformats.org/officeDocument/2006/relationships/image" Target="../media/image141.png"/><Relationship Id="rId49" Type="http://schemas.openxmlformats.org/officeDocument/2006/relationships/customXml" Target="../ink/ink349.xml"/><Relationship Id="rId57" Type="http://schemas.openxmlformats.org/officeDocument/2006/relationships/customXml" Target="../ink/ink353.xml"/><Relationship Id="rId10" Type="http://schemas.openxmlformats.org/officeDocument/2006/relationships/image" Target="../media/image53.png"/><Relationship Id="rId31" Type="http://schemas.openxmlformats.org/officeDocument/2006/relationships/customXml" Target="../ink/ink340.xml"/><Relationship Id="rId44" Type="http://schemas.openxmlformats.org/officeDocument/2006/relationships/image" Target="../media/image145.png"/><Relationship Id="rId52" Type="http://schemas.openxmlformats.org/officeDocument/2006/relationships/image" Target="../media/image149.png"/><Relationship Id="rId60" Type="http://schemas.openxmlformats.org/officeDocument/2006/relationships/image" Target="../media/image153.png"/><Relationship Id="rId4" Type="http://schemas.openxmlformats.org/officeDocument/2006/relationships/image" Target="../media/image66.png"/><Relationship Id="rId9" Type="http://schemas.openxmlformats.org/officeDocument/2006/relationships/customXml" Target="../ink/ink32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6.png"/><Relationship Id="rId21" Type="http://schemas.openxmlformats.org/officeDocument/2006/relationships/customXml" Target="../ink/ink368.xml"/><Relationship Id="rId34" Type="http://schemas.openxmlformats.org/officeDocument/2006/relationships/image" Target="../media/image140.png"/><Relationship Id="rId42" Type="http://schemas.openxmlformats.org/officeDocument/2006/relationships/image" Target="../media/image159.png"/><Relationship Id="rId47" Type="http://schemas.openxmlformats.org/officeDocument/2006/relationships/customXml" Target="../ink/ink381.xml"/><Relationship Id="rId50" Type="http://schemas.openxmlformats.org/officeDocument/2006/relationships/image" Target="../media/image160.png"/><Relationship Id="rId55" Type="http://schemas.openxmlformats.org/officeDocument/2006/relationships/customXml" Target="../ink/ink385.xml"/><Relationship Id="rId63" Type="http://schemas.openxmlformats.org/officeDocument/2006/relationships/customXml" Target="../ink/ink389.xml"/><Relationship Id="rId68" Type="http://schemas.openxmlformats.org/officeDocument/2006/relationships/image" Target="../media/image163.png"/><Relationship Id="rId7" Type="http://schemas.openxmlformats.org/officeDocument/2006/relationships/customXml" Target="../ink/ink360.xml"/><Relationship Id="rId2" Type="http://schemas.openxmlformats.org/officeDocument/2006/relationships/notesSlide" Target="../notesSlides/notesSlide50.xml"/><Relationship Id="rId16" Type="http://schemas.openxmlformats.org/officeDocument/2006/relationships/image" Target="../media/image157.png"/><Relationship Id="rId29" Type="http://schemas.openxmlformats.org/officeDocument/2006/relationships/customXml" Target="../ink/ink372.xml"/><Relationship Id="rId11" Type="http://schemas.openxmlformats.org/officeDocument/2006/relationships/customXml" Target="../ink/ink363.xml"/><Relationship Id="rId24" Type="http://schemas.openxmlformats.org/officeDocument/2006/relationships/image" Target="../media/image135.png"/><Relationship Id="rId32" Type="http://schemas.openxmlformats.org/officeDocument/2006/relationships/image" Target="../media/image139.png"/><Relationship Id="rId37" Type="http://schemas.openxmlformats.org/officeDocument/2006/relationships/customXml" Target="../ink/ink376.xml"/><Relationship Id="rId40" Type="http://schemas.openxmlformats.org/officeDocument/2006/relationships/image" Target="../media/image158.png"/><Relationship Id="rId45" Type="http://schemas.openxmlformats.org/officeDocument/2006/relationships/customXml" Target="../ink/ink380.xml"/><Relationship Id="rId53" Type="http://schemas.openxmlformats.org/officeDocument/2006/relationships/customXml" Target="../ink/ink384.xml"/><Relationship Id="rId58" Type="http://schemas.openxmlformats.org/officeDocument/2006/relationships/image" Target="../media/image152.png"/><Relationship Id="rId66" Type="http://schemas.openxmlformats.org/officeDocument/2006/relationships/image" Target="../media/image162.png"/><Relationship Id="rId5" Type="http://schemas.openxmlformats.org/officeDocument/2006/relationships/customXml" Target="../ink/ink358.xml"/><Relationship Id="rId61" Type="http://schemas.openxmlformats.org/officeDocument/2006/relationships/customXml" Target="../ink/ink388.xml"/><Relationship Id="rId19" Type="http://schemas.openxmlformats.org/officeDocument/2006/relationships/customXml" Target="../ink/ink367.xml"/><Relationship Id="rId14" Type="http://schemas.openxmlformats.org/officeDocument/2006/relationships/image" Target="../media/image156.png"/><Relationship Id="rId22" Type="http://schemas.openxmlformats.org/officeDocument/2006/relationships/image" Target="../media/image134.png"/><Relationship Id="rId27" Type="http://schemas.openxmlformats.org/officeDocument/2006/relationships/customXml" Target="../ink/ink371.xml"/><Relationship Id="rId30" Type="http://schemas.openxmlformats.org/officeDocument/2006/relationships/image" Target="../media/image138.png"/><Relationship Id="rId35" Type="http://schemas.openxmlformats.org/officeDocument/2006/relationships/customXml" Target="../ink/ink375.xml"/><Relationship Id="rId43" Type="http://schemas.openxmlformats.org/officeDocument/2006/relationships/customXml" Target="../ink/ink379.xml"/><Relationship Id="rId48" Type="http://schemas.openxmlformats.org/officeDocument/2006/relationships/image" Target="../media/image147.png"/><Relationship Id="rId56" Type="http://schemas.openxmlformats.org/officeDocument/2006/relationships/image" Target="../media/image151.png"/><Relationship Id="rId64" Type="http://schemas.openxmlformats.org/officeDocument/2006/relationships/image" Target="../media/image161.png"/><Relationship Id="rId8" Type="http://schemas.openxmlformats.org/officeDocument/2006/relationships/customXml" Target="../ink/ink361.xml"/><Relationship Id="rId51" Type="http://schemas.openxmlformats.org/officeDocument/2006/relationships/customXml" Target="../ink/ink383.xml"/><Relationship Id="rId3" Type="http://schemas.openxmlformats.org/officeDocument/2006/relationships/customXml" Target="../ink/ink357.xml"/><Relationship Id="rId12" Type="http://schemas.openxmlformats.org/officeDocument/2006/relationships/image" Target="../media/image129.png"/><Relationship Id="rId17" Type="http://schemas.openxmlformats.org/officeDocument/2006/relationships/customXml" Target="../ink/ink366.xml"/><Relationship Id="rId25" Type="http://schemas.openxmlformats.org/officeDocument/2006/relationships/customXml" Target="../ink/ink370.xml"/><Relationship Id="rId33" Type="http://schemas.openxmlformats.org/officeDocument/2006/relationships/customXml" Target="../ink/ink374.xml"/><Relationship Id="rId38" Type="http://schemas.openxmlformats.org/officeDocument/2006/relationships/image" Target="../media/image142.png"/><Relationship Id="rId46" Type="http://schemas.openxmlformats.org/officeDocument/2006/relationships/image" Target="../media/image146.png"/><Relationship Id="rId59" Type="http://schemas.openxmlformats.org/officeDocument/2006/relationships/customXml" Target="../ink/ink387.xml"/><Relationship Id="rId67" Type="http://schemas.openxmlformats.org/officeDocument/2006/relationships/customXml" Target="../ink/ink391.xml"/><Relationship Id="rId20" Type="http://schemas.openxmlformats.org/officeDocument/2006/relationships/image" Target="../media/image133.png"/><Relationship Id="rId41" Type="http://schemas.openxmlformats.org/officeDocument/2006/relationships/customXml" Target="../ink/ink378.xml"/><Relationship Id="rId54" Type="http://schemas.openxmlformats.org/officeDocument/2006/relationships/image" Target="../media/image150.png"/><Relationship Id="rId62" Type="http://schemas.openxmlformats.org/officeDocument/2006/relationships/image" Target="../media/image154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359.xml"/><Relationship Id="rId15" Type="http://schemas.openxmlformats.org/officeDocument/2006/relationships/customXml" Target="../ink/ink365.xml"/><Relationship Id="rId23" Type="http://schemas.openxmlformats.org/officeDocument/2006/relationships/customXml" Target="../ink/ink369.xml"/><Relationship Id="rId28" Type="http://schemas.openxmlformats.org/officeDocument/2006/relationships/image" Target="../media/image137.png"/><Relationship Id="rId36" Type="http://schemas.openxmlformats.org/officeDocument/2006/relationships/image" Target="../media/image141.png"/><Relationship Id="rId49" Type="http://schemas.openxmlformats.org/officeDocument/2006/relationships/customXml" Target="../ink/ink382.xml"/><Relationship Id="rId57" Type="http://schemas.openxmlformats.org/officeDocument/2006/relationships/customXml" Target="../ink/ink386.xml"/><Relationship Id="rId10" Type="http://schemas.openxmlformats.org/officeDocument/2006/relationships/image" Target="../media/image53.png"/><Relationship Id="rId31" Type="http://schemas.openxmlformats.org/officeDocument/2006/relationships/customXml" Target="../ink/ink373.xml"/><Relationship Id="rId44" Type="http://schemas.openxmlformats.org/officeDocument/2006/relationships/image" Target="../media/image145.png"/><Relationship Id="rId52" Type="http://schemas.openxmlformats.org/officeDocument/2006/relationships/image" Target="../media/image149.png"/><Relationship Id="rId60" Type="http://schemas.openxmlformats.org/officeDocument/2006/relationships/image" Target="../media/image153.png"/><Relationship Id="rId65" Type="http://schemas.openxmlformats.org/officeDocument/2006/relationships/customXml" Target="../ink/ink390.xml"/><Relationship Id="rId4" Type="http://schemas.openxmlformats.org/officeDocument/2006/relationships/image" Target="../media/image66.png"/><Relationship Id="rId9" Type="http://schemas.openxmlformats.org/officeDocument/2006/relationships/customXml" Target="../ink/ink362.xml"/><Relationship Id="rId13" Type="http://schemas.openxmlformats.org/officeDocument/2006/relationships/customXml" Target="../ink/ink364.xml"/><Relationship Id="rId18" Type="http://schemas.openxmlformats.org/officeDocument/2006/relationships/image" Target="../media/image132.png"/><Relationship Id="rId39" Type="http://schemas.openxmlformats.org/officeDocument/2006/relationships/customXml" Target="../ink/ink377.xml"/></Relationships>
</file>

<file path=ppt/slides/_rels/slide5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3.png"/><Relationship Id="rId21" Type="http://schemas.openxmlformats.org/officeDocument/2006/relationships/customXml" Target="../ink/ink403.xml"/><Relationship Id="rId42" Type="http://schemas.openxmlformats.org/officeDocument/2006/relationships/image" Target="../media/image141.png"/><Relationship Id="rId47" Type="http://schemas.openxmlformats.org/officeDocument/2006/relationships/customXml" Target="../ink/ink416.xml"/><Relationship Id="rId63" Type="http://schemas.openxmlformats.org/officeDocument/2006/relationships/customXml" Target="../ink/ink424.xml"/><Relationship Id="rId68" Type="http://schemas.openxmlformats.org/officeDocument/2006/relationships/image" Target="../media/image175.png"/><Relationship Id="rId2" Type="http://schemas.openxmlformats.org/officeDocument/2006/relationships/notesSlide" Target="../notesSlides/notesSlide51.xml"/><Relationship Id="rId16" Type="http://schemas.openxmlformats.org/officeDocument/2006/relationships/image" Target="../media/image165.png"/><Relationship Id="rId29" Type="http://schemas.openxmlformats.org/officeDocument/2006/relationships/customXml" Target="../ink/ink407.xml"/><Relationship Id="rId11" Type="http://schemas.openxmlformats.org/officeDocument/2006/relationships/customXml" Target="../ink/ink398.xml"/><Relationship Id="rId24" Type="http://schemas.openxmlformats.org/officeDocument/2006/relationships/image" Target="../media/image132.png"/><Relationship Id="rId32" Type="http://schemas.openxmlformats.org/officeDocument/2006/relationships/image" Target="../media/image136.png"/><Relationship Id="rId37" Type="http://schemas.openxmlformats.org/officeDocument/2006/relationships/customXml" Target="../ink/ink411.xml"/><Relationship Id="rId40" Type="http://schemas.openxmlformats.org/officeDocument/2006/relationships/image" Target="../media/image140.png"/><Relationship Id="rId45" Type="http://schemas.openxmlformats.org/officeDocument/2006/relationships/customXml" Target="../ink/ink415.xml"/><Relationship Id="rId53" Type="http://schemas.openxmlformats.org/officeDocument/2006/relationships/customXml" Target="../ink/ink419.xml"/><Relationship Id="rId58" Type="http://schemas.openxmlformats.org/officeDocument/2006/relationships/image" Target="../media/image171.png"/><Relationship Id="rId66" Type="http://schemas.openxmlformats.org/officeDocument/2006/relationships/image" Target="../media/image152.png"/><Relationship Id="rId74" Type="http://schemas.openxmlformats.org/officeDocument/2006/relationships/image" Target="../media/image178.png"/><Relationship Id="rId5" Type="http://schemas.openxmlformats.org/officeDocument/2006/relationships/customXml" Target="../ink/ink393.xml"/><Relationship Id="rId61" Type="http://schemas.openxmlformats.org/officeDocument/2006/relationships/customXml" Target="../ink/ink423.xml"/><Relationship Id="rId19" Type="http://schemas.openxmlformats.org/officeDocument/2006/relationships/customXml" Target="../ink/ink402.xml"/><Relationship Id="rId14" Type="http://schemas.openxmlformats.org/officeDocument/2006/relationships/image" Target="../media/image164.png"/><Relationship Id="rId22" Type="http://schemas.openxmlformats.org/officeDocument/2006/relationships/image" Target="../media/image168.png"/><Relationship Id="rId27" Type="http://schemas.openxmlformats.org/officeDocument/2006/relationships/customXml" Target="../ink/ink406.xml"/><Relationship Id="rId30" Type="http://schemas.openxmlformats.org/officeDocument/2006/relationships/image" Target="../media/image135.png"/><Relationship Id="rId35" Type="http://schemas.openxmlformats.org/officeDocument/2006/relationships/customXml" Target="../ink/ink410.xml"/><Relationship Id="rId43" Type="http://schemas.openxmlformats.org/officeDocument/2006/relationships/customXml" Target="../ink/ink414.xml"/><Relationship Id="rId48" Type="http://schemas.openxmlformats.org/officeDocument/2006/relationships/image" Target="../media/image170.png"/><Relationship Id="rId56" Type="http://schemas.openxmlformats.org/officeDocument/2006/relationships/image" Target="../media/image160.png"/><Relationship Id="rId64" Type="http://schemas.openxmlformats.org/officeDocument/2006/relationships/image" Target="../media/image174.png"/><Relationship Id="rId69" Type="http://schemas.openxmlformats.org/officeDocument/2006/relationships/customXml" Target="../ink/ink427.xml"/><Relationship Id="rId8" Type="http://schemas.openxmlformats.org/officeDocument/2006/relationships/customXml" Target="../ink/ink396.xml"/><Relationship Id="rId51" Type="http://schemas.openxmlformats.org/officeDocument/2006/relationships/customXml" Target="../ink/ink418.xml"/><Relationship Id="rId72" Type="http://schemas.openxmlformats.org/officeDocument/2006/relationships/image" Target="../media/image177.png"/><Relationship Id="rId3" Type="http://schemas.openxmlformats.org/officeDocument/2006/relationships/customXml" Target="../ink/ink392.xml"/><Relationship Id="rId12" Type="http://schemas.openxmlformats.org/officeDocument/2006/relationships/image" Target="../media/image129.png"/><Relationship Id="rId17" Type="http://schemas.openxmlformats.org/officeDocument/2006/relationships/customXml" Target="../ink/ink401.xml"/><Relationship Id="rId25" Type="http://schemas.openxmlformats.org/officeDocument/2006/relationships/customXml" Target="../ink/ink405.xml"/><Relationship Id="rId33" Type="http://schemas.openxmlformats.org/officeDocument/2006/relationships/customXml" Target="../ink/ink409.xml"/><Relationship Id="rId38" Type="http://schemas.openxmlformats.org/officeDocument/2006/relationships/image" Target="../media/image139.png"/><Relationship Id="rId46" Type="http://schemas.openxmlformats.org/officeDocument/2006/relationships/image" Target="../media/image158.png"/><Relationship Id="rId59" Type="http://schemas.openxmlformats.org/officeDocument/2006/relationships/customXml" Target="../ink/ink422.xml"/><Relationship Id="rId67" Type="http://schemas.openxmlformats.org/officeDocument/2006/relationships/customXml" Target="../ink/ink426.xml"/><Relationship Id="rId20" Type="http://schemas.openxmlformats.org/officeDocument/2006/relationships/image" Target="../media/image167.png"/><Relationship Id="rId41" Type="http://schemas.openxmlformats.org/officeDocument/2006/relationships/customXml" Target="../ink/ink413.xml"/><Relationship Id="rId54" Type="http://schemas.openxmlformats.org/officeDocument/2006/relationships/image" Target="../media/image147.png"/><Relationship Id="rId62" Type="http://schemas.openxmlformats.org/officeDocument/2006/relationships/image" Target="../media/image173.png"/><Relationship Id="rId70" Type="http://schemas.openxmlformats.org/officeDocument/2006/relationships/image" Target="../media/image176.png"/><Relationship Id="rId75" Type="http://schemas.openxmlformats.org/officeDocument/2006/relationships/customXml" Target="../ink/ink430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394.xml"/><Relationship Id="rId15" Type="http://schemas.openxmlformats.org/officeDocument/2006/relationships/customXml" Target="../ink/ink400.xml"/><Relationship Id="rId23" Type="http://schemas.openxmlformats.org/officeDocument/2006/relationships/customXml" Target="../ink/ink404.xml"/><Relationship Id="rId28" Type="http://schemas.openxmlformats.org/officeDocument/2006/relationships/image" Target="../media/image134.png"/><Relationship Id="rId36" Type="http://schemas.openxmlformats.org/officeDocument/2006/relationships/image" Target="../media/image138.png"/><Relationship Id="rId49" Type="http://schemas.openxmlformats.org/officeDocument/2006/relationships/customXml" Target="../ink/ink417.xml"/><Relationship Id="rId57" Type="http://schemas.openxmlformats.org/officeDocument/2006/relationships/customXml" Target="../ink/ink421.xml"/><Relationship Id="rId10" Type="http://schemas.openxmlformats.org/officeDocument/2006/relationships/image" Target="../media/image53.png"/><Relationship Id="rId31" Type="http://schemas.openxmlformats.org/officeDocument/2006/relationships/customXml" Target="../ink/ink408.xml"/><Relationship Id="rId44" Type="http://schemas.openxmlformats.org/officeDocument/2006/relationships/image" Target="../media/image169.png"/><Relationship Id="rId52" Type="http://schemas.openxmlformats.org/officeDocument/2006/relationships/image" Target="../media/image146.png"/><Relationship Id="rId60" Type="http://schemas.openxmlformats.org/officeDocument/2006/relationships/image" Target="../media/image172.png"/><Relationship Id="rId65" Type="http://schemas.openxmlformats.org/officeDocument/2006/relationships/customXml" Target="../ink/ink425.xml"/><Relationship Id="rId73" Type="http://schemas.openxmlformats.org/officeDocument/2006/relationships/customXml" Target="../ink/ink429.xml"/><Relationship Id="rId4" Type="http://schemas.openxmlformats.org/officeDocument/2006/relationships/image" Target="../media/image66.png"/><Relationship Id="rId9" Type="http://schemas.openxmlformats.org/officeDocument/2006/relationships/customXml" Target="../ink/ink397.xml"/><Relationship Id="rId13" Type="http://schemas.openxmlformats.org/officeDocument/2006/relationships/customXml" Target="../ink/ink399.xml"/><Relationship Id="rId18" Type="http://schemas.openxmlformats.org/officeDocument/2006/relationships/image" Target="../media/image166.png"/><Relationship Id="rId39" Type="http://schemas.openxmlformats.org/officeDocument/2006/relationships/customXml" Target="../ink/ink412.xml"/><Relationship Id="rId34" Type="http://schemas.openxmlformats.org/officeDocument/2006/relationships/image" Target="../media/image137.png"/><Relationship Id="rId50" Type="http://schemas.openxmlformats.org/officeDocument/2006/relationships/image" Target="../media/image145.png"/><Relationship Id="rId55" Type="http://schemas.openxmlformats.org/officeDocument/2006/relationships/customXml" Target="../ink/ink420.xml"/><Relationship Id="rId76" Type="http://schemas.openxmlformats.org/officeDocument/2006/relationships/image" Target="../media/image179.png"/><Relationship Id="rId7" Type="http://schemas.openxmlformats.org/officeDocument/2006/relationships/customXml" Target="../ink/ink395.xml"/><Relationship Id="rId71" Type="http://schemas.openxmlformats.org/officeDocument/2006/relationships/customXml" Target="../ink/ink428.xml"/></Relationships>
</file>

<file path=ppt/slides/_rels/slide52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6.png"/><Relationship Id="rId21" Type="http://schemas.openxmlformats.org/officeDocument/2006/relationships/customXml" Target="../ink/ink442.xml"/><Relationship Id="rId42" Type="http://schemas.openxmlformats.org/officeDocument/2006/relationships/image" Target="../media/image159.png"/><Relationship Id="rId47" Type="http://schemas.openxmlformats.org/officeDocument/2006/relationships/customXml" Target="../ink/ink455.xml"/><Relationship Id="rId63" Type="http://schemas.openxmlformats.org/officeDocument/2006/relationships/customXml" Target="../ink/ink463.xml"/><Relationship Id="rId68" Type="http://schemas.openxmlformats.org/officeDocument/2006/relationships/image" Target="../media/image171.png"/><Relationship Id="rId7" Type="http://schemas.openxmlformats.org/officeDocument/2006/relationships/customXml" Target="../ink/ink434.xml"/><Relationship Id="rId71" Type="http://schemas.openxmlformats.org/officeDocument/2006/relationships/customXml" Target="../ink/ink467.xml"/><Relationship Id="rId2" Type="http://schemas.openxmlformats.org/officeDocument/2006/relationships/notesSlide" Target="../notesSlides/notesSlide52.xml"/><Relationship Id="rId16" Type="http://schemas.openxmlformats.org/officeDocument/2006/relationships/image" Target="../media/image157.png"/><Relationship Id="rId29" Type="http://schemas.openxmlformats.org/officeDocument/2006/relationships/customXml" Target="../ink/ink446.xml"/><Relationship Id="rId11" Type="http://schemas.openxmlformats.org/officeDocument/2006/relationships/customXml" Target="../ink/ink437.xml"/><Relationship Id="rId24" Type="http://schemas.openxmlformats.org/officeDocument/2006/relationships/image" Target="../media/image135.png"/><Relationship Id="rId32" Type="http://schemas.openxmlformats.org/officeDocument/2006/relationships/image" Target="../media/image139.png"/><Relationship Id="rId37" Type="http://schemas.openxmlformats.org/officeDocument/2006/relationships/customXml" Target="../ink/ink450.xml"/><Relationship Id="rId40" Type="http://schemas.openxmlformats.org/officeDocument/2006/relationships/image" Target="../media/image158.png"/><Relationship Id="rId45" Type="http://schemas.openxmlformats.org/officeDocument/2006/relationships/customXml" Target="../ink/ink454.xml"/><Relationship Id="rId53" Type="http://schemas.openxmlformats.org/officeDocument/2006/relationships/customXml" Target="../ink/ink458.xml"/><Relationship Id="rId58" Type="http://schemas.openxmlformats.org/officeDocument/2006/relationships/image" Target="../media/image152.png"/><Relationship Id="rId66" Type="http://schemas.openxmlformats.org/officeDocument/2006/relationships/image" Target="../media/image167.png"/><Relationship Id="rId5" Type="http://schemas.openxmlformats.org/officeDocument/2006/relationships/customXml" Target="../ink/ink432.xml"/><Relationship Id="rId61" Type="http://schemas.openxmlformats.org/officeDocument/2006/relationships/customXml" Target="../ink/ink462.xml"/><Relationship Id="rId19" Type="http://schemas.openxmlformats.org/officeDocument/2006/relationships/customXml" Target="../ink/ink441.xml"/><Relationship Id="rId14" Type="http://schemas.openxmlformats.org/officeDocument/2006/relationships/image" Target="../media/image156.png"/><Relationship Id="rId22" Type="http://schemas.openxmlformats.org/officeDocument/2006/relationships/image" Target="../media/image134.png"/><Relationship Id="rId27" Type="http://schemas.openxmlformats.org/officeDocument/2006/relationships/customXml" Target="../ink/ink445.xml"/><Relationship Id="rId30" Type="http://schemas.openxmlformats.org/officeDocument/2006/relationships/image" Target="../media/image138.png"/><Relationship Id="rId35" Type="http://schemas.openxmlformats.org/officeDocument/2006/relationships/customXml" Target="../ink/ink449.xml"/><Relationship Id="rId43" Type="http://schemas.openxmlformats.org/officeDocument/2006/relationships/customXml" Target="../ink/ink453.xml"/><Relationship Id="rId48" Type="http://schemas.openxmlformats.org/officeDocument/2006/relationships/image" Target="../media/image147.png"/><Relationship Id="rId56" Type="http://schemas.openxmlformats.org/officeDocument/2006/relationships/image" Target="../media/image174.png"/><Relationship Id="rId64" Type="http://schemas.openxmlformats.org/officeDocument/2006/relationships/image" Target="../media/image180.png"/><Relationship Id="rId69" Type="http://schemas.openxmlformats.org/officeDocument/2006/relationships/customXml" Target="../ink/ink466.xml"/><Relationship Id="rId8" Type="http://schemas.openxmlformats.org/officeDocument/2006/relationships/customXml" Target="../ink/ink435.xml"/><Relationship Id="rId51" Type="http://schemas.openxmlformats.org/officeDocument/2006/relationships/customXml" Target="../ink/ink457.xml"/><Relationship Id="rId72" Type="http://schemas.openxmlformats.org/officeDocument/2006/relationships/image" Target="../media/image181.png"/><Relationship Id="rId3" Type="http://schemas.openxmlformats.org/officeDocument/2006/relationships/customXml" Target="../ink/ink431.xml"/><Relationship Id="rId12" Type="http://schemas.openxmlformats.org/officeDocument/2006/relationships/image" Target="../media/image129.png"/><Relationship Id="rId17" Type="http://schemas.openxmlformats.org/officeDocument/2006/relationships/customXml" Target="../ink/ink440.xml"/><Relationship Id="rId25" Type="http://schemas.openxmlformats.org/officeDocument/2006/relationships/customXml" Target="../ink/ink444.xml"/><Relationship Id="rId33" Type="http://schemas.openxmlformats.org/officeDocument/2006/relationships/customXml" Target="../ink/ink448.xml"/><Relationship Id="rId38" Type="http://schemas.openxmlformats.org/officeDocument/2006/relationships/image" Target="../media/image142.png"/><Relationship Id="rId46" Type="http://schemas.openxmlformats.org/officeDocument/2006/relationships/image" Target="../media/image146.png"/><Relationship Id="rId59" Type="http://schemas.openxmlformats.org/officeDocument/2006/relationships/customXml" Target="../ink/ink461.xml"/><Relationship Id="rId67" Type="http://schemas.openxmlformats.org/officeDocument/2006/relationships/customXml" Target="../ink/ink465.xml"/><Relationship Id="rId20" Type="http://schemas.openxmlformats.org/officeDocument/2006/relationships/image" Target="../media/image133.png"/><Relationship Id="rId41" Type="http://schemas.openxmlformats.org/officeDocument/2006/relationships/customXml" Target="../ink/ink452.xml"/><Relationship Id="rId54" Type="http://schemas.openxmlformats.org/officeDocument/2006/relationships/image" Target="../media/image173.png"/><Relationship Id="rId62" Type="http://schemas.openxmlformats.org/officeDocument/2006/relationships/image" Target="../media/image154.png"/><Relationship Id="rId70" Type="http://schemas.openxmlformats.org/officeDocument/2006/relationships/image" Target="../media/image172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433.xml"/><Relationship Id="rId15" Type="http://schemas.openxmlformats.org/officeDocument/2006/relationships/customXml" Target="../ink/ink439.xml"/><Relationship Id="rId23" Type="http://schemas.openxmlformats.org/officeDocument/2006/relationships/customXml" Target="../ink/ink443.xml"/><Relationship Id="rId28" Type="http://schemas.openxmlformats.org/officeDocument/2006/relationships/image" Target="../media/image137.png"/><Relationship Id="rId36" Type="http://schemas.openxmlformats.org/officeDocument/2006/relationships/image" Target="../media/image141.png"/><Relationship Id="rId49" Type="http://schemas.openxmlformats.org/officeDocument/2006/relationships/customXml" Target="../ink/ink456.xml"/><Relationship Id="rId57" Type="http://schemas.openxmlformats.org/officeDocument/2006/relationships/customXml" Target="../ink/ink460.xml"/><Relationship Id="rId10" Type="http://schemas.openxmlformats.org/officeDocument/2006/relationships/image" Target="../media/image53.png"/><Relationship Id="rId31" Type="http://schemas.openxmlformats.org/officeDocument/2006/relationships/customXml" Target="../ink/ink447.xml"/><Relationship Id="rId44" Type="http://schemas.openxmlformats.org/officeDocument/2006/relationships/image" Target="../media/image145.png"/><Relationship Id="rId52" Type="http://schemas.openxmlformats.org/officeDocument/2006/relationships/image" Target="../media/image149.png"/><Relationship Id="rId60" Type="http://schemas.openxmlformats.org/officeDocument/2006/relationships/image" Target="../media/image175.png"/><Relationship Id="rId65" Type="http://schemas.openxmlformats.org/officeDocument/2006/relationships/customXml" Target="../ink/ink464.xml"/><Relationship Id="rId4" Type="http://schemas.openxmlformats.org/officeDocument/2006/relationships/image" Target="../media/image66.png"/><Relationship Id="rId9" Type="http://schemas.openxmlformats.org/officeDocument/2006/relationships/customXml" Target="../ink/ink436.xml"/><Relationship Id="rId13" Type="http://schemas.openxmlformats.org/officeDocument/2006/relationships/customXml" Target="../ink/ink438.xml"/><Relationship Id="rId18" Type="http://schemas.openxmlformats.org/officeDocument/2006/relationships/image" Target="../media/image132.png"/><Relationship Id="rId39" Type="http://schemas.openxmlformats.org/officeDocument/2006/relationships/customXml" Target="../ink/ink451.xml"/><Relationship Id="rId34" Type="http://schemas.openxmlformats.org/officeDocument/2006/relationships/image" Target="../media/image140.png"/><Relationship Id="rId50" Type="http://schemas.openxmlformats.org/officeDocument/2006/relationships/image" Target="../media/image160.png"/><Relationship Id="rId55" Type="http://schemas.openxmlformats.org/officeDocument/2006/relationships/customXml" Target="../ink/ink459.xml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470.xml"/><Relationship Id="rId18" Type="http://schemas.openxmlformats.org/officeDocument/2006/relationships/customXml" Target="../ink/ink474.xml"/><Relationship Id="rId26" Type="http://schemas.openxmlformats.org/officeDocument/2006/relationships/customXml" Target="../ink/ink478.xml"/><Relationship Id="rId39" Type="http://schemas.openxmlformats.org/officeDocument/2006/relationships/image" Target="../media/image195.png"/><Relationship Id="rId21" Type="http://schemas.openxmlformats.org/officeDocument/2006/relationships/image" Target="../media/image65.png"/><Relationship Id="rId34" Type="http://schemas.openxmlformats.org/officeDocument/2006/relationships/customXml" Target="../ink/ink482.xml"/><Relationship Id="rId42" Type="http://schemas.openxmlformats.org/officeDocument/2006/relationships/customXml" Target="../ink/ink486.xml"/><Relationship Id="rId47" Type="http://schemas.openxmlformats.org/officeDocument/2006/relationships/image" Target="../media/image199.png"/><Relationship Id="rId50" Type="http://schemas.openxmlformats.org/officeDocument/2006/relationships/customXml" Target="../ink/ink490.xml"/><Relationship Id="rId55" Type="http://schemas.openxmlformats.org/officeDocument/2006/relationships/image" Target="../media/image203.png"/><Relationship Id="rId7" Type="http://schemas.openxmlformats.org/officeDocument/2006/relationships/slide" Target="slide22.xml"/><Relationship Id="rId2" Type="http://schemas.openxmlformats.org/officeDocument/2006/relationships/notesSlide" Target="../notesSlides/notesSlide53.xml"/><Relationship Id="rId16" Type="http://schemas.openxmlformats.org/officeDocument/2006/relationships/customXml" Target="../ink/ink473.xml"/><Relationship Id="rId29" Type="http://schemas.openxmlformats.org/officeDocument/2006/relationships/image" Target="../media/image190.png"/><Relationship Id="rId11" Type="http://schemas.openxmlformats.org/officeDocument/2006/relationships/image" Target="../media/image66.png"/><Relationship Id="rId24" Type="http://schemas.openxmlformats.org/officeDocument/2006/relationships/customXml" Target="../ink/ink477.xml"/><Relationship Id="rId32" Type="http://schemas.openxmlformats.org/officeDocument/2006/relationships/customXml" Target="../ink/ink481.xml"/><Relationship Id="rId37" Type="http://schemas.openxmlformats.org/officeDocument/2006/relationships/image" Target="../media/image194.png"/><Relationship Id="rId40" Type="http://schemas.openxmlformats.org/officeDocument/2006/relationships/customXml" Target="../ink/ink485.xml"/><Relationship Id="rId45" Type="http://schemas.openxmlformats.org/officeDocument/2006/relationships/image" Target="../media/image198.png"/><Relationship Id="rId53" Type="http://schemas.openxmlformats.org/officeDocument/2006/relationships/image" Target="../media/image202.png"/><Relationship Id="rId5" Type="http://schemas.openxmlformats.org/officeDocument/2006/relationships/hyperlink" Target="file:///D:\matheomnibus\themen\kryptografie\modulo-n1.xls" TargetMode="External"/><Relationship Id="rId19" Type="http://schemas.openxmlformats.org/officeDocument/2006/relationships/image" Target="../media/image186.png"/><Relationship Id="rId4" Type="http://schemas.openxmlformats.org/officeDocument/2006/relationships/image" Target="../media/image183.png"/><Relationship Id="rId9" Type="http://schemas.openxmlformats.org/officeDocument/2006/relationships/image" Target="../media/image84.png"/><Relationship Id="rId14" Type="http://schemas.openxmlformats.org/officeDocument/2006/relationships/customXml" Target="../ink/ink471.xml"/><Relationship Id="rId22" Type="http://schemas.openxmlformats.org/officeDocument/2006/relationships/customXml" Target="../ink/ink476.xml"/><Relationship Id="rId27" Type="http://schemas.openxmlformats.org/officeDocument/2006/relationships/image" Target="../media/image189.png"/><Relationship Id="rId30" Type="http://schemas.openxmlformats.org/officeDocument/2006/relationships/customXml" Target="../ink/ink480.xml"/><Relationship Id="rId35" Type="http://schemas.openxmlformats.org/officeDocument/2006/relationships/image" Target="../media/image193.png"/><Relationship Id="rId43" Type="http://schemas.openxmlformats.org/officeDocument/2006/relationships/image" Target="../media/image197.png"/><Relationship Id="rId48" Type="http://schemas.openxmlformats.org/officeDocument/2006/relationships/customXml" Target="../ink/ink489.xml"/><Relationship Id="rId56" Type="http://schemas.openxmlformats.org/officeDocument/2006/relationships/customXml" Target="../ink/ink493.xml"/><Relationship Id="rId8" Type="http://schemas.openxmlformats.org/officeDocument/2006/relationships/hyperlink" Target="modulo_m_tafeln_mal.ggb" TargetMode="External"/><Relationship Id="rId51" Type="http://schemas.openxmlformats.org/officeDocument/2006/relationships/image" Target="../media/image201.png"/><Relationship Id="rId3" Type="http://schemas.openxmlformats.org/officeDocument/2006/relationships/image" Target="../media/image182.png"/><Relationship Id="rId12" Type="http://schemas.openxmlformats.org/officeDocument/2006/relationships/customXml" Target="../ink/ink469.xml"/><Relationship Id="rId17" Type="http://schemas.openxmlformats.org/officeDocument/2006/relationships/image" Target="../media/image185.png"/><Relationship Id="rId25" Type="http://schemas.openxmlformats.org/officeDocument/2006/relationships/image" Target="../media/image188.png"/><Relationship Id="rId33" Type="http://schemas.openxmlformats.org/officeDocument/2006/relationships/image" Target="../media/image192.png"/><Relationship Id="rId38" Type="http://schemas.openxmlformats.org/officeDocument/2006/relationships/customXml" Target="../ink/ink484.xml"/><Relationship Id="rId46" Type="http://schemas.openxmlformats.org/officeDocument/2006/relationships/customXml" Target="../ink/ink488.xml"/><Relationship Id="rId20" Type="http://schemas.openxmlformats.org/officeDocument/2006/relationships/customXml" Target="../ink/ink475.xml"/><Relationship Id="rId41" Type="http://schemas.openxmlformats.org/officeDocument/2006/relationships/image" Target="../media/image196.png"/><Relationship Id="rId54" Type="http://schemas.openxmlformats.org/officeDocument/2006/relationships/customXml" Target="../ink/ink49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4.png"/><Relationship Id="rId15" Type="http://schemas.openxmlformats.org/officeDocument/2006/relationships/customXml" Target="../ink/ink472.xml"/><Relationship Id="rId23" Type="http://schemas.openxmlformats.org/officeDocument/2006/relationships/image" Target="../media/image187.png"/><Relationship Id="rId28" Type="http://schemas.openxmlformats.org/officeDocument/2006/relationships/customXml" Target="../ink/ink479.xml"/><Relationship Id="rId36" Type="http://schemas.openxmlformats.org/officeDocument/2006/relationships/customXml" Target="../ink/ink483.xml"/><Relationship Id="rId49" Type="http://schemas.openxmlformats.org/officeDocument/2006/relationships/image" Target="../media/image200.png"/><Relationship Id="rId57" Type="http://schemas.openxmlformats.org/officeDocument/2006/relationships/image" Target="../media/image204.png"/><Relationship Id="rId10" Type="http://schemas.openxmlformats.org/officeDocument/2006/relationships/customXml" Target="../ink/ink468.xml"/><Relationship Id="rId31" Type="http://schemas.openxmlformats.org/officeDocument/2006/relationships/image" Target="../media/image191.png"/><Relationship Id="rId44" Type="http://schemas.openxmlformats.org/officeDocument/2006/relationships/customXml" Target="../ink/ink487.xml"/><Relationship Id="rId52" Type="http://schemas.openxmlformats.org/officeDocument/2006/relationships/customXml" Target="../ink/ink491.xml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customXml" Target="../ink/ink496.xml"/><Relationship Id="rId18" Type="http://schemas.openxmlformats.org/officeDocument/2006/relationships/customXml" Target="../ink/ink500.xml"/><Relationship Id="rId26" Type="http://schemas.openxmlformats.org/officeDocument/2006/relationships/customXml" Target="../ink/ink504.xml"/><Relationship Id="rId39" Type="http://schemas.openxmlformats.org/officeDocument/2006/relationships/image" Target="../media/image198.png"/><Relationship Id="rId21" Type="http://schemas.openxmlformats.org/officeDocument/2006/relationships/image" Target="../media/image65.png"/><Relationship Id="rId34" Type="http://schemas.openxmlformats.org/officeDocument/2006/relationships/customXml" Target="../ink/ink508.xml"/><Relationship Id="rId42" Type="http://schemas.openxmlformats.org/officeDocument/2006/relationships/customXml" Target="../ink/ink512.xml"/><Relationship Id="rId47" Type="http://schemas.openxmlformats.org/officeDocument/2006/relationships/image" Target="../media/image202.png"/><Relationship Id="rId50" Type="http://schemas.openxmlformats.org/officeDocument/2006/relationships/customXml" Target="../ink/ink516.xml"/><Relationship Id="rId7" Type="http://schemas.openxmlformats.org/officeDocument/2006/relationships/hyperlink" Target="modulo_m_tafeln_mal.ggb" TargetMode="External"/><Relationship Id="rId2" Type="http://schemas.openxmlformats.org/officeDocument/2006/relationships/notesSlide" Target="../notesSlides/notesSlide54.xml"/><Relationship Id="rId16" Type="http://schemas.openxmlformats.org/officeDocument/2006/relationships/customXml" Target="../ink/ink499.xml"/><Relationship Id="rId29" Type="http://schemas.openxmlformats.org/officeDocument/2006/relationships/image" Target="../media/image193.png"/><Relationship Id="rId11" Type="http://schemas.openxmlformats.org/officeDocument/2006/relationships/image" Target="../media/image66.png"/><Relationship Id="rId24" Type="http://schemas.openxmlformats.org/officeDocument/2006/relationships/customXml" Target="../ink/ink503.xml"/><Relationship Id="rId32" Type="http://schemas.openxmlformats.org/officeDocument/2006/relationships/customXml" Target="../ink/ink507.xml"/><Relationship Id="rId37" Type="http://schemas.openxmlformats.org/officeDocument/2006/relationships/image" Target="../media/image197.png"/><Relationship Id="rId40" Type="http://schemas.openxmlformats.org/officeDocument/2006/relationships/customXml" Target="../ink/ink511.xml"/><Relationship Id="rId45" Type="http://schemas.openxmlformats.org/officeDocument/2006/relationships/image" Target="../media/image201.png"/><Relationship Id="rId5" Type="http://schemas.openxmlformats.org/officeDocument/2006/relationships/image" Target="../media/image184.png"/><Relationship Id="rId15" Type="http://schemas.openxmlformats.org/officeDocument/2006/relationships/customXml" Target="../ink/ink498.xml"/><Relationship Id="rId23" Type="http://schemas.openxmlformats.org/officeDocument/2006/relationships/image" Target="../media/image187.png"/><Relationship Id="rId28" Type="http://schemas.openxmlformats.org/officeDocument/2006/relationships/customXml" Target="../ink/ink505.xml"/><Relationship Id="rId36" Type="http://schemas.openxmlformats.org/officeDocument/2006/relationships/customXml" Target="../ink/ink509.xml"/><Relationship Id="rId49" Type="http://schemas.openxmlformats.org/officeDocument/2006/relationships/image" Target="../media/image203.png"/><Relationship Id="rId10" Type="http://schemas.openxmlformats.org/officeDocument/2006/relationships/customXml" Target="../ink/ink494.xml"/><Relationship Id="rId19" Type="http://schemas.openxmlformats.org/officeDocument/2006/relationships/image" Target="../media/image186.png"/><Relationship Id="rId31" Type="http://schemas.openxmlformats.org/officeDocument/2006/relationships/image" Target="../media/image194.png"/><Relationship Id="rId44" Type="http://schemas.openxmlformats.org/officeDocument/2006/relationships/customXml" Target="../ink/ink513.xml"/><Relationship Id="rId4" Type="http://schemas.openxmlformats.org/officeDocument/2006/relationships/hyperlink" Target="modulo-m-viele-Tafeln.xlsx" TargetMode="External"/><Relationship Id="rId9" Type="http://schemas.openxmlformats.org/officeDocument/2006/relationships/image" Target="../media/image205.png"/><Relationship Id="rId14" Type="http://schemas.openxmlformats.org/officeDocument/2006/relationships/customXml" Target="../ink/ink497.xml"/><Relationship Id="rId22" Type="http://schemas.openxmlformats.org/officeDocument/2006/relationships/customXml" Target="../ink/ink502.xml"/><Relationship Id="rId27" Type="http://schemas.openxmlformats.org/officeDocument/2006/relationships/image" Target="../media/image192.png"/><Relationship Id="rId30" Type="http://schemas.openxmlformats.org/officeDocument/2006/relationships/customXml" Target="../ink/ink506.xml"/><Relationship Id="rId35" Type="http://schemas.openxmlformats.org/officeDocument/2006/relationships/image" Target="../media/image196.png"/><Relationship Id="rId43" Type="http://schemas.openxmlformats.org/officeDocument/2006/relationships/image" Target="../media/image200.png"/><Relationship Id="rId48" Type="http://schemas.openxmlformats.org/officeDocument/2006/relationships/customXml" Target="../ink/ink515.xml"/><Relationship Id="rId8" Type="http://schemas.openxmlformats.org/officeDocument/2006/relationships/image" Target="../media/image84.png"/><Relationship Id="rId51" Type="http://schemas.openxmlformats.org/officeDocument/2006/relationships/image" Target="../media/image204.png"/><Relationship Id="rId3" Type="http://schemas.openxmlformats.org/officeDocument/2006/relationships/image" Target="../media/image182.png"/><Relationship Id="rId12" Type="http://schemas.openxmlformats.org/officeDocument/2006/relationships/customXml" Target="../ink/ink495.xml"/><Relationship Id="rId17" Type="http://schemas.openxmlformats.org/officeDocument/2006/relationships/image" Target="../media/image185.png"/><Relationship Id="rId25" Type="http://schemas.openxmlformats.org/officeDocument/2006/relationships/image" Target="../media/image191.png"/><Relationship Id="rId33" Type="http://schemas.openxmlformats.org/officeDocument/2006/relationships/image" Target="../media/image195.png"/><Relationship Id="rId38" Type="http://schemas.openxmlformats.org/officeDocument/2006/relationships/customXml" Target="../ink/ink510.xml"/><Relationship Id="rId46" Type="http://schemas.openxmlformats.org/officeDocument/2006/relationships/customXml" Target="../ink/ink514.xml"/><Relationship Id="rId20" Type="http://schemas.openxmlformats.org/officeDocument/2006/relationships/customXml" Target="../ink/ink501.xml"/><Relationship Id="rId41" Type="http://schemas.openxmlformats.org/officeDocument/2006/relationships/image" Target="../media/image199.png"/><Relationship Id="rId1" Type="http://schemas.openxmlformats.org/officeDocument/2006/relationships/slideLayout" Target="../slideLayouts/slideLayout1.xml"/><Relationship Id="rId6" Type="http://schemas.openxmlformats.org/officeDocument/2006/relationships/slide" Target="slide22.xml"/></Relationships>
</file>

<file path=ppt/slides/_rels/slide55.xml.rels><?xml version="1.0" encoding="UTF-8" standalone="yes"?>
<Relationships xmlns="http://schemas.openxmlformats.org/package/2006/relationships"><Relationship Id="rId26" Type="http://schemas.openxmlformats.org/officeDocument/2006/relationships/customXml" Target="../ink/ink528.xml"/><Relationship Id="rId21" Type="http://schemas.openxmlformats.org/officeDocument/2006/relationships/image" Target="../media/image214.png"/><Relationship Id="rId42" Type="http://schemas.openxmlformats.org/officeDocument/2006/relationships/customXml" Target="../ink/ink536.xml"/><Relationship Id="rId47" Type="http://schemas.openxmlformats.org/officeDocument/2006/relationships/image" Target="../media/image226.png"/><Relationship Id="rId63" Type="http://schemas.openxmlformats.org/officeDocument/2006/relationships/image" Target="../media/image234.png"/><Relationship Id="rId68" Type="http://schemas.openxmlformats.org/officeDocument/2006/relationships/customXml" Target="../ink/ink549.xml"/><Relationship Id="rId7" Type="http://schemas.openxmlformats.org/officeDocument/2006/relationships/image" Target="../media/image207.png"/><Relationship Id="rId71" Type="http://schemas.openxmlformats.org/officeDocument/2006/relationships/image" Target="../media/image238.png"/><Relationship Id="rId2" Type="http://schemas.openxmlformats.org/officeDocument/2006/relationships/notesSlide" Target="../notesSlides/notesSlide55.xml"/><Relationship Id="rId16" Type="http://schemas.openxmlformats.org/officeDocument/2006/relationships/customXml" Target="../ink/ink523.xml"/><Relationship Id="rId29" Type="http://schemas.openxmlformats.org/officeDocument/2006/relationships/image" Target="../media/image218.png"/><Relationship Id="rId11" Type="http://schemas.openxmlformats.org/officeDocument/2006/relationships/image" Target="../media/image209.png"/><Relationship Id="rId24" Type="http://schemas.openxmlformats.org/officeDocument/2006/relationships/customXml" Target="../ink/ink527.xml"/><Relationship Id="rId32" Type="http://schemas.openxmlformats.org/officeDocument/2006/relationships/customXml" Target="../ink/ink531.xml"/><Relationship Id="rId37" Type="http://schemas.openxmlformats.org/officeDocument/2006/relationships/image" Target="../media/image222.png"/><Relationship Id="rId40" Type="http://schemas.openxmlformats.org/officeDocument/2006/relationships/customXml" Target="../ink/ink535.xml"/><Relationship Id="rId45" Type="http://schemas.openxmlformats.org/officeDocument/2006/relationships/image" Target="../media/image163.png"/><Relationship Id="rId53" Type="http://schemas.openxmlformats.org/officeDocument/2006/relationships/image" Target="../media/image229.png"/><Relationship Id="rId58" Type="http://schemas.openxmlformats.org/officeDocument/2006/relationships/customXml" Target="../ink/ink544.xml"/><Relationship Id="rId66" Type="http://schemas.openxmlformats.org/officeDocument/2006/relationships/customXml" Target="../ink/ink548.xml"/><Relationship Id="rId5" Type="http://schemas.openxmlformats.org/officeDocument/2006/relationships/image" Target="../media/image206.png"/><Relationship Id="rId61" Type="http://schemas.openxmlformats.org/officeDocument/2006/relationships/image" Target="../media/image233.png"/><Relationship Id="rId19" Type="http://schemas.openxmlformats.org/officeDocument/2006/relationships/image" Target="../media/image213.png"/><Relationship Id="rId14" Type="http://schemas.openxmlformats.org/officeDocument/2006/relationships/customXml" Target="../ink/ink522.xml"/><Relationship Id="rId22" Type="http://schemas.openxmlformats.org/officeDocument/2006/relationships/customXml" Target="../ink/ink526.xml"/><Relationship Id="rId27" Type="http://schemas.openxmlformats.org/officeDocument/2006/relationships/image" Target="../media/image217.png"/><Relationship Id="rId30" Type="http://schemas.openxmlformats.org/officeDocument/2006/relationships/customXml" Target="../ink/ink530.xml"/><Relationship Id="rId35" Type="http://schemas.openxmlformats.org/officeDocument/2006/relationships/image" Target="../media/image221.png"/><Relationship Id="rId43" Type="http://schemas.openxmlformats.org/officeDocument/2006/relationships/image" Target="../media/image225.png"/><Relationship Id="rId48" Type="http://schemas.openxmlformats.org/officeDocument/2006/relationships/customXml" Target="../ink/ink539.xml"/><Relationship Id="rId56" Type="http://schemas.openxmlformats.org/officeDocument/2006/relationships/customXml" Target="../ink/ink543.xml"/><Relationship Id="rId64" Type="http://schemas.openxmlformats.org/officeDocument/2006/relationships/customXml" Target="../ink/ink547.xml"/><Relationship Id="rId69" Type="http://schemas.openxmlformats.org/officeDocument/2006/relationships/image" Target="../media/image237.png"/><Relationship Id="rId8" Type="http://schemas.openxmlformats.org/officeDocument/2006/relationships/customXml" Target="../ink/ink519.xml"/><Relationship Id="rId51" Type="http://schemas.openxmlformats.org/officeDocument/2006/relationships/image" Target="../media/image228.png"/><Relationship Id="rId3" Type="http://schemas.openxmlformats.org/officeDocument/2006/relationships/image" Target="../media/image67.png"/><Relationship Id="rId12" Type="http://schemas.openxmlformats.org/officeDocument/2006/relationships/customXml" Target="../ink/ink521.xml"/><Relationship Id="rId17" Type="http://schemas.openxmlformats.org/officeDocument/2006/relationships/image" Target="../media/image212.png"/><Relationship Id="rId25" Type="http://schemas.openxmlformats.org/officeDocument/2006/relationships/image" Target="../media/image216.png"/><Relationship Id="rId33" Type="http://schemas.openxmlformats.org/officeDocument/2006/relationships/image" Target="../media/image220.png"/><Relationship Id="rId38" Type="http://schemas.openxmlformats.org/officeDocument/2006/relationships/customXml" Target="../ink/ink534.xml"/><Relationship Id="rId46" Type="http://schemas.openxmlformats.org/officeDocument/2006/relationships/customXml" Target="../ink/ink538.xml"/><Relationship Id="rId59" Type="http://schemas.openxmlformats.org/officeDocument/2006/relationships/image" Target="../media/image232.png"/><Relationship Id="rId67" Type="http://schemas.openxmlformats.org/officeDocument/2006/relationships/image" Target="../media/image236.png"/><Relationship Id="rId20" Type="http://schemas.openxmlformats.org/officeDocument/2006/relationships/customXml" Target="../ink/ink525.xml"/><Relationship Id="rId41" Type="http://schemas.openxmlformats.org/officeDocument/2006/relationships/image" Target="../media/image224.png"/><Relationship Id="rId54" Type="http://schemas.openxmlformats.org/officeDocument/2006/relationships/customXml" Target="../ink/ink542.xml"/><Relationship Id="rId62" Type="http://schemas.openxmlformats.org/officeDocument/2006/relationships/customXml" Target="../ink/ink546.xml"/><Relationship Id="rId70" Type="http://schemas.openxmlformats.org/officeDocument/2006/relationships/customXml" Target="../ink/ink550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518.xml"/><Relationship Id="rId15" Type="http://schemas.openxmlformats.org/officeDocument/2006/relationships/image" Target="../media/image211.png"/><Relationship Id="rId23" Type="http://schemas.openxmlformats.org/officeDocument/2006/relationships/image" Target="../media/image215.png"/><Relationship Id="rId28" Type="http://schemas.openxmlformats.org/officeDocument/2006/relationships/customXml" Target="../ink/ink529.xml"/><Relationship Id="rId36" Type="http://schemas.openxmlformats.org/officeDocument/2006/relationships/customXml" Target="../ink/ink533.xml"/><Relationship Id="rId49" Type="http://schemas.openxmlformats.org/officeDocument/2006/relationships/image" Target="../media/image227.png"/><Relationship Id="rId57" Type="http://schemas.openxmlformats.org/officeDocument/2006/relationships/image" Target="../media/image231.png"/><Relationship Id="rId10" Type="http://schemas.openxmlformats.org/officeDocument/2006/relationships/customXml" Target="../ink/ink520.xml"/><Relationship Id="rId31" Type="http://schemas.openxmlformats.org/officeDocument/2006/relationships/image" Target="../media/image219.png"/><Relationship Id="rId44" Type="http://schemas.openxmlformats.org/officeDocument/2006/relationships/customXml" Target="../ink/ink537.xml"/><Relationship Id="rId52" Type="http://schemas.openxmlformats.org/officeDocument/2006/relationships/customXml" Target="../ink/ink541.xml"/><Relationship Id="rId60" Type="http://schemas.openxmlformats.org/officeDocument/2006/relationships/customXml" Target="../ink/ink545.xml"/><Relationship Id="rId65" Type="http://schemas.openxmlformats.org/officeDocument/2006/relationships/image" Target="../media/image235.png"/><Relationship Id="rId4" Type="http://schemas.openxmlformats.org/officeDocument/2006/relationships/customXml" Target="../ink/ink517.xml"/><Relationship Id="rId9" Type="http://schemas.openxmlformats.org/officeDocument/2006/relationships/image" Target="../media/image208.png"/><Relationship Id="rId13" Type="http://schemas.openxmlformats.org/officeDocument/2006/relationships/image" Target="../media/image210.png"/><Relationship Id="rId18" Type="http://schemas.openxmlformats.org/officeDocument/2006/relationships/customXml" Target="../ink/ink524.xml"/><Relationship Id="rId39" Type="http://schemas.openxmlformats.org/officeDocument/2006/relationships/image" Target="../media/image223.png"/><Relationship Id="rId34" Type="http://schemas.openxmlformats.org/officeDocument/2006/relationships/customXml" Target="../ink/ink532.xml"/><Relationship Id="rId50" Type="http://schemas.openxmlformats.org/officeDocument/2006/relationships/customXml" Target="../ink/ink540.xml"/><Relationship Id="rId55" Type="http://schemas.openxmlformats.org/officeDocument/2006/relationships/image" Target="../media/image230.png"/></Relationships>
</file>

<file path=ppt/slides/_rels/slide56.xml.rels><?xml version="1.0" encoding="UTF-8" standalone="yes"?>
<Relationships xmlns="http://schemas.openxmlformats.org/package/2006/relationships"><Relationship Id="rId26" Type="http://schemas.openxmlformats.org/officeDocument/2006/relationships/customXml" Target="../ink/ink562.xml"/><Relationship Id="rId21" Type="http://schemas.openxmlformats.org/officeDocument/2006/relationships/image" Target="../media/image214.png"/><Relationship Id="rId42" Type="http://schemas.openxmlformats.org/officeDocument/2006/relationships/customXml" Target="../ink/ink570.xml"/><Relationship Id="rId47" Type="http://schemas.openxmlformats.org/officeDocument/2006/relationships/image" Target="../media/image226.png"/><Relationship Id="rId63" Type="http://schemas.openxmlformats.org/officeDocument/2006/relationships/image" Target="../media/image233.png"/><Relationship Id="rId68" Type="http://schemas.openxmlformats.org/officeDocument/2006/relationships/customXml" Target="../ink/ink583.xml"/><Relationship Id="rId84" Type="http://schemas.openxmlformats.org/officeDocument/2006/relationships/customXml" Target="../ink/ink591.xml"/><Relationship Id="rId89" Type="http://schemas.openxmlformats.org/officeDocument/2006/relationships/image" Target="../media/image249.png"/><Relationship Id="rId16" Type="http://schemas.openxmlformats.org/officeDocument/2006/relationships/customXml" Target="../ink/ink557.xml"/><Relationship Id="rId107" Type="http://schemas.openxmlformats.org/officeDocument/2006/relationships/image" Target="../media/image258.png"/><Relationship Id="rId11" Type="http://schemas.openxmlformats.org/officeDocument/2006/relationships/image" Target="../media/image209.png"/><Relationship Id="rId32" Type="http://schemas.openxmlformats.org/officeDocument/2006/relationships/customXml" Target="../ink/ink565.xml"/><Relationship Id="rId37" Type="http://schemas.openxmlformats.org/officeDocument/2006/relationships/image" Target="../media/image222.png"/><Relationship Id="rId53" Type="http://schemas.openxmlformats.org/officeDocument/2006/relationships/image" Target="../media/image239.png"/><Relationship Id="rId58" Type="http://schemas.openxmlformats.org/officeDocument/2006/relationships/customXml" Target="../ink/ink578.xml"/><Relationship Id="rId74" Type="http://schemas.openxmlformats.org/officeDocument/2006/relationships/customXml" Target="../ink/ink586.xml"/><Relationship Id="rId79" Type="http://schemas.openxmlformats.org/officeDocument/2006/relationships/image" Target="../media/image244.png"/><Relationship Id="rId102" Type="http://schemas.openxmlformats.org/officeDocument/2006/relationships/customXml" Target="../ink/ink600.xml"/><Relationship Id="rId5" Type="http://schemas.openxmlformats.org/officeDocument/2006/relationships/image" Target="../media/image206.png"/><Relationship Id="rId90" Type="http://schemas.openxmlformats.org/officeDocument/2006/relationships/customXml" Target="../ink/ink594.xml"/><Relationship Id="rId95" Type="http://schemas.openxmlformats.org/officeDocument/2006/relationships/image" Target="../media/image252.png"/><Relationship Id="rId22" Type="http://schemas.openxmlformats.org/officeDocument/2006/relationships/customXml" Target="../ink/ink560.xml"/><Relationship Id="rId27" Type="http://schemas.openxmlformats.org/officeDocument/2006/relationships/image" Target="../media/image217.png"/><Relationship Id="rId43" Type="http://schemas.openxmlformats.org/officeDocument/2006/relationships/image" Target="../media/image225.png"/><Relationship Id="rId48" Type="http://schemas.openxmlformats.org/officeDocument/2006/relationships/customXml" Target="../ink/ink573.xml"/><Relationship Id="rId64" Type="http://schemas.openxmlformats.org/officeDocument/2006/relationships/customXml" Target="../ink/ink581.xml"/><Relationship Id="rId69" Type="http://schemas.openxmlformats.org/officeDocument/2006/relationships/image" Target="../media/image236.png"/><Relationship Id="rId80" Type="http://schemas.openxmlformats.org/officeDocument/2006/relationships/customXml" Target="../ink/ink589.xml"/><Relationship Id="rId85" Type="http://schemas.openxmlformats.org/officeDocument/2006/relationships/image" Target="../media/image247.png"/><Relationship Id="rId12" Type="http://schemas.openxmlformats.org/officeDocument/2006/relationships/customXml" Target="../ink/ink555.xml"/><Relationship Id="rId17" Type="http://schemas.openxmlformats.org/officeDocument/2006/relationships/image" Target="../media/image212.png"/><Relationship Id="rId33" Type="http://schemas.openxmlformats.org/officeDocument/2006/relationships/image" Target="../media/image220.png"/><Relationship Id="rId38" Type="http://schemas.openxmlformats.org/officeDocument/2006/relationships/customXml" Target="../ink/ink568.xml"/><Relationship Id="rId59" Type="http://schemas.openxmlformats.org/officeDocument/2006/relationships/image" Target="../media/image231.png"/><Relationship Id="rId103" Type="http://schemas.openxmlformats.org/officeDocument/2006/relationships/image" Target="../media/image256.png"/><Relationship Id="rId108" Type="http://schemas.openxmlformats.org/officeDocument/2006/relationships/customXml" Target="../ink/ink603.xml"/><Relationship Id="rId54" Type="http://schemas.openxmlformats.org/officeDocument/2006/relationships/customXml" Target="../ink/ink576.xml"/><Relationship Id="rId70" Type="http://schemas.openxmlformats.org/officeDocument/2006/relationships/customXml" Target="../ink/ink584.xml"/><Relationship Id="rId75" Type="http://schemas.openxmlformats.org/officeDocument/2006/relationships/image" Target="../media/image242.png"/><Relationship Id="rId91" Type="http://schemas.openxmlformats.org/officeDocument/2006/relationships/image" Target="../media/image250.png"/><Relationship Id="rId96" Type="http://schemas.openxmlformats.org/officeDocument/2006/relationships/customXml" Target="../ink/ink597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552.xml"/><Relationship Id="rId15" Type="http://schemas.openxmlformats.org/officeDocument/2006/relationships/image" Target="../media/image211.png"/><Relationship Id="rId23" Type="http://schemas.openxmlformats.org/officeDocument/2006/relationships/image" Target="../media/image215.png"/><Relationship Id="rId28" Type="http://schemas.openxmlformats.org/officeDocument/2006/relationships/customXml" Target="../ink/ink563.xml"/><Relationship Id="rId36" Type="http://schemas.openxmlformats.org/officeDocument/2006/relationships/customXml" Target="../ink/ink567.xml"/><Relationship Id="rId49" Type="http://schemas.openxmlformats.org/officeDocument/2006/relationships/image" Target="../media/image227.png"/><Relationship Id="rId57" Type="http://schemas.openxmlformats.org/officeDocument/2006/relationships/image" Target="../media/image230.png"/><Relationship Id="rId106" Type="http://schemas.openxmlformats.org/officeDocument/2006/relationships/customXml" Target="../ink/ink602.xml"/><Relationship Id="rId10" Type="http://schemas.openxmlformats.org/officeDocument/2006/relationships/customXml" Target="../ink/ink554.xml"/><Relationship Id="rId31" Type="http://schemas.openxmlformats.org/officeDocument/2006/relationships/image" Target="../media/image219.png"/><Relationship Id="rId44" Type="http://schemas.openxmlformats.org/officeDocument/2006/relationships/customXml" Target="../ink/ink571.xml"/><Relationship Id="rId52" Type="http://schemas.openxmlformats.org/officeDocument/2006/relationships/customXml" Target="../ink/ink575.xml"/><Relationship Id="rId60" Type="http://schemas.openxmlformats.org/officeDocument/2006/relationships/customXml" Target="../ink/ink579.xml"/><Relationship Id="rId65" Type="http://schemas.openxmlformats.org/officeDocument/2006/relationships/image" Target="../media/image234.png"/><Relationship Id="rId73" Type="http://schemas.openxmlformats.org/officeDocument/2006/relationships/image" Target="../media/image241.png"/><Relationship Id="rId78" Type="http://schemas.openxmlformats.org/officeDocument/2006/relationships/customXml" Target="../ink/ink588.xml"/><Relationship Id="rId81" Type="http://schemas.openxmlformats.org/officeDocument/2006/relationships/image" Target="../media/image245.png"/><Relationship Id="rId86" Type="http://schemas.openxmlformats.org/officeDocument/2006/relationships/customXml" Target="../ink/ink592.xml"/><Relationship Id="rId94" Type="http://schemas.openxmlformats.org/officeDocument/2006/relationships/customXml" Target="../ink/ink596.xml"/><Relationship Id="rId99" Type="http://schemas.openxmlformats.org/officeDocument/2006/relationships/image" Target="../media/image254.png"/><Relationship Id="rId101" Type="http://schemas.openxmlformats.org/officeDocument/2006/relationships/image" Target="../media/image255.png"/><Relationship Id="rId4" Type="http://schemas.openxmlformats.org/officeDocument/2006/relationships/customXml" Target="../ink/ink551.xml"/><Relationship Id="rId9" Type="http://schemas.openxmlformats.org/officeDocument/2006/relationships/image" Target="../media/image208.png"/><Relationship Id="rId13" Type="http://schemas.openxmlformats.org/officeDocument/2006/relationships/image" Target="../media/image210.png"/><Relationship Id="rId18" Type="http://schemas.openxmlformats.org/officeDocument/2006/relationships/customXml" Target="../ink/ink558.xml"/><Relationship Id="rId39" Type="http://schemas.openxmlformats.org/officeDocument/2006/relationships/image" Target="../media/image223.png"/><Relationship Id="rId109" Type="http://schemas.openxmlformats.org/officeDocument/2006/relationships/image" Target="../media/image259.png"/><Relationship Id="rId34" Type="http://schemas.openxmlformats.org/officeDocument/2006/relationships/customXml" Target="../ink/ink566.xml"/><Relationship Id="rId50" Type="http://schemas.openxmlformats.org/officeDocument/2006/relationships/customXml" Target="../ink/ink574.xml"/><Relationship Id="rId55" Type="http://schemas.openxmlformats.org/officeDocument/2006/relationships/image" Target="../media/image240.png"/><Relationship Id="rId76" Type="http://schemas.openxmlformats.org/officeDocument/2006/relationships/customXml" Target="../ink/ink587.xml"/><Relationship Id="rId97" Type="http://schemas.openxmlformats.org/officeDocument/2006/relationships/image" Target="../media/image253.png"/><Relationship Id="rId104" Type="http://schemas.openxmlformats.org/officeDocument/2006/relationships/customXml" Target="../ink/ink601.xml"/><Relationship Id="rId7" Type="http://schemas.openxmlformats.org/officeDocument/2006/relationships/image" Target="../media/image207.png"/><Relationship Id="rId71" Type="http://schemas.openxmlformats.org/officeDocument/2006/relationships/image" Target="../media/image237.png"/><Relationship Id="rId92" Type="http://schemas.openxmlformats.org/officeDocument/2006/relationships/customXml" Target="../ink/ink595.xml"/><Relationship Id="rId2" Type="http://schemas.openxmlformats.org/officeDocument/2006/relationships/notesSlide" Target="../notesSlides/notesSlide56.xml"/><Relationship Id="rId29" Type="http://schemas.openxmlformats.org/officeDocument/2006/relationships/image" Target="../media/image218.png"/><Relationship Id="rId24" Type="http://schemas.openxmlformats.org/officeDocument/2006/relationships/customXml" Target="../ink/ink561.xml"/><Relationship Id="rId40" Type="http://schemas.openxmlformats.org/officeDocument/2006/relationships/customXml" Target="../ink/ink569.xml"/><Relationship Id="rId45" Type="http://schemas.openxmlformats.org/officeDocument/2006/relationships/image" Target="../media/image163.png"/><Relationship Id="rId66" Type="http://schemas.openxmlformats.org/officeDocument/2006/relationships/customXml" Target="../ink/ink582.xml"/><Relationship Id="rId87" Type="http://schemas.openxmlformats.org/officeDocument/2006/relationships/image" Target="../media/image248.png"/><Relationship Id="rId61" Type="http://schemas.openxmlformats.org/officeDocument/2006/relationships/image" Target="../media/image232.png"/><Relationship Id="rId82" Type="http://schemas.openxmlformats.org/officeDocument/2006/relationships/customXml" Target="../ink/ink590.xml"/><Relationship Id="rId19" Type="http://schemas.openxmlformats.org/officeDocument/2006/relationships/image" Target="../media/image213.png"/><Relationship Id="rId14" Type="http://schemas.openxmlformats.org/officeDocument/2006/relationships/customXml" Target="../ink/ink556.xml"/><Relationship Id="rId30" Type="http://schemas.openxmlformats.org/officeDocument/2006/relationships/customXml" Target="../ink/ink564.xml"/><Relationship Id="rId35" Type="http://schemas.openxmlformats.org/officeDocument/2006/relationships/image" Target="../media/image221.png"/><Relationship Id="rId56" Type="http://schemas.openxmlformats.org/officeDocument/2006/relationships/customXml" Target="../ink/ink577.xml"/><Relationship Id="rId77" Type="http://schemas.openxmlformats.org/officeDocument/2006/relationships/image" Target="../media/image243.png"/><Relationship Id="rId100" Type="http://schemas.openxmlformats.org/officeDocument/2006/relationships/customXml" Target="../ink/ink599.xml"/><Relationship Id="rId105" Type="http://schemas.openxmlformats.org/officeDocument/2006/relationships/image" Target="../media/image257.png"/><Relationship Id="rId8" Type="http://schemas.openxmlformats.org/officeDocument/2006/relationships/customXml" Target="../ink/ink553.xml"/><Relationship Id="rId51" Type="http://schemas.openxmlformats.org/officeDocument/2006/relationships/image" Target="../media/image228.png"/><Relationship Id="rId72" Type="http://schemas.openxmlformats.org/officeDocument/2006/relationships/customXml" Target="../ink/ink585.xml"/><Relationship Id="rId93" Type="http://schemas.openxmlformats.org/officeDocument/2006/relationships/image" Target="../media/image251.png"/><Relationship Id="rId98" Type="http://schemas.openxmlformats.org/officeDocument/2006/relationships/customXml" Target="../ink/ink598.xml"/><Relationship Id="rId3" Type="http://schemas.openxmlformats.org/officeDocument/2006/relationships/image" Target="../media/image67.png"/><Relationship Id="rId25" Type="http://schemas.openxmlformats.org/officeDocument/2006/relationships/image" Target="../media/image216.png"/><Relationship Id="rId46" Type="http://schemas.openxmlformats.org/officeDocument/2006/relationships/customXml" Target="../ink/ink572.xml"/><Relationship Id="rId67" Type="http://schemas.openxmlformats.org/officeDocument/2006/relationships/image" Target="../media/image235.png"/><Relationship Id="rId20" Type="http://schemas.openxmlformats.org/officeDocument/2006/relationships/customXml" Target="../ink/ink559.xml"/><Relationship Id="rId41" Type="http://schemas.openxmlformats.org/officeDocument/2006/relationships/image" Target="../media/image224.png"/><Relationship Id="rId62" Type="http://schemas.openxmlformats.org/officeDocument/2006/relationships/customXml" Target="../ink/ink580.xml"/><Relationship Id="rId83" Type="http://schemas.openxmlformats.org/officeDocument/2006/relationships/image" Target="../media/image246.png"/><Relationship Id="rId88" Type="http://schemas.openxmlformats.org/officeDocument/2006/relationships/customXml" Target="../ink/ink593.xml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611.xml"/><Relationship Id="rId18" Type="http://schemas.openxmlformats.org/officeDocument/2006/relationships/image" Target="../media/image264.png"/><Relationship Id="rId26" Type="http://schemas.openxmlformats.org/officeDocument/2006/relationships/image" Target="../media/image268.png"/><Relationship Id="rId39" Type="http://schemas.openxmlformats.org/officeDocument/2006/relationships/customXml" Target="../ink/ink624.xml"/><Relationship Id="rId21" Type="http://schemas.openxmlformats.org/officeDocument/2006/relationships/customXml" Target="../ink/ink615.xml"/><Relationship Id="rId34" Type="http://schemas.openxmlformats.org/officeDocument/2006/relationships/image" Target="../media/image272.png"/><Relationship Id="rId42" Type="http://schemas.openxmlformats.org/officeDocument/2006/relationships/image" Target="../media/image276.png"/><Relationship Id="rId7" Type="http://schemas.openxmlformats.org/officeDocument/2006/relationships/customXml" Target="../ink/ink607.xml"/><Relationship Id="rId2" Type="http://schemas.openxmlformats.org/officeDocument/2006/relationships/notesSlide" Target="../notesSlides/notesSlide57.xml"/><Relationship Id="rId16" Type="http://schemas.openxmlformats.org/officeDocument/2006/relationships/image" Target="../media/image263.png"/><Relationship Id="rId20" Type="http://schemas.openxmlformats.org/officeDocument/2006/relationships/image" Target="../media/image265.png"/><Relationship Id="rId29" Type="http://schemas.openxmlformats.org/officeDocument/2006/relationships/customXml" Target="../ink/ink619.xml"/><Relationship Id="rId41" Type="http://schemas.openxmlformats.org/officeDocument/2006/relationships/customXml" Target="../ink/ink625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606.xml"/><Relationship Id="rId11" Type="http://schemas.openxmlformats.org/officeDocument/2006/relationships/customXml" Target="../ink/ink610.xml"/><Relationship Id="rId24" Type="http://schemas.openxmlformats.org/officeDocument/2006/relationships/image" Target="../media/image267.png"/><Relationship Id="rId32" Type="http://schemas.openxmlformats.org/officeDocument/2006/relationships/image" Target="../media/image271.png"/><Relationship Id="rId37" Type="http://schemas.openxmlformats.org/officeDocument/2006/relationships/customXml" Target="../ink/ink623.xml"/><Relationship Id="rId40" Type="http://schemas.openxmlformats.org/officeDocument/2006/relationships/image" Target="../media/image275.png"/><Relationship Id="rId5" Type="http://schemas.openxmlformats.org/officeDocument/2006/relationships/customXml" Target="../ink/ink605.xml"/><Relationship Id="rId15" Type="http://schemas.openxmlformats.org/officeDocument/2006/relationships/customXml" Target="../ink/ink612.xml"/><Relationship Id="rId23" Type="http://schemas.openxmlformats.org/officeDocument/2006/relationships/customXml" Target="../ink/ink616.xml"/><Relationship Id="rId28" Type="http://schemas.openxmlformats.org/officeDocument/2006/relationships/image" Target="../media/image269.png"/><Relationship Id="rId36" Type="http://schemas.openxmlformats.org/officeDocument/2006/relationships/image" Target="../media/image273.png"/><Relationship Id="rId10" Type="http://schemas.openxmlformats.org/officeDocument/2006/relationships/image" Target="../media/image260.png"/><Relationship Id="rId19" Type="http://schemas.openxmlformats.org/officeDocument/2006/relationships/customXml" Target="../ink/ink614.xml"/><Relationship Id="rId31" Type="http://schemas.openxmlformats.org/officeDocument/2006/relationships/customXml" Target="../ink/ink620.xml"/><Relationship Id="rId44" Type="http://schemas.openxmlformats.org/officeDocument/2006/relationships/image" Target="../media/image237.png"/><Relationship Id="rId4" Type="http://schemas.openxmlformats.org/officeDocument/2006/relationships/image" Target="../media/image66.png"/><Relationship Id="rId9" Type="http://schemas.openxmlformats.org/officeDocument/2006/relationships/customXml" Target="../ink/ink609.xml"/><Relationship Id="rId14" Type="http://schemas.openxmlformats.org/officeDocument/2006/relationships/image" Target="../media/image262.png"/><Relationship Id="rId22" Type="http://schemas.openxmlformats.org/officeDocument/2006/relationships/image" Target="../media/image266.png"/><Relationship Id="rId27" Type="http://schemas.openxmlformats.org/officeDocument/2006/relationships/customXml" Target="../ink/ink618.xml"/><Relationship Id="rId30" Type="http://schemas.openxmlformats.org/officeDocument/2006/relationships/image" Target="../media/image270.png"/><Relationship Id="rId35" Type="http://schemas.openxmlformats.org/officeDocument/2006/relationships/customXml" Target="../ink/ink622.xml"/><Relationship Id="rId43" Type="http://schemas.openxmlformats.org/officeDocument/2006/relationships/customXml" Target="../ink/ink626.xml"/><Relationship Id="rId8" Type="http://schemas.openxmlformats.org/officeDocument/2006/relationships/customXml" Target="../ink/ink608.xml"/><Relationship Id="rId3" Type="http://schemas.openxmlformats.org/officeDocument/2006/relationships/customXml" Target="../ink/ink604.xml"/><Relationship Id="rId12" Type="http://schemas.openxmlformats.org/officeDocument/2006/relationships/image" Target="../media/image261.png"/><Relationship Id="rId17" Type="http://schemas.openxmlformats.org/officeDocument/2006/relationships/customXml" Target="../ink/ink613.xml"/><Relationship Id="rId25" Type="http://schemas.openxmlformats.org/officeDocument/2006/relationships/customXml" Target="../ink/ink617.xml"/><Relationship Id="rId33" Type="http://schemas.openxmlformats.org/officeDocument/2006/relationships/customXml" Target="../ink/ink621.xml"/><Relationship Id="rId38" Type="http://schemas.openxmlformats.org/officeDocument/2006/relationships/image" Target="../media/image274.png"/></Relationships>
</file>

<file path=ppt/slides/_rels/slide5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66.png"/><Relationship Id="rId21" Type="http://schemas.openxmlformats.org/officeDocument/2006/relationships/customXml" Target="../ink/ink636.xml"/><Relationship Id="rId42" Type="http://schemas.openxmlformats.org/officeDocument/2006/relationships/image" Target="../media/image274.png"/><Relationship Id="rId47" Type="http://schemas.openxmlformats.org/officeDocument/2006/relationships/customXml" Target="../ink/ink649.xml"/><Relationship Id="rId63" Type="http://schemas.openxmlformats.org/officeDocument/2006/relationships/customXml" Target="../ink/ink657.xml"/><Relationship Id="rId68" Type="http://schemas.openxmlformats.org/officeDocument/2006/relationships/image" Target="../media/image288.png"/><Relationship Id="rId84" Type="http://schemas.openxmlformats.org/officeDocument/2006/relationships/image" Target="../media/image296.png"/><Relationship Id="rId89" Type="http://schemas.openxmlformats.org/officeDocument/2006/relationships/customXml" Target="../ink/ink670.xml"/><Relationship Id="rId16" Type="http://schemas.openxmlformats.org/officeDocument/2006/relationships/image" Target="../media/image261.png"/><Relationship Id="rId107" Type="http://schemas.openxmlformats.org/officeDocument/2006/relationships/image" Target="../media/image307.png"/><Relationship Id="rId11" Type="http://schemas.openxmlformats.org/officeDocument/2006/relationships/customXml" Target="../ink/ink630.xml"/><Relationship Id="rId32" Type="http://schemas.openxmlformats.org/officeDocument/2006/relationships/image" Target="../media/image269.png"/><Relationship Id="rId37" Type="http://schemas.openxmlformats.org/officeDocument/2006/relationships/customXml" Target="../ink/ink644.xml"/><Relationship Id="rId53" Type="http://schemas.openxmlformats.org/officeDocument/2006/relationships/customXml" Target="../ink/ink652.xml"/><Relationship Id="rId58" Type="http://schemas.openxmlformats.org/officeDocument/2006/relationships/image" Target="../media/image283.png"/><Relationship Id="rId74" Type="http://schemas.openxmlformats.org/officeDocument/2006/relationships/image" Target="../media/image291.png"/><Relationship Id="rId79" Type="http://schemas.openxmlformats.org/officeDocument/2006/relationships/customXml" Target="../ink/ink665.xml"/><Relationship Id="rId102" Type="http://schemas.openxmlformats.org/officeDocument/2006/relationships/customXml" Target="../ink/ink677.xml"/><Relationship Id="rId5" Type="http://schemas.openxmlformats.org/officeDocument/2006/relationships/oleObject" Target="../embeddings/oleObject26.bin"/><Relationship Id="rId90" Type="http://schemas.openxmlformats.org/officeDocument/2006/relationships/customXml" Target="../ink/ink671.xml"/><Relationship Id="rId95" Type="http://schemas.openxmlformats.org/officeDocument/2006/relationships/image" Target="../media/image301.png"/><Relationship Id="rId22" Type="http://schemas.openxmlformats.org/officeDocument/2006/relationships/image" Target="../media/image264.png"/><Relationship Id="rId27" Type="http://schemas.openxmlformats.org/officeDocument/2006/relationships/customXml" Target="../ink/ink639.xml"/><Relationship Id="rId43" Type="http://schemas.openxmlformats.org/officeDocument/2006/relationships/customXml" Target="../ink/ink647.xml"/><Relationship Id="rId48" Type="http://schemas.openxmlformats.org/officeDocument/2006/relationships/image" Target="../media/image237.png"/><Relationship Id="rId64" Type="http://schemas.openxmlformats.org/officeDocument/2006/relationships/image" Target="../media/image286.png"/><Relationship Id="rId69" Type="http://schemas.openxmlformats.org/officeDocument/2006/relationships/customXml" Target="../ink/ink660.xml"/><Relationship Id="rId80" Type="http://schemas.openxmlformats.org/officeDocument/2006/relationships/image" Target="../media/image294.png"/><Relationship Id="rId85" Type="http://schemas.openxmlformats.org/officeDocument/2006/relationships/customXml" Target="../ink/ink668.xml"/><Relationship Id="rId12" Type="http://schemas.openxmlformats.org/officeDocument/2006/relationships/customXml" Target="../ink/ink631.xml"/><Relationship Id="rId17" Type="http://schemas.openxmlformats.org/officeDocument/2006/relationships/customXml" Target="../ink/ink634.xml"/><Relationship Id="rId33" Type="http://schemas.openxmlformats.org/officeDocument/2006/relationships/customXml" Target="../ink/ink642.xml"/><Relationship Id="rId38" Type="http://schemas.openxmlformats.org/officeDocument/2006/relationships/image" Target="../media/image272.png"/><Relationship Id="rId59" Type="http://schemas.openxmlformats.org/officeDocument/2006/relationships/customXml" Target="../ink/ink655.xml"/><Relationship Id="rId103" Type="http://schemas.openxmlformats.org/officeDocument/2006/relationships/image" Target="../media/image305.png"/><Relationship Id="rId20" Type="http://schemas.openxmlformats.org/officeDocument/2006/relationships/image" Target="../media/image263.png"/><Relationship Id="rId41" Type="http://schemas.openxmlformats.org/officeDocument/2006/relationships/customXml" Target="../ink/ink646.xml"/><Relationship Id="rId54" Type="http://schemas.openxmlformats.org/officeDocument/2006/relationships/image" Target="../media/image281.png"/><Relationship Id="rId62" Type="http://schemas.openxmlformats.org/officeDocument/2006/relationships/image" Target="../media/image285.png"/><Relationship Id="rId70" Type="http://schemas.openxmlformats.org/officeDocument/2006/relationships/image" Target="../media/image289.png"/><Relationship Id="rId75" Type="http://schemas.openxmlformats.org/officeDocument/2006/relationships/customXml" Target="../ink/ink663.xml"/><Relationship Id="rId83" Type="http://schemas.openxmlformats.org/officeDocument/2006/relationships/customXml" Target="../ink/ink667.xml"/><Relationship Id="rId88" Type="http://schemas.openxmlformats.org/officeDocument/2006/relationships/image" Target="../media/image298.png"/><Relationship Id="rId91" Type="http://schemas.openxmlformats.org/officeDocument/2006/relationships/image" Target="../media/image299.png"/><Relationship Id="rId96" Type="http://schemas.openxmlformats.org/officeDocument/2006/relationships/customXml" Target="../ink/ink67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8.wmf"/><Relationship Id="rId15" Type="http://schemas.openxmlformats.org/officeDocument/2006/relationships/customXml" Target="../ink/ink633.xml"/><Relationship Id="rId23" Type="http://schemas.openxmlformats.org/officeDocument/2006/relationships/customXml" Target="../ink/ink637.xml"/><Relationship Id="rId28" Type="http://schemas.openxmlformats.org/officeDocument/2006/relationships/image" Target="../media/image267.png"/><Relationship Id="rId36" Type="http://schemas.openxmlformats.org/officeDocument/2006/relationships/image" Target="../media/image271.png"/><Relationship Id="rId49" Type="http://schemas.openxmlformats.org/officeDocument/2006/relationships/customXml" Target="../ink/ink650.xml"/><Relationship Id="rId57" Type="http://schemas.openxmlformats.org/officeDocument/2006/relationships/customXml" Target="../ink/ink654.xml"/><Relationship Id="rId106" Type="http://schemas.openxmlformats.org/officeDocument/2006/relationships/customXml" Target="../ink/ink679.xml"/><Relationship Id="rId10" Type="http://schemas.openxmlformats.org/officeDocument/2006/relationships/customXml" Target="../ink/ink629.xml"/><Relationship Id="rId31" Type="http://schemas.openxmlformats.org/officeDocument/2006/relationships/customXml" Target="../ink/ink641.xml"/><Relationship Id="rId44" Type="http://schemas.openxmlformats.org/officeDocument/2006/relationships/image" Target="../media/image275.png"/><Relationship Id="rId52" Type="http://schemas.openxmlformats.org/officeDocument/2006/relationships/image" Target="../media/image280.png"/><Relationship Id="rId60" Type="http://schemas.openxmlformats.org/officeDocument/2006/relationships/image" Target="../media/image284.png"/><Relationship Id="rId65" Type="http://schemas.openxmlformats.org/officeDocument/2006/relationships/customXml" Target="../ink/ink658.xml"/><Relationship Id="rId73" Type="http://schemas.openxmlformats.org/officeDocument/2006/relationships/customXml" Target="../ink/ink662.xml"/><Relationship Id="rId78" Type="http://schemas.openxmlformats.org/officeDocument/2006/relationships/image" Target="../media/image293.png"/><Relationship Id="rId81" Type="http://schemas.openxmlformats.org/officeDocument/2006/relationships/customXml" Target="../ink/ink666.xml"/><Relationship Id="rId86" Type="http://schemas.openxmlformats.org/officeDocument/2006/relationships/image" Target="../media/image297.png"/><Relationship Id="rId94" Type="http://schemas.openxmlformats.org/officeDocument/2006/relationships/customXml" Target="../ink/ink673.xml"/><Relationship Id="rId99" Type="http://schemas.openxmlformats.org/officeDocument/2006/relationships/image" Target="../media/image303.png"/><Relationship Id="rId101" Type="http://schemas.openxmlformats.org/officeDocument/2006/relationships/image" Target="../media/image304.png"/><Relationship Id="rId4" Type="http://schemas.openxmlformats.org/officeDocument/2006/relationships/image" Target="../media/image277.wmf"/><Relationship Id="rId9" Type="http://schemas.openxmlformats.org/officeDocument/2006/relationships/customXml" Target="../ink/ink628.xml"/><Relationship Id="rId13" Type="http://schemas.openxmlformats.org/officeDocument/2006/relationships/customXml" Target="../ink/ink632.xml"/><Relationship Id="rId18" Type="http://schemas.openxmlformats.org/officeDocument/2006/relationships/image" Target="../media/image262.png"/><Relationship Id="rId39" Type="http://schemas.openxmlformats.org/officeDocument/2006/relationships/customXml" Target="../ink/ink645.xml"/><Relationship Id="rId34" Type="http://schemas.openxmlformats.org/officeDocument/2006/relationships/image" Target="../media/image270.png"/><Relationship Id="rId50" Type="http://schemas.openxmlformats.org/officeDocument/2006/relationships/image" Target="../media/image279.png"/><Relationship Id="rId55" Type="http://schemas.openxmlformats.org/officeDocument/2006/relationships/customXml" Target="../ink/ink653.xml"/><Relationship Id="rId76" Type="http://schemas.openxmlformats.org/officeDocument/2006/relationships/image" Target="../media/image292.png"/><Relationship Id="rId97" Type="http://schemas.openxmlformats.org/officeDocument/2006/relationships/image" Target="../media/image302.png"/><Relationship Id="rId104" Type="http://schemas.openxmlformats.org/officeDocument/2006/relationships/customXml" Target="../ink/ink678.xml"/><Relationship Id="rId7" Type="http://schemas.openxmlformats.org/officeDocument/2006/relationships/customXml" Target="../ink/ink627.xml"/><Relationship Id="rId71" Type="http://schemas.openxmlformats.org/officeDocument/2006/relationships/customXml" Target="../ink/ink661.xml"/><Relationship Id="rId92" Type="http://schemas.openxmlformats.org/officeDocument/2006/relationships/customXml" Target="../ink/ink672.xml"/><Relationship Id="rId2" Type="http://schemas.openxmlformats.org/officeDocument/2006/relationships/notesSlide" Target="../notesSlides/notesSlide58.xml"/><Relationship Id="rId29" Type="http://schemas.openxmlformats.org/officeDocument/2006/relationships/customXml" Target="../ink/ink640.xml"/><Relationship Id="rId24" Type="http://schemas.openxmlformats.org/officeDocument/2006/relationships/image" Target="../media/image265.png"/><Relationship Id="rId40" Type="http://schemas.openxmlformats.org/officeDocument/2006/relationships/image" Target="../media/image273.png"/><Relationship Id="rId45" Type="http://schemas.openxmlformats.org/officeDocument/2006/relationships/customXml" Target="../ink/ink648.xml"/><Relationship Id="rId66" Type="http://schemas.openxmlformats.org/officeDocument/2006/relationships/image" Target="../media/image287.png"/><Relationship Id="rId87" Type="http://schemas.openxmlformats.org/officeDocument/2006/relationships/customXml" Target="../ink/ink669.xml"/><Relationship Id="rId61" Type="http://schemas.openxmlformats.org/officeDocument/2006/relationships/customXml" Target="../ink/ink656.xml"/><Relationship Id="rId82" Type="http://schemas.openxmlformats.org/officeDocument/2006/relationships/image" Target="../media/image295.png"/><Relationship Id="rId19" Type="http://schemas.openxmlformats.org/officeDocument/2006/relationships/customXml" Target="../ink/ink635.xml"/><Relationship Id="rId14" Type="http://schemas.openxmlformats.org/officeDocument/2006/relationships/image" Target="../media/image260.png"/><Relationship Id="rId30" Type="http://schemas.openxmlformats.org/officeDocument/2006/relationships/image" Target="../media/image268.png"/><Relationship Id="rId35" Type="http://schemas.openxmlformats.org/officeDocument/2006/relationships/customXml" Target="../ink/ink643.xml"/><Relationship Id="rId56" Type="http://schemas.openxmlformats.org/officeDocument/2006/relationships/image" Target="../media/image282.png"/><Relationship Id="rId77" Type="http://schemas.openxmlformats.org/officeDocument/2006/relationships/customXml" Target="../ink/ink664.xml"/><Relationship Id="rId100" Type="http://schemas.openxmlformats.org/officeDocument/2006/relationships/customXml" Target="../ink/ink676.xml"/><Relationship Id="rId105" Type="http://schemas.openxmlformats.org/officeDocument/2006/relationships/image" Target="../media/image306.png"/><Relationship Id="rId8" Type="http://schemas.openxmlformats.org/officeDocument/2006/relationships/image" Target="../media/image66.png"/><Relationship Id="rId51" Type="http://schemas.openxmlformats.org/officeDocument/2006/relationships/customXml" Target="../ink/ink651.xml"/><Relationship Id="rId72" Type="http://schemas.openxmlformats.org/officeDocument/2006/relationships/image" Target="../media/image290.png"/><Relationship Id="rId93" Type="http://schemas.openxmlformats.org/officeDocument/2006/relationships/image" Target="../media/image300.png"/><Relationship Id="rId98" Type="http://schemas.openxmlformats.org/officeDocument/2006/relationships/customXml" Target="../ink/ink675.xml"/><Relationship Id="rId3" Type="http://schemas.openxmlformats.org/officeDocument/2006/relationships/oleObject" Target="../embeddings/oleObject25.bin"/><Relationship Id="rId25" Type="http://schemas.openxmlformats.org/officeDocument/2006/relationships/customXml" Target="../ink/ink638.xml"/><Relationship Id="rId46" Type="http://schemas.openxmlformats.org/officeDocument/2006/relationships/image" Target="../media/image276.png"/><Relationship Id="rId67" Type="http://schemas.openxmlformats.org/officeDocument/2006/relationships/customXml" Target="../ink/ink659.xml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14.wmf"/><Relationship Id="rId26" Type="http://schemas.openxmlformats.org/officeDocument/2006/relationships/image" Target="../media/image318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237.pn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2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customXml" Target="../ink/ink685.xml"/><Relationship Id="rId2" Type="http://schemas.openxmlformats.org/officeDocument/2006/relationships/notesSlide" Target="../notesSlides/notesSlide59.xml"/><Relationship Id="rId16" Type="http://schemas.openxmlformats.org/officeDocument/2006/relationships/oleObject" Target="../embeddings/oleObject34.bin"/><Relationship Id="rId20" Type="http://schemas.openxmlformats.org/officeDocument/2006/relationships/image" Target="../media/image315.wmf"/><Relationship Id="rId29" Type="http://schemas.openxmlformats.org/officeDocument/2006/relationships/customXml" Target="../ink/ink68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9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17.wmf"/><Relationship Id="rId32" Type="http://schemas.openxmlformats.org/officeDocument/2006/relationships/customXml" Target="../ink/ink684.xml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66.png"/><Relationship Id="rId10" Type="http://schemas.openxmlformats.org/officeDocument/2006/relationships/image" Target="../media/image311.wmf"/><Relationship Id="rId19" Type="http://schemas.openxmlformats.org/officeDocument/2006/relationships/oleObject" Target="../embeddings/oleObject36.bin"/><Relationship Id="rId31" Type="http://schemas.openxmlformats.org/officeDocument/2006/relationships/customXml" Target="../ink/ink683.xml"/><Relationship Id="rId4" Type="http://schemas.openxmlformats.org/officeDocument/2006/relationships/image" Target="../media/image30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13.wmf"/><Relationship Id="rId22" Type="http://schemas.openxmlformats.org/officeDocument/2006/relationships/image" Target="../media/image316.wmf"/><Relationship Id="rId27" Type="http://schemas.openxmlformats.org/officeDocument/2006/relationships/customXml" Target="../ink/ink680.xml"/><Relationship Id="rId30" Type="http://schemas.openxmlformats.org/officeDocument/2006/relationships/customXml" Target="../ink/ink682.xml"/><Relationship Id="rId8" Type="http://schemas.openxmlformats.org/officeDocument/2006/relationships/image" Target="../media/image3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5.bin"/><Relationship Id="rId18" Type="http://schemas.openxmlformats.org/officeDocument/2006/relationships/image" Target="../media/image314.wmf"/><Relationship Id="rId26" Type="http://schemas.openxmlformats.org/officeDocument/2006/relationships/image" Target="../media/image318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50.bin"/><Relationship Id="rId34" Type="http://schemas.openxmlformats.org/officeDocument/2006/relationships/image" Target="../media/image237.png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12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33" Type="http://schemas.openxmlformats.org/officeDocument/2006/relationships/customXml" Target="../ink/ink691.xml"/><Relationship Id="rId2" Type="http://schemas.openxmlformats.org/officeDocument/2006/relationships/notesSlide" Target="../notesSlides/notesSlide60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319.wmf"/><Relationship Id="rId29" Type="http://schemas.openxmlformats.org/officeDocument/2006/relationships/customXml" Target="../ink/ink68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9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321.wmf"/><Relationship Id="rId32" Type="http://schemas.openxmlformats.org/officeDocument/2006/relationships/customXml" Target="../ink/ink690.xml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66.png"/><Relationship Id="rId10" Type="http://schemas.openxmlformats.org/officeDocument/2006/relationships/image" Target="../media/image311.wmf"/><Relationship Id="rId19" Type="http://schemas.openxmlformats.org/officeDocument/2006/relationships/oleObject" Target="../embeddings/oleObject49.bin"/><Relationship Id="rId31" Type="http://schemas.openxmlformats.org/officeDocument/2006/relationships/customXml" Target="../ink/ink689.xml"/><Relationship Id="rId4" Type="http://schemas.openxmlformats.org/officeDocument/2006/relationships/image" Target="../media/image30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13.wmf"/><Relationship Id="rId22" Type="http://schemas.openxmlformats.org/officeDocument/2006/relationships/image" Target="../media/image320.wmf"/><Relationship Id="rId27" Type="http://schemas.openxmlformats.org/officeDocument/2006/relationships/customXml" Target="../ink/ink686.xml"/><Relationship Id="rId30" Type="http://schemas.openxmlformats.org/officeDocument/2006/relationships/customXml" Target="../ink/ink688.xml"/><Relationship Id="rId8" Type="http://schemas.openxmlformats.org/officeDocument/2006/relationships/image" Target="../media/image310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customXml" Target="../ink/ink696.xml"/><Relationship Id="rId3" Type="http://schemas.openxmlformats.org/officeDocument/2006/relationships/customXml" Target="../ink/ink692.xml"/><Relationship Id="rId7" Type="http://schemas.openxmlformats.org/officeDocument/2006/relationships/customXml" Target="../ink/ink695.xml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694.xml"/><Relationship Id="rId5" Type="http://schemas.openxmlformats.org/officeDocument/2006/relationships/customXml" Target="../ink/ink693.xml"/><Relationship Id="rId4" Type="http://schemas.openxmlformats.org/officeDocument/2006/relationships/image" Target="../media/image66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customXml" Target="../ink/ink701.xml"/><Relationship Id="rId3" Type="http://schemas.openxmlformats.org/officeDocument/2006/relationships/customXml" Target="../ink/ink697.xml"/><Relationship Id="rId7" Type="http://schemas.openxmlformats.org/officeDocument/2006/relationships/customXml" Target="../ink/ink700.xml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699.xml"/><Relationship Id="rId5" Type="http://schemas.openxmlformats.org/officeDocument/2006/relationships/customXml" Target="../ink/ink698.xml"/><Relationship Id="rId4" Type="http://schemas.openxmlformats.org/officeDocument/2006/relationships/image" Target="../media/image66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customXml" Target="../ink/ink707.xml"/><Relationship Id="rId18" Type="http://schemas.openxmlformats.org/officeDocument/2006/relationships/image" Target="../media/image325.png"/><Relationship Id="rId26" Type="http://schemas.openxmlformats.org/officeDocument/2006/relationships/image" Target="../media/image329.png"/><Relationship Id="rId3" Type="http://schemas.openxmlformats.org/officeDocument/2006/relationships/hyperlink" Target="../themen/kryptografie/modulo_potenz_polygone_2010.ggb" TargetMode="External"/><Relationship Id="rId21" Type="http://schemas.openxmlformats.org/officeDocument/2006/relationships/customXml" Target="../ink/ink711.xml"/><Relationship Id="rId7" Type="http://schemas.openxmlformats.org/officeDocument/2006/relationships/customXml" Target="../ink/ink702.xml"/><Relationship Id="rId12" Type="http://schemas.openxmlformats.org/officeDocument/2006/relationships/customXml" Target="../ink/ink706.xml"/><Relationship Id="rId17" Type="http://schemas.openxmlformats.org/officeDocument/2006/relationships/customXml" Target="../ink/ink709.xml"/><Relationship Id="rId25" Type="http://schemas.openxmlformats.org/officeDocument/2006/relationships/customXml" Target="../ink/ink713.xml"/><Relationship Id="rId2" Type="http://schemas.openxmlformats.org/officeDocument/2006/relationships/notesSlide" Target="../notesSlides/notesSlide63.xml"/><Relationship Id="rId16" Type="http://schemas.openxmlformats.org/officeDocument/2006/relationships/image" Target="../media/image324.png"/><Relationship Id="rId20" Type="http://schemas.openxmlformats.org/officeDocument/2006/relationships/image" Target="../media/image3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3.png"/><Relationship Id="rId11" Type="http://schemas.openxmlformats.org/officeDocument/2006/relationships/customXml" Target="../ink/ink705.xml"/><Relationship Id="rId24" Type="http://schemas.openxmlformats.org/officeDocument/2006/relationships/image" Target="../media/image328.png"/><Relationship Id="rId5" Type="http://schemas.openxmlformats.org/officeDocument/2006/relationships/image" Target="../media/image322.png"/><Relationship Id="rId15" Type="http://schemas.openxmlformats.org/officeDocument/2006/relationships/customXml" Target="../ink/ink708.xml"/><Relationship Id="rId23" Type="http://schemas.openxmlformats.org/officeDocument/2006/relationships/customXml" Target="../ink/ink712.xml"/><Relationship Id="rId10" Type="http://schemas.openxmlformats.org/officeDocument/2006/relationships/customXml" Target="../ink/ink704.xml"/><Relationship Id="rId19" Type="http://schemas.openxmlformats.org/officeDocument/2006/relationships/customXml" Target="../ink/ink710.xml"/><Relationship Id="rId4" Type="http://schemas.openxmlformats.org/officeDocument/2006/relationships/image" Target="../media/image84.png"/><Relationship Id="rId9" Type="http://schemas.openxmlformats.org/officeDocument/2006/relationships/customXml" Target="../ink/ink703.xml"/><Relationship Id="rId14" Type="http://schemas.openxmlformats.org/officeDocument/2006/relationships/image" Target="../media/image65.png"/><Relationship Id="rId22" Type="http://schemas.openxmlformats.org/officeDocument/2006/relationships/image" Target="../media/image327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customXml" Target="../ink/ink719.xml"/><Relationship Id="rId18" Type="http://schemas.openxmlformats.org/officeDocument/2006/relationships/image" Target="../media/image325.png"/><Relationship Id="rId26" Type="http://schemas.openxmlformats.org/officeDocument/2006/relationships/image" Target="../media/image329.png"/><Relationship Id="rId3" Type="http://schemas.openxmlformats.org/officeDocument/2006/relationships/hyperlink" Target="../themen/kryptografie/modulo_potenz_polygone_2010.ggb" TargetMode="External"/><Relationship Id="rId21" Type="http://schemas.openxmlformats.org/officeDocument/2006/relationships/customXml" Target="../ink/ink723.xml"/><Relationship Id="rId7" Type="http://schemas.openxmlformats.org/officeDocument/2006/relationships/customXml" Target="../ink/ink714.xml"/><Relationship Id="rId12" Type="http://schemas.openxmlformats.org/officeDocument/2006/relationships/customXml" Target="../ink/ink718.xml"/><Relationship Id="rId17" Type="http://schemas.openxmlformats.org/officeDocument/2006/relationships/customXml" Target="../ink/ink721.xml"/><Relationship Id="rId25" Type="http://schemas.openxmlformats.org/officeDocument/2006/relationships/customXml" Target="../ink/ink725.xml"/><Relationship Id="rId2" Type="http://schemas.openxmlformats.org/officeDocument/2006/relationships/notesSlide" Target="../notesSlides/notesSlide64.xml"/><Relationship Id="rId16" Type="http://schemas.openxmlformats.org/officeDocument/2006/relationships/image" Target="../media/image324.png"/><Relationship Id="rId20" Type="http://schemas.openxmlformats.org/officeDocument/2006/relationships/image" Target="../media/image3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3.png"/><Relationship Id="rId11" Type="http://schemas.openxmlformats.org/officeDocument/2006/relationships/customXml" Target="../ink/ink717.xml"/><Relationship Id="rId24" Type="http://schemas.openxmlformats.org/officeDocument/2006/relationships/image" Target="../media/image332.png"/><Relationship Id="rId5" Type="http://schemas.openxmlformats.org/officeDocument/2006/relationships/image" Target="../media/image322.png"/><Relationship Id="rId15" Type="http://schemas.openxmlformats.org/officeDocument/2006/relationships/customXml" Target="../ink/ink720.xml"/><Relationship Id="rId23" Type="http://schemas.openxmlformats.org/officeDocument/2006/relationships/customXml" Target="../ink/ink724.xml"/><Relationship Id="rId10" Type="http://schemas.openxmlformats.org/officeDocument/2006/relationships/customXml" Target="../ink/ink716.xml"/><Relationship Id="rId19" Type="http://schemas.openxmlformats.org/officeDocument/2006/relationships/customXml" Target="../ink/ink722.xml"/><Relationship Id="rId4" Type="http://schemas.openxmlformats.org/officeDocument/2006/relationships/image" Target="../media/image84.png"/><Relationship Id="rId9" Type="http://schemas.openxmlformats.org/officeDocument/2006/relationships/customXml" Target="../ink/ink715.xml"/><Relationship Id="rId14" Type="http://schemas.openxmlformats.org/officeDocument/2006/relationships/image" Target="../media/image65.png"/><Relationship Id="rId22" Type="http://schemas.openxmlformats.org/officeDocument/2006/relationships/image" Target="../media/image331.png"/></Relationships>
</file>

<file path=ppt/slides/_rels/slide65.xml.rels><?xml version="1.0" encoding="UTF-8" standalone="yes"?>
<Relationships xmlns="http://schemas.openxmlformats.org/package/2006/relationships"><Relationship Id="rId13" Type="http://schemas.openxmlformats.org/officeDocument/2006/relationships/customXml" Target="../ink/ink731.xml"/><Relationship Id="rId18" Type="http://schemas.openxmlformats.org/officeDocument/2006/relationships/image" Target="../media/image336.png"/><Relationship Id="rId26" Type="http://schemas.openxmlformats.org/officeDocument/2006/relationships/image" Target="../media/image340.png"/><Relationship Id="rId39" Type="http://schemas.openxmlformats.org/officeDocument/2006/relationships/customXml" Target="../ink/ink744.xml"/><Relationship Id="rId21" Type="http://schemas.openxmlformats.org/officeDocument/2006/relationships/customXml" Target="../ink/ink735.xml"/><Relationship Id="rId34" Type="http://schemas.openxmlformats.org/officeDocument/2006/relationships/image" Target="../media/image344.png"/><Relationship Id="rId42" Type="http://schemas.openxmlformats.org/officeDocument/2006/relationships/image" Target="../media/image348.png"/><Relationship Id="rId47" Type="http://schemas.openxmlformats.org/officeDocument/2006/relationships/customXml" Target="../ink/ink748.xml"/><Relationship Id="rId50" Type="http://schemas.openxmlformats.org/officeDocument/2006/relationships/image" Target="../media/image237.png"/><Relationship Id="rId7" Type="http://schemas.openxmlformats.org/officeDocument/2006/relationships/customXml" Target="../ink/ink726.xml"/><Relationship Id="rId2" Type="http://schemas.openxmlformats.org/officeDocument/2006/relationships/notesSlide" Target="../notesSlides/notesSlide65.xml"/><Relationship Id="rId16" Type="http://schemas.openxmlformats.org/officeDocument/2006/relationships/image" Target="../media/image335.png"/><Relationship Id="rId29" Type="http://schemas.openxmlformats.org/officeDocument/2006/relationships/customXml" Target="../ink/ink739.xml"/><Relationship Id="rId11" Type="http://schemas.openxmlformats.org/officeDocument/2006/relationships/customXml" Target="../ink/ink729.xml"/><Relationship Id="rId24" Type="http://schemas.openxmlformats.org/officeDocument/2006/relationships/image" Target="../media/image339.png"/><Relationship Id="rId32" Type="http://schemas.openxmlformats.org/officeDocument/2006/relationships/image" Target="../media/image343.png"/><Relationship Id="rId37" Type="http://schemas.openxmlformats.org/officeDocument/2006/relationships/customXml" Target="../ink/ink743.xml"/><Relationship Id="rId40" Type="http://schemas.openxmlformats.org/officeDocument/2006/relationships/image" Target="../media/image347.png"/><Relationship Id="rId45" Type="http://schemas.openxmlformats.org/officeDocument/2006/relationships/customXml" Target="../ink/ink747.xml"/><Relationship Id="rId5" Type="http://schemas.openxmlformats.org/officeDocument/2006/relationships/image" Target="../media/image333.png"/><Relationship Id="rId15" Type="http://schemas.openxmlformats.org/officeDocument/2006/relationships/customXml" Target="../ink/ink732.xml"/><Relationship Id="rId23" Type="http://schemas.openxmlformats.org/officeDocument/2006/relationships/customXml" Target="../ink/ink736.xml"/><Relationship Id="rId28" Type="http://schemas.openxmlformats.org/officeDocument/2006/relationships/image" Target="../media/image341.png"/><Relationship Id="rId36" Type="http://schemas.openxmlformats.org/officeDocument/2006/relationships/image" Target="../media/image345.png"/><Relationship Id="rId49" Type="http://schemas.openxmlformats.org/officeDocument/2006/relationships/customXml" Target="../ink/ink749.xml"/><Relationship Id="rId10" Type="http://schemas.openxmlformats.org/officeDocument/2006/relationships/customXml" Target="../ink/ink728.xml"/><Relationship Id="rId19" Type="http://schemas.openxmlformats.org/officeDocument/2006/relationships/customXml" Target="../ink/ink734.xml"/><Relationship Id="rId31" Type="http://schemas.openxmlformats.org/officeDocument/2006/relationships/customXml" Target="../ink/ink740.xml"/><Relationship Id="rId44" Type="http://schemas.openxmlformats.org/officeDocument/2006/relationships/image" Target="../media/image349.png"/><Relationship Id="rId4" Type="http://schemas.openxmlformats.org/officeDocument/2006/relationships/image" Target="../media/image84.png"/><Relationship Id="rId9" Type="http://schemas.openxmlformats.org/officeDocument/2006/relationships/customXml" Target="../ink/ink727.xml"/><Relationship Id="rId14" Type="http://schemas.openxmlformats.org/officeDocument/2006/relationships/image" Target="../media/image65.png"/><Relationship Id="rId22" Type="http://schemas.openxmlformats.org/officeDocument/2006/relationships/image" Target="../media/image338.png"/><Relationship Id="rId27" Type="http://schemas.openxmlformats.org/officeDocument/2006/relationships/customXml" Target="../ink/ink738.xml"/><Relationship Id="rId30" Type="http://schemas.openxmlformats.org/officeDocument/2006/relationships/image" Target="../media/image342.png"/><Relationship Id="rId35" Type="http://schemas.openxmlformats.org/officeDocument/2006/relationships/customXml" Target="../ink/ink742.xml"/><Relationship Id="rId43" Type="http://schemas.openxmlformats.org/officeDocument/2006/relationships/customXml" Target="../ink/ink746.xml"/><Relationship Id="rId48" Type="http://schemas.openxmlformats.org/officeDocument/2006/relationships/image" Target="../media/image351.png"/><Relationship Id="rId8" Type="http://schemas.openxmlformats.org/officeDocument/2006/relationships/image" Target="../media/image66.png"/><Relationship Id="rId3" Type="http://schemas.openxmlformats.org/officeDocument/2006/relationships/hyperlink" Target="../themen/kryptografie/modulo_potenz_polygone_2010.ggb" TargetMode="External"/><Relationship Id="rId12" Type="http://schemas.openxmlformats.org/officeDocument/2006/relationships/customXml" Target="../ink/ink730.xml"/><Relationship Id="rId17" Type="http://schemas.openxmlformats.org/officeDocument/2006/relationships/customXml" Target="../ink/ink733.xml"/><Relationship Id="rId25" Type="http://schemas.openxmlformats.org/officeDocument/2006/relationships/customXml" Target="../ink/ink737.xml"/><Relationship Id="rId33" Type="http://schemas.openxmlformats.org/officeDocument/2006/relationships/customXml" Target="../ink/ink741.xml"/><Relationship Id="rId38" Type="http://schemas.openxmlformats.org/officeDocument/2006/relationships/image" Target="../media/image346.png"/><Relationship Id="rId46" Type="http://schemas.openxmlformats.org/officeDocument/2006/relationships/image" Target="../media/image350.png"/><Relationship Id="rId20" Type="http://schemas.openxmlformats.org/officeDocument/2006/relationships/image" Target="../media/image337.png"/><Relationship Id="rId41" Type="http://schemas.openxmlformats.org/officeDocument/2006/relationships/customXml" Target="../ink/ink74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4.png"/></Relationships>
</file>

<file path=ppt/slides/_rels/slide66.xml.rels><?xml version="1.0" encoding="UTF-8" standalone="yes"?>
<Relationships xmlns="http://schemas.openxmlformats.org/package/2006/relationships"><Relationship Id="rId13" Type="http://schemas.openxmlformats.org/officeDocument/2006/relationships/customXml" Target="../ink/ink755.xml"/><Relationship Id="rId18" Type="http://schemas.openxmlformats.org/officeDocument/2006/relationships/image" Target="../media/image354.png"/><Relationship Id="rId26" Type="http://schemas.openxmlformats.org/officeDocument/2006/relationships/image" Target="../media/image358.png"/><Relationship Id="rId39" Type="http://schemas.openxmlformats.org/officeDocument/2006/relationships/customXml" Target="../ink/ink768.xml"/><Relationship Id="rId21" Type="http://schemas.openxmlformats.org/officeDocument/2006/relationships/customXml" Target="../ink/ink759.xml"/><Relationship Id="rId34" Type="http://schemas.openxmlformats.org/officeDocument/2006/relationships/image" Target="../media/image362.png"/><Relationship Id="rId42" Type="http://schemas.openxmlformats.org/officeDocument/2006/relationships/image" Target="../media/image366.png"/><Relationship Id="rId7" Type="http://schemas.openxmlformats.org/officeDocument/2006/relationships/customXml" Target="../ink/ink750.xml"/><Relationship Id="rId2" Type="http://schemas.openxmlformats.org/officeDocument/2006/relationships/notesSlide" Target="../notesSlides/notesSlide66.xml"/><Relationship Id="rId16" Type="http://schemas.openxmlformats.org/officeDocument/2006/relationships/image" Target="../media/image353.png"/><Relationship Id="rId20" Type="http://schemas.openxmlformats.org/officeDocument/2006/relationships/image" Target="../media/image355.png"/><Relationship Id="rId29" Type="http://schemas.openxmlformats.org/officeDocument/2006/relationships/customXml" Target="../ink/ink763.xml"/><Relationship Id="rId41" Type="http://schemas.openxmlformats.org/officeDocument/2006/relationships/customXml" Target="../ink/ink76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3.png"/><Relationship Id="rId11" Type="http://schemas.openxmlformats.org/officeDocument/2006/relationships/customXml" Target="../ink/ink753.xml"/><Relationship Id="rId24" Type="http://schemas.openxmlformats.org/officeDocument/2006/relationships/image" Target="../media/image357.png"/><Relationship Id="rId32" Type="http://schemas.openxmlformats.org/officeDocument/2006/relationships/image" Target="../media/image361.png"/><Relationship Id="rId37" Type="http://schemas.openxmlformats.org/officeDocument/2006/relationships/customXml" Target="../ink/ink767.xml"/><Relationship Id="rId40" Type="http://schemas.openxmlformats.org/officeDocument/2006/relationships/image" Target="../media/image365.png"/><Relationship Id="rId5" Type="http://schemas.openxmlformats.org/officeDocument/2006/relationships/image" Target="../media/image84.png"/><Relationship Id="rId15" Type="http://schemas.openxmlformats.org/officeDocument/2006/relationships/customXml" Target="../ink/ink756.xml"/><Relationship Id="rId23" Type="http://schemas.openxmlformats.org/officeDocument/2006/relationships/customXml" Target="../ink/ink760.xml"/><Relationship Id="rId28" Type="http://schemas.openxmlformats.org/officeDocument/2006/relationships/image" Target="../media/image359.png"/><Relationship Id="rId36" Type="http://schemas.openxmlformats.org/officeDocument/2006/relationships/image" Target="../media/image363.png"/><Relationship Id="rId10" Type="http://schemas.openxmlformats.org/officeDocument/2006/relationships/customXml" Target="../ink/ink752.xml"/><Relationship Id="rId19" Type="http://schemas.openxmlformats.org/officeDocument/2006/relationships/customXml" Target="../ink/ink758.xml"/><Relationship Id="rId31" Type="http://schemas.openxmlformats.org/officeDocument/2006/relationships/customXml" Target="../ink/ink764.xml"/><Relationship Id="rId44" Type="http://schemas.openxmlformats.org/officeDocument/2006/relationships/image" Target="../media/image367.png"/><Relationship Id="rId4" Type="http://schemas.openxmlformats.org/officeDocument/2006/relationships/hyperlink" Target="../themen/kryptografie/modulo_potenz_polygone_2010.ggb" TargetMode="External"/><Relationship Id="rId9" Type="http://schemas.openxmlformats.org/officeDocument/2006/relationships/customXml" Target="../ink/ink751.xml"/><Relationship Id="rId14" Type="http://schemas.openxmlformats.org/officeDocument/2006/relationships/image" Target="../media/image65.png"/><Relationship Id="rId22" Type="http://schemas.openxmlformats.org/officeDocument/2006/relationships/image" Target="../media/image356.png"/><Relationship Id="rId27" Type="http://schemas.openxmlformats.org/officeDocument/2006/relationships/customXml" Target="../ink/ink762.xml"/><Relationship Id="rId30" Type="http://schemas.openxmlformats.org/officeDocument/2006/relationships/image" Target="../media/image360.png"/><Relationship Id="rId35" Type="http://schemas.openxmlformats.org/officeDocument/2006/relationships/customXml" Target="../ink/ink766.xml"/><Relationship Id="rId43" Type="http://schemas.openxmlformats.org/officeDocument/2006/relationships/customXml" Target="../ink/ink770.xml"/><Relationship Id="rId8" Type="http://schemas.openxmlformats.org/officeDocument/2006/relationships/image" Target="../media/image66.png"/><Relationship Id="rId3" Type="http://schemas.openxmlformats.org/officeDocument/2006/relationships/image" Target="../media/image352.png"/><Relationship Id="rId12" Type="http://schemas.openxmlformats.org/officeDocument/2006/relationships/customXml" Target="../ink/ink754.xml"/><Relationship Id="rId17" Type="http://schemas.openxmlformats.org/officeDocument/2006/relationships/customXml" Target="../ink/ink757.xml"/><Relationship Id="rId25" Type="http://schemas.openxmlformats.org/officeDocument/2006/relationships/customXml" Target="../ink/ink761.xml"/><Relationship Id="rId33" Type="http://schemas.openxmlformats.org/officeDocument/2006/relationships/customXml" Target="../ink/ink765.xml"/><Relationship Id="rId38" Type="http://schemas.openxmlformats.org/officeDocument/2006/relationships/image" Target="../media/image364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customXml" Target="../ink/ink773.xml"/><Relationship Id="rId13" Type="http://schemas.openxmlformats.org/officeDocument/2006/relationships/customXml" Target="../ink/ink777.xml"/><Relationship Id="rId18" Type="http://schemas.openxmlformats.org/officeDocument/2006/relationships/image" Target="../media/image370.png"/><Relationship Id="rId3" Type="http://schemas.openxmlformats.org/officeDocument/2006/relationships/hyperlink" Target="../themen/kryptografie/modulo_potenz_polygone_2010.ggb" TargetMode="External"/><Relationship Id="rId7" Type="http://schemas.openxmlformats.org/officeDocument/2006/relationships/customXml" Target="../ink/ink772.xml"/><Relationship Id="rId12" Type="http://schemas.openxmlformats.org/officeDocument/2006/relationships/image" Target="../media/image65.png"/><Relationship Id="rId17" Type="http://schemas.openxmlformats.org/officeDocument/2006/relationships/customXml" Target="../ink/ink779.xml"/><Relationship Id="rId2" Type="http://schemas.openxmlformats.org/officeDocument/2006/relationships/notesSlide" Target="../notesSlides/notesSlide67.xml"/><Relationship Id="rId16" Type="http://schemas.openxmlformats.org/officeDocument/2006/relationships/image" Target="../media/image369.png"/><Relationship Id="rId20" Type="http://schemas.openxmlformats.org/officeDocument/2006/relationships/image" Target="../media/image37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png"/><Relationship Id="rId11" Type="http://schemas.openxmlformats.org/officeDocument/2006/relationships/customXml" Target="../ink/ink776.xml"/><Relationship Id="rId5" Type="http://schemas.openxmlformats.org/officeDocument/2006/relationships/customXml" Target="../ink/ink771.xml"/><Relationship Id="rId15" Type="http://schemas.openxmlformats.org/officeDocument/2006/relationships/customXml" Target="../ink/ink778.xml"/><Relationship Id="rId10" Type="http://schemas.openxmlformats.org/officeDocument/2006/relationships/customXml" Target="../ink/ink775.xml"/><Relationship Id="rId19" Type="http://schemas.openxmlformats.org/officeDocument/2006/relationships/customXml" Target="../ink/ink780.xml"/><Relationship Id="rId4" Type="http://schemas.openxmlformats.org/officeDocument/2006/relationships/image" Target="../media/image84.png"/><Relationship Id="rId9" Type="http://schemas.openxmlformats.org/officeDocument/2006/relationships/customXml" Target="../ink/ink774.xml"/><Relationship Id="rId14" Type="http://schemas.openxmlformats.org/officeDocument/2006/relationships/image" Target="../media/image368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customXml" Target="../ink/ink782.xml"/><Relationship Id="rId13" Type="http://schemas.openxmlformats.org/officeDocument/2006/relationships/image" Target="../media/image65.png"/><Relationship Id="rId18" Type="http://schemas.openxmlformats.org/officeDocument/2006/relationships/customXml" Target="../ink/ink789.xml"/><Relationship Id="rId3" Type="http://schemas.openxmlformats.org/officeDocument/2006/relationships/hyperlink" Target="../themen/kryptografie/modulo_potenz_polygone_2010.ggb" TargetMode="External"/><Relationship Id="rId21" Type="http://schemas.openxmlformats.org/officeDocument/2006/relationships/image" Target="../media/image373.png"/><Relationship Id="rId7" Type="http://schemas.openxmlformats.org/officeDocument/2006/relationships/image" Target="../media/image66.png"/><Relationship Id="rId12" Type="http://schemas.openxmlformats.org/officeDocument/2006/relationships/customXml" Target="../ink/ink786.xml"/><Relationship Id="rId17" Type="http://schemas.openxmlformats.org/officeDocument/2006/relationships/image" Target="../media/image369.png"/><Relationship Id="rId2" Type="http://schemas.openxmlformats.org/officeDocument/2006/relationships/notesSlide" Target="../notesSlides/notesSlide68.xml"/><Relationship Id="rId16" Type="http://schemas.openxmlformats.org/officeDocument/2006/relationships/customXml" Target="../ink/ink788.xml"/><Relationship Id="rId20" Type="http://schemas.openxmlformats.org/officeDocument/2006/relationships/customXml" Target="../ink/ink790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781.xml"/><Relationship Id="rId11" Type="http://schemas.openxmlformats.org/officeDocument/2006/relationships/customXml" Target="../ink/ink785.xml"/><Relationship Id="rId5" Type="http://schemas.openxmlformats.org/officeDocument/2006/relationships/image" Target="../media/image372.png"/><Relationship Id="rId15" Type="http://schemas.openxmlformats.org/officeDocument/2006/relationships/image" Target="../media/image368.png"/><Relationship Id="rId23" Type="http://schemas.openxmlformats.org/officeDocument/2006/relationships/image" Target="../media/image371.png"/><Relationship Id="rId10" Type="http://schemas.openxmlformats.org/officeDocument/2006/relationships/customXml" Target="../ink/ink784.xml"/><Relationship Id="rId19" Type="http://schemas.openxmlformats.org/officeDocument/2006/relationships/image" Target="../media/image370.png"/><Relationship Id="rId4" Type="http://schemas.openxmlformats.org/officeDocument/2006/relationships/image" Target="../media/image84.png"/><Relationship Id="rId9" Type="http://schemas.openxmlformats.org/officeDocument/2006/relationships/customXml" Target="../ink/ink783.xml"/><Relationship Id="rId14" Type="http://schemas.openxmlformats.org/officeDocument/2006/relationships/customXml" Target="../ink/ink787.xml"/><Relationship Id="rId22" Type="http://schemas.openxmlformats.org/officeDocument/2006/relationships/customXml" Target="../ink/ink79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liennummernplatzhalter 5">
            <a:extLst>
              <a:ext uri="{FF2B5EF4-FFF2-40B4-BE49-F238E27FC236}">
                <a16:creationId xmlns:a16="http://schemas.microsoft.com/office/drawing/2014/main" id="{B3DB1DFE-B372-4E71-B953-DBB4B2771C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CB2E829-BEAA-495E-894B-9FB11AA87FA4}" type="slidenum">
              <a:rPr lang="de-DE" altLang="de-DE" sz="1400"/>
              <a:pPr eaLnBrk="1" hangingPunct="1"/>
              <a:t>1</a:t>
            </a:fld>
            <a:endParaRPr lang="de-DE" altLang="de-DE" sz="14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65485F51-3C89-4AFE-A580-661553FDE96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Mathematik für alle</a:t>
            </a:r>
          </a:p>
        </p:txBody>
      </p:sp>
      <p:pic>
        <p:nvPicPr>
          <p:cNvPr id="60420" name="Picture 5" descr="leuphana">
            <a:extLst>
              <a:ext uri="{FF2B5EF4-FFF2-40B4-BE49-F238E27FC236}">
                <a16:creationId xmlns:a16="http://schemas.microsoft.com/office/drawing/2014/main" id="{55BF9FCB-E308-48D6-B8E1-1EDA363986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96975"/>
            <a:ext cx="3671888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1" name="Text Box 6">
            <a:extLst>
              <a:ext uri="{FF2B5EF4-FFF2-40B4-BE49-F238E27FC236}">
                <a16:creationId xmlns:a16="http://schemas.microsoft.com/office/drawing/2014/main" id="{F15008A3-C6E4-417A-AAF2-E28B2F4D9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60422" name="Picture 7" descr="glückFarn">
            <a:extLst>
              <a:ext uri="{FF2B5EF4-FFF2-40B4-BE49-F238E27FC236}">
                <a16:creationId xmlns:a16="http://schemas.microsoft.com/office/drawing/2014/main" id="{ECCA7F00-CF42-4D27-B3E3-8649EED622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924175"/>
            <a:ext cx="7416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Foliennummernplatzhalter 5">
            <a:extLst>
              <a:ext uri="{FF2B5EF4-FFF2-40B4-BE49-F238E27FC236}">
                <a16:creationId xmlns:a16="http://schemas.microsoft.com/office/drawing/2014/main" id="{1B5F1B50-8B24-47F4-BD23-CB889CF7E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ACCC045-9FAD-451B-84BA-A5BBC6F1974E}" type="slidenum">
              <a:rPr lang="de-DE" altLang="de-DE" sz="1400"/>
              <a:pPr eaLnBrk="1" hangingPunct="1"/>
              <a:t>10</a:t>
            </a:fld>
            <a:endParaRPr lang="de-DE" altLang="de-DE" sz="1400"/>
          </a:p>
        </p:txBody>
      </p:sp>
      <p:pic>
        <p:nvPicPr>
          <p:cNvPr id="69635" name="Picture 5" descr="ei-code-leiste">
            <a:extLst>
              <a:ext uri="{FF2B5EF4-FFF2-40B4-BE49-F238E27FC236}">
                <a16:creationId xmlns:a16="http://schemas.microsoft.com/office/drawing/2014/main" id="{A816C85C-0FF0-4EF2-A5B8-C5EBCFD405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7563"/>
            <a:ext cx="9525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6" name="Picture 6" descr="a-bis-z-dopp">
            <a:extLst>
              <a:ext uri="{FF2B5EF4-FFF2-40B4-BE49-F238E27FC236}">
                <a16:creationId xmlns:a16="http://schemas.microsoft.com/office/drawing/2014/main" id="{D31DCAD5-4178-4DD2-9F64-E3EC71528D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36963" y="4652963"/>
            <a:ext cx="14630401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AutoShape 7">
            <a:extLst>
              <a:ext uri="{FF2B5EF4-FFF2-40B4-BE49-F238E27FC236}">
                <a16:creationId xmlns:a16="http://schemas.microsoft.com/office/drawing/2014/main" id="{1C9BA55C-B4B6-47AF-8012-299D3DDC7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213100"/>
            <a:ext cx="215900" cy="1584325"/>
          </a:xfrm>
          <a:prstGeom prst="downArrow">
            <a:avLst>
              <a:gd name="adj1" fmla="val 50000"/>
              <a:gd name="adj2" fmla="val 183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69638" name="Text Box 8">
            <a:extLst>
              <a:ext uri="{FF2B5EF4-FFF2-40B4-BE49-F238E27FC236}">
                <a16:creationId xmlns:a16="http://schemas.microsoft.com/office/drawing/2014/main" id="{E984FD3E-BFA8-4E6A-A52B-0796F914F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349500"/>
            <a:ext cx="22320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Schlüssel-Buchstabe</a:t>
            </a:r>
          </a:p>
        </p:txBody>
      </p:sp>
      <p:sp>
        <p:nvSpPr>
          <p:cNvPr id="69639" name="Text Box 9">
            <a:extLst>
              <a:ext uri="{FF2B5EF4-FFF2-40B4-BE49-F238E27FC236}">
                <a16:creationId xmlns:a16="http://schemas.microsoft.com/office/drawing/2014/main" id="{3C4512D9-104A-4888-B407-A025336F1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357563"/>
            <a:ext cx="201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über das A stellen</a:t>
            </a:r>
          </a:p>
        </p:txBody>
      </p:sp>
      <p:sp>
        <p:nvSpPr>
          <p:cNvPr id="69640" name="Text Box 10">
            <a:extLst>
              <a:ext uri="{FF2B5EF4-FFF2-40B4-BE49-F238E27FC236}">
                <a16:creationId xmlns:a16="http://schemas.microsoft.com/office/drawing/2014/main" id="{33531BC3-1AB4-48E0-8EE3-557C38013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0" y="5895975"/>
            <a:ext cx="293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lartext-Buchstaben</a:t>
            </a:r>
          </a:p>
        </p:txBody>
      </p:sp>
      <p:sp>
        <p:nvSpPr>
          <p:cNvPr id="69641" name="Text Box 11">
            <a:extLst>
              <a:ext uri="{FF2B5EF4-FFF2-40B4-BE49-F238E27FC236}">
                <a16:creationId xmlns:a16="http://schemas.microsoft.com/office/drawing/2014/main" id="{4ABB4507-E65D-4B90-95F4-BE6A9C6CA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6325" y="4024313"/>
            <a:ext cx="372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ryptogramm-Buchstaben</a:t>
            </a:r>
          </a:p>
        </p:txBody>
      </p:sp>
      <p:sp>
        <p:nvSpPr>
          <p:cNvPr id="69642" name="Text Box 12">
            <a:extLst>
              <a:ext uri="{FF2B5EF4-FFF2-40B4-BE49-F238E27FC236}">
                <a16:creationId xmlns:a16="http://schemas.microsoft.com/office/drawing/2014/main" id="{67D2094C-8134-421D-AF20-C2DD12B1B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69643" name="Text Box 18">
            <a:extLst>
              <a:ext uri="{FF2B5EF4-FFF2-40B4-BE49-F238E27FC236}">
                <a16:creationId xmlns:a16="http://schemas.microsoft.com/office/drawing/2014/main" id="{BA2E2D45-A15D-47CE-BF63-72D6D555F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69644" name="Textfeld 12">
            <a:extLst>
              <a:ext uri="{FF2B5EF4-FFF2-40B4-BE49-F238E27FC236}">
                <a16:creationId xmlns:a16="http://schemas.microsoft.com/office/drawing/2014/main" id="{0F5F78D9-3A5C-480C-9F34-CCF1656FB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700213"/>
            <a:ext cx="1349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eyletter</a:t>
            </a:r>
          </a:p>
        </p:txBody>
      </p:sp>
      <p:sp>
        <p:nvSpPr>
          <p:cNvPr id="69645" name="Textfeld 13">
            <a:extLst>
              <a:ext uri="{FF2B5EF4-FFF2-40B4-BE49-F238E27FC236}">
                <a16:creationId xmlns:a16="http://schemas.microsoft.com/office/drawing/2014/main" id="{EC49F65C-0BE8-4E44-BA5F-D7ED8EDA2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2997200"/>
            <a:ext cx="2322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put it over the A</a:t>
            </a:r>
          </a:p>
        </p:txBody>
      </p:sp>
      <p:sp>
        <p:nvSpPr>
          <p:cNvPr id="69646" name="Textfeld 14">
            <a:extLst>
              <a:ext uri="{FF2B5EF4-FFF2-40B4-BE49-F238E27FC236}">
                <a16:creationId xmlns:a16="http://schemas.microsoft.com/office/drawing/2014/main" id="{2D55C042-14AD-498E-A362-2C08BCDA6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3644900"/>
            <a:ext cx="3297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letters of the ciphertext</a:t>
            </a:r>
          </a:p>
        </p:txBody>
      </p:sp>
      <p:sp>
        <p:nvSpPr>
          <p:cNvPr id="69647" name="Textfeld 15">
            <a:extLst>
              <a:ext uri="{FF2B5EF4-FFF2-40B4-BE49-F238E27FC236}">
                <a16:creationId xmlns:a16="http://schemas.microsoft.com/office/drawing/2014/main" id="{E8BA3E39-01B3-4547-906E-5B702E9A4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5876925"/>
            <a:ext cx="3109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letters of the plaintext</a:t>
            </a:r>
          </a:p>
        </p:txBody>
      </p:sp>
      <p:sp>
        <p:nvSpPr>
          <p:cNvPr id="69648" name="Text Box 12">
            <a:extLst>
              <a:ext uri="{FF2B5EF4-FFF2-40B4-BE49-F238E27FC236}">
                <a16:creationId xmlns:a16="http://schemas.microsoft.com/office/drawing/2014/main" id="{E23FD8BF-FDB6-4ADC-BD23-A8BECA24F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22828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DRKYV</a:t>
            </a:r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CD59CF1B-288A-40B4-B3BC-C060C2CF0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0350"/>
            <a:ext cx="914400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de-DE" sz="40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Caesar‘s</a:t>
            </a:r>
            <a:r>
              <a:rPr lang="de-DE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Code, </a:t>
            </a:r>
            <a:r>
              <a:rPr lang="de-DE" sz="40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the</a:t>
            </a:r>
            <a:r>
              <a:rPr lang="de-DE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Origin </a:t>
            </a:r>
            <a:r>
              <a:rPr lang="de-DE" sz="40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f</a:t>
            </a:r>
            <a:r>
              <a:rPr lang="de-DE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de-DE" sz="40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the</a:t>
            </a:r>
            <a:r>
              <a:rPr lang="de-DE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de-DE" sz="40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Cryptography</a:t>
            </a:r>
            <a:endParaRPr lang="de-DE" sz="40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Foliennummernplatzhalter 5">
            <a:extLst>
              <a:ext uri="{FF2B5EF4-FFF2-40B4-BE49-F238E27FC236}">
                <a16:creationId xmlns:a16="http://schemas.microsoft.com/office/drawing/2014/main" id="{7777AA51-7963-4337-8E1C-51B4F7D0F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3ED94F7-F6E8-4C75-87F3-2FC837F8ECC1}" type="slidenum">
              <a:rPr lang="de-DE" altLang="de-DE" sz="1400"/>
              <a:pPr eaLnBrk="1" hangingPunct="1"/>
              <a:t>11</a:t>
            </a:fld>
            <a:endParaRPr lang="de-DE" altLang="de-DE" sz="1400"/>
          </a:p>
        </p:txBody>
      </p:sp>
      <p:sp>
        <p:nvSpPr>
          <p:cNvPr id="1030" name="Rectangle 2">
            <a:extLst>
              <a:ext uri="{FF2B5EF4-FFF2-40B4-BE49-F238E27FC236}">
                <a16:creationId xmlns:a16="http://schemas.microsoft.com/office/drawing/2014/main" id="{BA64EAE6-E64A-4D33-BB14-40CC81B176B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Kyptografie, Vigenère-Verfahren</a:t>
            </a:r>
          </a:p>
        </p:txBody>
      </p:sp>
      <p:sp>
        <p:nvSpPr>
          <p:cNvPr id="1031" name="Rectangle 3">
            <a:extLst>
              <a:ext uri="{FF2B5EF4-FFF2-40B4-BE49-F238E27FC236}">
                <a16:creationId xmlns:a16="http://schemas.microsoft.com/office/drawing/2014/main" id="{86239976-CDDD-4A51-96D9-5C7F0858077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350" y="908050"/>
            <a:ext cx="6400800" cy="4333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de-DE" altLang="de-DE" sz="2800"/>
              <a:t>Vigenère-Verfahren</a:t>
            </a:r>
          </a:p>
        </p:txBody>
      </p:sp>
      <p:sp>
        <p:nvSpPr>
          <p:cNvPr id="1032" name="Text Box 9">
            <a:extLst>
              <a:ext uri="{FF2B5EF4-FFF2-40B4-BE49-F238E27FC236}">
                <a16:creationId xmlns:a16="http://schemas.microsoft.com/office/drawing/2014/main" id="{60DBDE03-07A4-4A32-AC6F-5225D24DA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0" y="5895975"/>
            <a:ext cx="293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lartext-Buchstaben</a:t>
            </a:r>
          </a:p>
        </p:txBody>
      </p:sp>
      <p:sp>
        <p:nvSpPr>
          <p:cNvPr id="1033" name="Text Box 10">
            <a:extLst>
              <a:ext uri="{FF2B5EF4-FFF2-40B4-BE49-F238E27FC236}">
                <a16:creationId xmlns:a16="http://schemas.microsoft.com/office/drawing/2014/main" id="{7791B164-45ED-4D9E-8FF8-4B4039DB8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557338"/>
            <a:ext cx="209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ryptogramm:</a:t>
            </a:r>
          </a:p>
        </p:txBody>
      </p:sp>
      <p:pic>
        <p:nvPicPr>
          <p:cNvPr id="1034" name="Picture 15" descr="vigenere-leuph-math">
            <a:extLst>
              <a:ext uri="{FF2B5EF4-FFF2-40B4-BE49-F238E27FC236}">
                <a16:creationId xmlns:a16="http://schemas.microsoft.com/office/drawing/2014/main" id="{E8372195-5E4C-4CC3-AE60-5CAED360DF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613"/>
            <a:ext cx="66008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Text Box 16">
            <a:extLst>
              <a:ext uri="{FF2B5EF4-FFF2-40B4-BE49-F238E27FC236}">
                <a16:creationId xmlns:a16="http://schemas.microsoft.com/office/drawing/2014/main" id="{377AF651-8CAF-44D9-94AB-3CF274744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026" name="Ink 22">
                <a:extLst>
                  <a:ext uri="{FF2B5EF4-FFF2-40B4-BE49-F238E27FC236}">
                    <a16:creationId xmlns:a16="http://schemas.microsoft.com/office/drawing/2014/main" id="{BFDE1B47-F79A-401D-9548-EC7327AA696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83500" y="242888"/>
              <a:ext cx="1220788" cy="900112"/>
            </p14:xfrm>
          </p:contentPart>
        </mc:Choice>
        <mc:Fallback>
          <p:pic>
            <p:nvPicPr>
              <p:cNvPr id="1026" name="Ink 22">
                <a:extLst>
                  <a:ext uri="{FF2B5EF4-FFF2-40B4-BE49-F238E27FC236}">
                    <a16:creationId xmlns:a16="http://schemas.microsoft.com/office/drawing/2014/main" id="{BFDE1B47-F79A-401D-9548-EC7327AA696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674159" y="233527"/>
                <a:ext cx="1239470" cy="9188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027" name="Ink 30">
                <a:extLst>
                  <a:ext uri="{FF2B5EF4-FFF2-40B4-BE49-F238E27FC236}">
                    <a16:creationId xmlns:a16="http://schemas.microsoft.com/office/drawing/2014/main" id="{2F634F63-D2C3-4329-81E0-DC84C5D504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27650" y="5454650"/>
              <a:ext cx="12700" cy="36513"/>
            </p14:xfrm>
          </p:contentPart>
        </mc:Choice>
        <mc:Fallback>
          <p:pic>
            <p:nvPicPr>
              <p:cNvPr id="1027" name="Ink 30">
                <a:extLst>
                  <a:ext uri="{FF2B5EF4-FFF2-40B4-BE49-F238E27FC236}">
                    <a16:creationId xmlns:a16="http://schemas.microsoft.com/office/drawing/2014/main" id="{2F634F63-D2C3-4329-81E0-DC84C5D504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310831" y="5436936"/>
                <a:ext cx="45651" cy="71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028" name="Ink 37">
                <a:extLst>
                  <a:ext uri="{FF2B5EF4-FFF2-40B4-BE49-F238E27FC236}">
                    <a16:creationId xmlns:a16="http://schemas.microsoft.com/office/drawing/2014/main" id="{CE0473AE-7220-4CF9-BEA1-F3E0E12FBA1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21000" y="1701800"/>
              <a:ext cx="4763" cy="31750"/>
            </p14:xfrm>
          </p:contentPart>
        </mc:Choice>
        <mc:Fallback>
          <p:pic>
            <p:nvPicPr>
              <p:cNvPr id="1028" name="Ink 37">
                <a:extLst>
                  <a:ext uri="{FF2B5EF4-FFF2-40B4-BE49-F238E27FC236}">
                    <a16:creationId xmlns:a16="http://schemas.microsoft.com/office/drawing/2014/main" id="{CE0473AE-7220-4CF9-BEA1-F3E0E12FBA1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01551" y="1683710"/>
                <a:ext cx="42867" cy="6719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Foliennummernplatzhalter 5">
            <a:extLst>
              <a:ext uri="{FF2B5EF4-FFF2-40B4-BE49-F238E27FC236}">
                <a16:creationId xmlns:a16="http://schemas.microsoft.com/office/drawing/2014/main" id="{96E5F986-A9AF-4B28-9757-F5ABC75BB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69F23F1-767E-467C-ADAB-5D83E9ACA6B3}" type="slidenum">
              <a:rPr lang="de-DE" altLang="de-DE" sz="1400"/>
              <a:pPr eaLnBrk="1" hangingPunct="1"/>
              <a:t>12</a:t>
            </a:fld>
            <a:endParaRPr lang="de-DE" altLang="de-DE" sz="1400"/>
          </a:p>
        </p:txBody>
      </p:sp>
      <p:sp>
        <p:nvSpPr>
          <p:cNvPr id="2054" name="Rectangle 2">
            <a:extLst>
              <a:ext uri="{FF2B5EF4-FFF2-40B4-BE49-F238E27FC236}">
                <a16:creationId xmlns:a16="http://schemas.microsoft.com/office/drawing/2014/main" id="{E071785B-B28C-42E5-AF64-DB299D83880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-107950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Cyptographie, Vigenère‘s Method</a:t>
            </a:r>
          </a:p>
        </p:txBody>
      </p:sp>
      <p:sp>
        <p:nvSpPr>
          <p:cNvPr id="2055" name="Rectangle 3">
            <a:extLst>
              <a:ext uri="{FF2B5EF4-FFF2-40B4-BE49-F238E27FC236}">
                <a16:creationId xmlns:a16="http://schemas.microsoft.com/office/drawing/2014/main" id="{4EECB50B-A191-4366-AC33-13F1C488C13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350" y="908050"/>
            <a:ext cx="6400800" cy="4333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de-DE" altLang="de-DE" sz="2800"/>
              <a:t>Vigenère-Verfahren</a:t>
            </a:r>
          </a:p>
        </p:txBody>
      </p:sp>
      <p:sp>
        <p:nvSpPr>
          <p:cNvPr id="2056" name="Text Box 9">
            <a:extLst>
              <a:ext uri="{FF2B5EF4-FFF2-40B4-BE49-F238E27FC236}">
                <a16:creationId xmlns:a16="http://schemas.microsoft.com/office/drawing/2014/main" id="{B8985434-1384-4861-BBE5-1AD9E30CC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0" y="5895975"/>
            <a:ext cx="293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lartext-Buchstaben</a:t>
            </a:r>
          </a:p>
        </p:txBody>
      </p:sp>
      <p:sp>
        <p:nvSpPr>
          <p:cNvPr id="2057" name="Text Box 10">
            <a:extLst>
              <a:ext uri="{FF2B5EF4-FFF2-40B4-BE49-F238E27FC236}">
                <a16:creationId xmlns:a16="http://schemas.microsoft.com/office/drawing/2014/main" id="{3A7414DA-F5D3-449A-A639-08B496B80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557338"/>
            <a:ext cx="209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ryptogramm:</a:t>
            </a:r>
          </a:p>
        </p:txBody>
      </p:sp>
      <p:pic>
        <p:nvPicPr>
          <p:cNvPr id="2058" name="Picture 15" descr="vigenere-leuph-math">
            <a:extLst>
              <a:ext uri="{FF2B5EF4-FFF2-40B4-BE49-F238E27FC236}">
                <a16:creationId xmlns:a16="http://schemas.microsoft.com/office/drawing/2014/main" id="{1AD1B3B5-746D-4EB6-9BB0-CC019C0CB4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613"/>
            <a:ext cx="66008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9" name="Text Box 16">
            <a:extLst>
              <a:ext uri="{FF2B5EF4-FFF2-40B4-BE49-F238E27FC236}">
                <a16:creationId xmlns:a16="http://schemas.microsoft.com/office/drawing/2014/main" id="{F4C51A0C-9522-4980-B99C-E98E2CEB1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2060" name="Textfeld 8">
            <a:extLst>
              <a:ext uri="{FF2B5EF4-FFF2-40B4-BE49-F238E27FC236}">
                <a16:creationId xmlns:a16="http://schemas.microsoft.com/office/drawing/2014/main" id="{A9D53EB6-0BF8-4182-8CB1-92CE163B412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396875" y="2387601"/>
            <a:ext cx="1404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eyword</a:t>
            </a:r>
          </a:p>
        </p:txBody>
      </p:sp>
      <p:sp>
        <p:nvSpPr>
          <p:cNvPr id="2061" name="Text Box 5">
            <a:extLst>
              <a:ext uri="{FF2B5EF4-FFF2-40B4-BE49-F238E27FC236}">
                <a16:creationId xmlns:a16="http://schemas.microsoft.com/office/drawing/2014/main" id="{8366E914-1847-47C3-821F-EFFF6D211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989138"/>
            <a:ext cx="1604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ciphertext:</a:t>
            </a:r>
          </a:p>
        </p:txBody>
      </p:sp>
      <p:sp>
        <p:nvSpPr>
          <p:cNvPr id="2062" name="Textfeld 10">
            <a:extLst>
              <a:ext uri="{FF2B5EF4-FFF2-40B4-BE49-F238E27FC236}">
                <a16:creationId xmlns:a16="http://schemas.microsoft.com/office/drawing/2014/main" id="{520DDBE7-017F-4F67-8F50-29EB40797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908050"/>
            <a:ext cx="1333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plaintext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050" name="Ink 22">
                <a:extLst>
                  <a:ext uri="{FF2B5EF4-FFF2-40B4-BE49-F238E27FC236}">
                    <a16:creationId xmlns:a16="http://schemas.microsoft.com/office/drawing/2014/main" id="{BCD0695B-661C-4CC9-BA14-D59785A6B4E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83500" y="242888"/>
              <a:ext cx="1220788" cy="900112"/>
            </p14:xfrm>
          </p:contentPart>
        </mc:Choice>
        <mc:Fallback>
          <p:pic>
            <p:nvPicPr>
              <p:cNvPr id="2050" name="Ink 22">
                <a:extLst>
                  <a:ext uri="{FF2B5EF4-FFF2-40B4-BE49-F238E27FC236}">
                    <a16:creationId xmlns:a16="http://schemas.microsoft.com/office/drawing/2014/main" id="{BCD0695B-661C-4CC9-BA14-D59785A6B4E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674159" y="233527"/>
                <a:ext cx="1239470" cy="9188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051" name="Ink 30">
                <a:extLst>
                  <a:ext uri="{FF2B5EF4-FFF2-40B4-BE49-F238E27FC236}">
                    <a16:creationId xmlns:a16="http://schemas.microsoft.com/office/drawing/2014/main" id="{82082F74-554D-4F24-8F5F-54D5CDF35C3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27650" y="5454650"/>
              <a:ext cx="12700" cy="36513"/>
            </p14:xfrm>
          </p:contentPart>
        </mc:Choice>
        <mc:Fallback>
          <p:pic>
            <p:nvPicPr>
              <p:cNvPr id="2051" name="Ink 30">
                <a:extLst>
                  <a:ext uri="{FF2B5EF4-FFF2-40B4-BE49-F238E27FC236}">
                    <a16:creationId xmlns:a16="http://schemas.microsoft.com/office/drawing/2014/main" id="{82082F74-554D-4F24-8F5F-54D5CDF35C3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310831" y="5436936"/>
                <a:ext cx="45651" cy="71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052" name="Ink 37">
                <a:extLst>
                  <a:ext uri="{FF2B5EF4-FFF2-40B4-BE49-F238E27FC236}">
                    <a16:creationId xmlns:a16="http://schemas.microsoft.com/office/drawing/2014/main" id="{44111189-C5EA-41FE-A99A-A2EA6FB5FD3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21000" y="1701800"/>
              <a:ext cx="4763" cy="31750"/>
            </p14:xfrm>
          </p:contentPart>
        </mc:Choice>
        <mc:Fallback>
          <p:pic>
            <p:nvPicPr>
              <p:cNvPr id="2052" name="Ink 37">
                <a:extLst>
                  <a:ext uri="{FF2B5EF4-FFF2-40B4-BE49-F238E27FC236}">
                    <a16:creationId xmlns:a16="http://schemas.microsoft.com/office/drawing/2014/main" id="{44111189-C5EA-41FE-A99A-A2EA6FB5FD3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01551" y="1683710"/>
                <a:ext cx="42867" cy="6719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Foliennummernplatzhalter 5">
            <a:extLst>
              <a:ext uri="{FF2B5EF4-FFF2-40B4-BE49-F238E27FC236}">
                <a16:creationId xmlns:a16="http://schemas.microsoft.com/office/drawing/2014/main" id="{4CFE4FEE-C093-4D21-8B8E-3A87537EF7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26728B0-CD22-4A39-B521-604CBAB7E429}" type="slidenum">
              <a:rPr lang="de-DE" altLang="de-DE" sz="1400"/>
              <a:pPr eaLnBrk="1" hangingPunct="1"/>
              <a:t>13</a:t>
            </a:fld>
            <a:endParaRPr lang="de-DE" altLang="de-DE" sz="1400"/>
          </a:p>
        </p:txBody>
      </p:sp>
      <p:sp>
        <p:nvSpPr>
          <p:cNvPr id="3078" name="Rectangle 2">
            <a:extLst>
              <a:ext uri="{FF2B5EF4-FFF2-40B4-BE49-F238E27FC236}">
                <a16:creationId xmlns:a16="http://schemas.microsoft.com/office/drawing/2014/main" id="{A1688562-7D93-4DF1-BC40-0621ECC29A9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Kyptografie, Vigenère-Verfahren</a:t>
            </a:r>
          </a:p>
        </p:txBody>
      </p:sp>
      <p:sp>
        <p:nvSpPr>
          <p:cNvPr id="3079" name="Rectangle 3">
            <a:extLst>
              <a:ext uri="{FF2B5EF4-FFF2-40B4-BE49-F238E27FC236}">
                <a16:creationId xmlns:a16="http://schemas.microsoft.com/office/drawing/2014/main" id="{E729F2B9-9324-4766-95C3-41617D881B0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350" y="908050"/>
            <a:ext cx="6400800" cy="4333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de-DE" altLang="de-DE" sz="2800"/>
              <a:t>Vigenère-Verfahren</a:t>
            </a:r>
          </a:p>
        </p:txBody>
      </p:sp>
      <p:sp>
        <p:nvSpPr>
          <p:cNvPr id="3080" name="Text Box 9">
            <a:extLst>
              <a:ext uri="{FF2B5EF4-FFF2-40B4-BE49-F238E27FC236}">
                <a16:creationId xmlns:a16="http://schemas.microsoft.com/office/drawing/2014/main" id="{48BB9C65-AC64-430F-994D-F48D239A4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0" y="5895975"/>
            <a:ext cx="293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lartext-Buchstaben</a:t>
            </a:r>
          </a:p>
        </p:txBody>
      </p:sp>
      <p:sp>
        <p:nvSpPr>
          <p:cNvPr id="3081" name="Text Box 10">
            <a:extLst>
              <a:ext uri="{FF2B5EF4-FFF2-40B4-BE49-F238E27FC236}">
                <a16:creationId xmlns:a16="http://schemas.microsoft.com/office/drawing/2014/main" id="{577A6CD6-85F9-4915-9E3F-F41DA6961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557338"/>
            <a:ext cx="209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ryptogramm:</a:t>
            </a:r>
          </a:p>
        </p:txBody>
      </p:sp>
      <p:pic>
        <p:nvPicPr>
          <p:cNvPr id="3082" name="Picture 15" descr="vigenere-leuph-math">
            <a:extLst>
              <a:ext uri="{FF2B5EF4-FFF2-40B4-BE49-F238E27FC236}">
                <a16:creationId xmlns:a16="http://schemas.microsoft.com/office/drawing/2014/main" id="{A382E660-2A0B-480B-85C4-3B97F4FF0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613"/>
            <a:ext cx="66008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Text Box 16">
            <a:extLst>
              <a:ext uri="{FF2B5EF4-FFF2-40B4-BE49-F238E27FC236}">
                <a16:creationId xmlns:a16="http://schemas.microsoft.com/office/drawing/2014/main" id="{8A21E5E4-0070-4406-AA3E-DA0AA7368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084" name="Text Box 8">
            <a:extLst>
              <a:ext uri="{FF2B5EF4-FFF2-40B4-BE49-F238E27FC236}">
                <a16:creationId xmlns:a16="http://schemas.microsoft.com/office/drawing/2014/main" id="{CFF91231-6248-48EC-8C2C-F37E610AE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2420938"/>
            <a:ext cx="2484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XENWLMNTTO</a:t>
            </a:r>
          </a:p>
        </p:txBody>
      </p:sp>
      <p:sp>
        <p:nvSpPr>
          <p:cNvPr id="3085" name="Text Box 9">
            <a:extLst>
              <a:ext uri="{FF2B5EF4-FFF2-40B4-BE49-F238E27FC236}">
                <a16:creationId xmlns:a16="http://schemas.microsoft.com/office/drawing/2014/main" id="{F91C05C3-F779-4D3A-931C-07EB5626C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75" y="3735388"/>
            <a:ext cx="114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DYJTY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074" name="Ink 22">
                <a:extLst>
                  <a:ext uri="{FF2B5EF4-FFF2-40B4-BE49-F238E27FC236}">
                    <a16:creationId xmlns:a16="http://schemas.microsoft.com/office/drawing/2014/main" id="{6AD37B14-2C5D-4D1C-9FC2-0A2E25A58F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83500" y="242888"/>
              <a:ext cx="1220788" cy="900112"/>
            </p14:xfrm>
          </p:contentPart>
        </mc:Choice>
        <mc:Fallback>
          <p:pic>
            <p:nvPicPr>
              <p:cNvPr id="3074" name="Ink 22">
                <a:extLst>
                  <a:ext uri="{FF2B5EF4-FFF2-40B4-BE49-F238E27FC236}">
                    <a16:creationId xmlns:a16="http://schemas.microsoft.com/office/drawing/2014/main" id="{6AD37B14-2C5D-4D1C-9FC2-0A2E25A58F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674159" y="233527"/>
                <a:ext cx="1239470" cy="9188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075" name="Ink 30">
                <a:extLst>
                  <a:ext uri="{FF2B5EF4-FFF2-40B4-BE49-F238E27FC236}">
                    <a16:creationId xmlns:a16="http://schemas.microsoft.com/office/drawing/2014/main" id="{68CD2EB5-D258-479E-B5A2-335E03BAA3D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27650" y="5454650"/>
              <a:ext cx="12700" cy="36513"/>
            </p14:xfrm>
          </p:contentPart>
        </mc:Choice>
        <mc:Fallback>
          <p:pic>
            <p:nvPicPr>
              <p:cNvPr id="3075" name="Ink 30">
                <a:extLst>
                  <a:ext uri="{FF2B5EF4-FFF2-40B4-BE49-F238E27FC236}">
                    <a16:creationId xmlns:a16="http://schemas.microsoft.com/office/drawing/2014/main" id="{68CD2EB5-D258-479E-B5A2-335E03BAA3D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310831" y="5436936"/>
                <a:ext cx="45651" cy="71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076" name="Ink 37">
                <a:extLst>
                  <a:ext uri="{FF2B5EF4-FFF2-40B4-BE49-F238E27FC236}">
                    <a16:creationId xmlns:a16="http://schemas.microsoft.com/office/drawing/2014/main" id="{EAAC6D9B-3F37-4A68-8E7F-B1055C5CDE9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21000" y="1701800"/>
              <a:ext cx="4763" cy="31750"/>
            </p14:xfrm>
          </p:contentPart>
        </mc:Choice>
        <mc:Fallback>
          <p:pic>
            <p:nvPicPr>
              <p:cNvPr id="3076" name="Ink 37">
                <a:extLst>
                  <a:ext uri="{FF2B5EF4-FFF2-40B4-BE49-F238E27FC236}">
                    <a16:creationId xmlns:a16="http://schemas.microsoft.com/office/drawing/2014/main" id="{EAAC6D9B-3F37-4A68-8E7F-B1055C5CDE9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01551" y="1683710"/>
                <a:ext cx="42867" cy="6719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liennummernplatzhalter 5">
            <a:extLst>
              <a:ext uri="{FF2B5EF4-FFF2-40B4-BE49-F238E27FC236}">
                <a16:creationId xmlns:a16="http://schemas.microsoft.com/office/drawing/2014/main" id="{DE432BB3-D581-4FBB-BF92-41423E1D5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ADB3346-AE73-4965-AF66-83820E3E7BD4}" type="slidenum">
              <a:rPr lang="de-DE" altLang="de-DE" sz="1400"/>
              <a:pPr eaLnBrk="1" hangingPunct="1"/>
              <a:t>14</a:t>
            </a:fld>
            <a:endParaRPr lang="de-DE" altLang="de-DE" sz="1400"/>
          </a:p>
        </p:txBody>
      </p:sp>
      <p:sp>
        <p:nvSpPr>
          <p:cNvPr id="4100" name="Rectangle 2">
            <a:extLst>
              <a:ext uri="{FF2B5EF4-FFF2-40B4-BE49-F238E27FC236}">
                <a16:creationId xmlns:a16="http://schemas.microsoft.com/office/drawing/2014/main" id="{803E8923-056D-45BD-A13C-93A116A38D2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Cyptographie, Vigenère‘s Method</a:t>
            </a:r>
          </a:p>
        </p:txBody>
      </p:sp>
      <p:sp>
        <p:nvSpPr>
          <p:cNvPr id="4101" name="Rectangle 3">
            <a:extLst>
              <a:ext uri="{FF2B5EF4-FFF2-40B4-BE49-F238E27FC236}">
                <a16:creationId xmlns:a16="http://schemas.microsoft.com/office/drawing/2014/main" id="{271D4D57-1AD9-465A-892A-522CE2FD2E5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350" y="908050"/>
            <a:ext cx="6400800" cy="4333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de-DE" altLang="de-DE" sz="2800"/>
              <a:t>Vigenère-Verfahren</a:t>
            </a:r>
          </a:p>
        </p:txBody>
      </p:sp>
      <p:sp>
        <p:nvSpPr>
          <p:cNvPr id="4102" name="Text Box 4">
            <a:extLst>
              <a:ext uri="{FF2B5EF4-FFF2-40B4-BE49-F238E27FC236}">
                <a16:creationId xmlns:a16="http://schemas.microsoft.com/office/drawing/2014/main" id="{A743FCA7-31DE-4C54-A796-63F111D0C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0" y="5895975"/>
            <a:ext cx="293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lartext-Buchstaben</a:t>
            </a:r>
          </a:p>
        </p:txBody>
      </p:sp>
      <p:sp>
        <p:nvSpPr>
          <p:cNvPr id="4103" name="Text Box 5">
            <a:extLst>
              <a:ext uri="{FF2B5EF4-FFF2-40B4-BE49-F238E27FC236}">
                <a16:creationId xmlns:a16="http://schemas.microsoft.com/office/drawing/2014/main" id="{38D72B3D-3261-4A65-A05A-02D63C3BA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1557338"/>
            <a:ext cx="1604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ciphertext:</a:t>
            </a:r>
          </a:p>
        </p:txBody>
      </p:sp>
      <p:pic>
        <p:nvPicPr>
          <p:cNvPr id="4104" name="Picture 7" descr="vigenere-leuph-math">
            <a:extLst>
              <a:ext uri="{FF2B5EF4-FFF2-40B4-BE49-F238E27FC236}">
                <a16:creationId xmlns:a16="http://schemas.microsoft.com/office/drawing/2014/main" id="{E0CDDCE6-AADC-4800-AFB3-3CA64B63C2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613"/>
            <a:ext cx="66008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 Box 8">
            <a:extLst>
              <a:ext uri="{FF2B5EF4-FFF2-40B4-BE49-F238E27FC236}">
                <a16:creationId xmlns:a16="http://schemas.microsoft.com/office/drawing/2014/main" id="{D4FE45B2-C219-4C5B-9003-D41E3BA4B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2420938"/>
            <a:ext cx="2484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XENWLMNTTO</a:t>
            </a:r>
          </a:p>
        </p:txBody>
      </p:sp>
      <p:sp>
        <p:nvSpPr>
          <p:cNvPr id="4106" name="Text Box 9">
            <a:extLst>
              <a:ext uri="{FF2B5EF4-FFF2-40B4-BE49-F238E27FC236}">
                <a16:creationId xmlns:a16="http://schemas.microsoft.com/office/drawing/2014/main" id="{B467B949-AA5B-4CBE-809B-E6397B4B4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0875" y="3735388"/>
            <a:ext cx="114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DYJTY</a:t>
            </a:r>
          </a:p>
        </p:txBody>
      </p:sp>
      <p:sp>
        <p:nvSpPr>
          <p:cNvPr id="4107" name="Text Box 10">
            <a:extLst>
              <a:ext uri="{FF2B5EF4-FFF2-40B4-BE49-F238E27FC236}">
                <a16:creationId xmlns:a16="http://schemas.microsoft.com/office/drawing/2014/main" id="{736FBCDB-0E50-4F4F-96E2-5E9CC661C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4108" name="Textfeld 10">
            <a:extLst>
              <a:ext uri="{FF2B5EF4-FFF2-40B4-BE49-F238E27FC236}">
                <a16:creationId xmlns:a16="http://schemas.microsoft.com/office/drawing/2014/main" id="{A21B45C0-989A-44F5-90BA-8A8983B6D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908050"/>
            <a:ext cx="1333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plaintext</a:t>
            </a:r>
          </a:p>
        </p:txBody>
      </p:sp>
      <p:sp>
        <p:nvSpPr>
          <p:cNvPr id="4109" name="Textfeld 11">
            <a:extLst>
              <a:ext uri="{FF2B5EF4-FFF2-40B4-BE49-F238E27FC236}">
                <a16:creationId xmlns:a16="http://schemas.microsoft.com/office/drawing/2014/main" id="{0A406FC5-A73C-445B-8263-767ADC56603C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396875" y="2387601"/>
            <a:ext cx="1404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eyword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098" name="Ink 16">
                <a:extLst>
                  <a:ext uri="{FF2B5EF4-FFF2-40B4-BE49-F238E27FC236}">
                    <a16:creationId xmlns:a16="http://schemas.microsoft.com/office/drawing/2014/main" id="{0B593386-9C06-42A2-89EE-BE953F52299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38738" y="3576638"/>
              <a:ext cx="79375" cy="330200"/>
            </p14:xfrm>
          </p:contentPart>
        </mc:Choice>
        <mc:Fallback>
          <p:pic>
            <p:nvPicPr>
              <p:cNvPr id="4098" name="Ink 16">
                <a:extLst>
                  <a:ext uri="{FF2B5EF4-FFF2-40B4-BE49-F238E27FC236}">
                    <a16:creationId xmlns:a16="http://schemas.microsoft.com/office/drawing/2014/main" id="{0B593386-9C06-42A2-89EE-BE953F52299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29184" y="3567296"/>
                <a:ext cx="98484" cy="34888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nummernplatzhalter 5">
            <a:extLst>
              <a:ext uri="{FF2B5EF4-FFF2-40B4-BE49-F238E27FC236}">
                <a16:creationId xmlns:a16="http://schemas.microsoft.com/office/drawing/2014/main" id="{6B101D65-7194-4925-8DC0-0EA297E81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B575CB2-5E21-40F6-9E28-C3C5D9487135}" type="slidenum">
              <a:rPr lang="de-DE" altLang="de-DE" sz="1400"/>
              <a:pPr eaLnBrk="1" hangingPunct="1"/>
              <a:t>15</a:t>
            </a:fld>
            <a:endParaRPr lang="de-DE" altLang="de-DE" sz="1400"/>
          </a:p>
        </p:txBody>
      </p:sp>
      <p:sp>
        <p:nvSpPr>
          <p:cNvPr id="70659" name="Rectangle 2">
            <a:extLst>
              <a:ext uri="{FF2B5EF4-FFF2-40B4-BE49-F238E27FC236}">
                <a16:creationId xmlns:a16="http://schemas.microsoft.com/office/drawing/2014/main" id="{F7CA0CF7-EB0A-4777-B149-956E13FDFC3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333375"/>
            <a:ext cx="8459788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Kyptografie macht sich auf den Weg</a:t>
            </a:r>
          </a:p>
        </p:txBody>
      </p:sp>
      <p:sp>
        <p:nvSpPr>
          <p:cNvPr id="70660" name="Text Box 11">
            <a:extLst>
              <a:ext uri="{FF2B5EF4-FFF2-40B4-BE49-F238E27FC236}">
                <a16:creationId xmlns:a16="http://schemas.microsoft.com/office/drawing/2014/main" id="{F0D8A281-FDA3-4D14-B2C7-F5953F272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70661" name="Text Box 12">
            <a:extLst>
              <a:ext uri="{FF2B5EF4-FFF2-40B4-BE49-F238E27FC236}">
                <a16:creationId xmlns:a16="http://schemas.microsoft.com/office/drawing/2014/main" id="{172AE302-FE31-4208-8CE2-60892DB0A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3581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4735544239</a:t>
            </a:r>
          </a:p>
        </p:txBody>
      </p:sp>
      <p:pic>
        <p:nvPicPr>
          <p:cNvPr id="70662" name="Picture 15" descr="ascii-30">
            <a:extLst>
              <a:ext uri="{FF2B5EF4-FFF2-40B4-BE49-F238E27FC236}">
                <a16:creationId xmlns:a16="http://schemas.microsoft.com/office/drawing/2014/main" id="{C981A69C-5671-428C-AAF2-456CD0E339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313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3" name="Text Box 16">
            <a:extLst>
              <a:ext uri="{FF2B5EF4-FFF2-40B4-BE49-F238E27FC236}">
                <a16:creationId xmlns:a16="http://schemas.microsoft.com/office/drawing/2014/main" id="{09E6437C-88F9-4F8E-B683-F384CAC30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70664" name="Text Box 22">
            <a:extLst>
              <a:ext uri="{FF2B5EF4-FFF2-40B4-BE49-F238E27FC236}">
                <a16:creationId xmlns:a16="http://schemas.microsoft.com/office/drawing/2014/main" id="{9A1F4BD4-C2A2-4E58-B74D-A3F0C6470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300663"/>
            <a:ext cx="768985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/>
              <a:t>INFO:   Der ASCII-Code ist die übliche Codierung des Alphabetes.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 sz="1600"/>
              <a:t>Die großen Buchstaben reichen von 65 bis 90, dann folgen die kleinen Buchstaben.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 sz="1600"/>
              <a:t>Hier ist die Zahl 30 vom ASCII-Code abgezogen, damit man zweistellig bleibt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liennummernplatzhalter 5">
            <a:extLst>
              <a:ext uri="{FF2B5EF4-FFF2-40B4-BE49-F238E27FC236}">
                <a16:creationId xmlns:a16="http://schemas.microsoft.com/office/drawing/2014/main" id="{901BE59D-0AD8-48F6-86F6-C5F3C8613B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441BCD4-6A02-4CC1-B9BA-EA1AE3B19143}" type="slidenum">
              <a:rPr lang="de-DE" altLang="de-DE" sz="1400"/>
              <a:pPr eaLnBrk="1" hangingPunct="1"/>
              <a:t>16</a:t>
            </a:fld>
            <a:endParaRPr lang="de-DE" altLang="de-DE" sz="1400"/>
          </a:p>
        </p:txBody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0D46B246-1738-4702-ADAB-32C8471C965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333375"/>
            <a:ext cx="8459788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Cyptography Goes On</a:t>
            </a:r>
          </a:p>
        </p:txBody>
      </p:sp>
      <p:sp>
        <p:nvSpPr>
          <p:cNvPr id="71684" name="Text Box 11">
            <a:extLst>
              <a:ext uri="{FF2B5EF4-FFF2-40B4-BE49-F238E27FC236}">
                <a16:creationId xmlns:a16="http://schemas.microsoft.com/office/drawing/2014/main" id="{924759F7-5EDD-464A-9065-9C8C428F0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71685" name="Text Box 12">
            <a:extLst>
              <a:ext uri="{FF2B5EF4-FFF2-40B4-BE49-F238E27FC236}">
                <a16:creationId xmlns:a16="http://schemas.microsoft.com/office/drawing/2014/main" id="{A0CF6B7E-62F9-4B27-B1AA-B04C7BD4E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3581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4735544239</a:t>
            </a:r>
          </a:p>
        </p:txBody>
      </p:sp>
      <p:pic>
        <p:nvPicPr>
          <p:cNvPr id="71686" name="Picture 15" descr="ascii-30">
            <a:extLst>
              <a:ext uri="{FF2B5EF4-FFF2-40B4-BE49-F238E27FC236}">
                <a16:creationId xmlns:a16="http://schemas.microsoft.com/office/drawing/2014/main" id="{9F882EA6-1B4F-4ACE-B64F-09BAB2792B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313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7" name="Text Box 16">
            <a:extLst>
              <a:ext uri="{FF2B5EF4-FFF2-40B4-BE49-F238E27FC236}">
                <a16:creationId xmlns:a16="http://schemas.microsoft.com/office/drawing/2014/main" id="{AFEC94B8-2F7C-4235-9D98-EA88DB483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71688" name="Text Box 22">
            <a:extLst>
              <a:ext uri="{FF2B5EF4-FFF2-40B4-BE49-F238E27FC236}">
                <a16:creationId xmlns:a16="http://schemas.microsoft.com/office/drawing/2014/main" id="{7451CD0C-53B6-4557-925E-2A189BC73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157788"/>
            <a:ext cx="788352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/>
              <a:t>INFO:   The ASCII-Code is the usual  way to realise letters and  sign in the computer.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 sz="1600"/>
              <a:t>The big Letters have the Mumbers  65 to 90, then the small letters follow.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 sz="1600"/>
              <a:t>The number 30 is subtracted from ASCII-Code here, so that two figures are enough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Foliennummernplatzhalter 5">
            <a:extLst>
              <a:ext uri="{FF2B5EF4-FFF2-40B4-BE49-F238E27FC236}">
                <a16:creationId xmlns:a16="http://schemas.microsoft.com/office/drawing/2014/main" id="{655A7B32-FD5E-432E-9FA1-B54FEB40A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4B49B57-6D1E-4CC6-AB34-1A58986ACB83}" type="slidenum">
              <a:rPr lang="de-DE" altLang="de-DE" sz="1400"/>
              <a:pPr eaLnBrk="1" hangingPunct="1"/>
              <a:t>17</a:t>
            </a:fld>
            <a:endParaRPr lang="de-DE" altLang="de-DE" sz="1400"/>
          </a:p>
        </p:txBody>
      </p:sp>
      <p:sp>
        <p:nvSpPr>
          <p:cNvPr id="5129" name="Rectangle 2">
            <a:extLst>
              <a:ext uri="{FF2B5EF4-FFF2-40B4-BE49-F238E27FC236}">
                <a16:creationId xmlns:a16="http://schemas.microsoft.com/office/drawing/2014/main" id="{A24E3397-8D7D-4C4B-AC4E-D32C7822B56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260350"/>
            <a:ext cx="8569325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Kyptografie macht sich auf den Weg</a:t>
            </a:r>
          </a:p>
        </p:txBody>
      </p:sp>
      <p:sp>
        <p:nvSpPr>
          <p:cNvPr id="5130" name="Text Box 4">
            <a:extLst>
              <a:ext uri="{FF2B5EF4-FFF2-40B4-BE49-F238E27FC236}">
                <a16:creationId xmlns:a16="http://schemas.microsoft.com/office/drawing/2014/main" id="{1BE9F5A0-C7EA-4952-8C96-02AE7B6DC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5131" name="Text Box 5">
            <a:extLst>
              <a:ext uri="{FF2B5EF4-FFF2-40B4-BE49-F238E27FC236}">
                <a16:creationId xmlns:a16="http://schemas.microsoft.com/office/drawing/2014/main" id="{322D78CE-05EC-47B0-87B6-0075EDCFE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3581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4735544239</a:t>
            </a:r>
          </a:p>
        </p:txBody>
      </p:sp>
      <p:pic>
        <p:nvPicPr>
          <p:cNvPr id="5132" name="Picture 8" descr="ascii-30">
            <a:extLst>
              <a:ext uri="{FF2B5EF4-FFF2-40B4-BE49-F238E27FC236}">
                <a16:creationId xmlns:a16="http://schemas.microsoft.com/office/drawing/2014/main" id="{0A2C8D8A-B9A4-487A-94D6-38A506210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313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9" descr="vigenere-ziff">
            <a:extLst>
              <a:ext uri="{FF2B5EF4-FFF2-40B4-BE49-F238E27FC236}">
                <a16:creationId xmlns:a16="http://schemas.microsoft.com/office/drawing/2014/main" id="{1E1D1C43-BEE7-4CD5-85A7-33C4FF6520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781300"/>
            <a:ext cx="258127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Text Box 10">
            <a:extLst>
              <a:ext uri="{FF2B5EF4-FFF2-40B4-BE49-F238E27FC236}">
                <a16:creationId xmlns:a16="http://schemas.microsoft.com/office/drawing/2014/main" id="{5E845B3B-9CFD-4C5C-845A-7E13B4DAC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573463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Schlüssel s</a:t>
            </a:r>
          </a:p>
        </p:txBody>
      </p:sp>
      <p:sp>
        <p:nvSpPr>
          <p:cNvPr id="5135" name="Text Box 11">
            <a:extLst>
              <a:ext uri="{FF2B5EF4-FFF2-40B4-BE49-F238E27FC236}">
                <a16:creationId xmlns:a16="http://schemas.microsoft.com/office/drawing/2014/main" id="{1F7E4F5C-59AC-4626-A65D-F98D7EC36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357563"/>
            <a:ext cx="3581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2846935817</a:t>
            </a:r>
          </a:p>
        </p:txBody>
      </p:sp>
      <p:sp>
        <p:nvSpPr>
          <p:cNvPr id="5136" name="Text Box 13">
            <a:extLst>
              <a:ext uri="{FF2B5EF4-FFF2-40B4-BE49-F238E27FC236}">
                <a16:creationId xmlns:a16="http://schemas.microsoft.com/office/drawing/2014/main" id="{62B1F4F6-A73E-4737-A3A5-32C5021B8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852738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lartext  m</a:t>
            </a:r>
          </a:p>
        </p:txBody>
      </p:sp>
      <p:pic>
        <p:nvPicPr>
          <p:cNvPr id="5137" name="Picture 16" descr="vigenere-ablesen2">
            <a:extLst>
              <a:ext uri="{FF2B5EF4-FFF2-40B4-BE49-F238E27FC236}">
                <a16:creationId xmlns:a16="http://schemas.microsoft.com/office/drawing/2014/main" id="{471B4808-7579-4B24-8F67-35BFF35EF6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5300663"/>
            <a:ext cx="19431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Text Box 17">
            <a:extLst>
              <a:ext uri="{FF2B5EF4-FFF2-40B4-BE49-F238E27FC236}">
                <a16:creationId xmlns:a16="http://schemas.microsoft.com/office/drawing/2014/main" id="{D4CF89CB-63AB-4D2F-9DB1-D36E87B24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122" name="Ink 20">
                <a:extLst>
                  <a:ext uri="{FF2B5EF4-FFF2-40B4-BE49-F238E27FC236}">
                    <a16:creationId xmlns:a16="http://schemas.microsoft.com/office/drawing/2014/main" id="{FE9F2123-D076-47AE-A7B5-C2DDCFB77F8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84563" y="3992563"/>
              <a:ext cx="1693862" cy="1038225"/>
            </p14:xfrm>
          </p:contentPart>
        </mc:Choice>
        <mc:Fallback>
          <p:pic>
            <p:nvPicPr>
              <p:cNvPr id="5122" name="Ink 20">
                <a:extLst>
                  <a:ext uri="{FF2B5EF4-FFF2-40B4-BE49-F238E27FC236}">
                    <a16:creationId xmlns:a16="http://schemas.microsoft.com/office/drawing/2014/main" id="{FE9F2123-D076-47AE-A7B5-C2DDCFB77F8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75187" y="3983203"/>
                <a:ext cx="1712615" cy="10569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123" name="Ink 21">
                <a:extLst>
                  <a:ext uri="{FF2B5EF4-FFF2-40B4-BE49-F238E27FC236}">
                    <a16:creationId xmlns:a16="http://schemas.microsoft.com/office/drawing/2014/main" id="{B6298407-E64B-4246-B256-6BCD1453F06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57625" y="4646613"/>
              <a:ext cx="1885950" cy="638175"/>
            </p14:xfrm>
          </p:contentPart>
        </mc:Choice>
        <mc:Fallback>
          <p:pic>
            <p:nvPicPr>
              <p:cNvPr id="5123" name="Ink 21">
                <a:extLst>
                  <a:ext uri="{FF2B5EF4-FFF2-40B4-BE49-F238E27FC236}">
                    <a16:creationId xmlns:a16="http://schemas.microsoft.com/office/drawing/2014/main" id="{B6298407-E64B-4246-B256-6BCD1453F06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848265" y="4637196"/>
                <a:ext cx="1904669" cy="6570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124" name="Ink 15">
                <a:extLst>
                  <a:ext uri="{FF2B5EF4-FFF2-40B4-BE49-F238E27FC236}">
                    <a16:creationId xmlns:a16="http://schemas.microsoft.com/office/drawing/2014/main" id="{280739CC-AF73-48D9-8660-94C31AC964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63763" y="3063875"/>
              <a:ext cx="76200" cy="142875"/>
            </p14:xfrm>
          </p:contentPart>
        </mc:Choice>
        <mc:Fallback>
          <p:pic>
            <p:nvPicPr>
              <p:cNvPr id="5124" name="Ink 15">
                <a:extLst>
                  <a:ext uri="{FF2B5EF4-FFF2-40B4-BE49-F238E27FC236}">
                    <a16:creationId xmlns:a16="http://schemas.microsoft.com/office/drawing/2014/main" id="{280739CC-AF73-48D9-8660-94C31AC964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154373" y="3054471"/>
                <a:ext cx="94979" cy="1616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5125" name="Ink 16">
                <a:extLst>
                  <a:ext uri="{FF2B5EF4-FFF2-40B4-BE49-F238E27FC236}">
                    <a16:creationId xmlns:a16="http://schemas.microsoft.com/office/drawing/2014/main" id="{01860B46-0175-4E9C-8188-5ADC181D975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55900" y="2965450"/>
              <a:ext cx="82550" cy="236538"/>
            </p14:xfrm>
          </p:contentPart>
        </mc:Choice>
        <mc:Fallback>
          <p:pic>
            <p:nvPicPr>
              <p:cNvPr id="5125" name="Ink 16">
                <a:extLst>
                  <a:ext uri="{FF2B5EF4-FFF2-40B4-BE49-F238E27FC236}">
                    <a16:creationId xmlns:a16="http://schemas.microsoft.com/office/drawing/2014/main" id="{01860B46-0175-4E9C-8188-5ADC181D975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746486" y="2955945"/>
                <a:ext cx="101377" cy="2555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5126" name="Ink 17">
                <a:extLst>
                  <a:ext uri="{FF2B5EF4-FFF2-40B4-BE49-F238E27FC236}">
                    <a16:creationId xmlns:a16="http://schemas.microsoft.com/office/drawing/2014/main" id="{70413EFC-CE24-48A3-B260-0954DBF81E6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8975" y="3959225"/>
              <a:ext cx="230188" cy="92075"/>
            </p14:xfrm>
          </p:contentPart>
        </mc:Choice>
        <mc:Fallback>
          <p:pic>
            <p:nvPicPr>
              <p:cNvPr id="5126" name="Ink 17">
                <a:extLst>
                  <a:ext uri="{FF2B5EF4-FFF2-40B4-BE49-F238E27FC236}">
                    <a16:creationId xmlns:a16="http://schemas.microsoft.com/office/drawing/2014/main" id="{70413EFC-CE24-48A3-B260-0954DBF81E6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79594" y="3949763"/>
                <a:ext cx="248949" cy="11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5127" name="Ink 24">
                <a:extLst>
                  <a:ext uri="{FF2B5EF4-FFF2-40B4-BE49-F238E27FC236}">
                    <a16:creationId xmlns:a16="http://schemas.microsoft.com/office/drawing/2014/main" id="{5BEC1273-325A-4566-B30F-7416AB313C0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4200" y="5305425"/>
              <a:ext cx="323850" cy="153988"/>
            </p14:xfrm>
          </p:contentPart>
        </mc:Choice>
        <mc:Fallback>
          <p:pic>
            <p:nvPicPr>
              <p:cNvPr id="5127" name="Ink 24">
                <a:extLst>
                  <a:ext uri="{FF2B5EF4-FFF2-40B4-BE49-F238E27FC236}">
                    <a16:creationId xmlns:a16="http://schemas.microsoft.com/office/drawing/2014/main" id="{5BEC1273-325A-4566-B30F-7416AB313C0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74844" y="5296027"/>
                <a:ext cx="342561" cy="17278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Foliennummernplatzhalter 5">
            <a:extLst>
              <a:ext uri="{FF2B5EF4-FFF2-40B4-BE49-F238E27FC236}">
                <a16:creationId xmlns:a16="http://schemas.microsoft.com/office/drawing/2014/main" id="{FEFD4D48-1598-4AE4-8FF5-88E7134B0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DD20FC3-8889-43C8-9B8A-6DA571E35AD7}" type="slidenum">
              <a:rPr lang="de-DE" altLang="de-DE" sz="1400"/>
              <a:pPr eaLnBrk="1" hangingPunct="1"/>
              <a:t>18</a:t>
            </a:fld>
            <a:endParaRPr lang="de-DE" altLang="de-DE" sz="1400"/>
          </a:p>
        </p:txBody>
      </p:sp>
      <p:sp>
        <p:nvSpPr>
          <p:cNvPr id="6151" name="Rectangle 2">
            <a:extLst>
              <a:ext uri="{FF2B5EF4-FFF2-40B4-BE49-F238E27FC236}">
                <a16:creationId xmlns:a16="http://schemas.microsoft.com/office/drawing/2014/main" id="{97E5F148-9D93-47A9-B493-203F624B529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260350"/>
            <a:ext cx="8569325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Cyptography Goes On</a:t>
            </a:r>
          </a:p>
        </p:txBody>
      </p:sp>
      <p:sp>
        <p:nvSpPr>
          <p:cNvPr id="6152" name="Text Box 4">
            <a:extLst>
              <a:ext uri="{FF2B5EF4-FFF2-40B4-BE49-F238E27FC236}">
                <a16:creationId xmlns:a16="http://schemas.microsoft.com/office/drawing/2014/main" id="{B638DC5B-2E0E-416C-B928-225E0DE8F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6153" name="Text Box 5">
            <a:extLst>
              <a:ext uri="{FF2B5EF4-FFF2-40B4-BE49-F238E27FC236}">
                <a16:creationId xmlns:a16="http://schemas.microsoft.com/office/drawing/2014/main" id="{C6A1134A-2AC1-4DE5-BC06-6BC54AB6A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3581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4735544239</a:t>
            </a:r>
          </a:p>
        </p:txBody>
      </p:sp>
      <p:pic>
        <p:nvPicPr>
          <p:cNvPr id="6154" name="Picture 8" descr="ascii-30">
            <a:extLst>
              <a:ext uri="{FF2B5EF4-FFF2-40B4-BE49-F238E27FC236}">
                <a16:creationId xmlns:a16="http://schemas.microsoft.com/office/drawing/2014/main" id="{BA2F33EA-C04D-4A47-AFC4-317E8F060F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313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9" descr="vigenere-ziff">
            <a:extLst>
              <a:ext uri="{FF2B5EF4-FFF2-40B4-BE49-F238E27FC236}">
                <a16:creationId xmlns:a16="http://schemas.microsoft.com/office/drawing/2014/main" id="{F059A0FC-FBB1-44F9-B3BF-3F59D8DF22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781300"/>
            <a:ext cx="258127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Text Box 10">
            <a:extLst>
              <a:ext uri="{FF2B5EF4-FFF2-40B4-BE49-F238E27FC236}">
                <a16:creationId xmlns:a16="http://schemas.microsoft.com/office/drawing/2014/main" id="{B20DE7B5-F78F-4785-B039-3D839F5EB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573463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ey          s</a:t>
            </a:r>
          </a:p>
        </p:txBody>
      </p:sp>
      <p:sp>
        <p:nvSpPr>
          <p:cNvPr id="6157" name="Text Box 11">
            <a:extLst>
              <a:ext uri="{FF2B5EF4-FFF2-40B4-BE49-F238E27FC236}">
                <a16:creationId xmlns:a16="http://schemas.microsoft.com/office/drawing/2014/main" id="{24C5B303-B1DD-4E44-B8D7-ED787C647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357563"/>
            <a:ext cx="3581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2846935817</a:t>
            </a:r>
          </a:p>
        </p:txBody>
      </p:sp>
      <p:sp>
        <p:nvSpPr>
          <p:cNvPr id="6158" name="Text Box 13">
            <a:extLst>
              <a:ext uri="{FF2B5EF4-FFF2-40B4-BE49-F238E27FC236}">
                <a16:creationId xmlns:a16="http://schemas.microsoft.com/office/drawing/2014/main" id="{C5C5743A-9ABB-41AA-BC6A-498FDEAD77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852738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plaintext  m</a:t>
            </a:r>
          </a:p>
        </p:txBody>
      </p:sp>
      <p:pic>
        <p:nvPicPr>
          <p:cNvPr id="6159" name="Picture 16" descr="vigenere-ablesen2">
            <a:extLst>
              <a:ext uri="{FF2B5EF4-FFF2-40B4-BE49-F238E27FC236}">
                <a16:creationId xmlns:a16="http://schemas.microsoft.com/office/drawing/2014/main" id="{B94EF787-08B7-437F-8497-2345418252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5300663"/>
            <a:ext cx="19431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0" name="Text Box 17">
            <a:extLst>
              <a:ext uri="{FF2B5EF4-FFF2-40B4-BE49-F238E27FC236}">
                <a16:creationId xmlns:a16="http://schemas.microsoft.com/office/drawing/2014/main" id="{B10E50C6-CF26-4D12-A5AB-73BE09C03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6161" name="Ovale Legende 14">
            <a:extLst>
              <a:ext uri="{FF2B5EF4-FFF2-40B4-BE49-F238E27FC236}">
                <a16:creationId xmlns:a16="http://schemas.microsoft.com/office/drawing/2014/main" id="{6259DB75-70A3-4DF2-9026-2BC87E97B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365625"/>
            <a:ext cx="2879725" cy="649288"/>
          </a:xfrm>
          <a:prstGeom prst="wedgeEllipseCallout">
            <a:avLst>
              <a:gd name="adj1" fmla="val 20931"/>
              <a:gd name="adj2" fmla="val -106250"/>
            </a:avLst>
          </a:prstGeom>
          <a:noFill/>
          <a:ln w="952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free chose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146" name="Ink 15">
                <a:extLst>
                  <a:ext uri="{FF2B5EF4-FFF2-40B4-BE49-F238E27FC236}">
                    <a16:creationId xmlns:a16="http://schemas.microsoft.com/office/drawing/2014/main" id="{7B0C0BF6-CBEE-4C05-A0E3-7FA5DD3D8C5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63763" y="3063875"/>
              <a:ext cx="76200" cy="142875"/>
            </p14:xfrm>
          </p:contentPart>
        </mc:Choice>
        <mc:Fallback>
          <p:pic>
            <p:nvPicPr>
              <p:cNvPr id="6146" name="Ink 15">
                <a:extLst>
                  <a:ext uri="{FF2B5EF4-FFF2-40B4-BE49-F238E27FC236}">
                    <a16:creationId xmlns:a16="http://schemas.microsoft.com/office/drawing/2014/main" id="{7B0C0BF6-CBEE-4C05-A0E3-7FA5DD3D8C5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154373" y="3054471"/>
                <a:ext cx="94979" cy="1616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6147" name="Ink 16">
                <a:extLst>
                  <a:ext uri="{FF2B5EF4-FFF2-40B4-BE49-F238E27FC236}">
                    <a16:creationId xmlns:a16="http://schemas.microsoft.com/office/drawing/2014/main" id="{41AFC7F9-1FC1-44A3-8813-0A8F4788B61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55900" y="2965450"/>
              <a:ext cx="82550" cy="236538"/>
            </p14:xfrm>
          </p:contentPart>
        </mc:Choice>
        <mc:Fallback>
          <p:pic>
            <p:nvPicPr>
              <p:cNvPr id="6147" name="Ink 16">
                <a:extLst>
                  <a:ext uri="{FF2B5EF4-FFF2-40B4-BE49-F238E27FC236}">
                    <a16:creationId xmlns:a16="http://schemas.microsoft.com/office/drawing/2014/main" id="{41AFC7F9-1FC1-44A3-8813-0A8F4788B61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746486" y="2955945"/>
                <a:ext cx="101377" cy="2555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6148" name="Ink 17">
                <a:extLst>
                  <a:ext uri="{FF2B5EF4-FFF2-40B4-BE49-F238E27FC236}">
                    <a16:creationId xmlns:a16="http://schemas.microsoft.com/office/drawing/2014/main" id="{EB10FA45-01B8-4914-8278-B07CF551F7B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8975" y="3959225"/>
              <a:ext cx="230188" cy="92075"/>
            </p14:xfrm>
          </p:contentPart>
        </mc:Choice>
        <mc:Fallback>
          <p:pic>
            <p:nvPicPr>
              <p:cNvPr id="6148" name="Ink 17">
                <a:extLst>
                  <a:ext uri="{FF2B5EF4-FFF2-40B4-BE49-F238E27FC236}">
                    <a16:creationId xmlns:a16="http://schemas.microsoft.com/office/drawing/2014/main" id="{EB10FA45-01B8-4914-8278-B07CF551F7B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79594" y="3949763"/>
                <a:ext cx="248949" cy="11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6149" name="Ink 24">
                <a:extLst>
                  <a:ext uri="{FF2B5EF4-FFF2-40B4-BE49-F238E27FC236}">
                    <a16:creationId xmlns:a16="http://schemas.microsoft.com/office/drawing/2014/main" id="{B2B3510D-3091-4A8C-87B7-8173110472D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4200" y="5305425"/>
              <a:ext cx="323850" cy="153988"/>
            </p14:xfrm>
          </p:contentPart>
        </mc:Choice>
        <mc:Fallback>
          <p:pic>
            <p:nvPicPr>
              <p:cNvPr id="6149" name="Ink 24">
                <a:extLst>
                  <a:ext uri="{FF2B5EF4-FFF2-40B4-BE49-F238E27FC236}">
                    <a16:creationId xmlns:a16="http://schemas.microsoft.com/office/drawing/2014/main" id="{B2B3510D-3091-4A8C-87B7-8173110472D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74844" y="5296027"/>
                <a:ext cx="342561" cy="17278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Foliennummernplatzhalter 5">
            <a:extLst>
              <a:ext uri="{FF2B5EF4-FFF2-40B4-BE49-F238E27FC236}">
                <a16:creationId xmlns:a16="http://schemas.microsoft.com/office/drawing/2014/main" id="{7DCCEF3D-5E02-4466-AE7C-86D9E213D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47A0A8A-B169-4752-9F3B-7FE94D23476D}" type="slidenum">
              <a:rPr lang="de-DE" altLang="de-DE" sz="1400"/>
              <a:pPr eaLnBrk="1" hangingPunct="1"/>
              <a:t>19</a:t>
            </a:fld>
            <a:endParaRPr lang="de-DE" altLang="de-DE" sz="1400"/>
          </a:p>
        </p:txBody>
      </p:sp>
      <p:sp>
        <p:nvSpPr>
          <p:cNvPr id="7180" name="Rectangle 2">
            <a:extLst>
              <a:ext uri="{FF2B5EF4-FFF2-40B4-BE49-F238E27FC236}">
                <a16:creationId xmlns:a16="http://schemas.microsoft.com/office/drawing/2014/main" id="{D3070F78-98F1-4CCE-B78A-F64305BC0F7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9388" y="260350"/>
            <a:ext cx="8713787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Zahlen ermöglichen gute Kryptografie</a:t>
            </a:r>
          </a:p>
        </p:txBody>
      </p:sp>
      <p:sp>
        <p:nvSpPr>
          <p:cNvPr id="7181" name="Text Box 4">
            <a:extLst>
              <a:ext uri="{FF2B5EF4-FFF2-40B4-BE49-F238E27FC236}">
                <a16:creationId xmlns:a16="http://schemas.microsoft.com/office/drawing/2014/main" id="{DB47A72C-2B5F-4DA4-8CF3-7646F9FFAF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7182" name="Text Box 5">
            <a:extLst>
              <a:ext uri="{FF2B5EF4-FFF2-40B4-BE49-F238E27FC236}">
                <a16:creationId xmlns:a16="http://schemas.microsoft.com/office/drawing/2014/main" id="{B359F238-B188-4330-B760-EC5321F7B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3581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4735544239</a:t>
            </a:r>
          </a:p>
        </p:txBody>
      </p:sp>
      <p:pic>
        <p:nvPicPr>
          <p:cNvPr id="7183" name="Picture 8" descr="ascii-30">
            <a:extLst>
              <a:ext uri="{FF2B5EF4-FFF2-40B4-BE49-F238E27FC236}">
                <a16:creationId xmlns:a16="http://schemas.microsoft.com/office/drawing/2014/main" id="{BBFD3E3D-7470-46C0-B20E-C28118C8B3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313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4" name="Picture 9" descr="vigenere-ziff">
            <a:extLst>
              <a:ext uri="{FF2B5EF4-FFF2-40B4-BE49-F238E27FC236}">
                <a16:creationId xmlns:a16="http://schemas.microsoft.com/office/drawing/2014/main" id="{7FF9E161-494B-4B4A-88D0-D724D727FA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781300"/>
            <a:ext cx="258127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5" name="Text Box 10">
            <a:extLst>
              <a:ext uri="{FF2B5EF4-FFF2-40B4-BE49-F238E27FC236}">
                <a16:creationId xmlns:a16="http://schemas.microsoft.com/office/drawing/2014/main" id="{478BF53D-0144-4A65-B7B4-BD3DE7ADC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573463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Schlüssel s</a:t>
            </a:r>
          </a:p>
        </p:txBody>
      </p:sp>
      <p:sp>
        <p:nvSpPr>
          <p:cNvPr id="7186" name="Text Box 11">
            <a:extLst>
              <a:ext uri="{FF2B5EF4-FFF2-40B4-BE49-F238E27FC236}">
                <a16:creationId xmlns:a16="http://schemas.microsoft.com/office/drawing/2014/main" id="{43BFD6E2-EB50-4A2C-A832-E31C64597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357563"/>
            <a:ext cx="3581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2846935817</a:t>
            </a:r>
          </a:p>
        </p:txBody>
      </p:sp>
      <p:sp>
        <p:nvSpPr>
          <p:cNvPr id="7187" name="Text Box 12">
            <a:extLst>
              <a:ext uri="{FF2B5EF4-FFF2-40B4-BE49-F238E27FC236}">
                <a16:creationId xmlns:a16="http://schemas.microsoft.com/office/drawing/2014/main" id="{063D80DF-DDB3-4370-8993-E6AEDDFD8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852738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lartext  m</a:t>
            </a:r>
          </a:p>
        </p:txBody>
      </p:sp>
      <p:pic>
        <p:nvPicPr>
          <p:cNvPr id="7188" name="Picture 13" descr="vigenere-ablesen2">
            <a:extLst>
              <a:ext uri="{FF2B5EF4-FFF2-40B4-BE49-F238E27FC236}">
                <a16:creationId xmlns:a16="http://schemas.microsoft.com/office/drawing/2014/main" id="{F4B278C8-B794-48A7-9FEE-76A37EB6D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5300663"/>
            <a:ext cx="19431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9" name="Text Box 20">
            <a:extLst>
              <a:ext uri="{FF2B5EF4-FFF2-40B4-BE49-F238E27FC236}">
                <a16:creationId xmlns:a16="http://schemas.microsoft.com/office/drawing/2014/main" id="{304480E0-F847-4576-B556-02B8A0981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170" name="Ink 36">
                <a:extLst>
                  <a:ext uri="{FF2B5EF4-FFF2-40B4-BE49-F238E27FC236}">
                    <a16:creationId xmlns:a16="http://schemas.microsoft.com/office/drawing/2014/main" id="{D613CFCD-BB2D-4CA3-A52A-46E8B018BE1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33925" y="1698625"/>
              <a:ext cx="765175" cy="147638"/>
            </p14:xfrm>
          </p:contentPart>
        </mc:Choice>
        <mc:Fallback>
          <p:pic>
            <p:nvPicPr>
              <p:cNvPr id="7170" name="Ink 36">
                <a:extLst>
                  <a:ext uri="{FF2B5EF4-FFF2-40B4-BE49-F238E27FC236}">
                    <a16:creationId xmlns:a16="http://schemas.microsoft.com/office/drawing/2014/main" id="{D613CFCD-BB2D-4CA3-A52A-46E8B018BE1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05492" y="1584753"/>
                <a:ext cx="822041" cy="3753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171" name="Ink 37">
                <a:extLst>
                  <a:ext uri="{FF2B5EF4-FFF2-40B4-BE49-F238E27FC236}">
                    <a16:creationId xmlns:a16="http://schemas.microsoft.com/office/drawing/2014/main" id="{1BC10A9B-08F3-4BAE-8D04-6B91AB0E4AC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73700" y="2559050"/>
              <a:ext cx="193675" cy="31750"/>
            </p14:xfrm>
          </p:contentPart>
        </mc:Choice>
        <mc:Fallback>
          <p:pic>
            <p:nvPicPr>
              <p:cNvPr id="7171" name="Ink 37">
                <a:extLst>
                  <a:ext uri="{FF2B5EF4-FFF2-40B4-BE49-F238E27FC236}">
                    <a16:creationId xmlns:a16="http://schemas.microsoft.com/office/drawing/2014/main" id="{1BC10A9B-08F3-4BAE-8D04-6B91AB0E4AC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445155" y="2440641"/>
                <a:ext cx="250766" cy="2685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7172" name="Ink 38">
                <a:extLst>
                  <a:ext uri="{FF2B5EF4-FFF2-40B4-BE49-F238E27FC236}">
                    <a16:creationId xmlns:a16="http://schemas.microsoft.com/office/drawing/2014/main" id="{1C2B2FF2-9CA7-43EF-A759-F4E66694689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35600" y="3286125"/>
              <a:ext cx="412750" cy="19050"/>
            </p14:xfrm>
          </p:contentPart>
        </mc:Choice>
        <mc:Fallback>
          <p:pic>
            <p:nvPicPr>
              <p:cNvPr id="7172" name="Ink 38">
                <a:extLst>
                  <a:ext uri="{FF2B5EF4-FFF2-40B4-BE49-F238E27FC236}">
                    <a16:creationId xmlns:a16="http://schemas.microsoft.com/office/drawing/2014/main" id="{1C2B2FF2-9CA7-43EF-A759-F4E66694689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407295" y="3176328"/>
                <a:ext cx="469360" cy="238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7173" name="Ink 17">
                <a:extLst>
                  <a:ext uri="{FF2B5EF4-FFF2-40B4-BE49-F238E27FC236}">
                    <a16:creationId xmlns:a16="http://schemas.microsoft.com/office/drawing/2014/main" id="{844812C7-99DF-453A-B713-CA40D6EB094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83200" y="4325938"/>
              <a:ext cx="217488" cy="563562"/>
            </p14:xfrm>
          </p:contentPart>
        </mc:Choice>
        <mc:Fallback>
          <p:pic>
            <p:nvPicPr>
              <p:cNvPr id="7173" name="Ink 17">
                <a:extLst>
                  <a:ext uri="{FF2B5EF4-FFF2-40B4-BE49-F238E27FC236}">
                    <a16:creationId xmlns:a16="http://schemas.microsoft.com/office/drawing/2014/main" id="{844812C7-99DF-453A-B713-CA40D6EB094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273822" y="4316563"/>
                <a:ext cx="236243" cy="5823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7174" name="Ink 18">
                <a:extLst>
                  <a:ext uri="{FF2B5EF4-FFF2-40B4-BE49-F238E27FC236}">
                    <a16:creationId xmlns:a16="http://schemas.microsoft.com/office/drawing/2014/main" id="{D93B27C0-F162-44BA-A2FB-C562FDD284D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00713" y="4268788"/>
              <a:ext cx="1211262" cy="579437"/>
            </p14:xfrm>
          </p:contentPart>
        </mc:Choice>
        <mc:Fallback>
          <p:pic>
            <p:nvPicPr>
              <p:cNvPr id="7174" name="Ink 18">
                <a:extLst>
                  <a:ext uri="{FF2B5EF4-FFF2-40B4-BE49-F238E27FC236}">
                    <a16:creationId xmlns:a16="http://schemas.microsoft.com/office/drawing/2014/main" id="{D93B27C0-F162-44BA-A2FB-C562FDD284D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691346" y="4259419"/>
                <a:ext cx="1229997" cy="5981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7175" name="Ink 22">
                <a:extLst>
                  <a:ext uri="{FF2B5EF4-FFF2-40B4-BE49-F238E27FC236}">
                    <a16:creationId xmlns:a16="http://schemas.microsoft.com/office/drawing/2014/main" id="{686E1AA2-C124-456D-A1C5-1717F58D806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92725" y="5162550"/>
              <a:ext cx="3086100" cy="922338"/>
            </p14:xfrm>
          </p:contentPart>
        </mc:Choice>
        <mc:Fallback>
          <p:pic>
            <p:nvPicPr>
              <p:cNvPr id="7175" name="Ink 22">
                <a:extLst>
                  <a:ext uri="{FF2B5EF4-FFF2-40B4-BE49-F238E27FC236}">
                    <a16:creationId xmlns:a16="http://schemas.microsoft.com/office/drawing/2014/main" id="{686E1AA2-C124-456D-A1C5-1717F58D806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283367" y="5153168"/>
                <a:ext cx="3104817" cy="9411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7176" name="Ink 23">
                <a:extLst>
                  <a:ext uri="{FF2B5EF4-FFF2-40B4-BE49-F238E27FC236}">
                    <a16:creationId xmlns:a16="http://schemas.microsoft.com/office/drawing/2014/main" id="{98B71B67-98F5-46C8-BA47-654B6C79990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40400" y="6048375"/>
              <a:ext cx="3035300" cy="355600"/>
            </p14:xfrm>
          </p:contentPart>
        </mc:Choice>
        <mc:Fallback>
          <p:pic>
            <p:nvPicPr>
              <p:cNvPr id="7176" name="Ink 23">
                <a:extLst>
                  <a:ext uri="{FF2B5EF4-FFF2-40B4-BE49-F238E27FC236}">
                    <a16:creationId xmlns:a16="http://schemas.microsoft.com/office/drawing/2014/main" id="{98B71B67-98F5-46C8-BA47-654B6C79990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731044" y="6038941"/>
                <a:ext cx="3054012" cy="374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7177" name="Ink 9">
                <a:extLst>
                  <a:ext uri="{FF2B5EF4-FFF2-40B4-BE49-F238E27FC236}">
                    <a16:creationId xmlns:a16="http://schemas.microsoft.com/office/drawing/2014/main" id="{A271C0E8-7884-4BC9-9A25-3257C819627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56600" y="5191125"/>
              <a:ext cx="684213" cy="793750"/>
            </p14:xfrm>
          </p:contentPart>
        </mc:Choice>
        <mc:Fallback>
          <p:pic>
            <p:nvPicPr>
              <p:cNvPr id="7177" name="Ink 9">
                <a:extLst>
                  <a:ext uri="{FF2B5EF4-FFF2-40B4-BE49-F238E27FC236}">
                    <a16:creationId xmlns:a16="http://schemas.microsoft.com/office/drawing/2014/main" id="{A271C0E8-7884-4BC9-9A25-3257C819627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347242" y="5181757"/>
                <a:ext cx="702929" cy="8124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7178" name="Ink 10">
                <a:extLst>
                  <a:ext uri="{FF2B5EF4-FFF2-40B4-BE49-F238E27FC236}">
                    <a16:creationId xmlns:a16="http://schemas.microsoft.com/office/drawing/2014/main" id="{7AD6620E-0F07-4F3C-817E-FDCAFABD36C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21313" y="4922838"/>
              <a:ext cx="1838325" cy="450850"/>
            </p14:xfrm>
          </p:contentPart>
        </mc:Choice>
        <mc:Fallback>
          <p:pic>
            <p:nvPicPr>
              <p:cNvPr id="7178" name="Ink 10">
                <a:extLst>
                  <a:ext uri="{FF2B5EF4-FFF2-40B4-BE49-F238E27FC236}">
                    <a16:creationId xmlns:a16="http://schemas.microsoft.com/office/drawing/2014/main" id="{7AD6620E-0F07-4F3C-817E-FDCAFABD36C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411947" y="4913460"/>
                <a:ext cx="1857058" cy="46960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Foliennummernplatzhalter 5">
            <a:extLst>
              <a:ext uri="{FF2B5EF4-FFF2-40B4-BE49-F238E27FC236}">
                <a16:creationId xmlns:a16="http://schemas.microsoft.com/office/drawing/2014/main" id="{15A6FC4A-2A47-40DA-908A-DC267F528C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2B881BB-07E3-4C80-BFA2-633EC527DEC0}" type="slidenum">
              <a:rPr lang="de-DE" altLang="de-DE" sz="1400"/>
              <a:pPr eaLnBrk="1" hangingPunct="1"/>
              <a:t>2</a:t>
            </a:fld>
            <a:endParaRPr lang="de-DE" altLang="de-DE" sz="14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EB7CEF6F-58BC-4BB9-A6DD-1221A843A56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Mathematics for Everyone</a:t>
            </a:r>
          </a:p>
        </p:txBody>
      </p:sp>
      <p:pic>
        <p:nvPicPr>
          <p:cNvPr id="61444" name="Picture 5" descr="leuphana">
            <a:extLst>
              <a:ext uri="{FF2B5EF4-FFF2-40B4-BE49-F238E27FC236}">
                <a16:creationId xmlns:a16="http://schemas.microsoft.com/office/drawing/2014/main" id="{3F8991FD-DF4D-4E64-8FD7-0AB136A260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96975"/>
            <a:ext cx="3671888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5" name="Text Box 6">
            <a:extLst>
              <a:ext uri="{FF2B5EF4-FFF2-40B4-BE49-F238E27FC236}">
                <a16:creationId xmlns:a16="http://schemas.microsoft.com/office/drawing/2014/main" id="{106EAA7D-DBE2-4E28-8E61-9359EDF71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61446" name="Picture 7" descr="glückFarn">
            <a:extLst>
              <a:ext uri="{FF2B5EF4-FFF2-40B4-BE49-F238E27FC236}">
                <a16:creationId xmlns:a16="http://schemas.microsoft.com/office/drawing/2014/main" id="{80B6FB86-332A-4BC3-8B8D-883D15052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924175"/>
            <a:ext cx="7416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7" name="Textfeld 6">
            <a:extLst>
              <a:ext uri="{FF2B5EF4-FFF2-40B4-BE49-F238E27FC236}">
                <a16:creationId xmlns:a16="http://schemas.microsoft.com/office/drawing/2014/main" id="{F165108C-8760-451D-A43A-AC0829322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1268413"/>
            <a:ext cx="41544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This is a fractal with the word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„luck“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Foliennummernplatzhalter 5">
            <a:extLst>
              <a:ext uri="{FF2B5EF4-FFF2-40B4-BE49-F238E27FC236}">
                <a16:creationId xmlns:a16="http://schemas.microsoft.com/office/drawing/2014/main" id="{A19E6B93-82ED-4AE2-AE0F-0100BF846A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5344358-73AB-4084-845E-A7374E79199A}" type="slidenum">
              <a:rPr lang="de-DE" altLang="de-DE" sz="1400"/>
              <a:pPr eaLnBrk="1" hangingPunct="1"/>
              <a:t>20</a:t>
            </a:fld>
            <a:endParaRPr lang="de-DE" altLang="de-DE" sz="1400"/>
          </a:p>
        </p:txBody>
      </p:sp>
      <p:sp>
        <p:nvSpPr>
          <p:cNvPr id="8203" name="Rectangle 2">
            <a:extLst>
              <a:ext uri="{FF2B5EF4-FFF2-40B4-BE49-F238E27FC236}">
                <a16:creationId xmlns:a16="http://schemas.microsoft.com/office/drawing/2014/main" id="{DD1C3DE5-C7BB-407A-BD71-A561E166E56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9144000" cy="576263"/>
          </a:xfrm>
        </p:spPr>
        <p:txBody>
          <a:bodyPr/>
          <a:lstStyle/>
          <a:p>
            <a:pPr eaLnBrk="1" hangingPunct="1"/>
            <a:r>
              <a:rPr lang="de-DE" altLang="de-DE" sz="3600"/>
              <a:t>Numbers are Good for Good Cryptography</a:t>
            </a:r>
            <a:endParaRPr lang="de-DE" altLang="de-DE" sz="4000"/>
          </a:p>
        </p:txBody>
      </p:sp>
      <p:sp>
        <p:nvSpPr>
          <p:cNvPr id="8204" name="Text Box 4">
            <a:extLst>
              <a:ext uri="{FF2B5EF4-FFF2-40B4-BE49-F238E27FC236}">
                <a16:creationId xmlns:a16="http://schemas.microsoft.com/office/drawing/2014/main" id="{219F8580-3471-4438-9959-07E8484C7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8205" name="Text Box 5">
            <a:extLst>
              <a:ext uri="{FF2B5EF4-FFF2-40B4-BE49-F238E27FC236}">
                <a16:creationId xmlns:a16="http://schemas.microsoft.com/office/drawing/2014/main" id="{528E5301-696E-4FA4-9D31-77B5ABDCB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3581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4735544239</a:t>
            </a:r>
          </a:p>
        </p:txBody>
      </p:sp>
      <p:pic>
        <p:nvPicPr>
          <p:cNvPr id="8206" name="Picture 8" descr="ascii-30">
            <a:extLst>
              <a:ext uri="{FF2B5EF4-FFF2-40B4-BE49-F238E27FC236}">
                <a16:creationId xmlns:a16="http://schemas.microsoft.com/office/drawing/2014/main" id="{0A0AB3A6-618A-42B2-B0CA-62F190EB08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313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7" name="Picture 9" descr="vigenere-ziff">
            <a:extLst>
              <a:ext uri="{FF2B5EF4-FFF2-40B4-BE49-F238E27FC236}">
                <a16:creationId xmlns:a16="http://schemas.microsoft.com/office/drawing/2014/main" id="{6477F57E-390B-4D76-AAE5-D5D86C9E68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781300"/>
            <a:ext cx="258127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8" name="Text Box 10">
            <a:extLst>
              <a:ext uri="{FF2B5EF4-FFF2-40B4-BE49-F238E27FC236}">
                <a16:creationId xmlns:a16="http://schemas.microsoft.com/office/drawing/2014/main" id="{F9B1E872-DEDD-45A2-8DF2-0FF15FE1E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573463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ey          s</a:t>
            </a:r>
          </a:p>
        </p:txBody>
      </p:sp>
      <p:sp>
        <p:nvSpPr>
          <p:cNvPr id="8209" name="Text Box 11">
            <a:extLst>
              <a:ext uri="{FF2B5EF4-FFF2-40B4-BE49-F238E27FC236}">
                <a16:creationId xmlns:a16="http://schemas.microsoft.com/office/drawing/2014/main" id="{75BF28A6-46F8-416F-8E98-B1C0350D5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357563"/>
            <a:ext cx="3581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2846935817</a:t>
            </a:r>
          </a:p>
        </p:txBody>
      </p:sp>
      <p:sp>
        <p:nvSpPr>
          <p:cNvPr id="8210" name="Text Box 12">
            <a:extLst>
              <a:ext uri="{FF2B5EF4-FFF2-40B4-BE49-F238E27FC236}">
                <a16:creationId xmlns:a16="http://schemas.microsoft.com/office/drawing/2014/main" id="{407BEF36-A870-448E-86B7-888E7A71A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852738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plaintext  m</a:t>
            </a:r>
          </a:p>
        </p:txBody>
      </p:sp>
      <p:pic>
        <p:nvPicPr>
          <p:cNvPr id="8211" name="Picture 13" descr="vigenere-ablesen2">
            <a:extLst>
              <a:ext uri="{FF2B5EF4-FFF2-40B4-BE49-F238E27FC236}">
                <a16:creationId xmlns:a16="http://schemas.microsoft.com/office/drawing/2014/main" id="{927710B4-D01A-4571-9E48-83AEEFC20C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5300663"/>
            <a:ext cx="19431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12" name="Text Box 20">
            <a:extLst>
              <a:ext uri="{FF2B5EF4-FFF2-40B4-BE49-F238E27FC236}">
                <a16:creationId xmlns:a16="http://schemas.microsoft.com/office/drawing/2014/main" id="{DAD20640-EFBE-4B25-BF13-405F2D61E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8213" name="Textfeld 12">
            <a:extLst>
              <a:ext uri="{FF2B5EF4-FFF2-40B4-BE49-F238E27FC236}">
                <a16:creationId xmlns:a16="http://schemas.microsoft.com/office/drawing/2014/main" id="{3060617E-9E93-4474-AC37-72EFA339B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4868863"/>
            <a:ext cx="5421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you habe to add it without transfer 10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8194" name="Ink 36">
                <a:extLst>
                  <a:ext uri="{FF2B5EF4-FFF2-40B4-BE49-F238E27FC236}">
                    <a16:creationId xmlns:a16="http://schemas.microsoft.com/office/drawing/2014/main" id="{C56262E2-6126-45AD-A259-302EA27DBB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33925" y="1698625"/>
              <a:ext cx="765175" cy="147638"/>
            </p14:xfrm>
          </p:contentPart>
        </mc:Choice>
        <mc:Fallback>
          <p:pic>
            <p:nvPicPr>
              <p:cNvPr id="8194" name="Ink 36">
                <a:extLst>
                  <a:ext uri="{FF2B5EF4-FFF2-40B4-BE49-F238E27FC236}">
                    <a16:creationId xmlns:a16="http://schemas.microsoft.com/office/drawing/2014/main" id="{C56262E2-6126-45AD-A259-302EA27DBB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05492" y="1584753"/>
                <a:ext cx="822041" cy="3753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8195" name="Ink 37">
                <a:extLst>
                  <a:ext uri="{FF2B5EF4-FFF2-40B4-BE49-F238E27FC236}">
                    <a16:creationId xmlns:a16="http://schemas.microsoft.com/office/drawing/2014/main" id="{354D8E5C-DA47-4159-A07F-FE9F14C1BD8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73700" y="2559050"/>
              <a:ext cx="193675" cy="31750"/>
            </p14:xfrm>
          </p:contentPart>
        </mc:Choice>
        <mc:Fallback>
          <p:pic>
            <p:nvPicPr>
              <p:cNvPr id="8195" name="Ink 37">
                <a:extLst>
                  <a:ext uri="{FF2B5EF4-FFF2-40B4-BE49-F238E27FC236}">
                    <a16:creationId xmlns:a16="http://schemas.microsoft.com/office/drawing/2014/main" id="{354D8E5C-DA47-4159-A07F-FE9F14C1BD8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445155" y="2440641"/>
                <a:ext cx="250766" cy="2685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8196" name="Ink 38">
                <a:extLst>
                  <a:ext uri="{FF2B5EF4-FFF2-40B4-BE49-F238E27FC236}">
                    <a16:creationId xmlns:a16="http://schemas.microsoft.com/office/drawing/2014/main" id="{9AB36036-0587-4F0E-BBBF-427CA95B42C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35600" y="3286125"/>
              <a:ext cx="412750" cy="19050"/>
            </p14:xfrm>
          </p:contentPart>
        </mc:Choice>
        <mc:Fallback>
          <p:pic>
            <p:nvPicPr>
              <p:cNvPr id="8196" name="Ink 38">
                <a:extLst>
                  <a:ext uri="{FF2B5EF4-FFF2-40B4-BE49-F238E27FC236}">
                    <a16:creationId xmlns:a16="http://schemas.microsoft.com/office/drawing/2014/main" id="{9AB36036-0587-4F0E-BBBF-427CA95B42C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407295" y="3176328"/>
                <a:ext cx="469360" cy="238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8197" name="Ink 17">
                <a:extLst>
                  <a:ext uri="{FF2B5EF4-FFF2-40B4-BE49-F238E27FC236}">
                    <a16:creationId xmlns:a16="http://schemas.microsoft.com/office/drawing/2014/main" id="{41DCEE7D-30B1-44F2-AFC4-C7A0F8C9938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83200" y="4325938"/>
              <a:ext cx="217488" cy="563562"/>
            </p14:xfrm>
          </p:contentPart>
        </mc:Choice>
        <mc:Fallback>
          <p:pic>
            <p:nvPicPr>
              <p:cNvPr id="8197" name="Ink 17">
                <a:extLst>
                  <a:ext uri="{FF2B5EF4-FFF2-40B4-BE49-F238E27FC236}">
                    <a16:creationId xmlns:a16="http://schemas.microsoft.com/office/drawing/2014/main" id="{41DCEE7D-30B1-44F2-AFC4-C7A0F8C9938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273822" y="4316563"/>
                <a:ext cx="236243" cy="5823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8198" name="Ink 18">
                <a:extLst>
                  <a:ext uri="{FF2B5EF4-FFF2-40B4-BE49-F238E27FC236}">
                    <a16:creationId xmlns:a16="http://schemas.microsoft.com/office/drawing/2014/main" id="{FE68E876-55EF-4E36-A5FA-BC25A9D8193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00713" y="4268788"/>
              <a:ext cx="1211262" cy="579437"/>
            </p14:xfrm>
          </p:contentPart>
        </mc:Choice>
        <mc:Fallback>
          <p:pic>
            <p:nvPicPr>
              <p:cNvPr id="8198" name="Ink 18">
                <a:extLst>
                  <a:ext uri="{FF2B5EF4-FFF2-40B4-BE49-F238E27FC236}">
                    <a16:creationId xmlns:a16="http://schemas.microsoft.com/office/drawing/2014/main" id="{FE68E876-55EF-4E36-A5FA-BC25A9D8193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691346" y="4259419"/>
                <a:ext cx="1229997" cy="5981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8199" name="Ink 22">
                <a:extLst>
                  <a:ext uri="{FF2B5EF4-FFF2-40B4-BE49-F238E27FC236}">
                    <a16:creationId xmlns:a16="http://schemas.microsoft.com/office/drawing/2014/main" id="{7B5E4CB6-3F72-4341-8DA8-EE2AFED41DC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35600" y="5229225"/>
              <a:ext cx="3086100" cy="922338"/>
            </p14:xfrm>
          </p:contentPart>
        </mc:Choice>
        <mc:Fallback>
          <p:pic>
            <p:nvPicPr>
              <p:cNvPr id="8199" name="Ink 22">
                <a:extLst>
                  <a:ext uri="{FF2B5EF4-FFF2-40B4-BE49-F238E27FC236}">
                    <a16:creationId xmlns:a16="http://schemas.microsoft.com/office/drawing/2014/main" id="{7B5E4CB6-3F72-4341-8DA8-EE2AFED41DC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426242" y="5219843"/>
                <a:ext cx="3104817" cy="9411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8200" name="Ink 23">
                <a:extLst>
                  <a:ext uri="{FF2B5EF4-FFF2-40B4-BE49-F238E27FC236}">
                    <a16:creationId xmlns:a16="http://schemas.microsoft.com/office/drawing/2014/main" id="{1940D705-F0AE-42CA-8584-7B28D26E76B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40400" y="6048375"/>
              <a:ext cx="3035300" cy="355600"/>
            </p14:xfrm>
          </p:contentPart>
        </mc:Choice>
        <mc:Fallback>
          <p:pic>
            <p:nvPicPr>
              <p:cNvPr id="8200" name="Ink 23">
                <a:extLst>
                  <a:ext uri="{FF2B5EF4-FFF2-40B4-BE49-F238E27FC236}">
                    <a16:creationId xmlns:a16="http://schemas.microsoft.com/office/drawing/2014/main" id="{1940D705-F0AE-42CA-8584-7B28D26E76B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731044" y="6038941"/>
                <a:ext cx="3054012" cy="3744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8201" name="Ink 9">
                <a:extLst>
                  <a:ext uri="{FF2B5EF4-FFF2-40B4-BE49-F238E27FC236}">
                    <a16:creationId xmlns:a16="http://schemas.microsoft.com/office/drawing/2014/main" id="{0EDBB94B-9EA2-40DC-9A5B-E86415A24F8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59788" y="5157788"/>
              <a:ext cx="684212" cy="793750"/>
            </p14:xfrm>
          </p:contentPart>
        </mc:Choice>
        <mc:Fallback>
          <p:pic>
            <p:nvPicPr>
              <p:cNvPr id="8201" name="Ink 9">
                <a:extLst>
                  <a:ext uri="{FF2B5EF4-FFF2-40B4-BE49-F238E27FC236}">
                    <a16:creationId xmlns:a16="http://schemas.microsoft.com/office/drawing/2014/main" id="{0EDBB94B-9EA2-40DC-9A5B-E86415A24F8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450430" y="5148420"/>
                <a:ext cx="702928" cy="81248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Foliennummernplatzhalter 5">
            <a:extLst>
              <a:ext uri="{FF2B5EF4-FFF2-40B4-BE49-F238E27FC236}">
                <a16:creationId xmlns:a16="http://schemas.microsoft.com/office/drawing/2014/main" id="{78F65958-814B-4EB2-8300-D7D80654E3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370B738-6A2F-4D3D-9B01-2B5724AC035A}" type="slidenum">
              <a:rPr lang="de-DE" altLang="de-DE" sz="1400"/>
              <a:pPr eaLnBrk="1" hangingPunct="1"/>
              <a:t>21</a:t>
            </a:fld>
            <a:endParaRPr lang="de-DE" altLang="de-DE" sz="1400"/>
          </a:p>
        </p:txBody>
      </p:sp>
      <p:sp>
        <p:nvSpPr>
          <p:cNvPr id="9226" name="Text Box 4">
            <a:extLst>
              <a:ext uri="{FF2B5EF4-FFF2-40B4-BE49-F238E27FC236}">
                <a16:creationId xmlns:a16="http://schemas.microsoft.com/office/drawing/2014/main" id="{963F462B-4A36-4570-AF05-0DEEB3318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9227" name="Text Box 5">
            <a:extLst>
              <a:ext uri="{FF2B5EF4-FFF2-40B4-BE49-F238E27FC236}">
                <a16:creationId xmlns:a16="http://schemas.microsoft.com/office/drawing/2014/main" id="{466375A2-EDA8-4F59-8988-87F496B05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3581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4735544239</a:t>
            </a:r>
          </a:p>
        </p:txBody>
      </p:sp>
      <p:pic>
        <p:nvPicPr>
          <p:cNvPr id="9228" name="Picture 8" descr="ascii-30">
            <a:extLst>
              <a:ext uri="{FF2B5EF4-FFF2-40B4-BE49-F238E27FC236}">
                <a16:creationId xmlns:a16="http://schemas.microsoft.com/office/drawing/2014/main" id="{F90FC422-23F9-4169-88A2-B0B25201BB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313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9" name="Picture 9" descr="vigenere-ziff">
            <a:extLst>
              <a:ext uri="{FF2B5EF4-FFF2-40B4-BE49-F238E27FC236}">
                <a16:creationId xmlns:a16="http://schemas.microsoft.com/office/drawing/2014/main" id="{9F704D6E-12D7-429A-9659-E7DAEA89A5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781300"/>
            <a:ext cx="258127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0" name="Text Box 10">
            <a:extLst>
              <a:ext uri="{FF2B5EF4-FFF2-40B4-BE49-F238E27FC236}">
                <a16:creationId xmlns:a16="http://schemas.microsoft.com/office/drawing/2014/main" id="{6E561631-CAB4-4E30-B4D0-9DF406A7B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573463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Schlüssel s</a:t>
            </a:r>
          </a:p>
        </p:txBody>
      </p:sp>
      <p:sp>
        <p:nvSpPr>
          <p:cNvPr id="9231" name="Text Box 11">
            <a:extLst>
              <a:ext uri="{FF2B5EF4-FFF2-40B4-BE49-F238E27FC236}">
                <a16:creationId xmlns:a16="http://schemas.microsoft.com/office/drawing/2014/main" id="{D5DB0462-241F-4CAC-824C-6E668870B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357563"/>
            <a:ext cx="3581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2846935817</a:t>
            </a:r>
          </a:p>
        </p:txBody>
      </p:sp>
      <p:sp>
        <p:nvSpPr>
          <p:cNvPr id="9232" name="Text Box 12">
            <a:extLst>
              <a:ext uri="{FF2B5EF4-FFF2-40B4-BE49-F238E27FC236}">
                <a16:creationId xmlns:a16="http://schemas.microsoft.com/office/drawing/2014/main" id="{A3B2B9D8-EB81-4FB5-803E-6FE1CEE20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852738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lartext  m</a:t>
            </a:r>
          </a:p>
        </p:txBody>
      </p:sp>
      <p:pic>
        <p:nvPicPr>
          <p:cNvPr id="9233" name="Picture 13" descr="vigenere-ablesen2">
            <a:extLst>
              <a:ext uri="{FF2B5EF4-FFF2-40B4-BE49-F238E27FC236}">
                <a16:creationId xmlns:a16="http://schemas.microsoft.com/office/drawing/2014/main" id="{FB7BECE3-CADB-47D4-BCC2-BF34CC3DF6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5300663"/>
            <a:ext cx="19431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4" name="Text Box 24">
            <a:extLst>
              <a:ext uri="{FF2B5EF4-FFF2-40B4-BE49-F238E27FC236}">
                <a16:creationId xmlns:a16="http://schemas.microsoft.com/office/drawing/2014/main" id="{DB497668-65BF-4BB9-905B-7C06178B4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9235" name="Rectangle 27">
            <a:extLst>
              <a:ext uri="{FF2B5EF4-FFF2-40B4-BE49-F238E27FC236}">
                <a16:creationId xmlns:a16="http://schemas.microsoft.com/office/drawing/2014/main" id="{22DC062A-7C6C-453E-AB3D-C634A88A820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9144000" cy="576263"/>
          </a:xfrm>
        </p:spPr>
        <p:txBody>
          <a:bodyPr/>
          <a:lstStyle/>
          <a:p>
            <a:pPr eaLnBrk="1" hangingPunct="1"/>
            <a:r>
              <a:rPr lang="de-DE" altLang="de-DE" sz="3600"/>
              <a:t>Zahlen ermöglichen gute Kyptografie</a:t>
            </a:r>
            <a:endParaRPr lang="de-DE" altLang="de-DE" sz="40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9218" name="Ink 14">
                <a:extLst>
                  <a:ext uri="{FF2B5EF4-FFF2-40B4-BE49-F238E27FC236}">
                    <a16:creationId xmlns:a16="http://schemas.microsoft.com/office/drawing/2014/main" id="{CDC345F7-3FB2-4F3A-BFB8-EEFD6B0832F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2088" y="4257675"/>
              <a:ext cx="1228725" cy="441325"/>
            </p14:xfrm>
          </p:contentPart>
        </mc:Choice>
        <mc:Fallback>
          <p:pic>
            <p:nvPicPr>
              <p:cNvPr id="9218" name="Ink 14">
                <a:extLst>
                  <a:ext uri="{FF2B5EF4-FFF2-40B4-BE49-F238E27FC236}">
                    <a16:creationId xmlns:a16="http://schemas.microsoft.com/office/drawing/2014/main" id="{CDC345F7-3FB2-4F3A-BFB8-EEFD6B0832F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62717" y="4248331"/>
                <a:ext cx="1247468" cy="4600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9219" name="Ink 15">
                <a:extLst>
                  <a:ext uri="{FF2B5EF4-FFF2-40B4-BE49-F238E27FC236}">
                    <a16:creationId xmlns:a16="http://schemas.microsoft.com/office/drawing/2014/main" id="{AF5B71DC-7B8C-437F-87FA-7CECC0D2D65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56400" y="4294188"/>
              <a:ext cx="566738" cy="428625"/>
            </p14:xfrm>
          </p:contentPart>
        </mc:Choice>
        <mc:Fallback>
          <p:pic>
            <p:nvPicPr>
              <p:cNvPr id="9219" name="Ink 15">
                <a:extLst>
                  <a:ext uri="{FF2B5EF4-FFF2-40B4-BE49-F238E27FC236}">
                    <a16:creationId xmlns:a16="http://schemas.microsoft.com/office/drawing/2014/main" id="{AF5B71DC-7B8C-437F-87FA-7CECC0D2D65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747050" y="4284823"/>
                <a:ext cx="585437" cy="4473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9220" name="Ink 16">
                <a:extLst>
                  <a:ext uri="{FF2B5EF4-FFF2-40B4-BE49-F238E27FC236}">
                    <a16:creationId xmlns:a16="http://schemas.microsoft.com/office/drawing/2014/main" id="{0AF8A18E-0458-4CD2-92B5-4755E7B11F0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98950" y="4413250"/>
              <a:ext cx="633413" cy="303213"/>
            </p14:xfrm>
          </p:contentPart>
        </mc:Choice>
        <mc:Fallback>
          <p:pic>
            <p:nvPicPr>
              <p:cNvPr id="9220" name="Ink 16">
                <a:extLst>
                  <a:ext uri="{FF2B5EF4-FFF2-40B4-BE49-F238E27FC236}">
                    <a16:creationId xmlns:a16="http://schemas.microsoft.com/office/drawing/2014/main" id="{0AF8A18E-0458-4CD2-92B5-4755E7B11F0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289587" y="4403909"/>
                <a:ext cx="652138" cy="321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9221" name="Ink 21">
                <a:extLst>
                  <a:ext uri="{FF2B5EF4-FFF2-40B4-BE49-F238E27FC236}">
                    <a16:creationId xmlns:a16="http://schemas.microsoft.com/office/drawing/2014/main" id="{BA7CE359-4260-4967-94CF-21BF877F6F7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53125" y="4729163"/>
              <a:ext cx="2482850" cy="1163637"/>
            </p14:xfrm>
          </p:contentPart>
        </mc:Choice>
        <mc:Fallback>
          <p:pic>
            <p:nvPicPr>
              <p:cNvPr id="9221" name="Ink 21">
                <a:extLst>
                  <a:ext uri="{FF2B5EF4-FFF2-40B4-BE49-F238E27FC236}">
                    <a16:creationId xmlns:a16="http://schemas.microsoft.com/office/drawing/2014/main" id="{BA7CE359-4260-4967-94CF-21BF877F6F7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943764" y="4719808"/>
                <a:ext cx="2501572" cy="11823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9222" name="Ink 35">
                <a:extLst>
                  <a:ext uri="{FF2B5EF4-FFF2-40B4-BE49-F238E27FC236}">
                    <a16:creationId xmlns:a16="http://schemas.microsoft.com/office/drawing/2014/main" id="{0D4B3DE8-AAB6-4E7B-A67C-DB79D9E1D34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24288" y="2076450"/>
              <a:ext cx="98425" cy="19050"/>
            </p14:xfrm>
          </p:contentPart>
        </mc:Choice>
        <mc:Fallback>
          <p:pic>
            <p:nvPicPr>
              <p:cNvPr id="9222" name="Ink 35">
                <a:extLst>
                  <a:ext uri="{FF2B5EF4-FFF2-40B4-BE49-F238E27FC236}">
                    <a16:creationId xmlns:a16="http://schemas.microsoft.com/office/drawing/2014/main" id="{0D4B3DE8-AAB6-4E7B-A67C-DB79D9E1D34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814948" y="2066925"/>
                <a:ext cx="117104" cy="381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9223" name="Ink 37">
                <a:extLst>
                  <a:ext uri="{FF2B5EF4-FFF2-40B4-BE49-F238E27FC236}">
                    <a16:creationId xmlns:a16="http://schemas.microsoft.com/office/drawing/2014/main" id="{4B8E36B4-4F6E-427B-AE2F-A1DC1EF0153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81625" y="6024563"/>
              <a:ext cx="668338" cy="261937"/>
            </p14:xfrm>
          </p:contentPart>
        </mc:Choice>
        <mc:Fallback>
          <p:pic>
            <p:nvPicPr>
              <p:cNvPr id="9223" name="Ink 37">
                <a:extLst>
                  <a:ext uri="{FF2B5EF4-FFF2-40B4-BE49-F238E27FC236}">
                    <a16:creationId xmlns:a16="http://schemas.microsoft.com/office/drawing/2014/main" id="{4B8E36B4-4F6E-427B-AE2F-A1DC1EF0153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372252" y="6015195"/>
                <a:ext cx="687083" cy="2806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9224" name="Ink 38">
                <a:extLst>
                  <a:ext uri="{FF2B5EF4-FFF2-40B4-BE49-F238E27FC236}">
                    <a16:creationId xmlns:a16="http://schemas.microsoft.com/office/drawing/2014/main" id="{A6C1C3DB-A3D9-466F-A399-A0FA75177EC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51825" y="5060950"/>
              <a:ext cx="592138" cy="1031875"/>
            </p14:xfrm>
          </p:contentPart>
        </mc:Choice>
        <mc:Fallback>
          <p:pic>
            <p:nvPicPr>
              <p:cNvPr id="9224" name="Ink 38">
                <a:extLst>
                  <a:ext uri="{FF2B5EF4-FFF2-40B4-BE49-F238E27FC236}">
                    <a16:creationId xmlns:a16="http://schemas.microsoft.com/office/drawing/2014/main" id="{A6C1C3DB-A3D9-466F-A399-A0FA75177EC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242455" y="5051576"/>
                <a:ext cx="610879" cy="105062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Foliennummernplatzhalter 5">
            <a:extLst>
              <a:ext uri="{FF2B5EF4-FFF2-40B4-BE49-F238E27FC236}">
                <a16:creationId xmlns:a16="http://schemas.microsoft.com/office/drawing/2014/main" id="{5CCAA9A5-BD41-48A2-8371-C8B7A0D9FD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9F3A6F8-0E92-409E-B1D3-1C792E79D736}" type="slidenum">
              <a:rPr lang="de-DE" altLang="de-DE" sz="1400"/>
              <a:pPr eaLnBrk="1" hangingPunct="1"/>
              <a:t>22</a:t>
            </a:fld>
            <a:endParaRPr lang="de-DE" altLang="de-DE" sz="1400"/>
          </a:p>
        </p:txBody>
      </p:sp>
      <p:sp>
        <p:nvSpPr>
          <p:cNvPr id="10250" name="Text Box 4">
            <a:extLst>
              <a:ext uri="{FF2B5EF4-FFF2-40B4-BE49-F238E27FC236}">
                <a16:creationId xmlns:a16="http://schemas.microsoft.com/office/drawing/2014/main" id="{A333AC0E-17CD-4BC3-8CAB-D014E4C36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10251" name="Text Box 5">
            <a:extLst>
              <a:ext uri="{FF2B5EF4-FFF2-40B4-BE49-F238E27FC236}">
                <a16:creationId xmlns:a16="http://schemas.microsoft.com/office/drawing/2014/main" id="{6C69BD13-4AB3-4210-9C19-32A28453C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3581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4735544239</a:t>
            </a:r>
          </a:p>
        </p:txBody>
      </p:sp>
      <p:pic>
        <p:nvPicPr>
          <p:cNvPr id="10252" name="Picture 8" descr="ascii-30">
            <a:extLst>
              <a:ext uri="{FF2B5EF4-FFF2-40B4-BE49-F238E27FC236}">
                <a16:creationId xmlns:a16="http://schemas.microsoft.com/office/drawing/2014/main" id="{5DB9C0C6-00D5-4E10-A6B0-9D06D434B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313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3" name="Picture 9" descr="vigenere-ziff">
            <a:extLst>
              <a:ext uri="{FF2B5EF4-FFF2-40B4-BE49-F238E27FC236}">
                <a16:creationId xmlns:a16="http://schemas.microsoft.com/office/drawing/2014/main" id="{DB901C09-38B3-4A2B-B593-37CE01A245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781300"/>
            <a:ext cx="2581275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4" name="Text Box 10">
            <a:extLst>
              <a:ext uri="{FF2B5EF4-FFF2-40B4-BE49-F238E27FC236}">
                <a16:creationId xmlns:a16="http://schemas.microsoft.com/office/drawing/2014/main" id="{293A78F2-A97E-4939-8752-D7031F55E7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573463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ey          s</a:t>
            </a:r>
          </a:p>
        </p:txBody>
      </p:sp>
      <p:sp>
        <p:nvSpPr>
          <p:cNvPr id="10255" name="Text Box 11">
            <a:extLst>
              <a:ext uri="{FF2B5EF4-FFF2-40B4-BE49-F238E27FC236}">
                <a16:creationId xmlns:a16="http://schemas.microsoft.com/office/drawing/2014/main" id="{A8B5A530-D298-4A49-8E8A-5A946671B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357563"/>
            <a:ext cx="3581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2846935817</a:t>
            </a:r>
          </a:p>
        </p:txBody>
      </p:sp>
      <p:sp>
        <p:nvSpPr>
          <p:cNvPr id="10256" name="Text Box 12">
            <a:extLst>
              <a:ext uri="{FF2B5EF4-FFF2-40B4-BE49-F238E27FC236}">
                <a16:creationId xmlns:a16="http://schemas.microsoft.com/office/drawing/2014/main" id="{ECF46723-F31D-453C-BFCD-12924D9B7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852738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plaintext  m</a:t>
            </a:r>
          </a:p>
        </p:txBody>
      </p:sp>
      <p:pic>
        <p:nvPicPr>
          <p:cNvPr id="10257" name="Picture 13" descr="vigenere-ablesen2">
            <a:extLst>
              <a:ext uri="{FF2B5EF4-FFF2-40B4-BE49-F238E27FC236}">
                <a16:creationId xmlns:a16="http://schemas.microsoft.com/office/drawing/2014/main" id="{82234B1F-9C8A-4AAD-A34B-71F0813EB6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5300663"/>
            <a:ext cx="19431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8" name="Text Box 24">
            <a:extLst>
              <a:ext uri="{FF2B5EF4-FFF2-40B4-BE49-F238E27FC236}">
                <a16:creationId xmlns:a16="http://schemas.microsoft.com/office/drawing/2014/main" id="{DFAEBBF9-C00A-48A8-97F8-F07F92A6D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0259" name="Rectangle 27">
            <a:extLst>
              <a:ext uri="{FF2B5EF4-FFF2-40B4-BE49-F238E27FC236}">
                <a16:creationId xmlns:a16="http://schemas.microsoft.com/office/drawing/2014/main" id="{31D98CF5-06CC-42D0-B20F-6D88BC9DBBF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9144000" cy="576263"/>
          </a:xfrm>
        </p:spPr>
        <p:txBody>
          <a:bodyPr/>
          <a:lstStyle/>
          <a:p>
            <a:pPr eaLnBrk="1" hangingPunct="1"/>
            <a:r>
              <a:rPr lang="de-DE" altLang="de-DE" sz="3600"/>
              <a:t>Numbers are Good for Good Cryptography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0242" name="Ink 14">
                <a:extLst>
                  <a:ext uri="{FF2B5EF4-FFF2-40B4-BE49-F238E27FC236}">
                    <a16:creationId xmlns:a16="http://schemas.microsoft.com/office/drawing/2014/main" id="{6043545D-8D82-43D2-8D0A-9E35C9D0509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2088" y="4257675"/>
              <a:ext cx="1228725" cy="441325"/>
            </p14:xfrm>
          </p:contentPart>
        </mc:Choice>
        <mc:Fallback>
          <p:pic>
            <p:nvPicPr>
              <p:cNvPr id="10242" name="Ink 14">
                <a:extLst>
                  <a:ext uri="{FF2B5EF4-FFF2-40B4-BE49-F238E27FC236}">
                    <a16:creationId xmlns:a16="http://schemas.microsoft.com/office/drawing/2014/main" id="{6043545D-8D82-43D2-8D0A-9E35C9D0509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62717" y="4248331"/>
                <a:ext cx="1247468" cy="4600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0243" name="Ink 15">
                <a:extLst>
                  <a:ext uri="{FF2B5EF4-FFF2-40B4-BE49-F238E27FC236}">
                    <a16:creationId xmlns:a16="http://schemas.microsoft.com/office/drawing/2014/main" id="{13D54D76-31AD-468B-BE20-A9DAB395A26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56400" y="4294188"/>
              <a:ext cx="566738" cy="428625"/>
            </p14:xfrm>
          </p:contentPart>
        </mc:Choice>
        <mc:Fallback>
          <p:pic>
            <p:nvPicPr>
              <p:cNvPr id="10243" name="Ink 15">
                <a:extLst>
                  <a:ext uri="{FF2B5EF4-FFF2-40B4-BE49-F238E27FC236}">
                    <a16:creationId xmlns:a16="http://schemas.microsoft.com/office/drawing/2014/main" id="{13D54D76-31AD-468B-BE20-A9DAB395A26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747050" y="4284823"/>
                <a:ext cx="585437" cy="4473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0244" name="Ink 16">
                <a:extLst>
                  <a:ext uri="{FF2B5EF4-FFF2-40B4-BE49-F238E27FC236}">
                    <a16:creationId xmlns:a16="http://schemas.microsoft.com/office/drawing/2014/main" id="{953240D9-D6F7-4C98-B9E3-EAFDA384BC3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98950" y="4413250"/>
              <a:ext cx="633413" cy="303213"/>
            </p14:xfrm>
          </p:contentPart>
        </mc:Choice>
        <mc:Fallback>
          <p:pic>
            <p:nvPicPr>
              <p:cNvPr id="10244" name="Ink 16">
                <a:extLst>
                  <a:ext uri="{FF2B5EF4-FFF2-40B4-BE49-F238E27FC236}">
                    <a16:creationId xmlns:a16="http://schemas.microsoft.com/office/drawing/2014/main" id="{953240D9-D6F7-4C98-B9E3-EAFDA384BC3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289587" y="4403909"/>
                <a:ext cx="652138" cy="321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0245" name="Ink 21">
                <a:extLst>
                  <a:ext uri="{FF2B5EF4-FFF2-40B4-BE49-F238E27FC236}">
                    <a16:creationId xmlns:a16="http://schemas.microsoft.com/office/drawing/2014/main" id="{E9CDBE0C-2312-484E-ACB8-13D49FEF92C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53125" y="4729163"/>
              <a:ext cx="2482850" cy="1163637"/>
            </p14:xfrm>
          </p:contentPart>
        </mc:Choice>
        <mc:Fallback>
          <p:pic>
            <p:nvPicPr>
              <p:cNvPr id="10245" name="Ink 21">
                <a:extLst>
                  <a:ext uri="{FF2B5EF4-FFF2-40B4-BE49-F238E27FC236}">
                    <a16:creationId xmlns:a16="http://schemas.microsoft.com/office/drawing/2014/main" id="{E9CDBE0C-2312-484E-ACB8-13D49FEF92C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943764" y="4719808"/>
                <a:ext cx="2501572" cy="11823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0246" name="Ink 35">
                <a:extLst>
                  <a:ext uri="{FF2B5EF4-FFF2-40B4-BE49-F238E27FC236}">
                    <a16:creationId xmlns:a16="http://schemas.microsoft.com/office/drawing/2014/main" id="{8489BD6E-3E7C-44E2-A9D8-62546AF3112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24288" y="2076450"/>
              <a:ext cx="98425" cy="19050"/>
            </p14:xfrm>
          </p:contentPart>
        </mc:Choice>
        <mc:Fallback>
          <p:pic>
            <p:nvPicPr>
              <p:cNvPr id="10246" name="Ink 35">
                <a:extLst>
                  <a:ext uri="{FF2B5EF4-FFF2-40B4-BE49-F238E27FC236}">
                    <a16:creationId xmlns:a16="http://schemas.microsoft.com/office/drawing/2014/main" id="{8489BD6E-3E7C-44E2-A9D8-62546AF3112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814948" y="2066925"/>
                <a:ext cx="117104" cy="381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0247" name="Ink 37">
                <a:extLst>
                  <a:ext uri="{FF2B5EF4-FFF2-40B4-BE49-F238E27FC236}">
                    <a16:creationId xmlns:a16="http://schemas.microsoft.com/office/drawing/2014/main" id="{F9E7464D-CD85-4028-9EFD-D2899D9B6DB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81625" y="6024563"/>
              <a:ext cx="668338" cy="261937"/>
            </p14:xfrm>
          </p:contentPart>
        </mc:Choice>
        <mc:Fallback>
          <p:pic>
            <p:nvPicPr>
              <p:cNvPr id="10247" name="Ink 37">
                <a:extLst>
                  <a:ext uri="{FF2B5EF4-FFF2-40B4-BE49-F238E27FC236}">
                    <a16:creationId xmlns:a16="http://schemas.microsoft.com/office/drawing/2014/main" id="{F9E7464D-CD85-4028-9EFD-D2899D9B6DB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372252" y="6015195"/>
                <a:ext cx="687083" cy="2806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0248" name="Ink 38">
                <a:extLst>
                  <a:ext uri="{FF2B5EF4-FFF2-40B4-BE49-F238E27FC236}">
                    <a16:creationId xmlns:a16="http://schemas.microsoft.com/office/drawing/2014/main" id="{EB2D7303-E9CC-4D7D-A07C-ED9E6A6E392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51825" y="5060950"/>
              <a:ext cx="592138" cy="1031875"/>
            </p14:xfrm>
          </p:contentPart>
        </mc:Choice>
        <mc:Fallback>
          <p:pic>
            <p:nvPicPr>
              <p:cNvPr id="10248" name="Ink 38">
                <a:extLst>
                  <a:ext uri="{FF2B5EF4-FFF2-40B4-BE49-F238E27FC236}">
                    <a16:creationId xmlns:a16="http://schemas.microsoft.com/office/drawing/2014/main" id="{EB2D7303-E9CC-4D7D-A07C-ED9E6A6E392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242455" y="5051576"/>
                <a:ext cx="610879" cy="1050623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8" name="Foliennummernplatzhalter 5">
            <a:extLst>
              <a:ext uri="{FF2B5EF4-FFF2-40B4-BE49-F238E27FC236}">
                <a16:creationId xmlns:a16="http://schemas.microsoft.com/office/drawing/2014/main" id="{0CD02B6D-B9FD-4BC6-BFBC-C14DA3CDEA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40BFE8B-B1C7-4472-9983-01E709AE8B08}" type="slidenum">
              <a:rPr lang="de-DE" altLang="de-DE" sz="1400"/>
              <a:pPr eaLnBrk="1" hangingPunct="1"/>
              <a:t>23</a:t>
            </a:fld>
            <a:endParaRPr lang="de-DE" altLang="de-DE" sz="1400"/>
          </a:p>
        </p:txBody>
      </p:sp>
      <p:sp>
        <p:nvSpPr>
          <p:cNvPr id="11289" name="Rectangle 2">
            <a:extLst>
              <a:ext uri="{FF2B5EF4-FFF2-40B4-BE49-F238E27FC236}">
                <a16:creationId xmlns:a16="http://schemas.microsoft.com/office/drawing/2014/main" id="{2CDC75C0-3634-43FA-86A0-384B56E2F07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8280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Rechnen geht besser als Ablesen</a:t>
            </a:r>
          </a:p>
        </p:txBody>
      </p:sp>
      <p:sp>
        <p:nvSpPr>
          <p:cNvPr id="11290" name="Text Box 4">
            <a:extLst>
              <a:ext uri="{FF2B5EF4-FFF2-40B4-BE49-F238E27FC236}">
                <a16:creationId xmlns:a16="http://schemas.microsoft.com/office/drawing/2014/main" id="{8EC753AB-7747-4D2D-AE8C-9A99F79B8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11291" name="Text Box 5">
            <a:extLst>
              <a:ext uri="{FF2B5EF4-FFF2-40B4-BE49-F238E27FC236}">
                <a16:creationId xmlns:a16="http://schemas.microsoft.com/office/drawing/2014/main" id="{919B8C7D-6EDE-4545-8D61-62011BBEE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3581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4735544239</a:t>
            </a:r>
          </a:p>
        </p:txBody>
      </p:sp>
      <p:pic>
        <p:nvPicPr>
          <p:cNvPr id="11292" name="Picture 8" descr="ascii-30">
            <a:extLst>
              <a:ext uri="{FF2B5EF4-FFF2-40B4-BE49-F238E27FC236}">
                <a16:creationId xmlns:a16="http://schemas.microsoft.com/office/drawing/2014/main" id="{834FB8F9-1B55-47AB-B8FE-694655551F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313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93" name="Text Box 10">
            <a:extLst>
              <a:ext uri="{FF2B5EF4-FFF2-40B4-BE49-F238E27FC236}">
                <a16:creationId xmlns:a16="http://schemas.microsoft.com/office/drawing/2014/main" id="{92E9C99E-66F8-413F-95F0-F6FD8AB7D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573463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Schlüssel s</a:t>
            </a:r>
          </a:p>
        </p:txBody>
      </p:sp>
      <p:sp>
        <p:nvSpPr>
          <p:cNvPr id="11294" name="Text Box 11">
            <a:extLst>
              <a:ext uri="{FF2B5EF4-FFF2-40B4-BE49-F238E27FC236}">
                <a16:creationId xmlns:a16="http://schemas.microsoft.com/office/drawing/2014/main" id="{DE2E8198-7193-4298-9901-AB0E1B23D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357563"/>
            <a:ext cx="3581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2846935817</a:t>
            </a:r>
          </a:p>
        </p:txBody>
      </p:sp>
      <p:sp>
        <p:nvSpPr>
          <p:cNvPr id="11295" name="Text Box 12">
            <a:extLst>
              <a:ext uri="{FF2B5EF4-FFF2-40B4-BE49-F238E27FC236}">
                <a16:creationId xmlns:a16="http://schemas.microsoft.com/office/drawing/2014/main" id="{0CC6884A-08C0-49EE-A324-9FC2CDB63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852738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lartext  m</a:t>
            </a:r>
          </a:p>
        </p:txBody>
      </p:sp>
      <p:sp>
        <p:nvSpPr>
          <p:cNvPr id="31768" name="Text Box 24">
            <a:extLst>
              <a:ext uri="{FF2B5EF4-FFF2-40B4-BE49-F238E27FC236}">
                <a16:creationId xmlns:a16="http://schemas.microsoft.com/office/drawing/2014/main" id="{37491C94-6CC8-4C96-BCEA-135C83577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2738"/>
            <a:ext cx="3168650" cy="13112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2000"/>
              <a:t>Die Tabelle können wir vergessen, man kann das ganz einfach auch ausrechnen!</a:t>
            </a:r>
          </a:p>
        </p:txBody>
      </p:sp>
      <p:sp>
        <p:nvSpPr>
          <p:cNvPr id="31769" name="AutoShape 25">
            <a:extLst>
              <a:ext uri="{FF2B5EF4-FFF2-40B4-BE49-F238E27FC236}">
                <a16:creationId xmlns:a16="http://schemas.microsoft.com/office/drawing/2014/main" id="{1FC7B09E-D1C8-4C2C-B377-893DF1852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92600"/>
            <a:ext cx="3384550" cy="936625"/>
          </a:xfrm>
          <a:prstGeom prst="wedgeEllipseCallout">
            <a:avLst>
              <a:gd name="adj1" fmla="val 82037"/>
              <a:gd name="adj2" fmla="val -73222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800"/>
              <a:t>Ziffernweise ohne Übertrag addieren</a:t>
            </a:r>
          </a:p>
        </p:txBody>
      </p:sp>
      <p:sp>
        <p:nvSpPr>
          <p:cNvPr id="31783" name="AutoShape 39">
            <a:extLst>
              <a:ext uri="{FF2B5EF4-FFF2-40B4-BE49-F238E27FC236}">
                <a16:creationId xmlns:a16="http://schemas.microsoft.com/office/drawing/2014/main" id="{09A15516-0CB0-49AF-A794-F0A3420709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5229225"/>
            <a:ext cx="3384550" cy="1079500"/>
          </a:xfrm>
          <a:prstGeom prst="wedgeEllipseCallout">
            <a:avLst>
              <a:gd name="adj1" fmla="val 60602"/>
              <a:gd name="adj2" fmla="val -20509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800"/>
              <a:t>Ziffernweise abziehen</a:t>
            </a:r>
          </a:p>
          <a:p>
            <a:pPr algn="ctr" eaLnBrk="1" hangingPunct="1"/>
            <a:r>
              <a:rPr lang="de-DE" altLang="de-DE" sz="1800"/>
              <a:t>„modulo 10“</a:t>
            </a:r>
          </a:p>
        </p:txBody>
      </p:sp>
      <p:graphicFrame>
        <p:nvGraphicFramePr>
          <p:cNvPr id="31784" name="Object 40">
            <a:extLst>
              <a:ext uri="{FF2B5EF4-FFF2-40B4-BE49-F238E27FC236}">
                <a16:creationId xmlns:a16="http://schemas.microsoft.com/office/drawing/2014/main" id="{6EE1128C-CE91-43D2-9F32-2B98DBBFD7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157788"/>
          <a:ext cx="231457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520560" progId="Equation.DSMT4">
                  <p:embed/>
                </p:oleObj>
              </mc:Choice>
              <mc:Fallback>
                <p:oleObj name="Equation" r:id="rId4" imgW="901440" imgH="5205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57788"/>
                        <a:ext cx="2314575" cy="133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9" name="Text Box 42">
            <a:extLst>
              <a:ext uri="{FF2B5EF4-FFF2-40B4-BE49-F238E27FC236}">
                <a16:creationId xmlns:a16="http://schemas.microsoft.com/office/drawing/2014/main" id="{80A1E56F-E4B3-474A-BE15-04BB1B6BF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1267" name="Ink 14">
                <a:extLst>
                  <a:ext uri="{FF2B5EF4-FFF2-40B4-BE49-F238E27FC236}">
                    <a16:creationId xmlns:a16="http://schemas.microsoft.com/office/drawing/2014/main" id="{6191051D-2A8F-4FD0-930C-85C84121367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2088" y="4257675"/>
              <a:ext cx="1228725" cy="441325"/>
            </p14:xfrm>
          </p:contentPart>
        </mc:Choice>
        <mc:Fallback>
          <p:pic>
            <p:nvPicPr>
              <p:cNvPr id="11267" name="Ink 14">
                <a:extLst>
                  <a:ext uri="{FF2B5EF4-FFF2-40B4-BE49-F238E27FC236}">
                    <a16:creationId xmlns:a16="http://schemas.microsoft.com/office/drawing/2014/main" id="{6191051D-2A8F-4FD0-930C-85C84121367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62717" y="4248331"/>
                <a:ext cx="1247468" cy="4600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1268" name="Ink 16">
                <a:extLst>
                  <a:ext uri="{FF2B5EF4-FFF2-40B4-BE49-F238E27FC236}">
                    <a16:creationId xmlns:a16="http://schemas.microsoft.com/office/drawing/2014/main" id="{2E3677AD-FD76-4F36-895F-75A233EBBAB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98950" y="4413250"/>
              <a:ext cx="633413" cy="303213"/>
            </p14:xfrm>
          </p:contentPart>
        </mc:Choice>
        <mc:Fallback>
          <p:pic>
            <p:nvPicPr>
              <p:cNvPr id="11268" name="Ink 16">
                <a:extLst>
                  <a:ext uri="{FF2B5EF4-FFF2-40B4-BE49-F238E27FC236}">
                    <a16:creationId xmlns:a16="http://schemas.microsoft.com/office/drawing/2014/main" id="{2E3677AD-FD76-4F36-895F-75A233EBBAB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289587" y="4403909"/>
                <a:ext cx="652138" cy="321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1269" name="Ink 17">
                <a:extLst>
                  <a:ext uri="{FF2B5EF4-FFF2-40B4-BE49-F238E27FC236}">
                    <a16:creationId xmlns:a16="http://schemas.microsoft.com/office/drawing/2014/main" id="{932578DF-D364-47EF-8068-548EEA81384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53125" y="4729163"/>
              <a:ext cx="2482850" cy="1163637"/>
            </p14:xfrm>
          </p:contentPart>
        </mc:Choice>
        <mc:Fallback>
          <p:pic>
            <p:nvPicPr>
              <p:cNvPr id="11269" name="Ink 17">
                <a:extLst>
                  <a:ext uri="{FF2B5EF4-FFF2-40B4-BE49-F238E27FC236}">
                    <a16:creationId xmlns:a16="http://schemas.microsoft.com/office/drawing/2014/main" id="{932578DF-D364-47EF-8068-548EEA81384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943764" y="4719808"/>
                <a:ext cx="2501572" cy="11823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1270" name="Ink 18">
                <a:extLst>
                  <a:ext uri="{FF2B5EF4-FFF2-40B4-BE49-F238E27FC236}">
                    <a16:creationId xmlns:a16="http://schemas.microsoft.com/office/drawing/2014/main" id="{FF42A89E-0936-4E4A-A354-176EFEFA785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08650" y="6049963"/>
              <a:ext cx="395288" cy="217487"/>
            </p14:xfrm>
          </p:contentPart>
        </mc:Choice>
        <mc:Fallback>
          <p:pic>
            <p:nvPicPr>
              <p:cNvPr id="11270" name="Ink 18">
                <a:extLst>
                  <a:ext uri="{FF2B5EF4-FFF2-40B4-BE49-F238E27FC236}">
                    <a16:creationId xmlns:a16="http://schemas.microsoft.com/office/drawing/2014/main" id="{FF42A89E-0936-4E4A-A354-176EFEFA785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699298" y="6040570"/>
                <a:ext cx="413991" cy="2362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1271" name="Ink 19">
                <a:extLst>
                  <a:ext uri="{FF2B5EF4-FFF2-40B4-BE49-F238E27FC236}">
                    <a16:creationId xmlns:a16="http://schemas.microsoft.com/office/drawing/2014/main" id="{C3F809DA-AB67-42F8-A333-894AC42968E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35713" y="6076950"/>
              <a:ext cx="106362" cy="96838"/>
            </p14:xfrm>
          </p:contentPart>
        </mc:Choice>
        <mc:Fallback>
          <p:pic>
            <p:nvPicPr>
              <p:cNvPr id="11271" name="Ink 19">
                <a:extLst>
                  <a:ext uri="{FF2B5EF4-FFF2-40B4-BE49-F238E27FC236}">
                    <a16:creationId xmlns:a16="http://schemas.microsoft.com/office/drawing/2014/main" id="{C3F809DA-AB67-42F8-A333-894AC42968E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326402" y="6067590"/>
                <a:ext cx="124984" cy="1155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1272" name="Ink 21">
                <a:extLst>
                  <a:ext uri="{FF2B5EF4-FFF2-40B4-BE49-F238E27FC236}">
                    <a16:creationId xmlns:a16="http://schemas.microsoft.com/office/drawing/2014/main" id="{F7EE7C56-7473-4BA7-A4D3-17CF2C871C4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29400" y="6022975"/>
              <a:ext cx="550863" cy="341313"/>
            </p14:xfrm>
          </p:contentPart>
        </mc:Choice>
        <mc:Fallback>
          <p:pic>
            <p:nvPicPr>
              <p:cNvPr id="11272" name="Ink 21">
                <a:extLst>
                  <a:ext uri="{FF2B5EF4-FFF2-40B4-BE49-F238E27FC236}">
                    <a16:creationId xmlns:a16="http://schemas.microsoft.com/office/drawing/2014/main" id="{F7EE7C56-7473-4BA7-A4D3-17CF2C871C4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620039" y="6013624"/>
                <a:ext cx="569585" cy="3600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1273" name="Ink 22">
                <a:extLst>
                  <a:ext uri="{FF2B5EF4-FFF2-40B4-BE49-F238E27FC236}">
                    <a16:creationId xmlns:a16="http://schemas.microsoft.com/office/drawing/2014/main" id="{D53F61AF-88D9-46F7-B2D8-B496C6A6C0E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73938" y="6065838"/>
              <a:ext cx="161925" cy="282575"/>
            </p14:xfrm>
          </p:contentPart>
        </mc:Choice>
        <mc:Fallback>
          <p:pic>
            <p:nvPicPr>
              <p:cNvPr id="11273" name="Ink 22">
                <a:extLst>
                  <a:ext uri="{FF2B5EF4-FFF2-40B4-BE49-F238E27FC236}">
                    <a16:creationId xmlns:a16="http://schemas.microsoft.com/office/drawing/2014/main" id="{D53F61AF-88D9-46F7-B2D8-B496C6A6C0E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364603" y="6056431"/>
                <a:ext cx="180595" cy="301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1274" name="Ink 23">
                <a:extLst>
                  <a:ext uri="{FF2B5EF4-FFF2-40B4-BE49-F238E27FC236}">
                    <a16:creationId xmlns:a16="http://schemas.microsoft.com/office/drawing/2014/main" id="{33300C14-CC30-41A7-8F1A-49A6383EEB8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35888" y="6029325"/>
              <a:ext cx="257175" cy="347663"/>
            </p14:xfrm>
          </p:contentPart>
        </mc:Choice>
        <mc:Fallback>
          <p:pic>
            <p:nvPicPr>
              <p:cNvPr id="11274" name="Ink 23">
                <a:extLst>
                  <a:ext uri="{FF2B5EF4-FFF2-40B4-BE49-F238E27FC236}">
                    <a16:creationId xmlns:a16="http://schemas.microsoft.com/office/drawing/2014/main" id="{33300C14-CC30-41A7-8F1A-49A6383EEB8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726536" y="6019938"/>
                <a:ext cx="275879" cy="3664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1275" name="Ink 28">
                <a:extLst>
                  <a:ext uri="{FF2B5EF4-FFF2-40B4-BE49-F238E27FC236}">
                    <a16:creationId xmlns:a16="http://schemas.microsoft.com/office/drawing/2014/main" id="{0C0C2661-32B3-43DD-BC0C-E9E1E74D9D5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45450" y="5537200"/>
              <a:ext cx="200025" cy="319088"/>
            </p14:xfrm>
          </p:contentPart>
        </mc:Choice>
        <mc:Fallback>
          <p:pic>
            <p:nvPicPr>
              <p:cNvPr id="11275" name="Ink 28">
                <a:extLst>
                  <a:ext uri="{FF2B5EF4-FFF2-40B4-BE49-F238E27FC236}">
                    <a16:creationId xmlns:a16="http://schemas.microsoft.com/office/drawing/2014/main" id="{0C0C2661-32B3-43DD-BC0C-E9E1E74D9D5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036079" y="5527804"/>
                <a:ext cx="218766" cy="3378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1276" name="Ink 29">
                <a:extLst>
                  <a:ext uri="{FF2B5EF4-FFF2-40B4-BE49-F238E27FC236}">
                    <a16:creationId xmlns:a16="http://schemas.microsoft.com/office/drawing/2014/main" id="{6E93999F-D74F-476A-BAD4-0E6E647CBAD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58175" y="5537200"/>
              <a:ext cx="133350" cy="327025"/>
            </p14:xfrm>
          </p:contentPart>
        </mc:Choice>
        <mc:Fallback>
          <p:pic>
            <p:nvPicPr>
              <p:cNvPr id="11276" name="Ink 29">
                <a:extLst>
                  <a:ext uri="{FF2B5EF4-FFF2-40B4-BE49-F238E27FC236}">
                    <a16:creationId xmlns:a16="http://schemas.microsoft.com/office/drawing/2014/main" id="{6E93999F-D74F-476A-BAD4-0E6E647CBAD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248880" y="5527815"/>
                <a:ext cx="151940" cy="3457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1277" name="Ink 30">
                <a:extLst>
                  <a:ext uri="{FF2B5EF4-FFF2-40B4-BE49-F238E27FC236}">
                    <a16:creationId xmlns:a16="http://schemas.microsoft.com/office/drawing/2014/main" id="{DDA694A2-4AE4-40C7-85BE-7EC2FB220EB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69313" y="5516563"/>
              <a:ext cx="114300" cy="346075"/>
            </p14:xfrm>
          </p:contentPart>
        </mc:Choice>
        <mc:Fallback>
          <p:pic>
            <p:nvPicPr>
              <p:cNvPr id="11277" name="Ink 30">
                <a:extLst>
                  <a:ext uri="{FF2B5EF4-FFF2-40B4-BE49-F238E27FC236}">
                    <a16:creationId xmlns:a16="http://schemas.microsoft.com/office/drawing/2014/main" id="{DDA694A2-4AE4-40C7-85BE-7EC2FB220EB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8459938" y="5507180"/>
                <a:ext cx="133050" cy="36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1278" name="Ink 31">
                <a:extLst>
                  <a:ext uri="{FF2B5EF4-FFF2-40B4-BE49-F238E27FC236}">
                    <a16:creationId xmlns:a16="http://schemas.microsoft.com/office/drawing/2014/main" id="{58C09BA7-31E9-40EB-A534-EA9468B37C1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93125" y="5521325"/>
              <a:ext cx="201613" cy="14288"/>
            </p14:xfrm>
          </p:contentPart>
        </mc:Choice>
        <mc:Fallback>
          <p:pic>
            <p:nvPicPr>
              <p:cNvPr id="11278" name="Ink 31">
                <a:extLst>
                  <a:ext uri="{FF2B5EF4-FFF2-40B4-BE49-F238E27FC236}">
                    <a16:creationId xmlns:a16="http://schemas.microsoft.com/office/drawing/2014/main" id="{58C09BA7-31E9-40EB-A534-EA9468B37C1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483748" y="5509716"/>
                <a:ext cx="220368" cy="37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1279" name="Ink 32">
                <a:extLst>
                  <a:ext uri="{FF2B5EF4-FFF2-40B4-BE49-F238E27FC236}">
                    <a16:creationId xmlns:a16="http://schemas.microsoft.com/office/drawing/2014/main" id="{D9BD0B75-657F-4959-A990-A847B5F4D99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15375" y="5522913"/>
              <a:ext cx="211138" cy="346075"/>
            </p14:xfrm>
          </p:contentPart>
        </mc:Choice>
        <mc:Fallback>
          <p:pic>
            <p:nvPicPr>
              <p:cNvPr id="11279" name="Ink 32">
                <a:extLst>
                  <a:ext uri="{FF2B5EF4-FFF2-40B4-BE49-F238E27FC236}">
                    <a16:creationId xmlns:a16="http://schemas.microsoft.com/office/drawing/2014/main" id="{D9BD0B75-657F-4959-A990-A847B5F4D99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8705991" y="5513560"/>
                <a:ext cx="229906" cy="3647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1280" name="Ink 33">
                <a:extLst>
                  <a:ext uri="{FF2B5EF4-FFF2-40B4-BE49-F238E27FC236}">
                    <a16:creationId xmlns:a16="http://schemas.microsoft.com/office/drawing/2014/main" id="{5129167C-0707-4494-B6EA-8AD12228CC2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6563" y="5091113"/>
              <a:ext cx="157162" cy="223837"/>
            </p14:xfrm>
          </p:contentPart>
        </mc:Choice>
        <mc:Fallback>
          <p:pic>
            <p:nvPicPr>
              <p:cNvPr id="11280" name="Ink 33">
                <a:extLst>
                  <a:ext uri="{FF2B5EF4-FFF2-40B4-BE49-F238E27FC236}">
                    <a16:creationId xmlns:a16="http://schemas.microsoft.com/office/drawing/2014/main" id="{5129167C-0707-4494-B6EA-8AD12228CC2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8047234" y="5081696"/>
                <a:ext cx="175821" cy="2426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1281" name="Ink 34">
                <a:extLst>
                  <a:ext uri="{FF2B5EF4-FFF2-40B4-BE49-F238E27FC236}">
                    <a16:creationId xmlns:a16="http://schemas.microsoft.com/office/drawing/2014/main" id="{44B412CB-1F86-4AD3-BEFB-7BDC1C1A132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20063" y="5132388"/>
              <a:ext cx="92075" cy="357187"/>
            </p14:xfrm>
          </p:contentPart>
        </mc:Choice>
        <mc:Fallback>
          <p:pic>
            <p:nvPicPr>
              <p:cNvPr id="11281" name="Ink 34">
                <a:extLst>
                  <a:ext uri="{FF2B5EF4-FFF2-40B4-BE49-F238E27FC236}">
                    <a16:creationId xmlns:a16="http://schemas.microsoft.com/office/drawing/2014/main" id="{44B412CB-1F86-4AD3-BEFB-7BDC1C1A132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8110675" y="5123036"/>
                <a:ext cx="110851" cy="3758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11282" name="Ink 35">
                <a:extLst>
                  <a:ext uri="{FF2B5EF4-FFF2-40B4-BE49-F238E27FC236}">
                    <a16:creationId xmlns:a16="http://schemas.microsoft.com/office/drawing/2014/main" id="{64A90EFB-0B67-4390-8C68-5C969C26DCF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77225" y="5127625"/>
              <a:ext cx="96838" cy="266700"/>
            </p14:xfrm>
          </p:contentPart>
        </mc:Choice>
        <mc:Fallback>
          <p:pic>
            <p:nvPicPr>
              <p:cNvPr id="11282" name="Ink 35">
                <a:extLst>
                  <a:ext uri="{FF2B5EF4-FFF2-40B4-BE49-F238E27FC236}">
                    <a16:creationId xmlns:a16="http://schemas.microsoft.com/office/drawing/2014/main" id="{64A90EFB-0B67-4390-8C68-5C969C26DCF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8267760" y="5118254"/>
                <a:ext cx="115769" cy="2854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11283" name="Ink 36">
                <a:extLst>
                  <a:ext uri="{FF2B5EF4-FFF2-40B4-BE49-F238E27FC236}">
                    <a16:creationId xmlns:a16="http://schemas.microsoft.com/office/drawing/2014/main" id="{4DCAD4E4-1255-42DB-A5E3-7ABA243232A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82013" y="5129213"/>
              <a:ext cx="141287" cy="298450"/>
            </p14:xfrm>
          </p:contentPart>
        </mc:Choice>
        <mc:Fallback>
          <p:pic>
            <p:nvPicPr>
              <p:cNvPr id="11283" name="Ink 36">
                <a:extLst>
                  <a:ext uri="{FF2B5EF4-FFF2-40B4-BE49-F238E27FC236}">
                    <a16:creationId xmlns:a16="http://schemas.microsoft.com/office/drawing/2014/main" id="{4DCAD4E4-1255-42DB-A5E3-7ABA243232A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8472642" y="5119819"/>
                <a:ext cx="160029" cy="3172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11284" name="Ink 37">
                <a:extLst>
                  <a:ext uri="{FF2B5EF4-FFF2-40B4-BE49-F238E27FC236}">
                    <a16:creationId xmlns:a16="http://schemas.microsoft.com/office/drawing/2014/main" id="{50DB7341-FD31-4743-80AD-19FDF72E77F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56650" y="5102225"/>
              <a:ext cx="142875" cy="355600"/>
            </p14:xfrm>
          </p:contentPart>
        </mc:Choice>
        <mc:Fallback>
          <p:pic>
            <p:nvPicPr>
              <p:cNvPr id="11284" name="Ink 37">
                <a:extLst>
                  <a:ext uri="{FF2B5EF4-FFF2-40B4-BE49-F238E27FC236}">
                    <a16:creationId xmlns:a16="http://schemas.microsoft.com/office/drawing/2014/main" id="{50DB7341-FD31-4743-80AD-19FDF72E77F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8747455" y="5092810"/>
                <a:ext cx="161265" cy="374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11285" name="Ink 38">
                <a:extLst>
                  <a:ext uri="{FF2B5EF4-FFF2-40B4-BE49-F238E27FC236}">
                    <a16:creationId xmlns:a16="http://schemas.microsoft.com/office/drawing/2014/main" id="{F9F28645-5A16-41FC-8887-2A7E5FE73C6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86813" y="5295900"/>
              <a:ext cx="239712" cy="31750"/>
            </p14:xfrm>
          </p:contentPart>
        </mc:Choice>
        <mc:Fallback>
          <p:pic>
            <p:nvPicPr>
              <p:cNvPr id="11285" name="Ink 38">
                <a:extLst>
                  <a:ext uri="{FF2B5EF4-FFF2-40B4-BE49-F238E27FC236}">
                    <a16:creationId xmlns:a16="http://schemas.microsoft.com/office/drawing/2014/main" id="{F9F28645-5A16-41FC-8887-2A7E5FE73C6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777427" y="5286625"/>
                <a:ext cx="258485" cy="503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11286" name="Ink 63">
                <a:extLst>
                  <a:ext uri="{FF2B5EF4-FFF2-40B4-BE49-F238E27FC236}">
                    <a16:creationId xmlns:a16="http://schemas.microsoft.com/office/drawing/2014/main" id="{0736748A-F10E-4C4A-AFEB-DCA634D165B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26025" y="28146375"/>
              <a:ext cx="0" cy="0"/>
            </p14:xfrm>
          </p:contentPart>
        </mc:Choice>
        <mc:Fallback>
          <p:pic>
            <p:nvPicPr>
              <p:cNvPr id="11286" name="Ink 63">
                <a:extLst>
                  <a:ext uri="{FF2B5EF4-FFF2-40B4-BE49-F238E27FC236}">
                    <a16:creationId xmlns:a16="http://schemas.microsoft.com/office/drawing/2014/main" id="{0736748A-F10E-4C4A-AFEB-DCA634D165B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0426025" y="281463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11287" name="Ink 64">
                <a:extLst>
                  <a:ext uri="{FF2B5EF4-FFF2-40B4-BE49-F238E27FC236}">
                    <a16:creationId xmlns:a16="http://schemas.microsoft.com/office/drawing/2014/main" id="{C83EA9BA-5915-4BBB-850C-B25009B3EFB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818213" y="41736963"/>
              <a:ext cx="0" cy="0"/>
            </p14:xfrm>
          </p:contentPart>
        </mc:Choice>
        <mc:Fallback>
          <p:pic>
            <p:nvPicPr>
              <p:cNvPr id="11287" name="Ink 64">
                <a:extLst>
                  <a:ext uri="{FF2B5EF4-FFF2-40B4-BE49-F238E27FC236}">
                    <a16:creationId xmlns:a16="http://schemas.microsoft.com/office/drawing/2014/main" id="{C83EA9BA-5915-4BBB-850C-B25009B3EFB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6818213" y="417369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8" grpId="0" animBg="1"/>
      <p:bldP spid="31769" grpId="0" animBg="1"/>
      <p:bldP spid="3178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2" name="Foliennummernplatzhalter 5">
            <a:extLst>
              <a:ext uri="{FF2B5EF4-FFF2-40B4-BE49-F238E27FC236}">
                <a16:creationId xmlns:a16="http://schemas.microsoft.com/office/drawing/2014/main" id="{695E0289-AB09-4334-B18F-9FFB36916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2B9EF41-E7F4-4A32-8CBB-ACCB320DE28F}" type="slidenum">
              <a:rPr lang="de-DE" altLang="de-DE" sz="1400"/>
              <a:pPr eaLnBrk="1" hangingPunct="1"/>
              <a:t>24</a:t>
            </a:fld>
            <a:endParaRPr lang="de-DE" altLang="de-DE" sz="1400"/>
          </a:p>
        </p:txBody>
      </p:sp>
      <p:sp>
        <p:nvSpPr>
          <p:cNvPr id="12313" name="Rectangle 2">
            <a:extLst>
              <a:ext uri="{FF2B5EF4-FFF2-40B4-BE49-F238E27FC236}">
                <a16:creationId xmlns:a16="http://schemas.microsoft.com/office/drawing/2014/main" id="{C2799FEC-A4F2-4817-AFF2-574E4073551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07950" y="331788"/>
            <a:ext cx="9036050" cy="1081087"/>
          </a:xfrm>
        </p:spPr>
        <p:txBody>
          <a:bodyPr/>
          <a:lstStyle/>
          <a:p>
            <a:pPr eaLnBrk="1" hangingPunct="1"/>
            <a:r>
              <a:rPr lang="de-DE" altLang="de-DE" sz="3600"/>
              <a:t>To Add is Better than to Read Vigenère‘s Table</a:t>
            </a:r>
          </a:p>
        </p:txBody>
      </p:sp>
      <p:sp>
        <p:nvSpPr>
          <p:cNvPr id="12314" name="Text Box 4">
            <a:extLst>
              <a:ext uri="{FF2B5EF4-FFF2-40B4-BE49-F238E27FC236}">
                <a16:creationId xmlns:a16="http://schemas.microsoft.com/office/drawing/2014/main" id="{11BD307A-106E-41E2-91B6-2E64BF3DC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12315" name="Text Box 5">
            <a:extLst>
              <a:ext uri="{FF2B5EF4-FFF2-40B4-BE49-F238E27FC236}">
                <a16:creationId xmlns:a16="http://schemas.microsoft.com/office/drawing/2014/main" id="{C084054C-F49B-4A82-A8CA-DED6A1F3F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3581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4735544239</a:t>
            </a:r>
          </a:p>
        </p:txBody>
      </p:sp>
      <p:pic>
        <p:nvPicPr>
          <p:cNvPr id="12316" name="Picture 8" descr="ascii-30">
            <a:extLst>
              <a:ext uri="{FF2B5EF4-FFF2-40B4-BE49-F238E27FC236}">
                <a16:creationId xmlns:a16="http://schemas.microsoft.com/office/drawing/2014/main" id="{9669740E-DE0D-4D6B-8832-2605E2CD84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313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17" name="Text Box 10">
            <a:extLst>
              <a:ext uri="{FF2B5EF4-FFF2-40B4-BE49-F238E27FC236}">
                <a16:creationId xmlns:a16="http://schemas.microsoft.com/office/drawing/2014/main" id="{6260F2FD-3999-40FF-93AF-F3110AD1B0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573463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ey          s</a:t>
            </a:r>
          </a:p>
        </p:txBody>
      </p:sp>
      <p:sp>
        <p:nvSpPr>
          <p:cNvPr id="12318" name="Text Box 11">
            <a:extLst>
              <a:ext uri="{FF2B5EF4-FFF2-40B4-BE49-F238E27FC236}">
                <a16:creationId xmlns:a16="http://schemas.microsoft.com/office/drawing/2014/main" id="{35B93DDF-E68E-4F21-BECF-D53603C87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357563"/>
            <a:ext cx="3581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2846935817</a:t>
            </a:r>
          </a:p>
        </p:txBody>
      </p:sp>
      <p:sp>
        <p:nvSpPr>
          <p:cNvPr id="12319" name="Text Box 12">
            <a:extLst>
              <a:ext uri="{FF2B5EF4-FFF2-40B4-BE49-F238E27FC236}">
                <a16:creationId xmlns:a16="http://schemas.microsoft.com/office/drawing/2014/main" id="{C6136E4F-78D7-40F8-8A0D-15CA65A0C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852738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plaintext  m</a:t>
            </a:r>
          </a:p>
        </p:txBody>
      </p:sp>
      <p:sp>
        <p:nvSpPr>
          <p:cNvPr id="31768" name="Text Box 24">
            <a:extLst>
              <a:ext uri="{FF2B5EF4-FFF2-40B4-BE49-F238E27FC236}">
                <a16:creationId xmlns:a16="http://schemas.microsoft.com/office/drawing/2014/main" id="{661851F7-CB79-4096-BD17-0B4F60E32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2738"/>
            <a:ext cx="3168650" cy="1016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2000"/>
              <a:t>Forget the table, it is easier to add it (without transfer the 10)</a:t>
            </a:r>
          </a:p>
        </p:txBody>
      </p:sp>
      <p:sp>
        <p:nvSpPr>
          <p:cNvPr id="31769" name="AutoShape 25">
            <a:extLst>
              <a:ext uri="{FF2B5EF4-FFF2-40B4-BE49-F238E27FC236}">
                <a16:creationId xmlns:a16="http://schemas.microsoft.com/office/drawing/2014/main" id="{0700ACCE-A962-445A-B353-6E8F0E351E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92600"/>
            <a:ext cx="3384550" cy="936625"/>
          </a:xfrm>
          <a:prstGeom prst="wedgeEllipseCallout">
            <a:avLst>
              <a:gd name="adj1" fmla="val 82037"/>
              <a:gd name="adj2" fmla="val -73222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800"/>
              <a:t>add the figures and drop the tens</a:t>
            </a:r>
          </a:p>
        </p:txBody>
      </p:sp>
      <p:sp>
        <p:nvSpPr>
          <p:cNvPr id="31783" name="AutoShape 39">
            <a:extLst>
              <a:ext uri="{FF2B5EF4-FFF2-40B4-BE49-F238E27FC236}">
                <a16:creationId xmlns:a16="http://schemas.microsoft.com/office/drawing/2014/main" id="{B3E4CC4A-1759-4412-A63C-EE0D03D6F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5229225"/>
            <a:ext cx="3384550" cy="1079500"/>
          </a:xfrm>
          <a:prstGeom prst="wedgeEllipseCallout">
            <a:avLst>
              <a:gd name="adj1" fmla="val 60602"/>
              <a:gd name="adj2" fmla="val -20509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800"/>
              <a:t>subtract the figures take a 10 if you need</a:t>
            </a:r>
          </a:p>
          <a:p>
            <a:pPr algn="ctr" eaLnBrk="1" hangingPunct="1"/>
            <a:r>
              <a:rPr lang="de-DE" altLang="de-DE" sz="1800"/>
              <a:t>„modulo 10“</a:t>
            </a:r>
          </a:p>
        </p:txBody>
      </p:sp>
      <p:graphicFrame>
        <p:nvGraphicFramePr>
          <p:cNvPr id="31784" name="Object 40">
            <a:extLst>
              <a:ext uri="{FF2B5EF4-FFF2-40B4-BE49-F238E27FC236}">
                <a16:creationId xmlns:a16="http://schemas.microsoft.com/office/drawing/2014/main" id="{DD72F908-8E66-4597-9F7C-9A6CDDAEB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157788"/>
          <a:ext cx="231457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520560" progId="Equation.DSMT4">
                  <p:embed/>
                </p:oleObj>
              </mc:Choice>
              <mc:Fallback>
                <p:oleObj name="Equation" r:id="rId4" imgW="901440" imgH="5205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57788"/>
                        <a:ext cx="2314575" cy="133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3" name="Text Box 42">
            <a:extLst>
              <a:ext uri="{FF2B5EF4-FFF2-40B4-BE49-F238E27FC236}">
                <a16:creationId xmlns:a16="http://schemas.microsoft.com/office/drawing/2014/main" id="{FAC48786-1BFE-49EF-855F-76258EEFD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2291" name="Ink 14">
                <a:extLst>
                  <a:ext uri="{FF2B5EF4-FFF2-40B4-BE49-F238E27FC236}">
                    <a16:creationId xmlns:a16="http://schemas.microsoft.com/office/drawing/2014/main" id="{290EEDFC-DD53-401D-8C0A-4BD0CF90DFA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2088" y="4257675"/>
              <a:ext cx="1228725" cy="441325"/>
            </p14:xfrm>
          </p:contentPart>
        </mc:Choice>
        <mc:Fallback>
          <p:pic>
            <p:nvPicPr>
              <p:cNvPr id="12291" name="Ink 14">
                <a:extLst>
                  <a:ext uri="{FF2B5EF4-FFF2-40B4-BE49-F238E27FC236}">
                    <a16:creationId xmlns:a16="http://schemas.microsoft.com/office/drawing/2014/main" id="{290EEDFC-DD53-401D-8C0A-4BD0CF90DFA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62717" y="4248331"/>
                <a:ext cx="1247468" cy="4600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2292" name="Ink 16">
                <a:extLst>
                  <a:ext uri="{FF2B5EF4-FFF2-40B4-BE49-F238E27FC236}">
                    <a16:creationId xmlns:a16="http://schemas.microsoft.com/office/drawing/2014/main" id="{5552B56F-F95B-4F85-A31B-7A3F2F37B3A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98950" y="4413250"/>
              <a:ext cx="633413" cy="303213"/>
            </p14:xfrm>
          </p:contentPart>
        </mc:Choice>
        <mc:Fallback>
          <p:pic>
            <p:nvPicPr>
              <p:cNvPr id="12292" name="Ink 16">
                <a:extLst>
                  <a:ext uri="{FF2B5EF4-FFF2-40B4-BE49-F238E27FC236}">
                    <a16:creationId xmlns:a16="http://schemas.microsoft.com/office/drawing/2014/main" id="{5552B56F-F95B-4F85-A31B-7A3F2F37B3A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289587" y="4403909"/>
                <a:ext cx="652138" cy="321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2293" name="Ink 17">
                <a:extLst>
                  <a:ext uri="{FF2B5EF4-FFF2-40B4-BE49-F238E27FC236}">
                    <a16:creationId xmlns:a16="http://schemas.microsoft.com/office/drawing/2014/main" id="{9A84E7CB-BBAC-4ABD-AF90-E3F7E817CA6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53125" y="4729163"/>
              <a:ext cx="2482850" cy="1163637"/>
            </p14:xfrm>
          </p:contentPart>
        </mc:Choice>
        <mc:Fallback>
          <p:pic>
            <p:nvPicPr>
              <p:cNvPr id="12293" name="Ink 17">
                <a:extLst>
                  <a:ext uri="{FF2B5EF4-FFF2-40B4-BE49-F238E27FC236}">
                    <a16:creationId xmlns:a16="http://schemas.microsoft.com/office/drawing/2014/main" id="{9A84E7CB-BBAC-4ABD-AF90-E3F7E817CA6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943764" y="4719808"/>
                <a:ext cx="2501572" cy="11823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2294" name="Ink 18">
                <a:extLst>
                  <a:ext uri="{FF2B5EF4-FFF2-40B4-BE49-F238E27FC236}">
                    <a16:creationId xmlns:a16="http://schemas.microsoft.com/office/drawing/2014/main" id="{1FF17037-C770-4766-A698-1C882A1DDF6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08650" y="6049963"/>
              <a:ext cx="395288" cy="217487"/>
            </p14:xfrm>
          </p:contentPart>
        </mc:Choice>
        <mc:Fallback>
          <p:pic>
            <p:nvPicPr>
              <p:cNvPr id="12294" name="Ink 18">
                <a:extLst>
                  <a:ext uri="{FF2B5EF4-FFF2-40B4-BE49-F238E27FC236}">
                    <a16:creationId xmlns:a16="http://schemas.microsoft.com/office/drawing/2014/main" id="{1FF17037-C770-4766-A698-1C882A1DDF6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699298" y="6040570"/>
                <a:ext cx="413991" cy="2362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2295" name="Ink 19">
                <a:extLst>
                  <a:ext uri="{FF2B5EF4-FFF2-40B4-BE49-F238E27FC236}">
                    <a16:creationId xmlns:a16="http://schemas.microsoft.com/office/drawing/2014/main" id="{2D87A97B-E583-46DB-9F93-6D2A0BAE9FC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35713" y="6076950"/>
              <a:ext cx="106362" cy="96838"/>
            </p14:xfrm>
          </p:contentPart>
        </mc:Choice>
        <mc:Fallback>
          <p:pic>
            <p:nvPicPr>
              <p:cNvPr id="12295" name="Ink 19">
                <a:extLst>
                  <a:ext uri="{FF2B5EF4-FFF2-40B4-BE49-F238E27FC236}">
                    <a16:creationId xmlns:a16="http://schemas.microsoft.com/office/drawing/2014/main" id="{2D87A97B-E583-46DB-9F93-6D2A0BAE9FC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326402" y="6067590"/>
                <a:ext cx="124984" cy="1155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2296" name="Ink 21">
                <a:extLst>
                  <a:ext uri="{FF2B5EF4-FFF2-40B4-BE49-F238E27FC236}">
                    <a16:creationId xmlns:a16="http://schemas.microsoft.com/office/drawing/2014/main" id="{979173CC-85E4-45FD-AFEE-7AC8A01D175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29400" y="6022975"/>
              <a:ext cx="550863" cy="341313"/>
            </p14:xfrm>
          </p:contentPart>
        </mc:Choice>
        <mc:Fallback>
          <p:pic>
            <p:nvPicPr>
              <p:cNvPr id="12296" name="Ink 21">
                <a:extLst>
                  <a:ext uri="{FF2B5EF4-FFF2-40B4-BE49-F238E27FC236}">
                    <a16:creationId xmlns:a16="http://schemas.microsoft.com/office/drawing/2014/main" id="{979173CC-85E4-45FD-AFEE-7AC8A01D175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620039" y="6013624"/>
                <a:ext cx="569585" cy="3600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2297" name="Ink 22">
                <a:extLst>
                  <a:ext uri="{FF2B5EF4-FFF2-40B4-BE49-F238E27FC236}">
                    <a16:creationId xmlns:a16="http://schemas.microsoft.com/office/drawing/2014/main" id="{8B80D004-296A-466C-9024-4A9EE8707CF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73938" y="6065838"/>
              <a:ext cx="161925" cy="282575"/>
            </p14:xfrm>
          </p:contentPart>
        </mc:Choice>
        <mc:Fallback>
          <p:pic>
            <p:nvPicPr>
              <p:cNvPr id="12297" name="Ink 22">
                <a:extLst>
                  <a:ext uri="{FF2B5EF4-FFF2-40B4-BE49-F238E27FC236}">
                    <a16:creationId xmlns:a16="http://schemas.microsoft.com/office/drawing/2014/main" id="{8B80D004-296A-466C-9024-4A9EE8707CF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364603" y="6056431"/>
                <a:ext cx="180595" cy="301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2298" name="Ink 23">
                <a:extLst>
                  <a:ext uri="{FF2B5EF4-FFF2-40B4-BE49-F238E27FC236}">
                    <a16:creationId xmlns:a16="http://schemas.microsoft.com/office/drawing/2014/main" id="{9C039540-B1B4-4397-A6FF-D620C8CE332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35888" y="6029325"/>
              <a:ext cx="257175" cy="347663"/>
            </p14:xfrm>
          </p:contentPart>
        </mc:Choice>
        <mc:Fallback>
          <p:pic>
            <p:nvPicPr>
              <p:cNvPr id="12298" name="Ink 23">
                <a:extLst>
                  <a:ext uri="{FF2B5EF4-FFF2-40B4-BE49-F238E27FC236}">
                    <a16:creationId xmlns:a16="http://schemas.microsoft.com/office/drawing/2014/main" id="{9C039540-B1B4-4397-A6FF-D620C8CE332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726536" y="6019938"/>
                <a:ext cx="275879" cy="3664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2299" name="Ink 28">
                <a:extLst>
                  <a:ext uri="{FF2B5EF4-FFF2-40B4-BE49-F238E27FC236}">
                    <a16:creationId xmlns:a16="http://schemas.microsoft.com/office/drawing/2014/main" id="{44837872-5112-4A01-B732-33D485D30DA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45450" y="5537200"/>
              <a:ext cx="200025" cy="319088"/>
            </p14:xfrm>
          </p:contentPart>
        </mc:Choice>
        <mc:Fallback>
          <p:pic>
            <p:nvPicPr>
              <p:cNvPr id="12299" name="Ink 28">
                <a:extLst>
                  <a:ext uri="{FF2B5EF4-FFF2-40B4-BE49-F238E27FC236}">
                    <a16:creationId xmlns:a16="http://schemas.microsoft.com/office/drawing/2014/main" id="{44837872-5112-4A01-B732-33D485D30DA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036079" y="5527804"/>
                <a:ext cx="218766" cy="3378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2300" name="Ink 29">
                <a:extLst>
                  <a:ext uri="{FF2B5EF4-FFF2-40B4-BE49-F238E27FC236}">
                    <a16:creationId xmlns:a16="http://schemas.microsoft.com/office/drawing/2014/main" id="{6F73C2A3-7770-4751-92C5-E6BAF347EB6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58175" y="5537200"/>
              <a:ext cx="133350" cy="327025"/>
            </p14:xfrm>
          </p:contentPart>
        </mc:Choice>
        <mc:Fallback>
          <p:pic>
            <p:nvPicPr>
              <p:cNvPr id="12300" name="Ink 29">
                <a:extLst>
                  <a:ext uri="{FF2B5EF4-FFF2-40B4-BE49-F238E27FC236}">
                    <a16:creationId xmlns:a16="http://schemas.microsoft.com/office/drawing/2014/main" id="{6F73C2A3-7770-4751-92C5-E6BAF347EB6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248880" y="5527815"/>
                <a:ext cx="151940" cy="3457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2301" name="Ink 30">
                <a:extLst>
                  <a:ext uri="{FF2B5EF4-FFF2-40B4-BE49-F238E27FC236}">
                    <a16:creationId xmlns:a16="http://schemas.microsoft.com/office/drawing/2014/main" id="{9DC7881D-3690-4D56-9385-06C4DFF80CE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69313" y="5516563"/>
              <a:ext cx="114300" cy="346075"/>
            </p14:xfrm>
          </p:contentPart>
        </mc:Choice>
        <mc:Fallback>
          <p:pic>
            <p:nvPicPr>
              <p:cNvPr id="12301" name="Ink 30">
                <a:extLst>
                  <a:ext uri="{FF2B5EF4-FFF2-40B4-BE49-F238E27FC236}">
                    <a16:creationId xmlns:a16="http://schemas.microsoft.com/office/drawing/2014/main" id="{9DC7881D-3690-4D56-9385-06C4DFF80CE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8459938" y="5507180"/>
                <a:ext cx="133050" cy="36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2302" name="Ink 31">
                <a:extLst>
                  <a:ext uri="{FF2B5EF4-FFF2-40B4-BE49-F238E27FC236}">
                    <a16:creationId xmlns:a16="http://schemas.microsoft.com/office/drawing/2014/main" id="{C64B1E58-4510-42C2-8F0B-1B9D685BAB8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93125" y="5521325"/>
              <a:ext cx="201613" cy="14288"/>
            </p14:xfrm>
          </p:contentPart>
        </mc:Choice>
        <mc:Fallback>
          <p:pic>
            <p:nvPicPr>
              <p:cNvPr id="12302" name="Ink 31">
                <a:extLst>
                  <a:ext uri="{FF2B5EF4-FFF2-40B4-BE49-F238E27FC236}">
                    <a16:creationId xmlns:a16="http://schemas.microsoft.com/office/drawing/2014/main" id="{C64B1E58-4510-42C2-8F0B-1B9D685BAB8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483748" y="5509716"/>
                <a:ext cx="220368" cy="37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2303" name="Ink 32">
                <a:extLst>
                  <a:ext uri="{FF2B5EF4-FFF2-40B4-BE49-F238E27FC236}">
                    <a16:creationId xmlns:a16="http://schemas.microsoft.com/office/drawing/2014/main" id="{CDB90DC1-0148-4CD4-9EEA-ABD862E7C79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15375" y="5522913"/>
              <a:ext cx="211138" cy="346075"/>
            </p14:xfrm>
          </p:contentPart>
        </mc:Choice>
        <mc:Fallback>
          <p:pic>
            <p:nvPicPr>
              <p:cNvPr id="12303" name="Ink 32">
                <a:extLst>
                  <a:ext uri="{FF2B5EF4-FFF2-40B4-BE49-F238E27FC236}">
                    <a16:creationId xmlns:a16="http://schemas.microsoft.com/office/drawing/2014/main" id="{CDB90DC1-0148-4CD4-9EEA-ABD862E7C79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8705991" y="5513560"/>
                <a:ext cx="229906" cy="3647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2304" name="Ink 33">
                <a:extLst>
                  <a:ext uri="{FF2B5EF4-FFF2-40B4-BE49-F238E27FC236}">
                    <a16:creationId xmlns:a16="http://schemas.microsoft.com/office/drawing/2014/main" id="{40507C49-AF3B-4DF7-8A9B-3D7528B6E85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6563" y="5091113"/>
              <a:ext cx="157162" cy="223837"/>
            </p14:xfrm>
          </p:contentPart>
        </mc:Choice>
        <mc:Fallback>
          <p:pic>
            <p:nvPicPr>
              <p:cNvPr id="12304" name="Ink 33">
                <a:extLst>
                  <a:ext uri="{FF2B5EF4-FFF2-40B4-BE49-F238E27FC236}">
                    <a16:creationId xmlns:a16="http://schemas.microsoft.com/office/drawing/2014/main" id="{40507C49-AF3B-4DF7-8A9B-3D7528B6E85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8047234" y="5081696"/>
                <a:ext cx="175821" cy="2426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2305" name="Ink 34">
                <a:extLst>
                  <a:ext uri="{FF2B5EF4-FFF2-40B4-BE49-F238E27FC236}">
                    <a16:creationId xmlns:a16="http://schemas.microsoft.com/office/drawing/2014/main" id="{FCD3C7DD-1EBA-49AE-A32D-A1B0C854666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20063" y="5132388"/>
              <a:ext cx="92075" cy="357187"/>
            </p14:xfrm>
          </p:contentPart>
        </mc:Choice>
        <mc:Fallback>
          <p:pic>
            <p:nvPicPr>
              <p:cNvPr id="12305" name="Ink 34">
                <a:extLst>
                  <a:ext uri="{FF2B5EF4-FFF2-40B4-BE49-F238E27FC236}">
                    <a16:creationId xmlns:a16="http://schemas.microsoft.com/office/drawing/2014/main" id="{FCD3C7DD-1EBA-49AE-A32D-A1B0C854666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8110675" y="5123036"/>
                <a:ext cx="110851" cy="3758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12306" name="Ink 35">
                <a:extLst>
                  <a:ext uri="{FF2B5EF4-FFF2-40B4-BE49-F238E27FC236}">
                    <a16:creationId xmlns:a16="http://schemas.microsoft.com/office/drawing/2014/main" id="{A258C664-FC36-476E-ADA2-83422E76AB7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77225" y="5127625"/>
              <a:ext cx="96838" cy="266700"/>
            </p14:xfrm>
          </p:contentPart>
        </mc:Choice>
        <mc:Fallback>
          <p:pic>
            <p:nvPicPr>
              <p:cNvPr id="12306" name="Ink 35">
                <a:extLst>
                  <a:ext uri="{FF2B5EF4-FFF2-40B4-BE49-F238E27FC236}">
                    <a16:creationId xmlns:a16="http://schemas.microsoft.com/office/drawing/2014/main" id="{A258C664-FC36-476E-ADA2-83422E76AB7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8267760" y="5118254"/>
                <a:ext cx="115769" cy="2854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12307" name="Ink 36">
                <a:extLst>
                  <a:ext uri="{FF2B5EF4-FFF2-40B4-BE49-F238E27FC236}">
                    <a16:creationId xmlns:a16="http://schemas.microsoft.com/office/drawing/2014/main" id="{7A30FDF4-8D27-41B5-B1F6-CD853E6FCD3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82013" y="5129213"/>
              <a:ext cx="141287" cy="298450"/>
            </p14:xfrm>
          </p:contentPart>
        </mc:Choice>
        <mc:Fallback>
          <p:pic>
            <p:nvPicPr>
              <p:cNvPr id="12307" name="Ink 36">
                <a:extLst>
                  <a:ext uri="{FF2B5EF4-FFF2-40B4-BE49-F238E27FC236}">
                    <a16:creationId xmlns:a16="http://schemas.microsoft.com/office/drawing/2014/main" id="{7A30FDF4-8D27-41B5-B1F6-CD853E6FCD3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8472642" y="5119819"/>
                <a:ext cx="160029" cy="3172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12308" name="Ink 37">
                <a:extLst>
                  <a:ext uri="{FF2B5EF4-FFF2-40B4-BE49-F238E27FC236}">
                    <a16:creationId xmlns:a16="http://schemas.microsoft.com/office/drawing/2014/main" id="{E4783ED1-FE07-4119-ABBF-2933DC21EB6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56650" y="5102225"/>
              <a:ext cx="142875" cy="355600"/>
            </p14:xfrm>
          </p:contentPart>
        </mc:Choice>
        <mc:Fallback>
          <p:pic>
            <p:nvPicPr>
              <p:cNvPr id="12308" name="Ink 37">
                <a:extLst>
                  <a:ext uri="{FF2B5EF4-FFF2-40B4-BE49-F238E27FC236}">
                    <a16:creationId xmlns:a16="http://schemas.microsoft.com/office/drawing/2014/main" id="{E4783ED1-FE07-4119-ABBF-2933DC21EB6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8747455" y="5092810"/>
                <a:ext cx="161265" cy="374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12309" name="Ink 38">
                <a:extLst>
                  <a:ext uri="{FF2B5EF4-FFF2-40B4-BE49-F238E27FC236}">
                    <a16:creationId xmlns:a16="http://schemas.microsoft.com/office/drawing/2014/main" id="{021808A5-F0B3-4A22-B39F-425BBEC0C9D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86813" y="5295900"/>
              <a:ext cx="239712" cy="31750"/>
            </p14:xfrm>
          </p:contentPart>
        </mc:Choice>
        <mc:Fallback>
          <p:pic>
            <p:nvPicPr>
              <p:cNvPr id="12309" name="Ink 38">
                <a:extLst>
                  <a:ext uri="{FF2B5EF4-FFF2-40B4-BE49-F238E27FC236}">
                    <a16:creationId xmlns:a16="http://schemas.microsoft.com/office/drawing/2014/main" id="{021808A5-F0B3-4A22-B39F-425BBEC0C9D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777427" y="5286625"/>
                <a:ext cx="258485" cy="503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12310" name="Ink 63">
                <a:extLst>
                  <a:ext uri="{FF2B5EF4-FFF2-40B4-BE49-F238E27FC236}">
                    <a16:creationId xmlns:a16="http://schemas.microsoft.com/office/drawing/2014/main" id="{220B0530-E55B-4740-94D5-C4C111BF61C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26025" y="28146375"/>
              <a:ext cx="0" cy="0"/>
            </p14:xfrm>
          </p:contentPart>
        </mc:Choice>
        <mc:Fallback>
          <p:pic>
            <p:nvPicPr>
              <p:cNvPr id="12310" name="Ink 63">
                <a:extLst>
                  <a:ext uri="{FF2B5EF4-FFF2-40B4-BE49-F238E27FC236}">
                    <a16:creationId xmlns:a16="http://schemas.microsoft.com/office/drawing/2014/main" id="{220B0530-E55B-4740-94D5-C4C111BF61C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0426025" y="281463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12311" name="Ink 64">
                <a:extLst>
                  <a:ext uri="{FF2B5EF4-FFF2-40B4-BE49-F238E27FC236}">
                    <a16:creationId xmlns:a16="http://schemas.microsoft.com/office/drawing/2014/main" id="{D2231107-1437-4398-8191-AD2A4E8B39B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818213" y="41736963"/>
              <a:ext cx="0" cy="0"/>
            </p14:xfrm>
          </p:contentPart>
        </mc:Choice>
        <mc:Fallback>
          <p:pic>
            <p:nvPicPr>
              <p:cNvPr id="12311" name="Ink 64">
                <a:extLst>
                  <a:ext uri="{FF2B5EF4-FFF2-40B4-BE49-F238E27FC236}">
                    <a16:creationId xmlns:a16="http://schemas.microsoft.com/office/drawing/2014/main" id="{D2231107-1437-4398-8191-AD2A4E8B39B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6818213" y="417369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8" grpId="0" animBg="1"/>
      <p:bldP spid="31769" grpId="0" animBg="1"/>
      <p:bldP spid="3178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0" name="Foliennummernplatzhalter 5">
            <a:extLst>
              <a:ext uri="{FF2B5EF4-FFF2-40B4-BE49-F238E27FC236}">
                <a16:creationId xmlns:a16="http://schemas.microsoft.com/office/drawing/2014/main" id="{60535B05-54E3-416E-AEFB-9027B5D07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53B4EEF-97D8-4E0A-9062-2CC844F0195C}" type="slidenum">
              <a:rPr lang="de-DE" altLang="de-DE" sz="1400"/>
              <a:pPr eaLnBrk="1" hangingPunct="1"/>
              <a:t>25</a:t>
            </a:fld>
            <a:endParaRPr lang="de-DE" altLang="de-DE" sz="1400"/>
          </a:p>
        </p:txBody>
      </p:sp>
      <p:sp>
        <p:nvSpPr>
          <p:cNvPr id="13341" name="Rectangle 2">
            <a:extLst>
              <a:ext uri="{FF2B5EF4-FFF2-40B4-BE49-F238E27FC236}">
                <a16:creationId xmlns:a16="http://schemas.microsoft.com/office/drawing/2014/main" id="{ED43CE04-8656-4738-B66A-F78AF7AB573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8280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Rechnen geht besser als Ablesen</a:t>
            </a:r>
          </a:p>
        </p:txBody>
      </p:sp>
      <p:sp>
        <p:nvSpPr>
          <p:cNvPr id="13342" name="Text Box 4">
            <a:extLst>
              <a:ext uri="{FF2B5EF4-FFF2-40B4-BE49-F238E27FC236}">
                <a16:creationId xmlns:a16="http://schemas.microsoft.com/office/drawing/2014/main" id="{4FE505D5-63BA-4644-98E1-67A3D7A63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13343" name="Text Box 5">
            <a:extLst>
              <a:ext uri="{FF2B5EF4-FFF2-40B4-BE49-F238E27FC236}">
                <a16:creationId xmlns:a16="http://schemas.microsoft.com/office/drawing/2014/main" id="{DDACEE5C-DD66-469E-ADA8-7D82AA692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3581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4735544239</a:t>
            </a:r>
          </a:p>
        </p:txBody>
      </p:sp>
      <p:pic>
        <p:nvPicPr>
          <p:cNvPr id="13344" name="Picture 8" descr="ascii-30">
            <a:extLst>
              <a:ext uri="{FF2B5EF4-FFF2-40B4-BE49-F238E27FC236}">
                <a16:creationId xmlns:a16="http://schemas.microsoft.com/office/drawing/2014/main" id="{83857CAB-233D-40EC-ADC8-573AFADE3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313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45" name="Text Box 10">
            <a:extLst>
              <a:ext uri="{FF2B5EF4-FFF2-40B4-BE49-F238E27FC236}">
                <a16:creationId xmlns:a16="http://schemas.microsoft.com/office/drawing/2014/main" id="{52BFA00D-4209-4811-97FF-0020E6C418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573463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Schlüssel s</a:t>
            </a:r>
          </a:p>
        </p:txBody>
      </p:sp>
      <p:sp>
        <p:nvSpPr>
          <p:cNvPr id="13346" name="Text Box 11">
            <a:extLst>
              <a:ext uri="{FF2B5EF4-FFF2-40B4-BE49-F238E27FC236}">
                <a16:creationId xmlns:a16="http://schemas.microsoft.com/office/drawing/2014/main" id="{ED615387-1B86-4A74-A53C-2E8676EDF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357563"/>
            <a:ext cx="3581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2846935817</a:t>
            </a:r>
          </a:p>
        </p:txBody>
      </p:sp>
      <p:sp>
        <p:nvSpPr>
          <p:cNvPr id="13347" name="Text Box 12">
            <a:extLst>
              <a:ext uri="{FF2B5EF4-FFF2-40B4-BE49-F238E27FC236}">
                <a16:creationId xmlns:a16="http://schemas.microsoft.com/office/drawing/2014/main" id="{C7DEED16-E8EB-4336-9599-5FAD350D9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852738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lartext  m</a:t>
            </a:r>
          </a:p>
        </p:txBody>
      </p:sp>
      <p:sp>
        <p:nvSpPr>
          <p:cNvPr id="31768" name="Text Box 24">
            <a:extLst>
              <a:ext uri="{FF2B5EF4-FFF2-40B4-BE49-F238E27FC236}">
                <a16:creationId xmlns:a16="http://schemas.microsoft.com/office/drawing/2014/main" id="{0F603714-4035-4DDB-8351-ABBE92B19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2738"/>
            <a:ext cx="3168650" cy="13112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2000"/>
              <a:t>Die Tabelle können wir vergessen, man kann das ganz einfach auch ausrechnen!</a:t>
            </a:r>
          </a:p>
        </p:txBody>
      </p:sp>
      <p:sp>
        <p:nvSpPr>
          <p:cNvPr id="31769" name="AutoShape 25">
            <a:extLst>
              <a:ext uri="{FF2B5EF4-FFF2-40B4-BE49-F238E27FC236}">
                <a16:creationId xmlns:a16="http://schemas.microsoft.com/office/drawing/2014/main" id="{79658335-0304-4B3D-94D3-866801918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92600"/>
            <a:ext cx="3384550" cy="936625"/>
          </a:xfrm>
          <a:prstGeom prst="wedgeEllipseCallout">
            <a:avLst>
              <a:gd name="adj1" fmla="val 82037"/>
              <a:gd name="adj2" fmla="val -73222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800"/>
              <a:t>Ziffernweise ohne Übertrag addieren</a:t>
            </a:r>
          </a:p>
        </p:txBody>
      </p:sp>
      <p:sp>
        <p:nvSpPr>
          <p:cNvPr id="31783" name="AutoShape 39">
            <a:extLst>
              <a:ext uri="{FF2B5EF4-FFF2-40B4-BE49-F238E27FC236}">
                <a16:creationId xmlns:a16="http://schemas.microsoft.com/office/drawing/2014/main" id="{7D39D30D-5D54-49BC-AC02-87A63BE108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5229225"/>
            <a:ext cx="3384550" cy="1079500"/>
          </a:xfrm>
          <a:prstGeom prst="wedgeEllipseCallout">
            <a:avLst>
              <a:gd name="adj1" fmla="val 60602"/>
              <a:gd name="adj2" fmla="val -20509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800"/>
              <a:t>Ziffernweise abziehen</a:t>
            </a:r>
          </a:p>
          <a:p>
            <a:pPr algn="ctr" eaLnBrk="1" hangingPunct="1"/>
            <a:r>
              <a:rPr lang="de-DE" altLang="de-DE" sz="1800"/>
              <a:t>„modulo 10“</a:t>
            </a:r>
          </a:p>
        </p:txBody>
      </p:sp>
      <p:graphicFrame>
        <p:nvGraphicFramePr>
          <p:cNvPr id="31784" name="Object 40">
            <a:extLst>
              <a:ext uri="{FF2B5EF4-FFF2-40B4-BE49-F238E27FC236}">
                <a16:creationId xmlns:a16="http://schemas.microsoft.com/office/drawing/2014/main" id="{261D4924-81C3-4D1E-AD26-67EF434F9A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157788"/>
          <a:ext cx="231457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520560" progId="Equation.DSMT4">
                  <p:embed/>
                </p:oleObj>
              </mc:Choice>
              <mc:Fallback>
                <p:oleObj name="Equation" r:id="rId4" imgW="901440" imgH="5205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57788"/>
                        <a:ext cx="2314575" cy="133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1" name="Text Box 42">
            <a:extLst>
              <a:ext uri="{FF2B5EF4-FFF2-40B4-BE49-F238E27FC236}">
                <a16:creationId xmlns:a16="http://schemas.microsoft.com/office/drawing/2014/main" id="{BBA8E3BE-A0A6-49B8-9CC4-900CCBE63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3315" name="Ink 14">
                <a:extLst>
                  <a:ext uri="{FF2B5EF4-FFF2-40B4-BE49-F238E27FC236}">
                    <a16:creationId xmlns:a16="http://schemas.microsoft.com/office/drawing/2014/main" id="{91265C0E-AEE9-4EE3-BD3C-2259BD541A6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2088" y="4257675"/>
              <a:ext cx="1228725" cy="441325"/>
            </p14:xfrm>
          </p:contentPart>
        </mc:Choice>
        <mc:Fallback>
          <p:pic>
            <p:nvPicPr>
              <p:cNvPr id="13315" name="Ink 14">
                <a:extLst>
                  <a:ext uri="{FF2B5EF4-FFF2-40B4-BE49-F238E27FC236}">
                    <a16:creationId xmlns:a16="http://schemas.microsoft.com/office/drawing/2014/main" id="{91265C0E-AEE9-4EE3-BD3C-2259BD541A6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62717" y="4248331"/>
                <a:ext cx="1247468" cy="4600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3316" name="Ink 16">
                <a:extLst>
                  <a:ext uri="{FF2B5EF4-FFF2-40B4-BE49-F238E27FC236}">
                    <a16:creationId xmlns:a16="http://schemas.microsoft.com/office/drawing/2014/main" id="{C1813BEC-B92F-4586-9F5F-1F081B2FAE2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98950" y="4413250"/>
              <a:ext cx="633413" cy="303213"/>
            </p14:xfrm>
          </p:contentPart>
        </mc:Choice>
        <mc:Fallback>
          <p:pic>
            <p:nvPicPr>
              <p:cNvPr id="13316" name="Ink 16">
                <a:extLst>
                  <a:ext uri="{FF2B5EF4-FFF2-40B4-BE49-F238E27FC236}">
                    <a16:creationId xmlns:a16="http://schemas.microsoft.com/office/drawing/2014/main" id="{C1813BEC-B92F-4586-9F5F-1F081B2FAE2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289587" y="4403909"/>
                <a:ext cx="652138" cy="321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3317" name="Ink 17">
                <a:extLst>
                  <a:ext uri="{FF2B5EF4-FFF2-40B4-BE49-F238E27FC236}">
                    <a16:creationId xmlns:a16="http://schemas.microsoft.com/office/drawing/2014/main" id="{99F6A0A1-43F0-4236-AD2B-58BD5E91794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53125" y="4729163"/>
              <a:ext cx="2482850" cy="1163637"/>
            </p14:xfrm>
          </p:contentPart>
        </mc:Choice>
        <mc:Fallback>
          <p:pic>
            <p:nvPicPr>
              <p:cNvPr id="13317" name="Ink 17">
                <a:extLst>
                  <a:ext uri="{FF2B5EF4-FFF2-40B4-BE49-F238E27FC236}">
                    <a16:creationId xmlns:a16="http://schemas.microsoft.com/office/drawing/2014/main" id="{99F6A0A1-43F0-4236-AD2B-58BD5E91794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943764" y="4719808"/>
                <a:ext cx="2501572" cy="11823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3318" name="Ink 18">
                <a:extLst>
                  <a:ext uri="{FF2B5EF4-FFF2-40B4-BE49-F238E27FC236}">
                    <a16:creationId xmlns:a16="http://schemas.microsoft.com/office/drawing/2014/main" id="{E5402EDB-50F9-4CAB-AE3E-E6D491FE3D6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08650" y="6049963"/>
              <a:ext cx="395288" cy="217487"/>
            </p14:xfrm>
          </p:contentPart>
        </mc:Choice>
        <mc:Fallback>
          <p:pic>
            <p:nvPicPr>
              <p:cNvPr id="13318" name="Ink 18">
                <a:extLst>
                  <a:ext uri="{FF2B5EF4-FFF2-40B4-BE49-F238E27FC236}">
                    <a16:creationId xmlns:a16="http://schemas.microsoft.com/office/drawing/2014/main" id="{E5402EDB-50F9-4CAB-AE3E-E6D491FE3D6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699298" y="6040570"/>
                <a:ext cx="413991" cy="2362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3319" name="Ink 19">
                <a:extLst>
                  <a:ext uri="{FF2B5EF4-FFF2-40B4-BE49-F238E27FC236}">
                    <a16:creationId xmlns:a16="http://schemas.microsoft.com/office/drawing/2014/main" id="{F9DB5148-F616-4CF3-86A1-097E1DF1DC2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35713" y="6076950"/>
              <a:ext cx="106362" cy="96838"/>
            </p14:xfrm>
          </p:contentPart>
        </mc:Choice>
        <mc:Fallback>
          <p:pic>
            <p:nvPicPr>
              <p:cNvPr id="13319" name="Ink 19">
                <a:extLst>
                  <a:ext uri="{FF2B5EF4-FFF2-40B4-BE49-F238E27FC236}">
                    <a16:creationId xmlns:a16="http://schemas.microsoft.com/office/drawing/2014/main" id="{F9DB5148-F616-4CF3-86A1-097E1DF1DC2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326402" y="6067590"/>
                <a:ext cx="124984" cy="1155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3320" name="Ink 21">
                <a:extLst>
                  <a:ext uri="{FF2B5EF4-FFF2-40B4-BE49-F238E27FC236}">
                    <a16:creationId xmlns:a16="http://schemas.microsoft.com/office/drawing/2014/main" id="{65EAD7BF-3670-452E-9BEA-206EFC2915E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29400" y="6022975"/>
              <a:ext cx="550863" cy="341313"/>
            </p14:xfrm>
          </p:contentPart>
        </mc:Choice>
        <mc:Fallback>
          <p:pic>
            <p:nvPicPr>
              <p:cNvPr id="13320" name="Ink 21">
                <a:extLst>
                  <a:ext uri="{FF2B5EF4-FFF2-40B4-BE49-F238E27FC236}">
                    <a16:creationId xmlns:a16="http://schemas.microsoft.com/office/drawing/2014/main" id="{65EAD7BF-3670-452E-9BEA-206EFC2915E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620039" y="6013624"/>
                <a:ext cx="569585" cy="3600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3321" name="Ink 22">
                <a:extLst>
                  <a:ext uri="{FF2B5EF4-FFF2-40B4-BE49-F238E27FC236}">
                    <a16:creationId xmlns:a16="http://schemas.microsoft.com/office/drawing/2014/main" id="{FCF1D596-3BE1-4500-8244-8CF01F9C0C0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73938" y="6065838"/>
              <a:ext cx="161925" cy="282575"/>
            </p14:xfrm>
          </p:contentPart>
        </mc:Choice>
        <mc:Fallback>
          <p:pic>
            <p:nvPicPr>
              <p:cNvPr id="13321" name="Ink 22">
                <a:extLst>
                  <a:ext uri="{FF2B5EF4-FFF2-40B4-BE49-F238E27FC236}">
                    <a16:creationId xmlns:a16="http://schemas.microsoft.com/office/drawing/2014/main" id="{FCF1D596-3BE1-4500-8244-8CF01F9C0C0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364603" y="6056431"/>
                <a:ext cx="180595" cy="301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3322" name="Ink 23">
                <a:extLst>
                  <a:ext uri="{FF2B5EF4-FFF2-40B4-BE49-F238E27FC236}">
                    <a16:creationId xmlns:a16="http://schemas.microsoft.com/office/drawing/2014/main" id="{D6B8071E-064E-4F3F-9598-228EE4CDF3E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35888" y="6029325"/>
              <a:ext cx="257175" cy="347663"/>
            </p14:xfrm>
          </p:contentPart>
        </mc:Choice>
        <mc:Fallback>
          <p:pic>
            <p:nvPicPr>
              <p:cNvPr id="13322" name="Ink 23">
                <a:extLst>
                  <a:ext uri="{FF2B5EF4-FFF2-40B4-BE49-F238E27FC236}">
                    <a16:creationId xmlns:a16="http://schemas.microsoft.com/office/drawing/2014/main" id="{D6B8071E-064E-4F3F-9598-228EE4CDF3E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726536" y="6019938"/>
                <a:ext cx="275879" cy="3664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3323" name="Ink 28">
                <a:extLst>
                  <a:ext uri="{FF2B5EF4-FFF2-40B4-BE49-F238E27FC236}">
                    <a16:creationId xmlns:a16="http://schemas.microsoft.com/office/drawing/2014/main" id="{394A748B-CD4D-4A27-864E-A59A970AB4A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45450" y="5537200"/>
              <a:ext cx="200025" cy="319088"/>
            </p14:xfrm>
          </p:contentPart>
        </mc:Choice>
        <mc:Fallback>
          <p:pic>
            <p:nvPicPr>
              <p:cNvPr id="13323" name="Ink 28">
                <a:extLst>
                  <a:ext uri="{FF2B5EF4-FFF2-40B4-BE49-F238E27FC236}">
                    <a16:creationId xmlns:a16="http://schemas.microsoft.com/office/drawing/2014/main" id="{394A748B-CD4D-4A27-864E-A59A970AB4A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8036079" y="5527804"/>
                <a:ext cx="218766" cy="3378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3324" name="Ink 29">
                <a:extLst>
                  <a:ext uri="{FF2B5EF4-FFF2-40B4-BE49-F238E27FC236}">
                    <a16:creationId xmlns:a16="http://schemas.microsoft.com/office/drawing/2014/main" id="{E879DCA6-06B6-4791-80B0-A2DFF00D2E5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58175" y="5537200"/>
              <a:ext cx="133350" cy="327025"/>
            </p14:xfrm>
          </p:contentPart>
        </mc:Choice>
        <mc:Fallback>
          <p:pic>
            <p:nvPicPr>
              <p:cNvPr id="13324" name="Ink 29">
                <a:extLst>
                  <a:ext uri="{FF2B5EF4-FFF2-40B4-BE49-F238E27FC236}">
                    <a16:creationId xmlns:a16="http://schemas.microsoft.com/office/drawing/2014/main" id="{E879DCA6-06B6-4791-80B0-A2DFF00D2E5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248880" y="5527815"/>
                <a:ext cx="151940" cy="3457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3325" name="Ink 30">
                <a:extLst>
                  <a:ext uri="{FF2B5EF4-FFF2-40B4-BE49-F238E27FC236}">
                    <a16:creationId xmlns:a16="http://schemas.microsoft.com/office/drawing/2014/main" id="{AAE925E7-C5D2-49D4-8385-FE0161F08AD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69313" y="5516563"/>
              <a:ext cx="114300" cy="346075"/>
            </p14:xfrm>
          </p:contentPart>
        </mc:Choice>
        <mc:Fallback>
          <p:pic>
            <p:nvPicPr>
              <p:cNvPr id="13325" name="Ink 30">
                <a:extLst>
                  <a:ext uri="{FF2B5EF4-FFF2-40B4-BE49-F238E27FC236}">
                    <a16:creationId xmlns:a16="http://schemas.microsoft.com/office/drawing/2014/main" id="{AAE925E7-C5D2-49D4-8385-FE0161F08AD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8459938" y="5507180"/>
                <a:ext cx="133050" cy="36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3326" name="Ink 31">
                <a:extLst>
                  <a:ext uri="{FF2B5EF4-FFF2-40B4-BE49-F238E27FC236}">
                    <a16:creationId xmlns:a16="http://schemas.microsoft.com/office/drawing/2014/main" id="{BFB1CDE7-9446-45B9-9AEB-88037BDEBF7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93125" y="5521325"/>
              <a:ext cx="201613" cy="14288"/>
            </p14:xfrm>
          </p:contentPart>
        </mc:Choice>
        <mc:Fallback>
          <p:pic>
            <p:nvPicPr>
              <p:cNvPr id="13326" name="Ink 31">
                <a:extLst>
                  <a:ext uri="{FF2B5EF4-FFF2-40B4-BE49-F238E27FC236}">
                    <a16:creationId xmlns:a16="http://schemas.microsoft.com/office/drawing/2014/main" id="{BFB1CDE7-9446-45B9-9AEB-88037BDEBF7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483748" y="5509716"/>
                <a:ext cx="220368" cy="37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3327" name="Ink 32">
                <a:extLst>
                  <a:ext uri="{FF2B5EF4-FFF2-40B4-BE49-F238E27FC236}">
                    <a16:creationId xmlns:a16="http://schemas.microsoft.com/office/drawing/2014/main" id="{4015988E-BAF3-43ED-B00E-E7D304FD6B4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15375" y="5522913"/>
              <a:ext cx="211138" cy="346075"/>
            </p14:xfrm>
          </p:contentPart>
        </mc:Choice>
        <mc:Fallback>
          <p:pic>
            <p:nvPicPr>
              <p:cNvPr id="13327" name="Ink 32">
                <a:extLst>
                  <a:ext uri="{FF2B5EF4-FFF2-40B4-BE49-F238E27FC236}">
                    <a16:creationId xmlns:a16="http://schemas.microsoft.com/office/drawing/2014/main" id="{4015988E-BAF3-43ED-B00E-E7D304FD6B4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8705991" y="5513560"/>
                <a:ext cx="229906" cy="3647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3328" name="Ink 33">
                <a:extLst>
                  <a:ext uri="{FF2B5EF4-FFF2-40B4-BE49-F238E27FC236}">
                    <a16:creationId xmlns:a16="http://schemas.microsoft.com/office/drawing/2014/main" id="{E8D9DACA-0E4B-4345-8BF2-D6AF982ABB8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6563" y="5091113"/>
              <a:ext cx="157162" cy="223837"/>
            </p14:xfrm>
          </p:contentPart>
        </mc:Choice>
        <mc:Fallback>
          <p:pic>
            <p:nvPicPr>
              <p:cNvPr id="13328" name="Ink 33">
                <a:extLst>
                  <a:ext uri="{FF2B5EF4-FFF2-40B4-BE49-F238E27FC236}">
                    <a16:creationId xmlns:a16="http://schemas.microsoft.com/office/drawing/2014/main" id="{E8D9DACA-0E4B-4345-8BF2-D6AF982ABB8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8047234" y="5081696"/>
                <a:ext cx="175821" cy="2426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3329" name="Ink 34">
                <a:extLst>
                  <a:ext uri="{FF2B5EF4-FFF2-40B4-BE49-F238E27FC236}">
                    <a16:creationId xmlns:a16="http://schemas.microsoft.com/office/drawing/2014/main" id="{5B1200D6-FFF4-45A1-903B-A5091ECEBEB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20063" y="5132388"/>
              <a:ext cx="92075" cy="357187"/>
            </p14:xfrm>
          </p:contentPart>
        </mc:Choice>
        <mc:Fallback>
          <p:pic>
            <p:nvPicPr>
              <p:cNvPr id="13329" name="Ink 34">
                <a:extLst>
                  <a:ext uri="{FF2B5EF4-FFF2-40B4-BE49-F238E27FC236}">
                    <a16:creationId xmlns:a16="http://schemas.microsoft.com/office/drawing/2014/main" id="{5B1200D6-FFF4-45A1-903B-A5091ECEBEB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8110675" y="5123036"/>
                <a:ext cx="110851" cy="3758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13330" name="Ink 35">
                <a:extLst>
                  <a:ext uri="{FF2B5EF4-FFF2-40B4-BE49-F238E27FC236}">
                    <a16:creationId xmlns:a16="http://schemas.microsoft.com/office/drawing/2014/main" id="{7C1F537A-806B-4B70-9F59-AA9E99B0B78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77225" y="5127625"/>
              <a:ext cx="96838" cy="266700"/>
            </p14:xfrm>
          </p:contentPart>
        </mc:Choice>
        <mc:Fallback>
          <p:pic>
            <p:nvPicPr>
              <p:cNvPr id="13330" name="Ink 35">
                <a:extLst>
                  <a:ext uri="{FF2B5EF4-FFF2-40B4-BE49-F238E27FC236}">
                    <a16:creationId xmlns:a16="http://schemas.microsoft.com/office/drawing/2014/main" id="{7C1F537A-806B-4B70-9F59-AA9E99B0B78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8267760" y="5118254"/>
                <a:ext cx="115769" cy="2854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13331" name="Ink 36">
                <a:extLst>
                  <a:ext uri="{FF2B5EF4-FFF2-40B4-BE49-F238E27FC236}">
                    <a16:creationId xmlns:a16="http://schemas.microsoft.com/office/drawing/2014/main" id="{E6073EA3-C870-4DAE-A73F-CF3EA780CCB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82013" y="5129213"/>
              <a:ext cx="141287" cy="298450"/>
            </p14:xfrm>
          </p:contentPart>
        </mc:Choice>
        <mc:Fallback>
          <p:pic>
            <p:nvPicPr>
              <p:cNvPr id="13331" name="Ink 36">
                <a:extLst>
                  <a:ext uri="{FF2B5EF4-FFF2-40B4-BE49-F238E27FC236}">
                    <a16:creationId xmlns:a16="http://schemas.microsoft.com/office/drawing/2014/main" id="{E6073EA3-C870-4DAE-A73F-CF3EA780CCB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8472642" y="5119819"/>
                <a:ext cx="160029" cy="3172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13332" name="Ink 37">
                <a:extLst>
                  <a:ext uri="{FF2B5EF4-FFF2-40B4-BE49-F238E27FC236}">
                    <a16:creationId xmlns:a16="http://schemas.microsoft.com/office/drawing/2014/main" id="{ED098EA9-1127-4908-8E89-FC1209B8E09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56650" y="5102225"/>
              <a:ext cx="142875" cy="355600"/>
            </p14:xfrm>
          </p:contentPart>
        </mc:Choice>
        <mc:Fallback>
          <p:pic>
            <p:nvPicPr>
              <p:cNvPr id="13332" name="Ink 37">
                <a:extLst>
                  <a:ext uri="{FF2B5EF4-FFF2-40B4-BE49-F238E27FC236}">
                    <a16:creationId xmlns:a16="http://schemas.microsoft.com/office/drawing/2014/main" id="{ED098EA9-1127-4908-8E89-FC1209B8E09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8747455" y="5092810"/>
                <a:ext cx="161265" cy="374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13333" name="Ink 38">
                <a:extLst>
                  <a:ext uri="{FF2B5EF4-FFF2-40B4-BE49-F238E27FC236}">
                    <a16:creationId xmlns:a16="http://schemas.microsoft.com/office/drawing/2014/main" id="{11BB9D5F-76C0-475B-93A0-B05215B5451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86813" y="5295900"/>
              <a:ext cx="239712" cy="31750"/>
            </p14:xfrm>
          </p:contentPart>
        </mc:Choice>
        <mc:Fallback>
          <p:pic>
            <p:nvPicPr>
              <p:cNvPr id="13333" name="Ink 38">
                <a:extLst>
                  <a:ext uri="{FF2B5EF4-FFF2-40B4-BE49-F238E27FC236}">
                    <a16:creationId xmlns:a16="http://schemas.microsoft.com/office/drawing/2014/main" id="{11BB9D5F-76C0-475B-93A0-B05215B5451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777427" y="5286625"/>
                <a:ext cx="258485" cy="503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13334" name="Ink 63">
                <a:extLst>
                  <a:ext uri="{FF2B5EF4-FFF2-40B4-BE49-F238E27FC236}">
                    <a16:creationId xmlns:a16="http://schemas.microsoft.com/office/drawing/2014/main" id="{89822896-CF8F-46EB-96A3-45CDA4E3FAE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26025" y="28146375"/>
              <a:ext cx="0" cy="0"/>
            </p14:xfrm>
          </p:contentPart>
        </mc:Choice>
        <mc:Fallback>
          <p:pic>
            <p:nvPicPr>
              <p:cNvPr id="13334" name="Ink 63">
                <a:extLst>
                  <a:ext uri="{FF2B5EF4-FFF2-40B4-BE49-F238E27FC236}">
                    <a16:creationId xmlns:a16="http://schemas.microsoft.com/office/drawing/2014/main" id="{89822896-CF8F-46EB-96A3-45CDA4E3FAE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0426025" y="281463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13335" name="Ink 64">
                <a:extLst>
                  <a:ext uri="{FF2B5EF4-FFF2-40B4-BE49-F238E27FC236}">
                    <a16:creationId xmlns:a16="http://schemas.microsoft.com/office/drawing/2014/main" id="{B575675B-D607-4780-93E8-E987A8572B7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818213" y="41736963"/>
              <a:ext cx="0" cy="0"/>
            </p14:xfrm>
          </p:contentPart>
        </mc:Choice>
        <mc:Fallback>
          <p:pic>
            <p:nvPicPr>
              <p:cNvPr id="13335" name="Ink 64">
                <a:extLst>
                  <a:ext uri="{FF2B5EF4-FFF2-40B4-BE49-F238E27FC236}">
                    <a16:creationId xmlns:a16="http://schemas.microsoft.com/office/drawing/2014/main" id="{B575675B-D607-4780-93E8-E987A8572B7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6818213" y="417369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13336" name="Ink 25">
                <a:extLst>
                  <a:ext uri="{FF2B5EF4-FFF2-40B4-BE49-F238E27FC236}">
                    <a16:creationId xmlns:a16="http://schemas.microsoft.com/office/drawing/2014/main" id="{655A5AEF-46D8-456F-8AB9-C6496B9189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15125" y="4264025"/>
              <a:ext cx="960438" cy="542925"/>
            </p14:xfrm>
          </p:contentPart>
        </mc:Choice>
        <mc:Fallback>
          <p:pic>
            <p:nvPicPr>
              <p:cNvPr id="13336" name="Ink 25">
                <a:extLst>
                  <a:ext uri="{FF2B5EF4-FFF2-40B4-BE49-F238E27FC236}">
                    <a16:creationId xmlns:a16="http://schemas.microsoft.com/office/drawing/2014/main" id="{655A5AEF-46D8-456F-8AB9-C6496B9189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708657" y="4257553"/>
                <a:ext cx="972655" cy="555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13337" name="Ink 26">
                <a:extLst>
                  <a:ext uri="{FF2B5EF4-FFF2-40B4-BE49-F238E27FC236}">
                    <a16:creationId xmlns:a16="http://schemas.microsoft.com/office/drawing/2014/main" id="{3D348CF2-A0EE-4F5F-AACF-92956DAAC4E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66063" y="4278313"/>
              <a:ext cx="450850" cy="409575"/>
            </p14:xfrm>
          </p:contentPart>
        </mc:Choice>
        <mc:Fallback>
          <p:pic>
            <p:nvPicPr>
              <p:cNvPr id="13337" name="Ink 26">
                <a:extLst>
                  <a:ext uri="{FF2B5EF4-FFF2-40B4-BE49-F238E27FC236}">
                    <a16:creationId xmlns:a16="http://schemas.microsoft.com/office/drawing/2014/main" id="{3D348CF2-A0EE-4F5F-AACF-92956DAAC4E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7859597" y="4271754"/>
                <a:ext cx="463064" cy="4219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13338" name="Ink 27">
                <a:extLst>
                  <a:ext uri="{FF2B5EF4-FFF2-40B4-BE49-F238E27FC236}">
                    <a16:creationId xmlns:a16="http://schemas.microsoft.com/office/drawing/2014/main" id="{BB216A34-C140-4E1F-8A36-07F41E873F3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26463" y="4289425"/>
              <a:ext cx="157162" cy="471488"/>
            </p14:xfrm>
          </p:contentPart>
        </mc:Choice>
        <mc:Fallback>
          <p:pic>
            <p:nvPicPr>
              <p:cNvPr id="13338" name="Ink 27">
                <a:extLst>
                  <a:ext uri="{FF2B5EF4-FFF2-40B4-BE49-F238E27FC236}">
                    <a16:creationId xmlns:a16="http://schemas.microsoft.com/office/drawing/2014/main" id="{BB216A34-C140-4E1F-8A36-07F41E873F3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8519945" y="4282956"/>
                <a:ext cx="169474" cy="483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13339" name="Ink 27">
                <a:extLst>
                  <a:ext uri="{FF2B5EF4-FFF2-40B4-BE49-F238E27FC236}">
                    <a16:creationId xmlns:a16="http://schemas.microsoft.com/office/drawing/2014/main" id="{48782D50-8856-4DC0-B642-8CEF1C3CF60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62900" y="6005513"/>
              <a:ext cx="995363" cy="398462"/>
            </p14:xfrm>
          </p:contentPart>
        </mc:Choice>
        <mc:Fallback>
          <p:pic>
            <p:nvPicPr>
              <p:cNvPr id="13339" name="Ink 27">
                <a:extLst>
                  <a:ext uri="{FF2B5EF4-FFF2-40B4-BE49-F238E27FC236}">
                    <a16:creationId xmlns:a16="http://schemas.microsoft.com/office/drawing/2014/main" id="{48782D50-8856-4DC0-B642-8CEF1C3CF60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7956425" y="5999022"/>
                <a:ext cx="1007594" cy="41072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8" grpId="0" animBg="1"/>
      <p:bldP spid="31769" grpId="0" animBg="1"/>
      <p:bldP spid="3178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8" name="Foliennummernplatzhalter 5">
            <a:extLst>
              <a:ext uri="{FF2B5EF4-FFF2-40B4-BE49-F238E27FC236}">
                <a16:creationId xmlns:a16="http://schemas.microsoft.com/office/drawing/2014/main" id="{C837F938-FB8C-42AF-AA11-B5E8004BAA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94FE70F-18E8-445C-8188-F0DBE01E8F7F}" type="slidenum">
              <a:rPr lang="de-DE" altLang="de-DE" sz="1400"/>
              <a:pPr eaLnBrk="1" hangingPunct="1"/>
              <a:t>26</a:t>
            </a:fld>
            <a:endParaRPr lang="de-DE" altLang="de-DE" sz="1400"/>
          </a:p>
        </p:txBody>
      </p:sp>
      <p:sp>
        <p:nvSpPr>
          <p:cNvPr id="14369" name="Rectangle 2">
            <a:extLst>
              <a:ext uri="{FF2B5EF4-FFF2-40B4-BE49-F238E27FC236}">
                <a16:creationId xmlns:a16="http://schemas.microsoft.com/office/drawing/2014/main" id="{3E05B788-D8BA-4025-ABCC-DE9C67A8CA0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23850" y="260350"/>
            <a:ext cx="8569325" cy="1008063"/>
          </a:xfrm>
        </p:spPr>
        <p:txBody>
          <a:bodyPr/>
          <a:lstStyle/>
          <a:p>
            <a:pPr eaLnBrk="1" hangingPunct="1"/>
            <a:r>
              <a:rPr lang="de-DE" altLang="de-DE" sz="3600"/>
              <a:t>To Add is Better than to Read Vigenère‘s Table</a:t>
            </a:r>
          </a:p>
        </p:txBody>
      </p:sp>
      <p:sp>
        <p:nvSpPr>
          <p:cNvPr id="14370" name="Text Box 4">
            <a:extLst>
              <a:ext uri="{FF2B5EF4-FFF2-40B4-BE49-F238E27FC236}">
                <a16:creationId xmlns:a16="http://schemas.microsoft.com/office/drawing/2014/main" id="{4F8FBD6D-37EF-488C-A306-66F82512A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14371" name="Text Box 5">
            <a:extLst>
              <a:ext uri="{FF2B5EF4-FFF2-40B4-BE49-F238E27FC236}">
                <a16:creationId xmlns:a16="http://schemas.microsoft.com/office/drawing/2014/main" id="{CA0F1A05-07D5-4BB4-A919-4E3AD09B3D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3581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4735544239</a:t>
            </a:r>
          </a:p>
        </p:txBody>
      </p:sp>
      <p:pic>
        <p:nvPicPr>
          <p:cNvPr id="14372" name="Picture 8" descr="ascii-30">
            <a:extLst>
              <a:ext uri="{FF2B5EF4-FFF2-40B4-BE49-F238E27FC236}">
                <a16:creationId xmlns:a16="http://schemas.microsoft.com/office/drawing/2014/main" id="{50D494E3-6840-47FB-A855-0DB54F74BD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484313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73" name="Text Box 10">
            <a:extLst>
              <a:ext uri="{FF2B5EF4-FFF2-40B4-BE49-F238E27FC236}">
                <a16:creationId xmlns:a16="http://schemas.microsoft.com/office/drawing/2014/main" id="{2DAB6AB9-4392-472E-BEAA-7206D2E07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3573463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ey          s</a:t>
            </a:r>
          </a:p>
        </p:txBody>
      </p:sp>
      <p:sp>
        <p:nvSpPr>
          <p:cNvPr id="14374" name="Text Box 11">
            <a:extLst>
              <a:ext uri="{FF2B5EF4-FFF2-40B4-BE49-F238E27FC236}">
                <a16:creationId xmlns:a16="http://schemas.microsoft.com/office/drawing/2014/main" id="{10FAFB73-57D2-40AF-9C4F-F038EAEC8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3357563"/>
            <a:ext cx="3581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2846935817</a:t>
            </a:r>
          </a:p>
        </p:txBody>
      </p:sp>
      <p:sp>
        <p:nvSpPr>
          <p:cNvPr id="14375" name="Text Box 12">
            <a:extLst>
              <a:ext uri="{FF2B5EF4-FFF2-40B4-BE49-F238E27FC236}">
                <a16:creationId xmlns:a16="http://schemas.microsoft.com/office/drawing/2014/main" id="{BFC85EE0-1E8D-441F-9920-6110DB872A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852738"/>
            <a:ext cx="194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plaintext  m</a:t>
            </a:r>
          </a:p>
        </p:txBody>
      </p:sp>
      <p:sp>
        <p:nvSpPr>
          <p:cNvPr id="31768" name="Text Box 24">
            <a:extLst>
              <a:ext uri="{FF2B5EF4-FFF2-40B4-BE49-F238E27FC236}">
                <a16:creationId xmlns:a16="http://schemas.microsoft.com/office/drawing/2014/main" id="{CAF01237-90CB-4299-85BA-692A8DE35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852738"/>
            <a:ext cx="3168650" cy="1016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2000"/>
              <a:t>Forget the table, it is easier to add it (without transfer the 10)</a:t>
            </a:r>
          </a:p>
        </p:txBody>
      </p:sp>
      <p:sp>
        <p:nvSpPr>
          <p:cNvPr id="31769" name="AutoShape 25">
            <a:extLst>
              <a:ext uri="{FF2B5EF4-FFF2-40B4-BE49-F238E27FC236}">
                <a16:creationId xmlns:a16="http://schemas.microsoft.com/office/drawing/2014/main" id="{F6742151-DC9D-45F4-8DD3-E9BB9FE5C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92600"/>
            <a:ext cx="3384550" cy="936625"/>
          </a:xfrm>
          <a:prstGeom prst="wedgeEllipseCallout">
            <a:avLst>
              <a:gd name="adj1" fmla="val 82037"/>
              <a:gd name="adj2" fmla="val -73222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800"/>
              <a:t>add the figures and drop the tens</a:t>
            </a:r>
          </a:p>
        </p:txBody>
      </p:sp>
      <p:sp>
        <p:nvSpPr>
          <p:cNvPr id="31783" name="AutoShape 39">
            <a:extLst>
              <a:ext uri="{FF2B5EF4-FFF2-40B4-BE49-F238E27FC236}">
                <a16:creationId xmlns:a16="http://schemas.microsoft.com/office/drawing/2014/main" id="{636F2FC9-1363-4321-B72E-516B91B4A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5229225"/>
            <a:ext cx="3384550" cy="1079500"/>
          </a:xfrm>
          <a:prstGeom prst="wedgeEllipseCallout">
            <a:avLst>
              <a:gd name="adj1" fmla="val 60602"/>
              <a:gd name="adj2" fmla="val -20509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800"/>
              <a:t>subtract the figures take a 10 if you need</a:t>
            </a:r>
          </a:p>
          <a:p>
            <a:pPr algn="ctr" eaLnBrk="1" hangingPunct="1"/>
            <a:r>
              <a:rPr lang="de-DE" altLang="de-DE" sz="1800"/>
              <a:t>„modulo 10“</a:t>
            </a:r>
          </a:p>
        </p:txBody>
      </p:sp>
      <p:graphicFrame>
        <p:nvGraphicFramePr>
          <p:cNvPr id="31784" name="Object 40">
            <a:extLst>
              <a:ext uri="{FF2B5EF4-FFF2-40B4-BE49-F238E27FC236}">
                <a16:creationId xmlns:a16="http://schemas.microsoft.com/office/drawing/2014/main" id="{EF71D73D-134D-4E5D-A9B2-8AF783CF7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157788"/>
          <a:ext cx="231457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520560" progId="Equation.DSMT4">
                  <p:embed/>
                </p:oleObj>
              </mc:Choice>
              <mc:Fallback>
                <p:oleObj name="Equation" r:id="rId4" imgW="901440" imgH="5205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57788"/>
                        <a:ext cx="2314575" cy="133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9" name="Text Box 42">
            <a:extLst>
              <a:ext uri="{FF2B5EF4-FFF2-40B4-BE49-F238E27FC236}">
                <a16:creationId xmlns:a16="http://schemas.microsoft.com/office/drawing/2014/main" id="{C62223D8-0BED-4078-81EA-C21455F3E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4339" name="Ink 14">
                <a:extLst>
                  <a:ext uri="{FF2B5EF4-FFF2-40B4-BE49-F238E27FC236}">
                    <a16:creationId xmlns:a16="http://schemas.microsoft.com/office/drawing/2014/main" id="{2A949155-0005-46B2-AB47-9FF7BE17584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2088" y="4257675"/>
              <a:ext cx="1228725" cy="441325"/>
            </p14:xfrm>
          </p:contentPart>
        </mc:Choice>
        <mc:Fallback>
          <p:pic>
            <p:nvPicPr>
              <p:cNvPr id="14339" name="Ink 14">
                <a:extLst>
                  <a:ext uri="{FF2B5EF4-FFF2-40B4-BE49-F238E27FC236}">
                    <a16:creationId xmlns:a16="http://schemas.microsoft.com/office/drawing/2014/main" id="{2A949155-0005-46B2-AB47-9FF7BE17584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62717" y="4248331"/>
                <a:ext cx="1247468" cy="4600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4340" name="Ink 15">
                <a:extLst>
                  <a:ext uri="{FF2B5EF4-FFF2-40B4-BE49-F238E27FC236}">
                    <a16:creationId xmlns:a16="http://schemas.microsoft.com/office/drawing/2014/main" id="{7E724C9B-951B-41B4-AC6D-320D8210F6A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56400" y="4294188"/>
              <a:ext cx="566738" cy="428625"/>
            </p14:xfrm>
          </p:contentPart>
        </mc:Choice>
        <mc:Fallback>
          <p:pic>
            <p:nvPicPr>
              <p:cNvPr id="14340" name="Ink 15">
                <a:extLst>
                  <a:ext uri="{FF2B5EF4-FFF2-40B4-BE49-F238E27FC236}">
                    <a16:creationId xmlns:a16="http://schemas.microsoft.com/office/drawing/2014/main" id="{7E724C9B-951B-41B4-AC6D-320D8210F6A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747050" y="4284823"/>
                <a:ext cx="585437" cy="4473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4341" name="Ink 16">
                <a:extLst>
                  <a:ext uri="{FF2B5EF4-FFF2-40B4-BE49-F238E27FC236}">
                    <a16:creationId xmlns:a16="http://schemas.microsoft.com/office/drawing/2014/main" id="{16FA5E7B-4040-4160-A8F6-B705C58202F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98950" y="4413250"/>
              <a:ext cx="633413" cy="303213"/>
            </p14:xfrm>
          </p:contentPart>
        </mc:Choice>
        <mc:Fallback>
          <p:pic>
            <p:nvPicPr>
              <p:cNvPr id="14341" name="Ink 16">
                <a:extLst>
                  <a:ext uri="{FF2B5EF4-FFF2-40B4-BE49-F238E27FC236}">
                    <a16:creationId xmlns:a16="http://schemas.microsoft.com/office/drawing/2014/main" id="{16FA5E7B-4040-4160-A8F6-B705C58202F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289587" y="4403909"/>
                <a:ext cx="652138" cy="321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4342" name="Ink 17">
                <a:extLst>
                  <a:ext uri="{FF2B5EF4-FFF2-40B4-BE49-F238E27FC236}">
                    <a16:creationId xmlns:a16="http://schemas.microsoft.com/office/drawing/2014/main" id="{D24AF9C0-97F7-4908-8182-7F7C1CC7E37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53125" y="4729163"/>
              <a:ext cx="2482850" cy="1163637"/>
            </p14:xfrm>
          </p:contentPart>
        </mc:Choice>
        <mc:Fallback>
          <p:pic>
            <p:nvPicPr>
              <p:cNvPr id="14342" name="Ink 17">
                <a:extLst>
                  <a:ext uri="{FF2B5EF4-FFF2-40B4-BE49-F238E27FC236}">
                    <a16:creationId xmlns:a16="http://schemas.microsoft.com/office/drawing/2014/main" id="{D24AF9C0-97F7-4908-8182-7F7C1CC7E37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943764" y="4719808"/>
                <a:ext cx="2501572" cy="11823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4343" name="Ink 18">
                <a:extLst>
                  <a:ext uri="{FF2B5EF4-FFF2-40B4-BE49-F238E27FC236}">
                    <a16:creationId xmlns:a16="http://schemas.microsoft.com/office/drawing/2014/main" id="{226CFD62-98E4-4E4C-91B7-2E5C8A21059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08650" y="6049963"/>
              <a:ext cx="395288" cy="217487"/>
            </p14:xfrm>
          </p:contentPart>
        </mc:Choice>
        <mc:Fallback>
          <p:pic>
            <p:nvPicPr>
              <p:cNvPr id="14343" name="Ink 18">
                <a:extLst>
                  <a:ext uri="{FF2B5EF4-FFF2-40B4-BE49-F238E27FC236}">
                    <a16:creationId xmlns:a16="http://schemas.microsoft.com/office/drawing/2014/main" id="{226CFD62-98E4-4E4C-91B7-2E5C8A21059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699298" y="6040570"/>
                <a:ext cx="413991" cy="2362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4344" name="Ink 19">
                <a:extLst>
                  <a:ext uri="{FF2B5EF4-FFF2-40B4-BE49-F238E27FC236}">
                    <a16:creationId xmlns:a16="http://schemas.microsoft.com/office/drawing/2014/main" id="{E9223390-51C3-49DD-B3CF-6D5D76FF0D8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35713" y="6076950"/>
              <a:ext cx="106362" cy="96838"/>
            </p14:xfrm>
          </p:contentPart>
        </mc:Choice>
        <mc:Fallback>
          <p:pic>
            <p:nvPicPr>
              <p:cNvPr id="14344" name="Ink 19">
                <a:extLst>
                  <a:ext uri="{FF2B5EF4-FFF2-40B4-BE49-F238E27FC236}">
                    <a16:creationId xmlns:a16="http://schemas.microsoft.com/office/drawing/2014/main" id="{E9223390-51C3-49DD-B3CF-6D5D76FF0D8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326402" y="6067590"/>
                <a:ext cx="124984" cy="1155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4345" name="Ink 21">
                <a:extLst>
                  <a:ext uri="{FF2B5EF4-FFF2-40B4-BE49-F238E27FC236}">
                    <a16:creationId xmlns:a16="http://schemas.microsoft.com/office/drawing/2014/main" id="{4E848295-BBBE-4C4E-A8F0-A7E8C80A44A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29400" y="6022975"/>
              <a:ext cx="550863" cy="341313"/>
            </p14:xfrm>
          </p:contentPart>
        </mc:Choice>
        <mc:Fallback>
          <p:pic>
            <p:nvPicPr>
              <p:cNvPr id="14345" name="Ink 21">
                <a:extLst>
                  <a:ext uri="{FF2B5EF4-FFF2-40B4-BE49-F238E27FC236}">
                    <a16:creationId xmlns:a16="http://schemas.microsoft.com/office/drawing/2014/main" id="{4E848295-BBBE-4C4E-A8F0-A7E8C80A44A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620039" y="6013624"/>
                <a:ext cx="569585" cy="3600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4346" name="Ink 22">
                <a:extLst>
                  <a:ext uri="{FF2B5EF4-FFF2-40B4-BE49-F238E27FC236}">
                    <a16:creationId xmlns:a16="http://schemas.microsoft.com/office/drawing/2014/main" id="{FE087AFE-C3D9-4985-8C8B-7146D01334A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73938" y="6065838"/>
              <a:ext cx="161925" cy="282575"/>
            </p14:xfrm>
          </p:contentPart>
        </mc:Choice>
        <mc:Fallback>
          <p:pic>
            <p:nvPicPr>
              <p:cNvPr id="14346" name="Ink 22">
                <a:extLst>
                  <a:ext uri="{FF2B5EF4-FFF2-40B4-BE49-F238E27FC236}">
                    <a16:creationId xmlns:a16="http://schemas.microsoft.com/office/drawing/2014/main" id="{FE087AFE-C3D9-4985-8C8B-7146D01334A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364603" y="6056431"/>
                <a:ext cx="180595" cy="301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4347" name="Ink 23">
                <a:extLst>
                  <a:ext uri="{FF2B5EF4-FFF2-40B4-BE49-F238E27FC236}">
                    <a16:creationId xmlns:a16="http://schemas.microsoft.com/office/drawing/2014/main" id="{58D00A74-CD8F-47E2-93E7-5ABC5753511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35888" y="6029325"/>
              <a:ext cx="257175" cy="347663"/>
            </p14:xfrm>
          </p:contentPart>
        </mc:Choice>
        <mc:Fallback>
          <p:pic>
            <p:nvPicPr>
              <p:cNvPr id="14347" name="Ink 23">
                <a:extLst>
                  <a:ext uri="{FF2B5EF4-FFF2-40B4-BE49-F238E27FC236}">
                    <a16:creationId xmlns:a16="http://schemas.microsoft.com/office/drawing/2014/main" id="{58D00A74-CD8F-47E2-93E7-5ABC5753511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726536" y="6019938"/>
                <a:ext cx="275879" cy="3664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4348" name="Ink 28">
                <a:extLst>
                  <a:ext uri="{FF2B5EF4-FFF2-40B4-BE49-F238E27FC236}">
                    <a16:creationId xmlns:a16="http://schemas.microsoft.com/office/drawing/2014/main" id="{D8620810-9A32-4592-81E4-87FE85D95E6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45450" y="5537200"/>
              <a:ext cx="200025" cy="319088"/>
            </p14:xfrm>
          </p:contentPart>
        </mc:Choice>
        <mc:Fallback>
          <p:pic>
            <p:nvPicPr>
              <p:cNvPr id="14348" name="Ink 28">
                <a:extLst>
                  <a:ext uri="{FF2B5EF4-FFF2-40B4-BE49-F238E27FC236}">
                    <a16:creationId xmlns:a16="http://schemas.microsoft.com/office/drawing/2014/main" id="{D8620810-9A32-4592-81E4-87FE85D95E6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036079" y="5527804"/>
                <a:ext cx="218766" cy="3378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4349" name="Ink 29">
                <a:extLst>
                  <a:ext uri="{FF2B5EF4-FFF2-40B4-BE49-F238E27FC236}">
                    <a16:creationId xmlns:a16="http://schemas.microsoft.com/office/drawing/2014/main" id="{AFF42479-DEBE-4381-B8BF-732CEBBD302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58175" y="5537200"/>
              <a:ext cx="133350" cy="327025"/>
            </p14:xfrm>
          </p:contentPart>
        </mc:Choice>
        <mc:Fallback>
          <p:pic>
            <p:nvPicPr>
              <p:cNvPr id="14349" name="Ink 29">
                <a:extLst>
                  <a:ext uri="{FF2B5EF4-FFF2-40B4-BE49-F238E27FC236}">
                    <a16:creationId xmlns:a16="http://schemas.microsoft.com/office/drawing/2014/main" id="{AFF42479-DEBE-4381-B8BF-732CEBBD302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8248880" y="5527815"/>
                <a:ext cx="151940" cy="3457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4350" name="Ink 30">
                <a:extLst>
                  <a:ext uri="{FF2B5EF4-FFF2-40B4-BE49-F238E27FC236}">
                    <a16:creationId xmlns:a16="http://schemas.microsoft.com/office/drawing/2014/main" id="{3FC8E911-26A2-4205-94E7-D95B0EC334C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69313" y="5516563"/>
              <a:ext cx="114300" cy="346075"/>
            </p14:xfrm>
          </p:contentPart>
        </mc:Choice>
        <mc:Fallback>
          <p:pic>
            <p:nvPicPr>
              <p:cNvPr id="14350" name="Ink 30">
                <a:extLst>
                  <a:ext uri="{FF2B5EF4-FFF2-40B4-BE49-F238E27FC236}">
                    <a16:creationId xmlns:a16="http://schemas.microsoft.com/office/drawing/2014/main" id="{3FC8E911-26A2-4205-94E7-D95B0EC334C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459938" y="5507180"/>
                <a:ext cx="133050" cy="36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4351" name="Ink 31">
                <a:extLst>
                  <a:ext uri="{FF2B5EF4-FFF2-40B4-BE49-F238E27FC236}">
                    <a16:creationId xmlns:a16="http://schemas.microsoft.com/office/drawing/2014/main" id="{19865BD6-8605-4D40-A445-1DE1F54C0F7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93125" y="5521325"/>
              <a:ext cx="201613" cy="14288"/>
            </p14:xfrm>
          </p:contentPart>
        </mc:Choice>
        <mc:Fallback>
          <p:pic>
            <p:nvPicPr>
              <p:cNvPr id="14351" name="Ink 31">
                <a:extLst>
                  <a:ext uri="{FF2B5EF4-FFF2-40B4-BE49-F238E27FC236}">
                    <a16:creationId xmlns:a16="http://schemas.microsoft.com/office/drawing/2014/main" id="{19865BD6-8605-4D40-A445-1DE1F54C0F7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8483748" y="5509716"/>
                <a:ext cx="220368" cy="37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4352" name="Ink 32">
                <a:extLst>
                  <a:ext uri="{FF2B5EF4-FFF2-40B4-BE49-F238E27FC236}">
                    <a16:creationId xmlns:a16="http://schemas.microsoft.com/office/drawing/2014/main" id="{09ABC8A6-4703-40FE-9099-9E1E4F154E8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15375" y="5522913"/>
              <a:ext cx="211138" cy="346075"/>
            </p14:xfrm>
          </p:contentPart>
        </mc:Choice>
        <mc:Fallback>
          <p:pic>
            <p:nvPicPr>
              <p:cNvPr id="14352" name="Ink 32">
                <a:extLst>
                  <a:ext uri="{FF2B5EF4-FFF2-40B4-BE49-F238E27FC236}">
                    <a16:creationId xmlns:a16="http://schemas.microsoft.com/office/drawing/2014/main" id="{09ABC8A6-4703-40FE-9099-9E1E4F154E8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8705991" y="5513560"/>
                <a:ext cx="229906" cy="3647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4353" name="Ink 33">
                <a:extLst>
                  <a:ext uri="{FF2B5EF4-FFF2-40B4-BE49-F238E27FC236}">
                    <a16:creationId xmlns:a16="http://schemas.microsoft.com/office/drawing/2014/main" id="{20AFA490-BD56-4985-92E8-330FD9642A6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6563" y="5091113"/>
              <a:ext cx="157162" cy="223837"/>
            </p14:xfrm>
          </p:contentPart>
        </mc:Choice>
        <mc:Fallback>
          <p:pic>
            <p:nvPicPr>
              <p:cNvPr id="14353" name="Ink 33">
                <a:extLst>
                  <a:ext uri="{FF2B5EF4-FFF2-40B4-BE49-F238E27FC236}">
                    <a16:creationId xmlns:a16="http://schemas.microsoft.com/office/drawing/2014/main" id="{20AFA490-BD56-4985-92E8-330FD9642A6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8047234" y="5081696"/>
                <a:ext cx="175821" cy="2426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14354" name="Ink 34">
                <a:extLst>
                  <a:ext uri="{FF2B5EF4-FFF2-40B4-BE49-F238E27FC236}">
                    <a16:creationId xmlns:a16="http://schemas.microsoft.com/office/drawing/2014/main" id="{1FFA9C16-59F5-4F53-B0CE-DA22B215804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20063" y="5132388"/>
              <a:ext cx="92075" cy="357187"/>
            </p14:xfrm>
          </p:contentPart>
        </mc:Choice>
        <mc:Fallback>
          <p:pic>
            <p:nvPicPr>
              <p:cNvPr id="14354" name="Ink 34">
                <a:extLst>
                  <a:ext uri="{FF2B5EF4-FFF2-40B4-BE49-F238E27FC236}">
                    <a16:creationId xmlns:a16="http://schemas.microsoft.com/office/drawing/2014/main" id="{1FFA9C16-59F5-4F53-B0CE-DA22B215804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8110675" y="5123036"/>
                <a:ext cx="110851" cy="3758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14355" name="Ink 35">
                <a:extLst>
                  <a:ext uri="{FF2B5EF4-FFF2-40B4-BE49-F238E27FC236}">
                    <a16:creationId xmlns:a16="http://schemas.microsoft.com/office/drawing/2014/main" id="{9614BF04-6BB3-4FA4-9DFC-23575F71DB3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77225" y="5127625"/>
              <a:ext cx="96838" cy="266700"/>
            </p14:xfrm>
          </p:contentPart>
        </mc:Choice>
        <mc:Fallback>
          <p:pic>
            <p:nvPicPr>
              <p:cNvPr id="14355" name="Ink 35">
                <a:extLst>
                  <a:ext uri="{FF2B5EF4-FFF2-40B4-BE49-F238E27FC236}">
                    <a16:creationId xmlns:a16="http://schemas.microsoft.com/office/drawing/2014/main" id="{9614BF04-6BB3-4FA4-9DFC-23575F71DB3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8267760" y="5118254"/>
                <a:ext cx="115769" cy="2854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14356" name="Ink 36">
                <a:extLst>
                  <a:ext uri="{FF2B5EF4-FFF2-40B4-BE49-F238E27FC236}">
                    <a16:creationId xmlns:a16="http://schemas.microsoft.com/office/drawing/2014/main" id="{14288DAC-DD16-49CE-874C-6D4D7BA1CCE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82013" y="5129213"/>
              <a:ext cx="141287" cy="298450"/>
            </p14:xfrm>
          </p:contentPart>
        </mc:Choice>
        <mc:Fallback>
          <p:pic>
            <p:nvPicPr>
              <p:cNvPr id="14356" name="Ink 36">
                <a:extLst>
                  <a:ext uri="{FF2B5EF4-FFF2-40B4-BE49-F238E27FC236}">
                    <a16:creationId xmlns:a16="http://schemas.microsoft.com/office/drawing/2014/main" id="{14288DAC-DD16-49CE-874C-6D4D7BA1CCE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8472642" y="5119819"/>
                <a:ext cx="160029" cy="3172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14357" name="Ink 37">
                <a:extLst>
                  <a:ext uri="{FF2B5EF4-FFF2-40B4-BE49-F238E27FC236}">
                    <a16:creationId xmlns:a16="http://schemas.microsoft.com/office/drawing/2014/main" id="{C848BE4C-74AD-468B-A4F8-962C91A4CDE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56650" y="5102225"/>
              <a:ext cx="142875" cy="355600"/>
            </p14:xfrm>
          </p:contentPart>
        </mc:Choice>
        <mc:Fallback>
          <p:pic>
            <p:nvPicPr>
              <p:cNvPr id="14357" name="Ink 37">
                <a:extLst>
                  <a:ext uri="{FF2B5EF4-FFF2-40B4-BE49-F238E27FC236}">
                    <a16:creationId xmlns:a16="http://schemas.microsoft.com/office/drawing/2014/main" id="{C848BE4C-74AD-468B-A4F8-962C91A4CDE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747455" y="5092810"/>
                <a:ext cx="161265" cy="3744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14358" name="Ink 38">
                <a:extLst>
                  <a:ext uri="{FF2B5EF4-FFF2-40B4-BE49-F238E27FC236}">
                    <a16:creationId xmlns:a16="http://schemas.microsoft.com/office/drawing/2014/main" id="{C4906C5E-81FB-4A4D-BBD1-D9477E28472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86813" y="5295900"/>
              <a:ext cx="239712" cy="31750"/>
            </p14:xfrm>
          </p:contentPart>
        </mc:Choice>
        <mc:Fallback>
          <p:pic>
            <p:nvPicPr>
              <p:cNvPr id="14358" name="Ink 38">
                <a:extLst>
                  <a:ext uri="{FF2B5EF4-FFF2-40B4-BE49-F238E27FC236}">
                    <a16:creationId xmlns:a16="http://schemas.microsoft.com/office/drawing/2014/main" id="{C4906C5E-81FB-4A4D-BBD1-D9477E28472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8777427" y="5286625"/>
                <a:ext cx="258485" cy="503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14359" name="Ink 49">
                <a:extLst>
                  <a:ext uri="{FF2B5EF4-FFF2-40B4-BE49-F238E27FC236}">
                    <a16:creationId xmlns:a16="http://schemas.microsoft.com/office/drawing/2014/main" id="{1398B596-653A-460B-BAC0-26B0E61E041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46963" y="4313238"/>
              <a:ext cx="161925" cy="357187"/>
            </p14:xfrm>
          </p:contentPart>
        </mc:Choice>
        <mc:Fallback>
          <p:pic>
            <p:nvPicPr>
              <p:cNvPr id="14359" name="Ink 49">
                <a:extLst>
                  <a:ext uri="{FF2B5EF4-FFF2-40B4-BE49-F238E27FC236}">
                    <a16:creationId xmlns:a16="http://schemas.microsoft.com/office/drawing/2014/main" id="{1398B596-653A-460B-BAC0-26B0E61E041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429409" y="4295541"/>
                <a:ext cx="196316" cy="3918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14360" name="Ink 50">
                <a:extLst>
                  <a:ext uri="{FF2B5EF4-FFF2-40B4-BE49-F238E27FC236}">
                    <a16:creationId xmlns:a16="http://schemas.microsoft.com/office/drawing/2014/main" id="{02A3C6FA-75CE-4DF2-AF41-2026A18BA13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23200" y="4306888"/>
              <a:ext cx="177800" cy="341312"/>
            </p14:xfrm>
          </p:contentPart>
        </mc:Choice>
        <mc:Fallback>
          <p:pic>
            <p:nvPicPr>
              <p:cNvPr id="14360" name="Ink 50">
                <a:extLst>
                  <a:ext uri="{FF2B5EF4-FFF2-40B4-BE49-F238E27FC236}">
                    <a16:creationId xmlns:a16="http://schemas.microsoft.com/office/drawing/2014/main" id="{02A3C6FA-75CE-4DF2-AF41-2026A18BA13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805670" y="4289265"/>
                <a:ext cx="212144" cy="3758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14361" name="Ink 51">
                <a:extLst>
                  <a:ext uri="{FF2B5EF4-FFF2-40B4-BE49-F238E27FC236}">
                    <a16:creationId xmlns:a16="http://schemas.microsoft.com/office/drawing/2014/main" id="{5A65AFF1-AB8E-4B95-9E9E-892A8AFBE0F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78800" y="4297363"/>
              <a:ext cx="158750" cy="331787"/>
            </p14:xfrm>
          </p:contentPart>
        </mc:Choice>
        <mc:Fallback>
          <p:pic>
            <p:nvPicPr>
              <p:cNvPr id="14361" name="Ink 51">
                <a:extLst>
                  <a:ext uri="{FF2B5EF4-FFF2-40B4-BE49-F238E27FC236}">
                    <a16:creationId xmlns:a16="http://schemas.microsoft.com/office/drawing/2014/main" id="{5A65AFF1-AB8E-4B95-9E9E-892A8AFBE0F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8161280" y="4279673"/>
                <a:ext cx="193074" cy="366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14362" name="Ink 52">
                <a:extLst>
                  <a:ext uri="{FF2B5EF4-FFF2-40B4-BE49-F238E27FC236}">
                    <a16:creationId xmlns:a16="http://schemas.microsoft.com/office/drawing/2014/main" id="{1B5EB5D5-C553-4A83-BA0A-C6FB79C4BFD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07413" y="4262438"/>
              <a:ext cx="152400" cy="357187"/>
            </p14:xfrm>
          </p:contentPart>
        </mc:Choice>
        <mc:Fallback>
          <p:pic>
            <p:nvPicPr>
              <p:cNvPr id="14362" name="Ink 52">
                <a:extLst>
                  <a:ext uri="{FF2B5EF4-FFF2-40B4-BE49-F238E27FC236}">
                    <a16:creationId xmlns:a16="http://schemas.microsoft.com/office/drawing/2014/main" id="{1B5EB5D5-C553-4A83-BA0A-C6FB79C4BFD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8489759" y="4244687"/>
                <a:ext cx="186987" cy="3919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14363" name="Ink 54">
                <a:extLst>
                  <a:ext uri="{FF2B5EF4-FFF2-40B4-BE49-F238E27FC236}">
                    <a16:creationId xmlns:a16="http://schemas.microsoft.com/office/drawing/2014/main" id="{0FB06AAF-1A8D-46AA-A42D-9039BC25A6B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0213" y="5992813"/>
              <a:ext cx="333375" cy="327025"/>
            </p14:xfrm>
          </p:contentPart>
        </mc:Choice>
        <mc:Fallback>
          <p:pic>
            <p:nvPicPr>
              <p:cNvPr id="14363" name="Ink 54">
                <a:extLst>
                  <a:ext uri="{FF2B5EF4-FFF2-40B4-BE49-F238E27FC236}">
                    <a16:creationId xmlns:a16="http://schemas.microsoft.com/office/drawing/2014/main" id="{0FB06AAF-1A8D-46AA-A42D-9039BC25A6B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8032553" y="5975185"/>
                <a:ext cx="367974" cy="3615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14364" name="Ink 55">
                <a:extLst>
                  <a:ext uri="{FF2B5EF4-FFF2-40B4-BE49-F238E27FC236}">
                    <a16:creationId xmlns:a16="http://schemas.microsoft.com/office/drawing/2014/main" id="{2AECE26D-56B3-4646-937D-7F0096812D0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37575" y="6061075"/>
              <a:ext cx="100013" cy="292100"/>
            </p14:xfrm>
          </p:contentPart>
        </mc:Choice>
        <mc:Fallback>
          <p:pic>
            <p:nvPicPr>
              <p:cNvPr id="14364" name="Ink 55">
                <a:extLst>
                  <a:ext uri="{FF2B5EF4-FFF2-40B4-BE49-F238E27FC236}">
                    <a16:creationId xmlns:a16="http://schemas.microsoft.com/office/drawing/2014/main" id="{2AECE26D-56B3-4646-937D-7F0096812D0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8519883" y="6043383"/>
                <a:ext cx="134675" cy="3267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14365" name="Ink 56">
                <a:extLst>
                  <a:ext uri="{FF2B5EF4-FFF2-40B4-BE49-F238E27FC236}">
                    <a16:creationId xmlns:a16="http://schemas.microsoft.com/office/drawing/2014/main" id="{E4D4CBA9-19A5-4D8E-AAE1-31D0A4D2877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64588" y="6149975"/>
              <a:ext cx="107950" cy="219075"/>
            </p14:xfrm>
          </p:contentPart>
        </mc:Choice>
        <mc:Fallback>
          <p:pic>
            <p:nvPicPr>
              <p:cNvPr id="14365" name="Ink 56">
                <a:extLst>
                  <a:ext uri="{FF2B5EF4-FFF2-40B4-BE49-F238E27FC236}">
                    <a16:creationId xmlns:a16="http://schemas.microsoft.com/office/drawing/2014/main" id="{E4D4CBA9-19A5-4D8E-AAE1-31D0A4D2877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8747015" y="6132143"/>
                <a:ext cx="142379" cy="2540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14366" name="Ink 63">
                <a:extLst>
                  <a:ext uri="{FF2B5EF4-FFF2-40B4-BE49-F238E27FC236}">
                    <a16:creationId xmlns:a16="http://schemas.microsoft.com/office/drawing/2014/main" id="{8605D973-50A0-4D7B-9D31-8CCFAA9C8AA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26025" y="28146375"/>
              <a:ext cx="0" cy="0"/>
            </p14:xfrm>
          </p:contentPart>
        </mc:Choice>
        <mc:Fallback>
          <p:pic>
            <p:nvPicPr>
              <p:cNvPr id="14366" name="Ink 63">
                <a:extLst>
                  <a:ext uri="{FF2B5EF4-FFF2-40B4-BE49-F238E27FC236}">
                    <a16:creationId xmlns:a16="http://schemas.microsoft.com/office/drawing/2014/main" id="{8605D973-50A0-4D7B-9D31-8CCFAA9C8AA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0426025" y="281463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14367" name="Ink 64">
                <a:extLst>
                  <a:ext uri="{FF2B5EF4-FFF2-40B4-BE49-F238E27FC236}">
                    <a16:creationId xmlns:a16="http://schemas.microsoft.com/office/drawing/2014/main" id="{E336AB29-64C2-4D28-A2D3-8C9FD17C72A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818213" y="41736963"/>
              <a:ext cx="0" cy="0"/>
            </p14:xfrm>
          </p:contentPart>
        </mc:Choice>
        <mc:Fallback>
          <p:pic>
            <p:nvPicPr>
              <p:cNvPr id="14367" name="Ink 64">
                <a:extLst>
                  <a:ext uri="{FF2B5EF4-FFF2-40B4-BE49-F238E27FC236}">
                    <a16:creationId xmlns:a16="http://schemas.microsoft.com/office/drawing/2014/main" id="{E336AB29-64C2-4D28-A2D3-8C9FD17C72A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56818213" y="417369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8" grpId="0" animBg="1"/>
      <p:bldP spid="31769" grpId="0" animBg="1"/>
      <p:bldP spid="3178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Foliennummernplatzhalter 5">
            <a:extLst>
              <a:ext uri="{FF2B5EF4-FFF2-40B4-BE49-F238E27FC236}">
                <a16:creationId xmlns:a16="http://schemas.microsoft.com/office/drawing/2014/main" id="{6C5489ED-C368-46E4-9E16-9EC7D5A95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F1BE51E-14D2-4D87-85DD-22FE4B6A4289}" type="slidenum">
              <a:rPr lang="de-DE" altLang="de-DE" sz="1400"/>
              <a:pPr eaLnBrk="1" hangingPunct="1"/>
              <a:t>27</a:t>
            </a:fld>
            <a:endParaRPr lang="de-DE" altLang="de-DE" sz="1400"/>
          </a:p>
        </p:txBody>
      </p:sp>
      <p:sp>
        <p:nvSpPr>
          <p:cNvPr id="15366" name="Text Box 39">
            <a:extLst>
              <a:ext uri="{FF2B5EF4-FFF2-40B4-BE49-F238E27FC236}">
                <a16:creationId xmlns:a16="http://schemas.microsoft.com/office/drawing/2014/main" id="{2E838AA5-48EB-46A6-959D-290AA6368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1287463"/>
            <a:ext cx="7940675" cy="407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 sz="1800"/>
              <a:t>Vorbereitungsphase</a:t>
            </a:r>
            <a:br>
              <a:rPr lang="de-DE" altLang="de-DE" sz="1800"/>
            </a:br>
            <a:r>
              <a:rPr lang="de-DE" altLang="de-DE" sz="1800"/>
              <a:t>Anton und Berta vereinbaren einen Schlüssel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 sz="1800"/>
              <a:t>Anwendungsphase: Verschlüsselung (encryption)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de-DE" altLang="de-DE" sz="1800"/>
              <a:t>Anton übersetzt einen Klartext in eine Zahl m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de-DE" altLang="de-DE" sz="1800"/>
              <a:t>Er addiert ziffenweise „modulo 10“ (d.h. ohne Übertrag) den Schlüssel s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de-DE" altLang="de-DE" sz="1800"/>
              <a:t>Das Ergebnis c schickt er Berta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 sz="1800"/>
              <a:t>Entschlüsselung (decryption)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de-DE" altLang="de-DE" sz="1800"/>
              <a:t>Berta subtrahiert ziffernweise „modulo 10“ den Schlüssel von dem Krytogramm c und erhält m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de-DE" altLang="de-DE" sz="1800"/>
              <a:t>Sie übersetzt m zurück in Buchstaben und liest.</a:t>
            </a:r>
            <a:endParaRPr lang="de-DE" altLang="de-DE"/>
          </a:p>
        </p:txBody>
      </p:sp>
      <p:sp>
        <p:nvSpPr>
          <p:cNvPr id="15367" name="Rectangle 2">
            <a:extLst>
              <a:ext uri="{FF2B5EF4-FFF2-40B4-BE49-F238E27FC236}">
                <a16:creationId xmlns:a16="http://schemas.microsoft.com/office/drawing/2014/main" id="{35817B38-602C-401F-86D9-46D549CD545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Kyptografisches Protokoll</a:t>
            </a:r>
          </a:p>
        </p:txBody>
      </p:sp>
      <p:sp>
        <p:nvSpPr>
          <p:cNvPr id="15368" name="Rectangle 3">
            <a:extLst>
              <a:ext uri="{FF2B5EF4-FFF2-40B4-BE49-F238E27FC236}">
                <a16:creationId xmlns:a16="http://schemas.microsoft.com/office/drawing/2014/main" id="{57F9A2A9-1F31-4AF3-A7A5-29DD9E238D5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350" y="908050"/>
            <a:ext cx="6400800" cy="4333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de-DE" altLang="de-DE" sz="2800"/>
              <a:t>one-time-pad (dezimal)</a:t>
            </a:r>
          </a:p>
        </p:txBody>
      </p:sp>
      <p:pic>
        <p:nvPicPr>
          <p:cNvPr id="15369" name="Picture 8" descr="ascii-30">
            <a:extLst>
              <a:ext uri="{FF2B5EF4-FFF2-40B4-BE49-F238E27FC236}">
                <a16:creationId xmlns:a16="http://schemas.microsoft.com/office/drawing/2014/main" id="{944C21DD-2553-4ECD-87EF-8C94A39208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373688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2" name="Object 23">
            <a:extLst>
              <a:ext uri="{FF2B5EF4-FFF2-40B4-BE49-F238E27FC236}">
                <a16:creationId xmlns:a16="http://schemas.microsoft.com/office/drawing/2014/main" id="{C3166C60-5971-4BE7-8669-5354F6025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5157788"/>
          <a:ext cx="231457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520560" progId="Equation.DSMT4">
                  <p:embed/>
                </p:oleObj>
              </mc:Choice>
              <mc:Fallback>
                <p:oleObj name="Equation" r:id="rId4" imgW="901440" imgH="5205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157788"/>
                        <a:ext cx="2314575" cy="133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37">
            <a:extLst>
              <a:ext uri="{FF2B5EF4-FFF2-40B4-BE49-F238E27FC236}">
                <a16:creationId xmlns:a16="http://schemas.microsoft.com/office/drawing/2014/main" id="{099A3937-E391-4310-8F64-60AF1E06F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5371" name="Text Box 43">
            <a:extLst>
              <a:ext uri="{FF2B5EF4-FFF2-40B4-BE49-F238E27FC236}">
                <a16:creationId xmlns:a16="http://schemas.microsoft.com/office/drawing/2014/main" id="{3BF203EF-D489-4FA4-BDB1-E1C4781397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5372" name="Oval 46">
            <a:extLst>
              <a:ext uri="{FF2B5EF4-FFF2-40B4-BE49-F238E27FC236}">
                <a16:creationId xmlns:a16="http://schemas.microsoft.com/office/drawing/2014/main" id="{FF813B64-3AB7-4710-8893-4071201FF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1052513"/>
            <a:ext cx="1439863" cy="93662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5363" name="Ink 48">
                <a:extLst>
                  <a:ext uri="{FF2B5EF4-FFF2-40B4-BE49-F238E27FC236}">
                    <a16:creationId xmlns:a16="http://schemas.microsoft.com/office/drawing/2014/main" id="{B64FECFC-FE79-47AC-B535-85702EFEC10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9991725" y="22012275"/>
              <a:ext cx="0" cy="0"/>
            </p14:xfrm>
          </p:contentPart>
        </mc:Choice>
        <mc:Fallback>
          <p:pic>
            <p:nvPicPr>
              <p:cNvPr id="15363" name="Ink 48">
                <a:extLst>
                  <a:ext uri="{FF2B5EF4-FFF2-40B4-BE49-F238E27FC236}">
                    <a16:creationId xmlns:a16="http://schemas.microsoft.com/office/drawing/2014/main" id="{B64FECFC-FE79-47AC-B535-85702EFEC10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-9991725" y="220122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5364" name="Ink 12">
                <a:extLst>
                  <a:ext uri="{FF2B5EF4-FFF2-40B4-BE49-F238E27FC236}">
                    <a16:creationId xmlns:a16="http://schemas.microsoft.com/office/drawing/2014/main" id="{F249B7E8-F27F-43C7-BCF4-51C61510196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869900" y="60947300"/>
              <a:ext cx="0" cy="0"/>
            </p14:xfrm>
          </p:contentPart>
        </mc:Choice>
        <mc:Fallback>
          <p:pic>
            <p:nvPicPr>
              <p:cNvPr id="15364" name="Ink 12">
                <a:extLst>
                  <a:ext uri="{FF2B5EF4-FFF2-40B4-BE49-F238E27FC236}">
                    <a16:creationId xmlns:a16="http://schemas.microsoft.com/office/drawing/2014/main" id="{F249B7E8-F27F-43C7-BCF4-51C61510196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869900" y="60947300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Foliennummernplatzhalter 5">
            <a:extLst>
              <a:ext uri="{FF2B5EF4-FFF2-40B4-BE49-F238E27FC236}">
                <a16:creationId xmlns:a16="http://schemas.microsoft.com/office/drawing/2014/main" id="{346C050B-3DF5-4BC6-9ACE-5EEBA69D94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C1E77D6-7B4B-4570-A751-9AD8AF8FEF78}" type="slidenum">
              <a:rPr lang="de-DE" altLang="de-DE" sz="1400"/>
              <a:pPr eaLnBrk="1" hangingPunct="1"/>
              <a:t>28</a:t>
            </a:fld>
            <a:endParaRPr lang="de-DE" altLang="de-DE" sz="1400"/>
          </a:p>
        </p:txBody>
      </p:sp>
      <p:sp>
        <p:nvSpPr>
          <p:cNvPr id="16390" name="Text Box 39">
            <a:extLst>
              <a:ext uri="{FF2B5EF4-FFF2-40B4-BE49-F238E27FC236}">
                <a16:creationId xmlns:a16="http://schemas.microsoft.com/office/drawing/2014/main" id="{C09EA578-C51D-42AD-B6FF-0498FFABC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1287463"/>
            <a:ext cx="7940675" cy="383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 sz="1800"/>
              <a:t>preparation 	phase</a:t>
            </a:r>
            <a:br>
              <a:rPr lang="de-DE" altLang="de-DE" sz="1800"/>
            </a:br>
            <a:r>
              <a:rPr lang="de-DE" altLang="de-DE" sz="1800"/>
              <a:t>Anton and Berta agree on a key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 sz="1800"/>
              <a:t>application phase: encryption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de-DE" altLang="de-DE" sz="1800"/>
              <a:t>Anton translates a plaintext in a Number m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de-DE" altLang="de-DE" sz="1800"/>
              <a:t>He adds figurewise  „modulo 10“ (without take 10) the key s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de-DE" altLang="de-DE" sz="1800"/>
              <a:t>He sends the result, the ciphertext, c to Berta.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 sz="1800"/>
              <a:t>decryption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de-DE" altLang="de-DE" sz="1800"/>
              <a:t>Berta subtracts „modulo 10“ the key from  the ciphertext. The result ist the message m.</a:t>
            </a:r>
          </a:p>
          <a:p>
            <a:pPr lvl="1" eaLnBrk="1" hangingPunct="1">
              <a:spcBef>
                <a:spcPct val="50000"/>
              </a:spcBef>
              <a:buFontTx/>
              <a:buAutoNum type="arabicPeriod"/>
            </a:pPr>
            <a:r>
              <a:rPr lang="de-DE" altLang="de-DE" sz="1800"/>
              <a:t>She translates m back in letters ans reads the message.</a:t>
            </a:r>
            <a:endParaRPr lang="de-DE" altLang="de-DE"/>
          </a:p>
        </p:txBody>
      </p:sp>
      <p:sp>
        <p:nvSpPr>
          <p:cNvPr id="16391" name="Rectangle 2">
            <a:extLst>
              <a:ext uri="{FF2B5EF4-FFF2-40B4-BE49-F238E27FC236}">
                <a16:creationId xmlns:a16="http://schemas.microsoft.com/office/drawing/2014/main" id="{77EAB216-53F8-4DD8-95C6-891C7E88D6C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Cryptographic Protokoll</a:t>
            </a:r>
          </a:p>
        </p:txBody>
      </p:sp>
      <p:sp>
        <p:nvSpPr>
          <p:cNvPr id="16392" name="Rectangle 3">
            <a:extLst>
              <a:ext uri="{FF2B5EF4-FFF2-40B4-BE49-F238E27FC236}">
                <a16:creationId xmlns:a16="http://schemas.microsoft.com/office/drawing/2014/main" id="{E9F2CEEC-D46D-4542-ACF2-9609B2005AC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350" y="908050"/>
            <a:ext cx="6400800" cy="4333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de-DE" altLang="de-DE" sz="2800"/>
              <a:t>one-time-pad (decimal)</a:t>
            </a:r>
          </a:p>
        </p:txBody>
      </p:sp>
      <p:pic>
        <p:nvPicPr>
          <p:cNvPr id="16393" name="Picture 8" descr="ascii-30">
            <a:extLst>
              <a:ext uri="{FF2B5EF4-FFF2-40B4-BE49-F238E27FC236}">
                <a16:creationId xmlns:a16="http://schemas.microsoft.com/office/drawing/2014/main" id="{3AB2E1E1-D0E0-4AE6-9CAF-64CDC2916D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373688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6" name="Object 23">
            <a:extLst>
              <a:ext uri="{FF2B5EF4-FFF2-40B4-BE49-F238E27FC236}">
                <a16:creationId xmlns:a16="http://schemas.microsoft.com/office/drawing/2014/main" id="{C6C4E5C6-5C9C-440F-9C86-C8B7C00592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5157788"/>
          <a:ext cx="231457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520560" progId="Equation.DSMT4">
                  <p:embed/>
                </p:oleObj>
              </mc:Choice>
              <mc:Fallback>
                <p:oleObj name="Equation" r:id="rId4" imgW="901440" imgH="5205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157788"/>
                        <a:ext cx="2314575" cy="133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37">
            <a:extLst>
              <a:ext uri="{FF2B5EF4-FFF2-40B4-BE49-F238E27FC236}">
                <a16:creationId xmlns:a16="http://schemas.microsoft.com/office/drawing/2014/main" id="{642D8D9F-386B-4A19-A3A1-1D62939DD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6395" name="Text Box 43">
            <a:extLst>
              <a:ext uri="{FF2B5EF4-FFF2-40B4-BE49-F238E27FC236}">
                <a16:creationId xmlns:a16="http://schemas.microsoft.com/office/drawing/2014/main" id="{3589004B-3CE8-45F6-B048-671BC54D6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6396" name="Oval 46">
            <a:extLst>
              <a:ext uri="{FF2B5EF4-FFF2-40B4-BE49-F238E27FC236}">
                <a16:creationId xmlns:a16="http://schemas.microsoft.com/office/drawing/2014/main" id="{5C83A673-1C6D-4720-BCBB-824EB7881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1052513"/>
            <a:ext cx="1439863" cy="93662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6387" name="Ink 48">
                <a:extLst>
                  <a:ext uri="{FF2B5EF4-FFF2-40B4-BE49-F238E27FC236}">
                    <a16:creationId xmlns:a16="http://schemas.microsoft.com/office/drawing/2014/main" id="{08981E6D-A56B-460F-BF49-89EC06D4C3E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9991725" y="22012275"/>
              <a:ext cx="0" cy="0"/>
            </p14:xfrm>
          </p:contentPart>
        </mc:Choice>
        <mc:Fallback>
          <p:pic>
            <p:nvPicPr>
              <p:cNvPr id="16387" name="Ink 48">
                <a:extLst>
                  <a:ext uri="{FF2B5EF4-FFF2-40B4-BE49-F238E27FC236}">
                    <a16:creationId xmlns:a16="http://schemas.microsoft.com/office/drawing/2014/main" id="{08981E6D-A56B-460F-BF49-89EC06D4C3E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-9991725" y="2201227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6388" name="Ink 12">
                <a:extLst>
                  <a:ext uri="{FF2B5EF4-FFF2-40B4-BE49-F238E27FC236}">
                    <a16:creationId xmlns:a16="http://schemas.microsoft.com/office/drawing/2014/main" id="{5AE93D41-E1DD-4CBF-9072-CA90EF86A82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869900" y="60947300"/>
              <a:ext cx="0" cy="0"/>
            </p14:xfrm>
          </p:contentPart>
        </mc:Choice>
        <mc:Fallback>
          <p:pic>
            <p:nvPicPr>
              <p:cNvPr id="16388" name="Ink 12">
                <a:extLst>
                  <a:ext uri="{FF2B5EF4-FFF2-40B4-BE49-F238E27FC236}">
                    <a16:creationId xmlns:a16="http://schemas.microsoft.com/office/drawing/2014/main" id="{5AE93D41-E1DD-4CBF-9072-CA90EF86A82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869900" y="60947300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0" name="Foliennummernplatzhalter 5">
            <a:extLst>
              <a:ext uri="{FF2B5EF4-FFF2-40B4-BE49-F238E27FC236}">
                <a16:creationId xmlns:a16="http://schemas.microsoft.com/office/drawing/2014/main" id="{351FF567-9500-4925-ACC3-94128FEF81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715582E-0432-421D-87A6-4ED3AD5C2E92}" type="slidenum">
              <a:rPr lang="de-DE" altLang="de-DE" sz="1400"/>
              <a:pPr eaLnBrk="1" hangingPunct="1"/>
              <a:t>29</a:t>
            </a:fld>
            <a:endParaRPr lang="de-DE" altLang="de-DE" sz="1400"/>
          </a:p>
        </p:txBody>
      </p:sp>
      <p:sp>
        <p:nvSpPr>
          <p:cNvPr id="17421" name="Rectangle 2">
            <a:extLst>
              <a:ext uri="{FF2B5EF4-FFF2-40B4-BE49-F238E27FC236}">
                <a16:creationId xmlns:a16="http://schemas.microsoft.com/office/drawing/2014/main" id="{9EDFF9C8-057E-4E54-8DBD-1D0F21E8FE6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Vierer-Übung</a:t>
            </a:r>
          </a:p>
        </p:txBody>
      </p:sp>
      <p:pic>
        <p:nvPicPr>
          <p:cNvPr id="17422" name="Picture 6" descr="ascii-30">
            <a:extLst>
              <a:ext uri="{FF2B5EF4-FFF2-40B4-BE49-F238E27FC236}">
                <a16:creationId xmlns:a16="http://schemas.microsoft.com/office/drawing/2014/main" id="{CA053C80-A0B7-4899-8984-75A77B9F32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229225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0" name="Object 7">
            <a:extLst>
              <a:ext uri="{FF2B5EF4-FFF2-40B4-BE49-F238E27FC236}">
                <a16:creationId xmlns:a16="http://schemas.microsoft.com/office/drawing/2014/main" id="{64CED0D0-6B56-465A-B0D8-40015E6C6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5157788"/>
          <a:ext cx="231457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520560" progId="Equation.DSMT4">
                  <p:embed/>
                </p:oleObj>
              </mc:Choice>
              <mc:Fallback>
                <p:oleObj name="Equation" r:id="rId4" imgW="901440" imgH="52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157788"/>
                        <a:ext cx="2314575" cy="133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Text Box 8">
            <a:extLst>
              <a:ext uri="{FF2B5EF4-FFF2-40B4-BE49-F238E27FC236}">
                <a16:creationId xmlns:a16="http://schemas.microsoft.com/office/drawing/2014/main" id="{AAB7904C-B04B-4CB2-AAF1-A4A313958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pic>
        <p:nvPicPr>
          <p:cNvPr id="17424" name="Picture 12" descr="chancen-zeit39-07-gruppe4k">
            <a:extLst>
              <a:ext uri="{FF2B5EF4-FFF2-40B4-BE49-F238E27FC236}">
                <a16:creationId xmlns:a16="http://schemas.microsoft.com/office/drawing/2014/main" id="{E8DF7086-199E-4995-BDE4-0821882FC8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765175"/>
            <a:ext cx="3162300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5" name="Text Box 16">
            <a:extLst>
              <a:ext uri="{FF2B5EF4-FFF2-40B4-BE49-F238E27FC236}">
                <a16:creationId xmlns:a16="http://schemas.microsoft.com/office/drawing/2014/main" id="{82712DC8-8851-4B77-B668-3F7C1ADCE3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836613"/>
            <a:ext cx="511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Vier Studis bilden  eine Gruppe</a:t>
            </a:r>
          </a:p>
        </p:txBody>
      </p:sp>
      <p:sp>
        <p:nvSpPr>
          <p:cNvPr id="17426" name="Text Box 17">
            <a:extLst>
              <a:ext uri="{FF2B5EF4-FFF2-40B4-BE49-F238E27FC236}">
                <a16:creationId xmlns:a16="http://schemas.microsoft.com/office/drawing/2014/main" id="{545FD8E2-5C8E-4C60-8944-C13CCAAF5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1412875"/>
            <a:ext cx="5435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Rechts-Unten sagt den Schlüssel an.</a:t>
            </a:r>
            <a:br>
              <a:rPr lang="de-DE" altLang="de-DE"/>
            </a:br>
            <a:r>
              <a:rPr lang="de-DE" altLang="de-DE" sz="2000"/>
              <a:t>8 Stellen zufällig</a:t>
            </a:r>
          </a:p>
        </p:txBody>
      </p:sp>
      <p:sp>
        <p:nvSpPr>
          <p:cNvPr id="17427" name="Text Box 47">
            <a:extLst>
              <a:ext uri="{FF2B5EF4-FFF2-40B4-BE49-F238E27FC236}">
                <a16:creationId xmlns:a16="http://schemas.microsoft.com/office/drawing/2014/main" id="{0330BB04-9A37-406B-AE91-92421333D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205038"/>
            <a:ext cx="4824413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Die, die nebeneinander sitzen, verschlüsseln ein Wort mit 4 Buchstaben. 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Die beiden anderen müssen es herausbekommen.</a:t>
            </a:r>
          </a:p>
        </p:txBody>
      </p:sp>
      <p:grpSp>
        <p:nvGrpSpPr>
          <p:cNvPr id="17428" name="Group 50">
            <a:extLst>
              <a:ext uri="{FF2B5EF4-FFF2-40B4-BE49-F238E27FC236}">
                <a16:creationId xmlns:a16="http://schemas.microsoft.com/office/drawing/2014/main" id="{3E2774ED-16C3-4F22-B1E4-4FAF98AB30AB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3860800"/>
            <a:ext cx="2463800" cy="1825625"/>
            <a:chOff x="1824" y="633"/>
            <a:chExt cx="2834" cy="2849"/>
          </a:xfrm>
        </p:grpSpPr>
        <p:sp>
          <p:nvSpPr>
            <p:cNvPr id="17431" name="Puzzle3">
              <a:extLst>
                <a:ext uri="{FF2B5EF4-FFF2-40B4-BE49-F238E27FC236}">
                  <a16:creationId xmlns:a16="http://schemas.microsoft.com/office/drawing/2014/main" id="{673971C2-1B5B-465C-86AC-48E1558AB1F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204" y="633"/>
              <a:ext cx="1114" cy="151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2269 w 21600"/>
                <a:gd name="T25" fmla="*/ 7718 h 21600"/>
                <a:gd name="T26" fmla="*/ 19157 w 21600"/>
                <a:gd name="T27" fmla="*/ 2023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6625" y="20892"/>
                  </a:moveTo>
                  <a:lnTo>
                    <a:pt x="7105" y="21023"/>
                  </a:lnTo>
                  <a:lnTo>
                    <a:pt x="7513" y="21088"/>
                  </a:lnTo>
                  <a:lnTo>
                    <a:pt x="7922" y="21115"/>
                  </a:lnTo>
                  <a:lnTo>
                    <a:pt x="8242" y="21115"/>
                  </a:lnTo>
                  <a:lnTo>
                    <a:pt x="8544" y="21062"/>
                  </a:lnTo>
                  <a:lnTo>
                    <a:pt x="8810" y="20997"/>
                  </a:lnTo>
                  <a:lnTo>
                    <a:pt x="9023" y="20892"/>
                  </a:lnTo>
                  <a:lnTo>
                    <a:pt x="9148" y="20761"/>
                  </a:lnTo>
                  <a:lnTo>
                    <a:pt x="9290" y="20616"/>
                  </a:lnTo>
                  <a:lnTo>
                    <a:pt x="9361" y="20459"/>
                  </a:lnTo>
                  <a:lnTo>
                    <a:pt x="9396" y="20289"/>
                  </a:lnTo>
                  <a:lnTo>
                    <a:pt x="9396" y="20092"/>
                  </a:lnTo>
                  <a:lnTo>
                    <a:pt x="9325" y="19909"/>
                  </a:lnTo>
                  <a:lnTo>
                    <a:pt x="9219" y="19738"/>
                  </a:lnTo>
                  <a:lnTo>
                    <a:pt x="9094" y="19555"/>
                  </a:lnTo>
                  <a:lnTo>
                    <a:pt x="8917" y="19384"/>
                  </a:lnTo>
                  <a:lnTo>
                    <a:pt x="8650" y="19162"/>
                  </a:lnTo>
                  <a:lnTo>
                    <a:pt x="8437" y="18900"/>
                  </a:lnTo>
                  <a:lnTo>
                    <a:pt x="8277" y="18624"/>
                  </a:lnTo>
                  <a:lnTo>
                    <a:pt x="8135" y="18349"/>
                  </a:lnTo>
                  <a:lnTo>
                    <a:pt x="8028" y="18048"/>
                  </a:lnTo>
                  <a:lnTo>
                    <a:pt x="7993" y="17746"/>
                  </a:lnTo>
                  <a:lnTo>
                    <a:pt x="7993" y="17471"/>
                  </a:lnTo>
                  <a:lnTo>
                    <a:pt x="8028" y="17169"/>
                  </a:lnTo>
                  <a:lnTo>
                    <a:pt x="8135" y="16920"/>
                  </a:lnTo>
                  <a:lnTo>
                    <a:pt x="8277" y="16671"/>
                  </a:lnTo>
                  <a:lnTo>
                    <a:pt x="8366" y="16540"/>
                  </a:lnTo>
                  <a:lnTo>
                    <a:pt x="8473" y="16409"/>
                  </a:lnTo>
                  <a:lnTo>
                    <a:pt x="8615" y="16317"/>
                  </a:lnTo>
                  <a:lnTo>
                    <a:pt x="8739" y="16213"/>
                  </a:lnTo>
                  <a:lnTo>
                    <a:pt x="8881" y="16134"/>
                  </a:lnTo>
                  <a:lnTo>
                    <a:pt x="9059" y="16055"/>
                  </a:lnTo>
                  <a:lnTo>
                    <a:pt x="9254" y="15990"/>
                  </a:lnTo>
                  <a:lnTo>
                    <a:pt x="9432" y="15911"/>
                  </a:lnTo>
                  <a:lnTo>
                    <a:pt x="9663" y="15885"/>
                  </a:lnTo>
                  <a:lnTo>
                    <a:pt x="9876" y="15833"/>
                  </a:lnTo>
                  <a:lnTo>
                    <a:pt x="10142" y="15806"/>
                  </a:lnTo>
                  <a:lnTo>
                    <a:pt x="10391" y="15806"/>
                  </a:lnTo>
                  <a:lnTo>
                    <a:pt x="10728" y="15806"/>
                  </a:lnTo>
                  <a:lnTo>
                    <a:pt x="10995" y="15806"/>
                  </a:lnTo>
                  <a:lnTo>
                    <a:pt x="11279" y="15833"/>
                  </a:lnTo>
                  <a:lnTo>
                    <a:pt x="11546" y="15885"/>
                  </a:lnTo>
                  <a:lnTo>
                    <a:pt x="11776" y="15937"/>
                  </a:lnTo>
                  <a:lnTo>
                    <a:pt x="12025" y="15990"/>
                  </a:lnTo>
                  <a:lnTo>
                    <a:pt x="12221" y="16055"/>
                  </a:lnTo>
                  <a:lnTo>
                    <a:pt x="12434" y="16134"/>
                  </a:lnTo>
                  <a:lnTo>
                    <a:pt x="12611" y="16213"/>
                  </a:lnTo>
                  <a:lnTo>
                    <a:pt x="12771" y="16317"/>
                  </a:lnTo>
                  <a:lnTo>
                    <a:pt x="12913" y="16409"/>
                  </a:lnTo>
                  <a:lnTo>
                    <a:pt x="13038" y="16514"/>
                  </a:lnTo>
                  <a:lnTo>
                    <a:pt x="13251" y="16737"/>
                  </a:lnTo>
                  <a:lnTo>
                    <a:pt x="13428" y="16986"/>
                  </a:lnTo>
                  <a:lnTo>
                    <a:pt x="13517" y="17248"/>
                  </a:lnTo>
                  <a:lnTo>
                    <a:pt x="13588" y="17523"/>
                  </a:lnTo>
                  <a:lnTo>
                    <a:pt x="13588" y="17799"/>
                  </a:lnTo>
                  <a:lnTo>
                    <a:pt x="13517" y="18074"/>
                  </a:lnTo>
                  <a:lnTo>
                    <a:pt x="13428" y="18323"/>
                  </a:lnTo>
                  <a:lnTo>
                    <a:pt x="13286" y="18572"/>
                  </a:lnTo>
                  <a:lnTo>
                    <a:pt x="13109" y="18808"/>
                  </a:lnTo>
                  <a:lnTo>
                    <a:pt x="12878" y="19031"/>
                  </a:lnTo>
                  <a:lnTo>
                    <a:pt x="12434" y="19411"/>
                  </a:lnTo>
                  <a:lnTo>
                    <a:pt x="12132" y="19738"/>
                  </a:lnTo>
                  <a:lnTo>
                    <a:pt x="12025" y="19856"/>
                  </a:lnTo>
                  <a:lnTo>
                    <a:pt x="11919" y="20014"/>
                  </a:lnTo>
                  <a:lnTo>
                    <a:pt x="11883" y="20132"/>
                  </a:lnTo>
                  <a:lnTo>
                    <a:pt x="11883" y="20263"/>
                  </a:lnTo>
                  <a:lnTo>
                    <a:pt x="11883" y="20394"/>
                  </a:lnTo>
                  <a:lnTo>
                    <a:pt x="11954" y="20485"/>
                  </a:lnTo>
                  <a:lnTo>
                    <a:pt x="12061" y="20590"/>
                  </a:lnTo>
                  <a:lnTo>
                    <a:pt x="12185" y="20695"/>
                  </a:lnTo>
                  <a:lnTo>
                    <a:pt x="12327" y="20787"/>
                  </a:lnTo>
                  <a:lnTo>
                    <a:pt x="12540" y="20892"/>
                  </a:lnTo>
                  <a:lnTo>
                    <a:pt x="12771" y="20997"/>
                  </a:lnTo>
                  <a:lnTo>
                    <a:pt x="13073" y="21088"/>
                  </a:lnTo>
                  <a:lnTo>
                    <a:pt x="13428" y="21193"/>
                  </a:lnTo>
                  <a:lnTo>
                    <a:pt x="13873" y="21298"/>
                  </a:lnTo>
                  <a:lnTo>
                    <a:pt x="14317" y="21390"/>
                  </a:lnTo>
                  <a:lnTo>
                    <a:pt x="14778" y="21468"/>
                  </a:lnTo>
                  <a:lnTo>
                    <a:pt x="15294" y="21547"/>
                  </a:lnTo>
                  <a:lnTo>
                    <a:pt x="15809" y="21600"/>
                  </a:lnTo>
                  <a:lnTo>
                    <a:pt x="16359" y="21652"/>
                  </a:lnTo>
                  <a:lnTo>
                    <a:pt x="16875" y="21678"/>
                  </a:lnTo>
                  <a:lnTo>
                    <a:pt x="17407" y="21678"/>
                  </a:lnTo>
                  <a:lnTo>
                    <a:pt x="17958" y="21678"/>
                  </a:lnTo>
                  <a:lnTo>
                    <a:pt x="18473" y="21652"/>
                  </a:lnTo>
                  <a:lnTo>
                    <a:pt x="18953" y="21573"/>
                  </a:lnTo>
                  <a:lnTo>
                    <a:pt x="19397" y="21495"/>
                  </a:lnTo>
                  <a:lnTo>
                    <a:pt x="19841" y="21390"/>
                  </a:lnTo>
                  <a:lnTo>
                    <a:pt x="20214" y="21272"/>
                  </a:lnTo>
                  <a:lnTo>
                    <a:pt x="20551" y="21088"/>
                  </a:lnTo>
                  <a:lnTo>
                    <a:pt x="20480" y="20787"/>
                  </a:lnTo>
                  <a:lnTo>
                    <a:pt x="20409" y="20485"/>
                  </a:lnTo>
                  <a:lnTo>
                    <a:pt x="20356" y="20158"/>
                  </a:lnTo>
                  <a:lnTo>
                    <a:pt x="20356" y="19804"/>
                  </a:lnTo>
                  <a:lnTo>
                    <a:pt x="20321" y="19083"/>
                  </a:lnTo>
                  <a:lnTo>
                    <a:pt x="20356" y="18349"/>
                  </a:lnTo>
                  <a:lnTo>
                    <a:pt x="20409" y="17641"/>
                  </a:lnTo>
                  <a:lnTo>
                    <a:pt x="20480" y="17012"/>
                  </a:lnTo>
                  <a:lnTo>
                    <a:pt x="20551" y="16488"/>
                  </a:lnTo>
                  <a:lnTo>
                    <a:pt x="20551" y="16055"/>
                  </a:lnTo>
                  <a:lnTo>
                    <a:pt x="20551" y="15911"/>
                  </a:lnTo>
                  <a:lnTo>
                    <a:pt x="20445" y="15754"/>
                  </a:lnTo>
                  <a:lnTo>
                    <a:pt x="20356" y="15610"/>
                  </a:lnTo>
                  <a:lnTo>
                    <a:pt x="20178" y="15452"/>
                  </a:lnTo>
                  <a:lnTo>
                    <a:pt x="20001" y="15334"/>
                  </a:lnTo>
                  <a:lnTo>
                    <a:pt x="19770" y="15230"/>
                  </a:lnTo>
                  <a:lnTo>
                    <a:pt x="19521" y="15125"/>
                  </a:lnTo>
                  <a:lnTo>
                    <a:pt x="19290" y="15059"/>
                  </a:lnTo>
                  <a:lnTo>
                    <a:pt x="19024" y="15007"/>
                  </a:lnTo>
                  <a:lnTo>
                    <a:pt x="18740" y="14954"/>
                  </a:lnTo>
                  <a:lnTo>
                    <a:pt x="18509" y="14954"/>
                  </a:lnTo>
                  <a:lnTo>
                    <a:pt x="18225" y="14954"/>
                  </a:lnTo>
                  <a:lnTo>
                    <a:pt x="17994" y="15007"/>
                  </a:lnTo>
                  <a:lnTo>
                    <a:pt x="17763" y="15085"/>
                  </a:lnTo>
                  <a:lnTo>
                    <a:pt x="17550" y="15177"/>
                  </a:lnTo>
                  <a:lnTo>
                    <a:pt x="17372" y="15308"/>
                  </a:lnTo>
                  <a:lnTo>
                    <a:pt x="17176" y="15426"/>
                  </a:lnTo>
                  <a:lnTo>
                    <a:pt x="16928" y="15557"/>
                  </a:lnTo>
                  <a:lnTo>
                    <a:pt x="16661" y="15636"/>
                  </a:lnTo>
                  <a:lnTo>
                    <a:pt x="16359" y="15688"/>
                  </a:lnTo>
                  <a:lnTo>
                    <a:pt x="16022" y="15715"/>
                  </a:lnTo>
                  <a:lnTo>
                    <a:pt x="15667" y="15688"/>
                  </a:lnTo>
                  <a:lnTo>
                    <a:pt x="15294" y="15662"/>
                  </a:lnTo>
                  <a:lnTo>
                    <a:pt x="14956" y="15583"/>
                  </a:lnTo>
                  <a:lnTo>
                    <a:pt x="14619" y="15479"/>
                  </a:lnTo>
                  <a:lnTo>
                    <a:pt x="14281" y="15334"/>
                  </a:lnTo>
                  <a:lnTo>
                    <a:pt x="13961" y="15177"/>
                  </a:lnTo>
                  <a:lnTo>
                    <a:pt x="13695" y="14981"/>
                  </a:lnTo>
                  <a:lnTo>
                    <a:pt x="13588" y="14850"/>
                  </a:lnTo>
                  <a:lnTo>
                    <a:pt x="13482" y="14732"/>
                  </a:lnTo>
                  <a:lnTo>
                    <a:pt x="13393" y="14600"/>
                  </a:lnTo>
                  <a:lnTo>
                    <a:pt x="13322" y="14456"/>
                  </a:lnTo>
                  <a:lnTo>
                    <a:pt x="13251" y="14299"/>
                  </a:lnTo>
                  <a:lnTo>
                    <a:pt x="13215" y="14155"/>
                  </a:lnTo>
                  <a:lnTo>
                    <a:pt x="13180" y="13971"/>
                  </a:lnTo>
                  <a:lnTo>
                    <a:pt x="13180" y="13801"/>
                  </a:lnTo>
                  <a:lnTo>
                    <a:pt x="13180" y="13591"/>
                  </a:lnTo>
                  <a:lnTo>
                    <a:pt x="13215" y="13395"/>
                  </a:lnTo>
                  <a:lnTo>
                    <a:pt x="13251" y="13198"/>
                  </a:lnTo>
                  <a:lnTo>
                    <a:pt x="13322" y="13015"/>
                  </a:lnTo>
                  <a:lnTo>
                    <a:pt x="13393" y="12870"/>
                  </a:lnTo>
                  <a:lnTo>
                    <a:pt x="13482" y="12713"/>
                  </a:lnTo>
                  <a:lnTo>
                    <a:pt x="13588" y="12569"/>
                  </a:lnTo>
                  <a:lnTo>
                    <a:pt x="13730" y="12438"/>
                  </a:lnTo>
                  <a:lnTo>
                    <a:pt x="13997" y="12215"/>
                  </a:lnTo>
                  <a:lnTo>
                    <a:pt x="14334" y="12005"/>
                  </a:lnTo>
                  <a:lnTo>
                    <a:pt x="14690" y="11861"/>
                  </a:lnTo>
                  <a:lnTo>
                    <a:pt x="15063" y="11756"/>
                  </a:lnTo>
                  <a:lnTo>
                    <a:pt x="15436" y="11678"/>
                  </a:lnTo>
                  <a:lnTo>
                    <a:pt x="15809" y="11638"/>
                  </a:lnTo>
                  <a:lnTo>
                    <a:pt x="16182" y="11638"/>
                  </a:lnTo>
                  <a:lnTo>
                    <a:pt x="16555" y="11678"/>
                  </a:lnTo>
                  <a:lnTo>
                    <a:pt x="16910" y="11730"/>
                  </a:lnTo>
                  <a:lnTo>
                    <a:pt x="17248" y="11835"/>
                  </a:lnTo>
                  <a:lnTo>
                    <a:pt x="17514" y="11966"/>
                  </a:lnTo>
                  <a:lnTo>
                    <a:pt x="17763" y="12110"/>
                  </a:lnTo>
                  <a:lnTo>
                    <a:pt x="17887" y="12215"/>
                  </a:lnTo>
                  <a:lnTo>
                    <a:pt x="18065" y="12307"/>
                  </a:lnTo>
                  <a:lnTo>
                    <a:pt x="18260" y="12412"/>
                  </a:lnTo>
                  <a:lnTo>
                    <a:pt x="18438" y="12464"/>
                  </a:lnTo>
                  <a:lnTo>
                    <a:pt x="18669" y="12543"/>
                  </a:lnTo>
                  <a:lnTo>
                    <a:pt x="18882" y="12569"/>
                  </a:lnTo>
                  <a:lnTo>
                    <a:pt x="19113" y="12595"/>
                  </a:lnTo>
                  <a:lnTo>
                    <a:pt x="19361" y="12608"/>
                  </a:lnTo>
                  <a:lnTo>
                    <a:pt x="19592" y="12608"/>
                  </a:lnTo>
                  <a:lnTo>
                    <a:pt x="19841" y="12595"/>
                  </a:lnTo>
                  <a:lnTo>
                    <a:pt x="20072" y="12543"/>
                  </a:lnTo>
                  <a:lnTo>
                    <a:pt x="20321" y="12490"/>
                  </a:lnTo>
                  <a:lnTo>
                    <a:pt x="20551" y="12438"/>
                  </a:lnTo>
                  <a:lnTo>
                    <a:pt x="20800" y="12333"/>
                  </a:lnTo>
                  <a:lnTo>
                    <a:pt x="20996" y="12241"/>
                  </a:lnTo>
                  <a:lnTo>
                    <a:pt x="21244" y="12110"/>
                  </a:lnTo>
                  <a:lnTo>
                    <a:pt x="21298" y="12032"/>
                  </a:lnTo>
                  <a:lnTo>
                    <a:pt x="21404" y="11966"/>
                  </a:lnTo>
                  <a:lnTo>
                    <a:pt x="21475" y="11861"/>
                  </a:lnTo>
                  <a:lnTo>
                    <a:pt x="21511" y="11730"/>
                  </a:lnTo>
                  <a:lnTo>
                    <a:pt x="21617" y="11481"/>
                  </a:lnTo>
                  <a:lnTo>
                    <a:pt x="21653" y="11180"/>
                  </a:lnTo>
                  <a:lnTo>
                    <a:pt x="21653" y="10826"/>
                  </a:lnTo>
                  <a:lnTo>
                    <a:pt x="21653" y="10472"/>
                  </a:lnTo>
                  <a:lnTo>
                    <a:pt x="21582" y="10092"/>
                  </a:lnTo>
                  <a:lnTo>
                    <a:pt x="21511" y="9725"/>
                  </a:lnTo>
                  <a:lnTo>
                    <a:pt x="21298" y="8912"/>
                  </a:lnTo>
                  <a:lnTo>
                    <a:pt x="21067" y="8191"/>
                  </a:lnTo>
                  <a:lnTo>
                    <a:pt x="20800" y="7536"/>
                  </a:lnTo>
                  <a:lnTo>
                    <a:pt x="20551" y="7025"/>
                  </a:lnTo>
                  <a:lnTo>
                    <a:pt x="20001" y="7103"/>
                  </a:lnTo>
                  <a:lnTo>
                    <a:pt x="19432" y="7156"/>
                  </a:lnTo>
                  <a:lnTo>
                    <a:pt x="18846" y="7208"/>
                  </a:lnTo>
                  <a:lnTo>
                    <a:pt x="18225" y="7208"/>
                  </a:lnTo>
                  <a:lnTo>
                    <a:pt x="17656" y="7208"/>
                  </a:lnTo>
                  <a:lnTo>
                    <a:pt x="17070" y="7182"/>
                  </a:lnTo>
                  <a:lnTo>
                    <a:pt x="16484" y="7156"/>
                  </a:lnTo>
                  <a:lnTo>
                    <a:pt x="15986" y="7103"/>
                  </a:lnTo>
                  <a:lnTo>
                    <a:pt x="14992" y="6999"/>
                  </a:lnTo>
                  <a:lnTo>
                    <a:pt x="14210" y="6907"/>
                  </a:lnTo>
                  <a:lnTo>
                    <a:pt x="13695" y="6828"/>
                  </a:lnTo>
                  <a:lnTo>
                    <a:pt x="13517" y="6802"/>
                  </a:lnTo>
                  <a:lnTo>
                    <a:pt x="13073" y="6645"/>
                  </a:lnTo>
                  <a:lnTo>
                    <a:pt x="12700" y="6474"/>
                  </a:lnTo>
                  <a:lnTo>
                    <a:pt x="12363" y="6304"/>
                  </a:lnTo>
                  <a:lnTo>
                    <a:pt x="12132" y="6094"/>
                  </a:lnTo>
                  <a:lnTo>
                    <a:pt x="11919" y="5871"/>
                  </a:lnTo>
                  <a:lnTo>
                    <a:pt x="11776" y="5649"/>
                  </a:lnTo>
                  <a:lnTo>
                    <a:pt x="11688" y="5413"/>
                  </a:lnTo>
                  <a:lnTo>
                    <a:pt x="11617" y="5190"/>
                  </a:lnTo>
                  <a:lnTo>
                    <a:pt x="11617" y="4941"/>
                  </a:lnTo>
                  <a:lnTo>
                    <a:pt x="11652" y="4718"/>
                  </a:lnTo>
                  <a:lnTo>
                    <a:pt x="11723" y="4482"/>
                  </a:lnTo>
                  <a:lnTo>
                    <a:pt x="11812" y="4285"/>
                  </a:lnTo>
                  <a:lnTo>
                    <a:pt x="11919" y="4089"/>
                  </a:lnTo>
                  <a:lnTo>
                    <a:pt x="12096" y="3905"/>
                  </a:lnTo>
                  <a:lnTo>
                    <a:pt x="12292" y="3735"/>
                  </a:lnTo>
                  <a:lnTo>
                    <a:pt x="12505" y="3604"/>
                  </a:lnTo>
                  <a:lnTo>
                    <a:pt x="12700" y="3460"/>
                  </a:lnTo>
                  <a:lnTo>
                    <a:pt x="12878" y="3250"/>
                  </a:lnTo>
                  <a:lnTo>
                    <a:pt x="13038" y="3027"/>
                  </a:lnTo>
                  <a:lnTo>
                    <a:pt x="13180" y="2752"/>
                  </a:lnTo>
                  <a:lnTo>
                    <a:pt x="13286" y="2477"/>
                  </a:lnTo>
                  <a:lnTo>
                    <a:pt x="13322" y="2175"/>
                  </a:lnTo>
                  <a:lnTo>
                    <a:pt x="13357" y="1874"/>
                  </a:lnTo>
                  <a:lnTo>
                    <a:pt x="13286" y="1572"/>
                  </a:lnTo>
                  <a:lnTo>
                    <a:pt x="13180" y="1271"/>
                  </a:lnTo>
                  <a:lnTo>
                    <a:pt x="13038" y="983"/>
                  </a:lnTo>
                  <a:lnTo>
                    <a:pt x="12949" y="865"/>
                  </a:lnTo>
                  <a:lnTo>
                    <a:pt x="12807" y="733"/>
                  </a:lnTo>
                  <a:lnTo>
                    <a:pt x="12665" y="616"/>
                  </a:lnTo>
                  <a:lnTo>
                    <a:pt x="12505" y="511"/>
                  </a:lnTo>
                  <a:lnTo>
                    <a:pt x="12327" y="406"/>
                  </a:lnTo>
                  <a:lnTo>
                    <a:pt x="12132" y="314"/>
                  </a:lnTo>
                  <a:lnTo>
                    <a:pt x="11883" y="235"/>
                  </a:lnTo>
                  <a:lnTo>
                    <a:pt x="11652" y="183"/>
                  </a:lnTo>
                  <a:lnTo>
                    <a:pt x="11368" y="104"/>
                  </a:lnTo>
                  <a:lnTo>
                    <a:pt x="11101" y="78"/>
                  </a:lnTo>
                  <a:lnTo>
                    <a:pt x="10800" y="52"/>
                  </a:lnTo>
                  <a:lnTo>
                    <a:pt x="10444" y="52"/>
                  </a:lnTo>
                  <a:lnTo>
                    <a:pt x="10142" y="52"/>
                  </a:lnTo>
                  <a:lnTo>
                    <a:pt x="9840" y="78"/>
                  </a:lnTo>
                  <a:lnTo>
                    <a:pt x="9574" y="104"/>
                  </a:lnTo>
                  <a:lnTo>
                    <a:pt x="9325" y="157"/>
                  </a:lnTo>
                  <a:lnTo>
                    <a:pt x="9094" y="209"/>
                  </a:lnTo>
                  <a:lnTo>
                    <a:pt x="8846" y="262"/>
                  </a:lnTo>
                  <a:lnTo>
                    <a:pt x="8650" y="340"/>
                  </a:lnTo>
                  <a:lnTo>
                    <a:pt x="8437" y="432"/>
                  </a:lnTo>
                  <a:lnTo>
                    <a:pt x="8277" y="511"/>
                  </a:lnTo>
                  <a:lnTo>
                    <a:pt x="8100" y="616"/>
                  </a:lnTo>
                  <a:lnTo>
                    <a:pt x="7957" y="707"/>
                  </a:lnTo>
                  <a:lnTo>
                    <a:pt x="7833" y="838"/>
                  </a:lnTo>
                  <a:lnTo>
                    <a:pt x="7620" y="1061"/>
                  </a:lnTo>
                  <a:lnTo>
                    <a:pt x="7442" y="1336"/>
                  </a:lnTo>
                  <a:lnTo>
                    <a:pt x="7353" y="1599"/>
                  </a:lnTo>
                  <a:lnTo>
                    <a:pt x="7318" y="1900"/>
                  </a:lnTo>
                  <a:lnTo>
                    <a:pt x="7318" y="2175"/>
                  </a:lnTo>
                  <a:lnTo>
                    <a:pt x="7353" y="2450"/>
                  </a:lnTo>
                  <a:lnTo>
                    <a:pt x="7442" y="2726"/>
                  </a:lnTo>
                  <a:lnTo>
                    <a:pt x="7620" y="2975"/>
                  </a:lnTo>
                  <a:lnTo>
                    <a:pt x="7833" y="3198"/>
                  </a:lnTo>
                  <a:lnTo>
                    <a:pt x="8064" y="3433"/>
                  </a:lnTo>
                  <a:lnTo>
                    <a:pt x="8295" y="3630"/>
                  </a:lnTo>
                  <a:lnTo>
                    <a:pt x="8508" y="3853"/>
                  </a:lnTo>
                  <a:lnTo>
                    <a:pt x="8686" y="4089"/>
                  </a:lnTo>
                  <a:lnTo>
                    <a:pt x="8775" y="4312"/>
                  </a:lnTo>
                  <a:lnTo>
                    <a:pt x="8846" y="4561"/>
                  </a:lnTo>
                  <a:lnTo>
                    <a:pt x="8846" y="4810"/>
                  </a:lnTo>
                  <a:lnTo>
                    <a:pt x="8810" y="5059"/>
                  </a:lnTo>
                  <a:lnTo>
                    <a:pt x="8721" y="5295"/>
                  </a:lnTo>
                  <a:lnTo>
                    <a:pt x="8579" y="5544"/>
                  </a:lnTo>
                  <a:lnTo>
                    <a:pt x="8366" y="5766"/>
                  </a:lnTo>
                  <a:lnTo>
                    <a:pt x="8135" y="5976"/>
                  </a:lnTo>
                  <a:lnTo>
                    <a:pt x="7833" y="6199"/>
                  </a:lnTo>
                  <a:lnTo>
                    <a:pt x="7478" y="6369"/>
                  </a:lnTo>
                  <a:lnTo>
                    <a:pt x="7069" y="6527"/>
                  </a:lnTo>
                  <a:lnTo>
                    <a:pt x="6590" y="6671"/>
                  </a:lnTo>
                  <a:lnTo>
                    <a:pt x="6092" y="6802"/>
                  </a:lnTo>
                  <a:lnTo>
                    <a:pt x="5684" y="6802"/>
                  </a:lnTo>
                  <a:lnTo>
                    <a:pt x="5133" y="6802"/>
                  </a:lnTo>
                  <a:lnTo>
                    <a:pt x="4547" y="6802"/>
                  </a:lnTo>
                  <a:lnTo>
                    <a:pt x="3872" y="6802"/>
                  </a:lnTo>
                  <a:lnTo>
                    <a:pt x="3144" y="6802"/>
                  </a:lnTo>
                  <a:lnTo>
                    <a:pt x="2362" y="6802"/>
                  </a:lnTo>
                  <a:lnTo>
                    <a:pt x="1545" y="6802"/>
                  </a:lnTo>
                  <a:lnTo>
                    <a:pt x="692" y="6802"/>
                  </a:lnTo>
                  <a:lnTo>
                    <a:pt x="586" y="7234"/>
                  </a:lnTo>
                  <a:lnTo>
                    <a:pt x="461" y="7837"/>
                  </a:lnTo>
                  <a:lnTo>
                    <a:pt x="355" y="8493"/>
                  </a:lnTo>
                  <a:lnTo>
                    <a:pt x="248" y="9187"/>
                  </a:lnTo>
                  <a:lnTo>
                    <a:pt x="142" y="9869"/>
                  </a:lnTo>
                  <a:lnTo>
                    <a:pt x="106" y="10498"/>
                  </a:lnTo>
                  <a:lnTo>
                    <a:pt x="106" y="10983"/>
                  </a:lnTo>
                  <a:lnTo>
                    <a:pt x="106" y="11311"/>
                  </a:lnTo>
                  <a:lnTo>
                    <a:pt x="213" y="11481"/>
                  </a:lnTo>
                  <a:lnTo>
                    <a:pt x="319" y="11651"/>
                  </a:lnTo>
                  <a:lnTo>
                    <a:pt x="497" y="11783"/>
                  </a:lnTo>
                  <a:lnTo>
                    <a:pt x="692" y="11914"/>
                  </a:lnTo>
                  <a:lnTo>
                    <a:pt x="941" y="12032"/>
                  </a:lnTo>
                  <a:lnTo>
                    <a:pt x="1207" y="12110"/>
                  </a:lnTo>
                  <a:lnTo>
                    <a:pt x="1509" y="12189"/>
                  </a:lnTo>
                  <a:lnTo>
                    <a:pt x="1794" y="12241"/>
                  </a:lnTo>
                  <a:lnTo>
                    <a:pt x="2131" y="12267"/>
                  </a:lnTo>
                  <a:lnTo>
                    <a:pt x="2433" y="12281"/>
                  </a:lnTo>
                  <a:lnTo>
                    <a:pt x="2735" y="12267"/>
                  </a:lnTo>
                  <a:lnTo>
                    <a:pt x="3055" y="12241"/>
                  </a:lnTo>
                  <a:lnTo>
                    <a:pt x="3357" y="12189"/>
                  </a:lnTo>
                  <a:lnTo>
                    <a:pt x="3623" y="12084"/>
                  </a:lnTo>
                  <a:lnTo>
                    <a:pt x="3872" y="11979"/>
                  </a:lnTo>
                  <a:lnTo>
                    <a:pt x="4103" y="11861"/>
                  </a:lnTo>
                  <a:lnTo>
                    <a:pt x="4316" y="11704"/>
                  </a:lnTo>
                  <a:lnTo>
                    <a:pt x="4582" y="11612"/>
                  </a:lnTo>
                  <a:lnTo>
                    <a:pt x="4849" y="11533"/>
                  </a:lnTo>
                  <a:lnTo>
                    <a:pt x="5169" y="11507"/>
                  </a:lnTo>
                  <a:lnTo>
                    <a:pt x="5506" y="11481"/>
                  </a:lnTo>
                  <a:lnTo>
                    <a:pt x="5808" y="11507"/>
                  </a:lnTo>
                  <a:lnTo>
                    <a:pt x="6146" y="11560"/>
                  </a:lnTo>
                  <a:lnTo>
                    <a:pt x="6501" y="11651"/>
                  </a:lnTo>
                  <a:lnTo>
                    <a:pt x="6803" y="11783"/>
                  </a:lnTo>
                  <a:lnTo>
                    <a:pt x="7105" y="11940"/>
                  </a:lnTo>
                  <a:lnTo>
                    <a:pt x="7353" y="12110"/>
                  </a:lnTo>
                  <a:lnTo>
                    <a:pt x="7584" y="12333"/>
                  </a:lnTo>
                  <a:lnTo>
                    <a:pt x="7798" y="12595"/>
                  </a:lnTo>
                  <a:lnTo>
                    <a:pt x="7922" y="12870"/>
                  </a:lnTo>
                  <a:lnTo>
                    <a:pt x="8028" y="13198"/>
                  </a:lnTo>
                  <a:lnTo>
                    <a:pt x="8064" y="13526"/>
                  </a:lnTo>
                  <a:lnTo>
                    <a:pt x="8028" y="13775"/>
                  </a:lnTo>
                  <a:lnTo>
                    <a:pt x="7922" y="13998"/>
                  </a:lnTo>
                  <a:lnTo>
                    <a:pt x="7798" y="14220"/>
                  </a:lnTo>
                  <a:lnTo>
                    <a:pt x="7584" y="14404"/>
                  </a:lnTo>
                  <a:lnTo>
                    <a:pt x="7353" y="14574"/>
                  </a:lnTo>
                  <a:lnTo>
                    <a:pt x="7105" y="14732"/>
                  </a:lnTo>
                  <a:lnTo>
                    <a:pt x="6803" y="14850"/>
                  </a:lnTo>
                  <a:lnTo>
                    <a:pt x="6501" y="14954"/>
                  </a:lnTo>
                  <a:lnTo>
                    <a:pt x="6146" y="15033"/>
                  </a:lnTo>
                  <a:lnTo>
                    <a:pt x="5808" y="15085"/>
                  </a:lnTo>
                  <a:lnTo>
                    <a:pt x="5506" y="15085"/>
                  </a:lnTo>
                  <a:lnTo>
                    <a:pt x="5169" y="15059"/>
                  </a:lnTo>
                  <a:lnTo>
                    <a:pt x="4849" y="15007"/>
                  </a:lnTo>
                  <a:lnTo>
                    <a:pt x="4582" y="14902"/>
                  </a:lnTo>
                  <a:lnTo>
                    <a:pt x="4316" y="14784"/>
                  </a:lnTo>
                  <a:lnTo>
                    <a:pt x="4103" y="14600"/>
                  </a:lnTo>
                  <a:lnTo>
                    <a:pt x="3907" y="14430"/>
                  </a:lnTo>
                  <a:lnTo>
                    <a:pt x="3659" y="14299"/>
                  </a:lnTo>
                  <a:lnTo>
                    <a:pt x="3428" y="14194"/>
                  </a:lnTo>
                  <a:lnTo>
                    <a:pt x="3179" y="14129"/>
                  </a:lnTo>
                  <a:lnTo>
                    <a:pt x="2913" y="14102"/>
                  </a:lnTo>
                  <a:lnTo>
                    <a:pt x="2646" y="14102"/>
                  </a:lnTo>
                  <a:lnTo>
                    <a:pt x="2362" y="14129"/>
                  </a:lnTo>
                  <a:lnTo>
                    <a:pt x="2096" y="14168"/>
                  </a:lnTo>
                  <a:lnTo>
                    <a:pt x="1811" y="14273"/>
                  </a:lnTo>
                  <a:lnTo>
                    <a:pt x="1545" y="14378"/>
                  </a:lnTo>
                  <a:lnTo>
                    <a:pt x="1314" y="14496"/>
                  </a:lnTo>
                  <a:lnTo>
                    <a:pt x="1065" y="14653"/>
                  </a:lnTo>
                  <a:lnTo>
                    <a:pt x="870" y="14797"/>
                  </a:lnTo>
                  <a:lnTo>
                    <a:pt x="657" y="14981"/>
                  </a:lnTo>
                  <a:lnTo>
                    <a:pt x="497" y="15177"/>
                  </a:lnTo>
                  <a:lnTo>
                    <a:pt x="390" y="15413"/>
                  </a:lnTo>
                  <a:lnTo>
                    <a:pt x="284" y="15636"/>
                  </a:lnTo>
                  <a:lnTo>
                    <a:pt x="248" y="15911"/>
                  </a:lnTo>
                  <a:lnTo>
                    <a:pt x="284" y="16239"/>
                  </a:lnTo>
                  <a:lnTo>
                    <a:pt x="319" y="16566"/>
                  </a:lnTo>
                  <a:lnTo>
                    <a:pt x="497" y="17340"/>
                  </a:lnTo>
                  <a:lnTo>
                    <a:pt x="692" y="18152"/>
                  </a:lnTo>
                  <a:lnTo>
                    <a:pt x="799" y="18559"/>
                  </a:lnTo>
                  <a:lnTo>
                    <a:pt x="905" y="18978"/>
                  </a:lnTo>
                  <a:lnTo>
                    <a:pt x="959" y="19384"/>
                  </a:lnTo>
                  <a:lnTo>
                    <a:pt x="994" y="19791"/>
                  </a:lnTo>
                  <a:lnTo>
                    <a:pt x="994" y="20132"/>
                  </a:lnTo>
                  <a:lnTo>
                    <a:pt x="959" y="20485"/>
                  </a:lnTo>
                  <a:lnTo>
                    <a:pt x="941" y="20669"/>
                  </a:lnTo>
                  <a:lnTo>
                    <a:pt x="870" y="20813"/>
                  </a:lnTo>
                  <a:lnTo>
                    <a:pt x="799" y="20970"/>
                  </a:lnTo>
                  <a:lnTo>
                    <a:pt x="692" y="21088"/>
                  </a:lnTo>
                  <a:lnTo>
                    <a:pt x="1474" y="20997"/>
                  </a:lnTo>
                  <a:lnTo>
                    <a:pt x="2291" y="20866"/>
                  </a:lnTo>
                  <a:lnTo>
                    <a:pt x="3108" y="20787"/>
                  </a:lnTo>
                  <a:lnTo>
                    <a:pt x="3907" y="20721"/>
                  </a:lnTo>
                  <a:lnTo>
                    <a:pt x="4653" y="20695"/>
                  </a:lnTo>
                  <a:lnTo>
                    <a:pt x="5364" y="20695"/>
                  </a:lnTo>
                  <a:lnTo>
                    <a:pt x="5701" y="20721"/>
                  </a:lnTo>
                  <a:lnTo>
                    <a:pt x="6057" y="20761"/>
                  </a:lnTo>
                  <a:lnTo>
                    <a:pt x="6323" y="20813"/>
                  </a:lnTo>
                  <a:lnTo>
                    <a:pt x="6625" y="20892"/>
                  </a:lnTo>
                  <a:close/>
                </a:path>
              </a:pathLst>
            </a:custGeom>
            <a:solidFill>
              <a:srgbClr val="FFBE7D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432" name="Puzzle2">
              <a:extLst>
                <a:ext uri="{FF2B5EF4-FFF2-40B4-BE49-F238E27FC236}">
                  <a16:creationId xmlns:a16="http://schemas.microsoft.com/office/drawing/2014/main" id="{0F8BEBA8-BF26-4DFE-B63A-65EE3B18D27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880" y="1736"/>
              <a:ext cx="1778" cy="137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5394 w 21600"/>
                <a:gd name="T25" fmla="*/ 6735 h 21600"/>
                <a:gd name="T26" fmla="*/ 16182 w 21600"/>
                <a:gd name="T27" fmla="*/ 2044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4247" y="12354"/>
                  </a:moveTo>
                  <a:lnTo>
                    <a:pt x="4134" y="12468"/>
                  </a:lnTo>
                  <a:lnTo>
                    <a:pt x="4010" y="12581"/>
                  </a:lnTo>
                  <a:lnTo>
                    <a:pt x="3897" y="12637"/>
                  </a:lnTo>
                  <a:lnTo>
                    <a:pt x="3773" y="12694"/>
                  </a:lnTo>
                  <a:lnTo>
                    <a:pt x="3637" y="12694"/>
                  </a:lnTo>
                  <a:lnTo>
                    <a:pt x="3524" y="12694"/>
                  </a:lnTo>
                  <a:lnTo>
                    <a:pt x="3400" y="12665"/>
                  </a:lnTo>
                  <a:lnTo>
                    <a:pt x="3287" y="12609"/>
                  </a:lnTo>
                  <a:lnTo>
                    <a:pt x="3027" y="12496"/>
                  </a:lnTo>
                  <a:lnTo>
                    <a:pt x="2790" y="12340"/>
                  </a:lnTo>
                  <a:lnTo>
                    <a:pt x="2530" y="12142"/>
                  </a:lnTo>
                  <a:lnTo>
                    <a:pt x="2293" y="11987"/>
                  </a:lnTo>
                  <a:lnTo>
                    <a:pt x="2033" y="11817"/>
                  </a:lnTo>
                  <a:lnTo>
                    <a:pt x="1773" y="11676"/>
                  </a:lnTo>
                  <a:lnTo>
                    <a:pt x="1638" y="11662"/>
                  </a:lnTo>
                  <a:lnTo>
                    <a:pt x="1513" y="11634"/>
                  </a:lnTo>
                  <a:lnTo>
                    <a:pt x="1378" y="11634"/>
                  </a:lnTo>
                  <a:lnTo>
                    <a:pt x="1253" y="11634"/>
                  </a:lnTo>
                  <a:lnTo>
                    <a:pt x="1118" y="11662"/>
                  </a:lnTo>
                  <a:lnTo>
                    <a:pt x="971" y="11732"/>
                  </a:lnTo>
                  <a:lnTo>
                    <a:pt x="835" y="11817"/>
                  </a:lnTo>
                  <a:lnTo>
                    <a:pt x="711" y="11959"/>
                  </a:lnTo>
                  <a:lnTo>
                    <a:pt x="553" y="12086"/>
                  </a:lnTo>
                  <a:lnTo>
                    <a:pt x="429" y="12284"/>
                  </a:lnTo>
                  <a:lnTo>
                    <a:pt x="271" y="12524"/>
                  </a:lnTo>
                  <a:lnTo>
                    <a:pt x="146" y="12793"/>
                  </a:lnTo>
                  <a:lnTo>
                    <a:pt x="79" y="12962"/>
                  </a:lnTo>
                  <a:lnTo>
                    <a:pt x="33" y="13146"/>
                  </a:lnTo>
                  <a:lnTo>
                    <a:pt x="11" y="13386"/>
                  </a:lnTo>
                  <a:lnTo>
                    <a:pt x="11" y="13641"/>
                  </a:lnTo>
                  <a:lnTo>
                    <a:pt x="33" y="13881"/>
                  </a:lnTo>
                  <a:lnTo>
                    <a:pt x="101" y="14150"/>
                  </a:lnTo>
                  <a:lnTo>
                    <a:pt x="192" y="14404"/>
                  </a:lnTo>
                  <a:lnTo>
                    <a:pt x="293" y="14645"/>
                  </a:lnTo>
                  <a:lnTo>
                    <a:pt x="451" y="14857"/>
                  </a:lnTo>
                  <a:lnTo>
                    <a:pt x="621" y="15054"/>
                  </a:lnTo>
                  <a:lnTo>
                    <a:pt x="734" y="15125"/>
                  </a:lnTo>
                  <a:lnTo>
                    <a:pt x="835" y="15210"/>
                  </a:lnTo>
                  <a:lnTo>
                    <a:pt x="948" y="15267"/>
                  </a:lnTo>
                  <a:lnTo>
                    <a:pt x="1084" y="15323"/>
                  </a:lnTo>
                  <a:lnTo>
                    <a:pt x="1208" y="15351"/>
                  </a:lnTo>
                  <a:lnTo>
                    <a:pt x="1355" y="15380"/>
                  </a:lnTo>
                  <a:lnTo>
                    <a:pt x="1513" y="15380"/>
                  </a:lnTo>
                  <a:lnTo>
                    <a:pt x="1683" y="15380"/>
                  </a:lnTo>
                  <a:lnTo>
                    <a:pt x="1864" y="15351"/>
                  </a:lnTo>
                  <a:lnTo>
                    <a:pt x="2033" y="15323"/>
                  </a:lnTo>
                  <a:lnTo>
                    <a:pt x="2225" y="15238"/>
                  </a:lnTo>
                  <a:lnTo>
                    <a:pt x="2428" y="15153"/>
                  </a:lnTo>
                  <a:lnTo>
                    <a:pt x="2745" y="15026"/>
                  </a:lnTo>
                  <a:lnTo>
                    <a:pt x="3005" y="14913"/>
                  </a:lnTo>
                  <a:lnTo>
                    <a:pt x="3264" y="14828"/>
                  </a:lnTo>
                  <a:lnTo>
                    <a:pt x="3513" y="14800"/>
                  </a:lnTo>
                  <a:lnTo>
                    <a:pt x="3615" y="14828"/>
                  </a:lnTo>
                  <a:lnTo>
                    <a:pt x="3728" y="14857"/>
                  </a:lnTo>
                  <a:lnTo>
                    <a:pt x="3807" y="14913"/>
                  </a:lnTo>
                  <a:lnTo>
                    <a:pt x="3920" y="14998"/>
                  </a:lnTo>
                  <a:lnTo>
                    <a:pt x="4010" y="15097"/>
                  </a:lnTo>
                  <a:lnTo>
                    <a:pt x="4089" y="15238"/>
                  </a:lnTo>
                  <a:lnTo>
                    <a:pt x="4179" y="15408"/>
                  </a:lnTo>
                  <a:lnTo>
                    <a:pt x="4247" y="15620"/>
                  </a:lnTo>
                  <a:lnTo>
                    <a:pt x="4326" y="15860"/>
                  </a:lnTo>
                  <a:lnTo>
                    <a:pt x="4394" y="16129"/>
                  </a:lnTo>
                  <a:lnTo>
                    <a:pt x="4439" y="16440"/>
                  </a:lnTo>
                  <a:lnTo>
                    <a:pt x="4507" y="16737"/>
                  </a:lnTo>
                  <a:lnTo>
                    <a:pt x="4552" y="17090"/>
                  </a:lnTo>
                  <a:lnTo>
                    <a:pt x="4575" y="17443"/>
                  </a:lnTo>
                  <a:lnTo>
                    <a:pt x="4586" y="17825"/>
                  </a:lnTo>
                  <a:lnTo>
                    <a:pt x="4586" y="18193"/>
                  </a:lnTo>
                  <a:lnTo>
                    <a:pt x="4586" y="18574"/>
                  </a:lnTo>
                  <a:lnTo>
                    <a:pt x="4586" y="18984"/>
                  </a:lnTo>
                  <a:lnTo>
                    <a:pt x="4552" y="19366"/>
                  </a:lnTo>
                  <a:lnTo>
                    <a:pt x="4507" y="19748"/>
                  </a:lnTo>
                  <a:lnTo>
                    <a:pt x="4462" y="20129"/>
                  </a:lnTo>
                  <a:lnTo>
                    <a:pt x="4371" y="20483"/>
                  </a:lnTo>
                  <a:lnTo>
                    <a:pt x="4292" y="20836"/>
                  </a:lnTo>
                  <a:lnTo>
                    <a:pt x="4202" y="21161"/>
                  </a:lnTo>
                  <a:lnTo>
                    <a:pt x="4744" y="21161"/>
                  </a:lnTo>
                  <a:lnTo>
                    <a:pt x="5264" y="21161"/>
                  </a:lnTo>
                  <a:lnTo>
                    <a:pt x="5784" y="21161"/>
                  </a:lnTo>
                  <a:lnTo>
                    <a:pt x="6235" y="21161"/>
                  </a:lnTo>
                  <a:lnTo>
                    <a:pt x="6676" y="21161"/>
                  </a:lnTo>
                  <a:lnTo>
                    <a:pt x="7060" y="21161"/>
                  </a:lnTo>
                  <a:lnTo>
                    <a:pt x="7410" y="21161"/>
                  </a:lnTo>
                  <a:lnTo>
                    <a:pt x="7670" y="21161"/>
                  </a:lnTo>
                  <a:lnTo>
                    <a:pt x="8020" y="21020"/>
                  </a:lnTo>
                  <a:lnTo>
                    <a:pt x="8303" y="20893"/>
                  </a:lnTo>
                  <a:lnTo>
                    <a:pt x="8563" y="20695"/>
                  </a:lnTo>
                  <a:lnTo>
                    <a:pt x="8800" y="20511"/>
                  </a:lnTo>
                  <a:lnTo>
                    <a:pt x="8969" y="20285"/>
                  </a:lnTo>
                  <a:lnTo>
                    <a:pt x="9150" y="20045"/>
                  </a:lnTo>
                  <a:lnTo>
                    <a:pt x="9252" y="19804"/>
                  </a:lnTo>
                  <a:lnTo>
                    <a:pt x="9342" y="19550"/>
                  </a:lnTo>
                  <a:lnTo>
                    <a:pt x="9410" y="19281"/>
                  </a:lnTo>
                  <a:lnTo>
                    <a:pt x="9433" y="19013"/>
                  </a:lnTo>
                  <a:lnTo>
                    <a:pt x="9433" y="18744"/>
                  </a:lnTo>
                  <a:lnTo>
                    <a:pt x="9387" y="18504"/>
                  </a:lnTo>
                  <a:lnTo>
                    <a:pt x="9320" y="18221"/>
                  </a:lnTo>
                  <a:lnTo>
                    <a:pt x="9207" y="17981"/>
                  </a:lnTo>
                  <a:lnTo>
                    <a:pt x="9105" y="17740"/>
                  </a:lnTo>
                  <a:lnTo>
                    <a:pt x="8924" y="17514"/>
                  </a:lnTo>
                  <a:lnTo>
                    <a:pt x="8777" y="17274"/>
                  </a:lnTo>
                  <a:lnTo>
                    <a:pt x="8642" y="17034"/>
                  </a:lnTo>
                  <a:lnTo>
                    <a:pt x="8563" y="16765"/>
                  </a:lnTo>
                  <a:lnTo>
                    <a:pt x="8472" y="16468"/>
                  </a:lnTo>
                  <a:lnTo>
                    <a:pt x="8450" y="16157"/>
                  </a:lnTo>
                  <a:lnTo>
                    <a:pt x="8450" y="15860"/>
                  </a:lnTo>
                  <a:lnTo>
                    <a:pt x="8472" y="15563"/>
                  </a:lnTo>
                  <a:lnTo>
                    <a:pt x="8540" y="15267"/>
                  </a:lnTo>
                  <a:lnTo>
                    <a:pt x="8642" y="14998"/>
                  </a:lnTo>
                  <a:lnTo>
                    <a:pt x="8777" y="14729"/>
                  </a:lnTo>
                  <a:lnTo>
                    <a:pt x="8868" y="14616"/>
                  </a:lnTo>
                  <a:lnTo>
                    <a:pt x="8969" y="14475"/>
                  </a:lnTo>
                  <a:lnTo>
                    <a:pt x="9060" y="14376"/>
                  </a:lnTo>
                  <a:lnTo>
                    <a:pt x="9184" y="14291"/>
                  </a:lnTo>
                  <a:lnTo>
                    <a:pt x="9297" y="14206"/>
                  </a:lnTo>
                  <a:lnTo>
                    <a:pt x="9433" y="14121"/>
                  </a:lnTo>
                  <a:lnTo>
                    <a:pt x="9579" y="14051"/>
                  </a:lnTo>
                  <a:lnTo>
                    <a:pt x="9726" y="13994"/>
                  </a:lnTo>
                  <a:lnTo>
                    <a:pt x="9884" y="13938"/>
                  </a:lnTo>
                  <a:lnTo>
                    <a:pt x="10054" y="13909"/>
                  </a:lnTo>
                  <a:lnTo>
                    <a:pt x="10257" y="13881"/>
                  </a:lnTo>
                  <a:lnTo>
                    <a:pt x="10449" y="13881"/>
                  </a:lnTo>
                  <a:lnTo>
                    <a:pt x="10664" y="13881"/>
                  </a:lnTo>
                  <a:lnTo>
                    <a:pt x="10856" y="13909"/>
                  </a:lnTo>
                  <a:lnTo>
                    <a:pt x="11037" y="13966"/>
                  </a:lnTo>
                  <a:lnTo>
                    <a:pt x="11206" y="14023"/>
                  </a:lnTo>
                  <a:lnTo>
                    <a:pt x="11353" y="14093"/>
                  </a:lnTo>
                  <a:lnTo>
                    <a:pt x="11511" y="14178"/>
                  </a:lnTo>
                  <a:lnTo>
                    <a:pt x="11635" y="14263"/>
                  </a:lnTo>
                  <a:lnTo>
                    <a:pt x="11748" y="14376"/>
                  </a:lnTo>
                  <a:lnTo>
                    <a:pt x="11861" y="14475"/>
                  </a:lnTo>
                  <a:lnTo>
                    <a:pt x="11941" y="14616"/>
                  </a:lnTo>
                  <a:lnTo>
                    <a:pt x="12031" y="14758"/>
                  </a:lnTo>
                  <a:lnTo>
                    <a:pt x="12099" y="14885"/>
                  </a:lnTo>
                  <a:lnTo>
                    <a:pt x="12200" y="15210"/>
                  </a:lnTo>
                  <a:lnTo>
                    <a:pt x="12268" y="15507"/>
                  </a:lnTo>
                  <a:lnTo>
                    <a:pt x="12291" y="15832"/>
                  </a:lnTo>
                  <a:lnTo>
                    <a:pt x="12291" y="16157"/>
                  </a:lnTo>
                  <a:lnTo>
                    <a:pt x="12246" y="16482"/>
                  </a:lnTo>
                  <a:lnTo>
                    <a:pt x="12178" y="16807"/>
                  </a:lnTo>
                  <a:lnTo>
                    <a:pt x="12099" y="17090"/>
                  </a:lnTo>
                  <a:lnTo>
                    <a:pt x="12008" y="17330"/>
                  </a:lnTo>
                  <a:lnTo>
                    <a:pt x="11884" y="17542"/>
                  </a:lnTo>
                  <a:lnTo>
                    <a:pt x="11748" y="17712"/>
                  </a:lnTo>
                  <a:lnTo>
                    <a:pt x="11613" y="17839"/>
                  </a:lnTo>
                  <a:lnTo>
                    <a:pt x="11489" y="18037"/>
                  </a:lnTo>
                  <a:lnTo>
                    <a:pt x="11398" y="18221"/>
                  </a:lnTo>
                  <a:lnTo>
                    <a:pt x="11319" y="18447"/>
                  </a:lnTo>
                  <a:lnTo>
                    <a:pt x="11251" y="18659"/>
                  </a:lnTo>
                  <a:lnTo>
                    <a:pt x="11206" y="18900"/>
                  </a:lnTo>
                  <a:lnTo>
                    <a:pt x="11184" y="19154"/>
                  </a:lnTo>
                  <a:lnTo>
                    <a:pt x="11184" y="19423"/>
                  </a:lnTo>
                  <a:lnTo>
                    <a:pt x="11229" y="19663"/>
                  </a:lnTo>
                  <a:lnTo>
                    <a:pt x="11297" y="19903"/>
                  </a:lnTo>
                  <a:lnTo>
                    <a:pt x="11376" y="20158"/>
                  </a:lnTo>
                  <a:lnTo>
                    <a:pt x="11511" y="20398"/>
                  </a:lnTo>
                  <a:lnTo>
                    <a:pt x="11681" y="20610"/>
                  </a:lnTo>
                  <a:lnTo>
                    <a:pt x="11884" y="20808"/>
                  </a:lnTo>
                  <a:lnTo>
                    <a:pt x="12121" y="20992"/>
                  </a:lnTo>
                  <a:lnTo>
                    <a:pt x="12404" y="21161"/>
                  </a:lnTo>
                  <a:lnTo>
                    <a:pt x="12528" y="21190"/>
                  </a:lnTo>
                  <a:lnTo>
                    <a:pt x="12856" y="21274"/>
                  </a:lnTo>
                  <a:lnTo>
                    <a:pt x="13330" y="21373"/>
                  </a:lnTo>
                  <a:lnTo>
                    <a:pt x="13963" y="21486"/>
                  </a:lnTo>
                  <a:lnTo>
                    <a:pt x="14313" y="21543"/>
                  </a:lnTo>
                  <a:lnTo>
                    <a:pt x="14652" y="21571"/>
                  </a:lnTo>
                  <a:lnTo>
                    <a:pt x="15025" y="21600"/>
                  </a:lnTo>
                  <a:lnTo>
                    <a:pt x="15409" y="21600"/>
                  </a:lnTo>
                  <a:lnTo>
                    <a:pt x="15782" y="21600"/>
                  </a:lnTo>
                  <a:lnTo>
                    <a:pt x="16177" y="21571"/>
                  </a:lnTo>
                  <a:lnTo>
                    <a:pt x="16516" y="21486"/>
                  </a:lnTo>
                  <a:lnTo>
                    <a:pt x="16889" y="21402"/>
                  </a:lnTo>
                  <a:lnTo>
                    <a:pt x="16821" y="21190"/>
                  </a:lnTo>
                  <a:lnTo>
                    <a:pt x="16776" y="20935"/>
                  </a:lnTo>
                  <a:lnTo>
                    <a:pt x="16742" y="20667"/>
                  </a:lnTo>
                  <a:lnTo>
                    <a:pt x="16719" y="20370"/>
                  </a:lnTo>
                  <a:lnTo>
                    <a:pt x="16697" y="19719"/>
                  </a:lnTo>
                  <a:lnTo>
                    <a:pt x="16697" y="19013"/>
                  </a:lnTo>
                  <a:lnTo>
                    <a:pt x="16719" y="18306"/>
                  </a:lnTo>
                  <a:lnTo>
                    <a:pt x="16753" y="17599"/>
                  </a:lnTo>
                  <a:lnTo>
                    <a:pt x="16821" y="16949"/>
                  </a:lnTo>
                  <a:lnTo>
                    <a:pt x="16889" y="16383"/>
                  </a:lnTo>
                  <a:lnTo>
                    <a:pt x="16934" y="16129"/>
                  </a:lnTo>
                  <a:lnTo>
                    <a:pt x="17002" y="15945"/>
                  </a:lnTo>
                  <a:lnTo>
                    <a:pt x="17081" y="15790"/>
                  </a:lnTo>
                  <a:lnTo>
                    <a:pt x="17194" y="15648"/>
                  </a:lnTo>
                  <a:lnTo>
                    <a:pt x="17318" y="15563"/>
                  </a:lnTo>
                  <a:lnTo>
                    <a:pt x="17453" y="15507"/>
                  </a:lnTo>
                  <a:lnTo>
                    <a:pt x="17600" y="15450"/>
                  </a:lnTo>
                  <a:lnTo>
                    <a:pt x="17758" y="15450"/>
                  </a:lnTo>
                  <a:lnTo>
                    <a:pt x="17905" y="15479"/>
                  </a:lnTo>
                  <a:lnTo>
                    <a:pt x="18064" y="15535"/>
                  </a:lnTo>
                  <a:lnTo>
                    <a:pt x="18233" y="15620"/>
                  </a:lnTo>
                  <a:lnTo>
                    <a:pt x="18380" y="15733"/>
                  </a:lnTo>
                  <a:lnTo>
                    <a:pt x="18561" y="15832"/>
                  </a:lnTo>
                  <a:lnTo>
                    <a:pt x="18707" y="15973"/>
                  </a:lnTo>
                  <a:lnTo>
                    <a:pt x="18866" y="16129"/>
                  </a:lnTo>
                  <a:lnTo>
                    <a:pt x="18990" y="16327"/>
                  </a:lnTo>
                  <a:lnTo>
                    <a:pt x="19125" y="16482"/>
                  </a:lnTo>
                  <a:lnTo>
                    <a:pt x="19295" y="16624"/>
                  </a:lnTo>
                  <a:lnTo>
                    <a:pt x="19464" y="16737"/>
                  </a:lnTo>
                  <a:lnTo>
                    <a:pt x="19668" y="16807"/>
                  </a:lnTo>
                  <a:lnTo>
                    <a:pt x="19860" y="16836"/>
                  </a:lnTo>
                  <a:lnTo>
                    <a:pt x="20052" y="16864"/>
                  </a:lnTo>
                  <a:lnTo>
                    <a:pt x="20266" y="16836"/>
                  </a:lnTo>
                  <a:lnTo>
                    <a:pt x="20470" y="16793"/>
                  </a:lnTo>
                  <a:lnTo>
                    <a:pt x="20662" y="16708"/>
                  </a:lnTo>
                  <a:lnTo>
                    <a:pt x="20854" y="16567"/>
                  </a:lnTo>
                  <a:lnTo>
                    <a:pt x="21035" y="16412"/>
                  </a:lnTo>
                  <a:lnTo>
                    <a:pt x="21182" y="16214"/>
                  </a:lnTo>
                  <a:lnTo>
                    <a:pt x="21340" y="16002"/>
                  </a:lnTo>
                  <a:lnTo>
                    <a:pt x="21441" y="15733"/>
                  </a:lnTo>
                  <a:lnTo>
                    <a:pt x="21532" y="15436"/>
                  </a:lnTo>
                  <a:lnTo>
                    <a:pt x="21600" y="15083"/>
                  </a:lnTo>
                  <a:lnTo>
                    <a:pt x="21600" y="14885"/>
                  </a:lnTo>
                  <a:lnTo>
                    <a:pt x="21600" y="14729"/>
                  </a:lnTo>
                  <a:lnTo>
                    <a:pt x="21600" y="14531"/>
                  </a:lnTo>
                  <a:lnTo>
                    <a:pt x="21577" y="14376"/>
                  </a:lnTo>
                  <a:lnTo>
                    <a:pt x="21532" y="14206"/>
                  </a:lnTo>
                  <a:lnTo>
                    <a:pt x="21487" y="14051"/>
                  </a:lnTo>
                  <a:lnTo>
                    <a:pt x="21419" y="13909"/>
                  </a:lnTo>
                  <a:lnTo>
                    <a:pt x="21351" y="13768"/>
                  </a:lnTo>
                  <a:lnTo>
                    <a:pt x="21204" y="13500"/>
                  </a:lnTo>
                  <a:lnTo>
                    <a:pt x="21035" y="13287"/>
                  </a:lnTo>
                  <a:lnTo>
                    <a:pt x="20809" y="13090"/>
                  </a:lnTo>
                  <a:lnTo>
                    <a:pt x="20594" y="12962"/>
                  </a:lnTo>
                  <a:lnTo>
                    <a:pt x="20357" y="12821"/>
                  </a:lnTo>
                  <a:lnTo>
                    <a:pt x="20120" y="12764"/>
                  </a:lnTo>
                  <a:lnTo>
                    <a:pt x="19882" y="12708"/>
                  </a:lnTo>
                  <a:lnTo>
                    <a:pt x="19645" y="12736"/>
                  </a:lnTo>
                  <a:lnTo>
                    <a:pt x="19430" y="12793"/>
                  </a:lnTo>
                  <a:lnTo>
                    <a:pt x="19227" y="12906"/>
                  </a:lnTo>
                  <a:lnTo>
                    <a:pt x="19148" y="12962"/>
                  </a:lnTo>
                  <a:lnTo>
                    <a:pt x="19058" y="13047"/>
                  </a:lnTo>
                  <a:lnTo>
                    <a:pt x="18990" y="13146"/>
                  </a:lnTo>
                  <a:lnTo>
                    <a:pt x="18911" y="13259"/>
                  </a:lnTo>
                  <a:lnTo>
                    <a:pt x="18775" y="13471"/>
                  </a:lnTo>
                  <a:lnTo>
                    <a:pt x="18628" y="13641"/>
                  </a:lnTo>
                  <a:lnTo>
                    <a:pt x="18470" y="13740"/>
                  </a:lnTo>
                  <a:lnTo>
                    <a:pt x="18301" y="13825"/>
                  </a:lnTo>
                  <a:lnTo>
                    <a:pt x="18143" y="13853"/>
                  </a:lnTo>
                  <a:lnTo>
                    <a:pt x="17973" y="13881"/>
                  </a:lnTo>
                  <a:lnTo>
                    <a:pt x="17804" y="13853"/>
                  </a:lnTo>
                  <a:lnTo>
                    <a:pt x="17646" y="13796"/>
                  </a:lnTo>
                  <a:lnTo>
                    <a:pt x="17499" y="13726"/>
                  </a:lnTo>
                  <a:lnTo>
                    <a:pt x="17341" y="13641"/>
                  </a:lnTo>
                  <a:lnTo>
                    <a:pt x="17216" y="13528"/>
                  </a:lnTo>
                  <a:lnTo>
                    <a:pt x="17103" y="13386"/>
                  </a:lnTo>
                  <a:lnTo>
                    <a:pt x="17024" y="13259"/>
                  </a:lnTo>
                  <a:lnTo>
                    <a:pt x="16934" y="13118"/>
                  </a:lnTo>
                  <a:lnTo>
                    <a:pt x="16889" y="12991"/>
                  </a:lnTo>
                  <a:lnTo>
                    <a:pt x="16889" y="12849"/>
                  </a:lnTo>
                  <a:lnTo>
                    <a:pt x="16889" y="12383"/>
                  </a:lnTo>
                  <a:lnTo>
                    <a:pt x="16889" y="11662"/>
                  </a:lnTo>
                  <a:lnTo>
                    <a:pt x="16889" y="10701"/>
                  </a:lnTo>
                  <a:lnTo>
                    <a:pt x="16889" y="9640"/>
                  </a:lnTo>
                  <a:lnTo>
                    <a:pt x="16889" y="8566"/>
                  </a:lnTo>
                  <a:lnTo>
                    <a:pt x="16889" y="7478"/>
                  </a:lnTo>
                  <a:lnTo>
                    <a:pt x="16889" y="6502"/>
                  </a:lnTo>
                  <a:lnTo>
                    <a:pt x="16889" y="5739"/>
                  </a:lnTo>
                  <a:lnTo>
                    <a:pt x="16674" y="5894"/>
                  </a:lnTo>
                  <a:lnTo>
                    <a:pt x="16414" y="6036"/>
                  </a:lnTo>
                  <a:lnTo>
                    <a:pt x="16154" y="6177"/>
                  </a:lnTo>
                  <a:lnTo>
                    <a:pt x="15849" y="6248"/>
                  </a:lnTo>
                  <a:lnTo>
                    <a:pt x="15544" y="6304"/>
                  </a:lnTo>
                  <a:lnTo>
                    <a:pt x="15217" y="6332"/>
                  </a:lnTo>
                  <a:lnTo>
                    <a:pt x="14866" y="6361"/>
                  </a:lnTo>
                  <a:lnTo>
                    <a:pt x="14550" y="6361"/>
                  </a:lnTo>
                  <a:lnTo>
                    <a:pt x="14200" y="6332"/>
                  </a:lnTo>
                  <a:lnTo>
                    <a:pt x="13850" y="6276"/>
                  </a:lnTo>
                  <a:lnTo>
                    <a:pt x="13522" y="6219"/>
                  </a:lnTo>
                  <a:lnTo>
                    <a:pt x="13206" y="6149"/>
                  </a:lnTo>
                  <a:lnTo>
                    <a:pt x="12901" y="6064"/>
                  </a:lnTo>
                  <a:lnTo>
                    <a:pt x="12618" y="5951"/>
                  </a:lnTo>
                  <a:lnTo>
                    <a:pt x="12358" y="5838"/>
                  </a:lnTo>
                  <a:lnTo>
                    <a:pt x="12121" y="5739"/>
                  </a:lnTo>
                  <a:lnTo>
                    <a:pt x="11941" y="5626"/>
                  </a:lnTo>
                  <a:lnTo>
                    <a:pt x="11794" y="5513"/>
                  </a:lnTo>
                  <a:lnTo>
                    <a:pt x="11658" y="5414"/>
                  </a:lnTo>
                  <a:lnTo>
                    <a:pt x="11556" y="5301"/>
                  </a:lnTo>
                  <a:lnTo>
                    <a:pt x="11466" y="5187"/>
                  </a:lnTo>
                  <a:lnTo>
                    <a:pt x="11398" y="5089"/>
                  </a:lnTo>
                  <a:lnTo>
                    <a:pt x="11376" y="4947"/>
                  </a:lnTo>
                  <a:lnTo>
                    <a:pt x="11353" y="4834"/>
                  </a:lnTo>
                  <a:lnTo>
                    <a:pt x="11353" y="4707"/>
                  </a:lnTo>
                  <a:lnTo>
                    <a:pt x="11376" y="4565"/>
                  </a:lnTo>
                  <a:lnTo>
                    <a:pt x="11443" y="4410"/>
                  </a:lnTo>
                  <a:lnTo>
                    <a:pt x="11511" y="4240"/>
                  </a:lnTo>
                  <a:lnTo>
                    <a:pt x="11703" y="3887"/>
                  </a:lnTo>
                  <a:lnTo>
                    <a:pt x="11986" y="3505"/>
                  </a:lnTo>
                  <a:lnTo>
                    <a:pt x="12144" y="3265"/>
                  </a:lnTo>
                  <a:lnTo>
                    <a:pt x="12246" y="3025"/>
                  </a:lnTo>
                  <a:lnTo>
                    <a:pt x="12336" y="2756"/>
                  </a:lnTo>
                  <a:lnTo>
                    <a:pt x="12404" y="2445"/>
                  </a:lnTo>
                  <a:lnTo>
                    <a:pt x="12438" y="2176"/>
                  </a:lnTo>
                  <a:lnTo>
                    <a:pt x="12438" y="1880"/>
                  </a:lnTo>
                  <a:lnTo>
                    <a:pt x="12404" y="1583"/>
                  </a:lnTo>
                  <a:lnTo>
                    <a:pt x="12336" y="1314"/>
                  </a:lnTo>
                  <a:lnTo>
                    <a:pt x="12246" y="1046"/>
                  </a:lnTo>
                  <a:lnTo>
                    <a:pt x="12099" y="791"/>
                  </a:lnTo>
                  <a:lnTo>
                    <a:pt x="12008" y="692"/>
                  </a:lnTo>
                  <a:lnTo>
                    <a:pt x="11918" y="579"/>
                  </a:lnTo>
                  <a:lnTo>
                    <a:pt x="11816" y="466"/>
                  </a:lnTo>
                  <a:lnTo>
                    <a:pt x="11703" y="381"/>
                  </a:lnTo>
                  <a:lnTo>
                    <a:pt x="11579" y="310"/>
                  </a:lnTo>
                  <a:lnTo>
                    <a:pt x="11443" y="226"/>
                  </a:lnTo>
                  <a:lnTo>
                    <a:pt x="11297" y="169"/>
                  </a:lnTo>
                  <a:lnTo>
                    <a:pt x="11138" y="113"/>
                  </a:lnTo>
                  <a:lnTo>
                    <a:pt x="10969" y="56"/>
                  </a:lnTo>
                  <a:lnTo>
                    <a:pt x="10800" y="28"/>
                  </a:lnTo>
                  <a:lnTo>
                    <a:pt x="10619" y="28"/>
                  </a:lnTo>
                  <a:lnTo>
                    <a:pt x="10404" y="28"/>
                  </a:lnTo>
                  <a:lnTo>
                    <a:pt x="10257" y="28"/>
                  </a:lnTo>
                  <a:lnTo>
                    <a:pt x="10076" y="56"/>
                  </a:lnTo>
                  <a:lnTo>
                    <a:pt x="9952" y="84"/>
                  </a:lnTo>
                  <a:lnTo>
                    <a:pt x="9794" y="141"/>
                  </a:lnTo>
                  <a:lnTo>
                    <a:pt x="9692" y="226"/>
                  </a:lnTo>
                  <a:lnTo>
                    <a:pt x="9557" y="282"/>
                  </a:lnTo>
                  <a:lnTo>
                    <a:pt x="9455" y="381"/>
                  </a:lnTo>
                  <a:lnTo>
                    <a:pt x="9365" y="466"/>
                  </a:lnTo>
                  <a:lnTo>
                    <a:pt x="9274" y="579"/>
                  </a:lnTo>
                  <a:lnTo>
                    <a:pt x="9184" y="692"/>
                  </a:lnTo>
                  <a:lnTo>
                    <a:pt x="9128" y="791"/>
                  </a:lnTo>
                  <a:lnTo>
                    <a:pt x="9060" y="932"/>
                  </a:lnTo>
                  <a:lnTo>
                    <a:pt x="8969" y="1201"/>
                  </a:lnTo>
                  <a:lnTo>
                    <a:pt x="8913" y="1498"/>
                  </a:lnTo>
                  <a:lnTo>
                    <a:pt x="8890" y="1795"/>
                  </a:lnTo>
                  <a:lnTo>
                    <a:pt x="8890" y="2120"/>
                  </a:lnTo>
                  <a:lnTo>
                    <a:pt x="8913" y="2445"/>
                  </a:lnTo>
                  <a:lnTo>
                    <a:pt x="8969" y="2756"/>
                  </a:lnTo>
                  <a:lnTo>
                    <a:pt x="9060" y="3081"/>
                  </a:lnTo>
                  <a:lnTo>
                    <a:pt x="9173" y="3378"/>
                  </a:lnTo>
                  <a:lnTo>
                    <a:pt x="9297" y="3647"/>
                  </a:lnTo>
                  <a:lnTo>
                    <a:pt x="9466" y="3887"/>
                  </a:lnTo>
                  <a:lnTo>
                    <a:pt x="9579" y="4085"/>
                  </a:lnTo>
                  <a:lnTo>
                    <a:pt x="9670" y="4269"/>
                  </a:lnTo>
                  <a:lnTo>
                    <a:pt x="9726" y="4467"/>
                  </a:lnTo>
                  <a:lnTo>
                    <a:pt x="9771" y="4650"/>
                  </a:lnTo>
                  <a:lnTo>
                    <a:pt x="9771" y="4834"/>
                  </a:lnTo>
                  <a:lnTo>
                    <a:pt x="9749" y="5032"/>
                  </a:lnTo>
                  <a:lnTo>
                    <a:pt x="9715" y="5216"/>
                  </a:lnTo>
                  <a:lnTo>
                    <a:pt x="9625" y="5385"/>
                  </a:lnTo>
                  <a:lnTo>
                    <a:pt x="9534" y="5513"/>
                  </a:lnTo>
                  <a:lnTo>
                    <a:pt x="9410" y="5626"/>
                  </a:lnTo>
                  <a:lnTo>
                    <a:pt x="9229" y="5710"/>
                  </a:lnTo>
                  <a:lnTo>
                    <a:pt x="9060" y="5767"/>
                  </a:lnTo>
                  <a:lnTo>
                    <a:pt x="8845" y="5767"/>
                  </a:lnTo>
                  <a:lnTo>
                    <a:pt x="8585" y="5739"/>
                  </a:lnTo>
                  <a:lnTo>
                    <a:pt x="8325" y="5654"/>
                  </a:lnTo>
                  <a:lnTo>
                    <a:pt x="8020" y="5513"/>
                  </a:lnTo>
                  <a:lnTo>
                    <a:pt x="7840" y="5442"/>
                  </a:lnTo>
                  <a:lnTo>
                    <a:pt x="7648" y="5385"/>
                  </a:lnTo>
                  <a:lnTo>
                    <a:pt x="7433" y="5329"/>
                  </a:lnTo>
                  <a:lnTo>
                    <a:pt x="7241" y="5301"/>
                  </a:lnTo>
                  <a:lnTo>
                    <a:pt x="6755" y="5301"/>
                  </a:lnTo>
                  <a:lnTo>
                    <a:pt x="6281" y="5329"/>
                  </a:lnTo>
                  <a:lnTo>
                    <a:pt x="5784" y="5385"/>
                  </a:lnTo>
                  <a:lnTo>
                    <a:pt x="5264" y="5498"/>
                  </a:lnTo>
                  <a:lnTo>
                    <a:pt x="4744" y="5597"/>
                  </a:lnTo>
                  <a:lnTo>
                    <a:pt x="4247" y="5739"/>
                  </a:lnTo>
                  <a:lnTo>
                    <a:pt x="4202" y="5894"/>
                  </a:lnTo>
                  <a:lnTo>
                    <a:pt x="4202" y="6191"/>
                  </a:lnTo>
                  <a:lnTo>
                    <a:pt x="4202" y="6545"/>
                  </a:lnTo>
                  <a:lnTo>
                    <a:pt x="4225" y="6954"/>
                  </a:lnTo>
                  <a:lnTo>
                    <a:pt x="4315" y="7930"/>
                  </a:lnTo>
                  <a:lnTo>
                    <a:pt x="4394" y="9018"/>
                  </a:lnTo>
                  <a:lnTo>
                    <a:pt x="4439" y="9570"/>
                  </a:lnTo>
                  <a:lnTo>
                    <a:pt x="4462" y="10107"/>
                  </a:lnTo>
                  <a:lnTo>
                    <a:pt x="4484" y="10630"/>
                  </a:lnTo>
                  <a:lnTo>
                    <a:pt x="4507" y="11082"/>
                  </a:lnTo>
                  <a:lnTo>
                    <a:pt x="4484" y="11520"/>
                  </a:lnTo>
                  <a:lnTo>
                    <a:pt x="4439" y="11874"/>
                  </a:lnTo>
                  <a:lnTo>
                    <a:pt x="4394" y="12029"/>
                  </a:lnTo>
                  <a:lnTo>
                    <a:pt x="4349" y="12171"/>
                  </a:lnTo>
                  <a:lnTo>
                    <a:pt x="4315" y="12284"/>
                  </a:lnTo>
                  <a:lnTo>
                    <a:pt x="4247" y="12354"/>
                  </a:lnTo>
                  <a:close/>
                </a:path>
              </a:pathLst>
            </a:custGeom>
            <a:solidFill>
              <a:srgbClr val="FF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433" name="Puzzle4">
              <a:extLst>
                <a:ext uri="{FF2B5EF4-FFF2-40B4-BE49-F238E27FC236}">
                  <a16:creationId xmlns:a16="http://schemas.microsoft.com/office/drawing/2014/main" id="{2BEEDCE8-7C1C-4865-B9EC-702D67B347B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92" y="1719"/>
              <a:ext cx="1072" cy="176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2075 w 21600"/>
                <a:gd name="T25" fmla="*/ 5660 h 21600"/>
                <a:gd name="T26" fmla="*/ 20210 w 21600"/>
                <a:gd name="T27" fmla="*/ 1597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3813" y="10590"/>
                  </a:moveTo>
                  <a:lnTo>
                    <a:pt x="3927" y="10513"/>
                  </a:lnTo>
                  <a:lnTo>
                    <a:pt x="4078" y="10425"/>
                  </a:lnTo>
                  <a:lnTo>
                    <a:pt x="4210" y="10359"/>
                  </a:lnTo>
                  <a:lnTo>
                    <a:pt x="4361" y="10315"/>
                  </a:lnTo>
                  <a:lnTo>
                    <a:pt x="4682" y="10237"/>
                  </a:lnTo>
                  <a:lnTo>
                    <a:pt x="5041" y="10193"/>
                  </a:lnTo>
                  <a:lnTo>
                    <a:pt x="5456" y="10171"/>
                  </a:lnTo>
                  <a:lnTo>
                    <a:pt x="5853" y="10193"/>
                  </a:lnTo>
                  <a:lnTo>
                    <a:pt x="6249" y="10260"/>
                  </a:lnTo>
                  <a:lnTo>
                    <a:pt x="6646" y="10337"/>
                  </a:lnTo>
                  <a:lnTo>
                    <a:pt x="7004" y="10469"/>
                  </a:lnTo>
                  <a:lnTo>
                    <a:pt x="7363" y="10612"/>
                  </a:lnTo>
                  <a:lnTo>
                    <a:pt x="7665" y="10788"/>
                  </a:lnTo>
                  <a:lnTo>
                    <a:pt x="7911" y="10998"/>
                  </a:lnTo>
                  <a:lnTo>
                    <a:pt x="8024" y="11097"/>
                  </a:lnTo>
                  <a:lnTo>
                    <a:pt x="8137" y="11207"/>
                  </a:lnTo>
                  <a:lnTo>
                    <a:pt x="8194" y="11340"/>
                  </a:lnTo>
                  <a:lnTo>
                    <a:pt x="8269" y="11461"/>
                  </a:lnTo>
                  <a:lnTo>
                    <a:pt x="8307" y="11593"/>
                  </a:lnTo>
                  <a:lnTo>
                    <a:pt x="8307" y="11714"/>
                  </a:lnTo>
                  <a:lnTo>
                    <a:pt x="8307" y="11868"/>
                  </a:lnTo>
                  <a:lnTo>
                    <a:pt x="8307" y="12012"/>
                  </a:lnTo>
                  <a:lnTo>
                    <a:pt x="8194" y="12265"/>
                  </a:lnTo>
                  <a:lnTo>
                    <a:pt x="8062" y="12519"/>
                  </a:lnTo>
                  <a:lnTo>
                    <a:pt x="7873" y="12706"/>
                  </a:lnTo>
                  <a:lnTo>
                    <a:pt x="7627" y="12904"/>
                  </a:lnTo>
                  <a:lnTo>
                    <a:pt x="7363" y="13048"/>
                  </a:lnTo>
                  <a:lnTo>
                    <a:pt x="7080" y="13180"/>
                  </a:lnTo>
                  <a:lnTo>
                    <a:pt x="6759" y="13257"/>
                  </a:lnTo>
                  <a:lnTo>
                    <a:pt x="6419" y="13345"/>
                  </a:lnTo>
                  <a:lnTo>
                    <a:pt x="6098" y="13389"/>
                  </a:lnTo>
                  <a:lnTo>
                    <a:pt x="5739" y="13389"/>
                  </a:lnTo>
                  <a:lnTo>
                    <a:pt x="5418" y="13389"/>
                  </a:lnTo>
                  <a:lnTo>
                    <a:pt x="5079" y="13345"/>
                  </a:lnTo>
                  <a:lnTo>
                    <a:pt x="4758" y="13301"/>
                  </a:lnTo>
                  <a:lnTo>
                    <a:pt x="4474" y="13213"/>
                  </a:lnTo>
                  <a:lnTo>
                    <a:pt x="4172" y="13114"/>
                  </a:lnTo>
                  <a:lnTo>
                    <a:pt x="3965" y="12982"/>
                  </a:lnTo>
                  <a:lnTo>
                    <a:pt x="3738" y="12838"/>
                  </a:lnTo>
                  <a:lnTo>
                    <a:pt x="3493" y="12706"/>
                  </a:lnTo>
                  <a:lnTo>
                    <a:pt x="3228" y="12607"/>
                  </a:lnTo>
                  <a:lnTo>
                    <a:pt x="2945" y="12519"/>
                  </a:lnTo>
                  <a:lnTo>
                    <a:pt x="2700" y="12431"/>
                  </a:lnTo>
                  <a:lnTo>
                    <a:pt x="2397" y="12375"/>
                  </a:lnTo>
                  <a:lnTo>
                    <a:pt x="2152" y="12331"/>
                  </a:lnTo>
                  <a:lnTo>
                    <a:pt x="1888" y="12309"/>
                  </a:lnTo>
                  <a:lnTo>
                    <a:pt x="1642" y="12309"/>
                  </a:lnTo>
                  <a:lnTo>
                    <a:pt x="1397" y="12331"/>
                  </a:lnTo>
                  <a:lnTo>
                    <a:pt x="1170" y="12397"/>
                  </a:lnTo>
                  <a:lnTo>
                    <a:pt x="962" y="12453"/>
                  </a:lnTo>
                  <a:lnTo>
                    <a:pt x="774" y="12563"/>
                  </a:lnTo>
                  <a:lnTo>
                    <a:pt x="623" y="12684"/>
                  </a:lnTo>
                  <a:lnTo>
                    <a:pt x="528" y="12838"/>
                  </a:lnTo>
                  <a:lnTo>
                    <a:pt x="453" y="13026"/>
                  </a:lnTo>
                  <a:lnTo>
                    <a:pt x="339" y="13477"/>
                  </a:lnTo>
                  <a:lnTo>
                    <a:pt x="226" y="13984"/>
                  </a:lnTo>
                  <a:lnTo>
                    <a:pt x="151" y="14535"/>
                  </a:lnTo>
                  <a:lnTo>
                    <a:pt x="113" y="15075"/>
                  </a:lnTo>
                  <a:lnTo>
                    <a:pt x="113" y="15626"/>
                  </a:lnTo>
                  <a:lnTo>
                    <a:pt x="151" y="16133"/>
                  </a:lnTo>
                  <a:lnTo>
                    <a:pt x="188" y="16376"/>
                  </a:lnTo>
                  <a:lnTo>
                    <a:pt x="264" y="16585"/>
                  </a:lnTo>
                  <a:lnTo>
                    <a:pt x="339" y="16773"/>
                  </a:lnTo>
                  <a:lnTo>
                    <a:pt x="453" y="16938"/>
                  </a:lnTo>
                  <a:lnTo>
                    <a:pt x="1095" y="16883"/>
                  </a:lnTo>
                  <a:lnTo>
                    <a:pt x="1963" y="16795"/>
                  </a:lnTo>
                  <a:lnTo>
                    <a:pt x="2945" y="16751"/>
                  </a:lnTo>
                  <a:lnTo>
                    <a:pt x="3965" y="16706"/>
                  </a:lnTo>
                  <a:lnTo>
                    <a:pt x="5022" y="16684"/>
                  </a:lnTo>
                  <a:lnTo>
                    <a:pt x="5947" y="16684"/>
                  </a:lnTo>
                  <a:lnTo>
                    <a:pt x="6759" y="16706"/>
                  </a:lnTo>
                  <a:lnTo>
                    <a:pt x="7363" y="16751"/>
                  </a:lnTo>
                  <a:lnTo>
                    <a:pt x="7948" y="16839"/>
                  </a:lnTo>
                  <a:lnTo>
                    <a:pt x="8458" y="16916"/>
                  </a:lnTo>
                  <a:lnTo>
                    <a:pt x="8893" y="17026"/>
                  </a:lnTo>
                  <a:lnTo>
                    <a:pt x="9289" y="17158"/>
                  </a:lnTo>
                  <a:lnTo>
                    <a:pt x="9572" y="17280"/>
                  </a:lnTo>
                  <a:lnTo>
                    <a:pt x="9799" y="17412"/>
                  </a:lnTo>
                  <a:lnTo>
                    <a:pt x="9969" y="17555"/>
                  </a:lnTo>
                  <a:lnTo>
                    <a:pt x="10120" y="17687"/>
                  </a:lnTo>
                  <a:lnTo>
                    <a:pt x="10158" y="17831"/>
                  </a:lnTo>
                  <a:lnTo>
                    <a:pt x="10195" y="17974"/>
                  </a:lnTo>
                  <a:lnTo>
                    <a:pt x="10158" y="18128"/>
                  </a:lnTo>
                  <a:lnTo>
                    <a:pt x="10082" y="18271"/>
                  </a:lnTo>
                  <a:lnTo>
                    <a:pt x="9969" y="18426"/>
                  </a:lnTo>
                  <a:lnTo>
                    <a:pt x="9837" y="18569"/>
                  </a:lnTo>
                  <a:lnTo>
                    <a:pt x="9648" y="18701"/>
                  </a:lnTo>
                  <a:lnTo>
                    <a:pt x="9440" y="18822"/>
                  </a:lnTo>
                  <a:lnTo>
                    <a:pt x="9213" y="18999"/>
                  </a:lnTo>
                  <a:lnTo>
                    <a:pt x="9044" y="19186"/>
                  </a:lnTo>
                  <a:lnTo>
                    <a:pt x="8893" y="19395"/>
                  </a:lnTo>
                  <a:lnTo>
                    <a:pt x="8817" y="19627"/>
                  </a:lnTo>
                  <a:lnTo>
                    <a:pt x="8779" y="19858"/>
                  </a:lnTo>
                  <a:lnTo>
                    <a:pt x="8779" y="20112"/>
                  </a:lnTo>
                  <a:lnTo>
                    <a:pt x="8855" y="20354"/>
                  </a:lnTo>
                  <a:lnTo>
                    <a:pt x="8968" y="20586"/>
                  </a:lnTo>
                  <a:lnTo>
                    <a:pt x="9138" y="20817"/>
                  </a:lnTo>
                  <a:lnTo>
                    <a:pt x="9365" y="21026"/>
                  </a:lnTo>
                  <a:lnTo>
                    <a:pt x="9610" y="21192"/>
                  </a:lnTo>
                  <a:lnTo>
                    <a:pt x="9950" y="21368"/>
                  </a:lnTo>
                  <a:lnTo>
                    <a:pt x="10120" y="21445"/>
                  </a:lnTo>
                  <a:lnTo>
                    <a:pt x="10346" y="21511"/>
                  </a:lnTo>
                  <a:lnTo>
                    <a:pt x="10516" y="21555"/>
                  </a:lnTo>
                  <a:lnTo>
                    <a:pt x="10743" y="21600"/>
                  </a:lnTo>
                  <a:lnTo>
                    <a:pt x="10988" y="21644"/>
                  </a:lnTo>
                  <a:lnTo>
                    <a:pt x="11215" y="21666"/>
                  </a:lnTo>
                  <a:lnTo>
                    <a:pt x="11498" y="21666"/>
                  </a:lnTo>
                  <a:lnTo>
                    <a:pt x="11762" y="21666"/>
                  </a:lnTo>
                  <a:lnTo>
                    <a:pt x="12253" y="21644"/>
                  </a:lnTo>
                  <a:lnTo>
                    <a:pt x="12763" y="21577"/>
                  </a:lnTo>
                  <a:lnTo>
                    <a:pt x="13197" y="21467"/>
                  </a:lnTo>
                  <a:lnTo>
                    <a:pt x="13556" y="21346"/>
                  </a:lnTo>
                  <a:lnTo>
                    <a:pt x="13896" y="21192"/>
                  </a:lnTo>
                  <a:lnTo>
                    <a:pt x="14179" y="21026"/>
                  </a:lnTo>
                  <a:lnTo>
                    <a:pt x="14444" y="20839"/>
                  </a:lnTo>
                  <a:lnTo>
                    <a:pt x="14576" y="20641"/>
                  </a:lnTo>
                  <a:lnTo>
                    <a:pt x="14727" y="20431"/>
                  </a:lnTo>
                  <a:lnTo>
                    <a:pt x="14765" y="20200"/>
                  </a:lnTo>
                  <a:lnTo>
                    <a:pt x="14802" y="19991"/>
                  </a:lnTo>
                  <a:lnTo>
                    <a:pt x="14727" y="19759"/>
                  </a:lnTo>
                  <a:lnTo>
                    <a:pt x="14613" y="19550"/>
                  </a:lnTo>
                  <a:lnTo>
                    <a:pt x="14444" y="19307"/>
                  </a:lnTo>
                  <a:lnTo>
                    <a:pt x="14217" y="19098"/>
                  </a:lnTo>
                  <a:lnTo>
                    <a:pt x="13934" y="18911"/>
                  </a:lnTo>
                  <a:lnTo>
                    <a:pt x="13669" y="18745"/>
                  </a:lnTo>
                  <a:lnTo>
                    <a:pt x="13462" y="18547"/>
                  </a:lnTo>
                  <a:lnTo>
                    <a:pt x="13311" y="18337"/>
                  </a:lnTo>
                  <a:lnTo>
                    <a:pt x="13197" y="18150"/>
                  </a:lnTo>
                  <a:lnTo>
                    <a:pt x="13122" y="17941"/>
                  </a:lnTo>
                  <a:lnTo>
                    <a:pt x="13122" y="17720"/>
                  </a:lnTo>
                  <a:lnTo>
                    <a:pt x="13122" y="17533"/>
                  </a:lnTo>
                  <a:lnTo>
                    <a:pt x="13197" y="17346"/>
                  </a:lnTo>
                  <a:lnTo>
                    <a:pt x="13273" y="17158"/>
                  </a:lnTo>
                  <a:lnTo>
                    <a:pt x="13386" y="16982"/>
                  </a:lnTo>
                  <a:lnTo>
                    <a:pt x="13537" y="16839"/>
                  </a:lnTo>
                  <a:lnTo>
                    <a:pt x="13707" y="16706"/>
                  </a:lnTo>
                  <a:lnTo>
                    <a:pt x="13896" y="16607"/>
                  </a:lnTo>
                  <a:lnTo>
                    <a:pt x="14104" y="16519"/>
                  </a:lnTo>
                  <a:lnTo>
                    <a:pt x="14330" y="16453"/>
                  </a:lnTo>
                  <a:lnTo>
                    <a:pt x="14538" y="16431"/>
                  </a:lnTo>
                  <a:lnTo>
                    <a:pt x="14897" y="16453"/>
                  </a:lnTo>
                  <a:lnTo>
                    <a:pt x="15406" y="16497"/>
                  </a:lnTo>
                  <a:lnTo>
                    <a:pt x="16105" y="16541"/>
                  </a:lnTo>
                  <a:lnTo>
                    <a:pt x="16898" y="16607"/>
                  </a:lnTo>
                  <a:lnTo>
                    <a:pt x="17804" y="16651"/>
                  </a:lnTo>
                  <a:lnTo>
                    <a:pt x="18786" y="16684"/>
                  </a:lnTo>
                  <a:lnTo>
                    <a:pt x="19844" y="16728"/>
                  </a:lnTo>
                  <a:lnTo>
                    <a:pt x="20920" y="16751"/>
                  </a:lnTo>
                  <a:lnTo>
                    <a:pt x="21109" y="16497"/>
                  </a:lnTo>
                  <a:lnTo>
                    <a:pt x="21241" y="16222"/>
                  </a:lnTo>
                  <a:lnTo>
                    <a:pt x="21392" y="15946"/>
                  </a:lnTo>
                  <a:lnTo>
                    <a:pt x="21467" y="15648"/>
                  </a:lnTo>
                  <a:lnTo>
                    <a:pt x="21543" y="15351"/>
                  </a:lnTo>
                  <a:lnTo>
                    <a:pt x="21618" y="15042"/>
                  </a:lnTo>
                  <a:lnTo>
                    <a:pt x="21618" y="14745"/>
                  </a:lnTo>
                  <a:lnTo>
                    <a:pt x="21618" y="14447"/>
                  </a:lnTo>
                  <a:lnTo>
                    <a:pt x="21618" y="14150"/>
                  </a:lnTo>
                  <a:lnTo>
                    <a:pt x="21581" y="13852"/>
                  </a:lnTo>
                  <a:lnTo>
                    <a:pt x="21505" y="13577"/>
                  </a:lnTo>
                  <a:lnTo>
                    <a:pt x="21430" y="13301"/>
                  </a:lnTo>
                  <a:lnTo>
                    <a:pt x="21354" y="13048"/>
                  </a:lnTo>
                  <a:lnTo>
                    <a:pt x="21241" y="12816"/>
                  </a:lnTo>
                  <a:lnTo>
                    <a:pt x="21146" y="12607"/>
                  </a:lnTo>
                  <a:lnTo>
                    <a:pt x="21033" y="12431"/>
                  </a:lnTo>
                  <a:lnTo>
                    <a:pt x="20920" y="12265"/>
                  </a:lnTo>
                  <a:lnTo>
                    <a:pt x="20769" y="12144"/>
                  </a:lnTo>
                  <a:lnTo>
                    <a:pt x="20637" y="12034"/>
                  </a:lnTo>
                  <a:lnTo>
                    <a:pt x="20486" y="11946"/>
                  </a:lnTo>
                  <a:lnTo>
                    <a:pt x="20297" y="11891"/>
                  </a:lnTo>
                  <a:lnTo>
                    <a:pt x="20165" y="11846"/>
                  </a:lnTo>
                  <a:lnTo>
                    <a:pt x="19976" y="11824"/>
                  </a:lnTo>
                  <a:lnTo>
                    <a:pt x="19806" y="11802"/>
                  </a:lnTo>
                  <a:lnTo>
                    <a:pt x="19390" y="11824"/>
                  </a:lnTo>
                  <a:lnTo>
                    <a:pt x="18956" y="11891"/>
                  </a:lnTo>
                  <a:lnTo>
                    <a:pt x="18503" y="11968"/>
                  </a:lnTo>
                  <a:lnTo>
                    <a:pt x="17993" y="12078"/>
                  </a:lnTo>
                  <a:lnTo>
                    <a:pt x="17653" y="12144"/>
                  </a:lnTo>
                  <a:lnTo>
                    <a:pt x="17332" y="12199"/>
                  </a:lnTo>
                  <a:lnTo>
                    <a:pt x="17049" y="12221"/>
                  </a:lnTo>
                  <a:lnTo>
                    <a:pt x="16747" y="12243"/>
                  </a:lnTo>
                  <a:lnTo>
                    <a:pt x="16464" y="12243"/>
                  </a:lnTo>
                  <a:lnTo>
                    <a:pt x="16218" y="12243"/>
                  </a:lnTo>
                  <a:lnTo>
                    <a:pt x="15992" y="12221"/>
                  </a:lnTo>
                  <a:lnTo>
                    <a:pt x="15746" y="12199"/>
                  </a:lnTo>
                  <a:lnTo>
                    <a:pt x="15520" y="12155"/>
                  </a:lnTo>
                  <a:lnTo>
                    <a:pt x="15350" y="12122"/>
                  </a:lnTo>
                  <a:lnTo>
                    <a:pt x="15161" y="12056"/>
                  </a:lnTo>
                  <a:lnTo>
                    <a:pt x="14972" y="11990"/>
                  </a:lnTo>
                  <a:lnTo>
                    <a:pt x="14689" y="11846"/>
                  </a:lnTo>
                  <a:lnTo>
                    <a:pt x="14444" y="11670"/>
                  </a:lnTo>
                  <a:lnTo>
                    <a:pt x="14255" y="11483"/>
                  </a:lnTo>
                  <a:lnTo>
                    <a:pt x="14104" y="11295"/>
                  </a:lnTo>
                  <a:lnTo>
                    <a:pt x="14028" y="11086"/>
                  </a:lnTo>
                  <a:lnTo>
                    <a:pt x="13972" y="10888"/>
                  </a:lnTo>
                  <a:lnTo>
                    <a:pt x="13972" y="10700"/>
                  </a:lnTo>
                  <a:lnTo>
                    <a:pt x="14009" y="10513"/>
                  </a:lnTo>
                  <a:lnTo>
                    <a:pt x="14066" y="10359"/>
                  </a:lnTo>
                  <a:lnTo>
                    <a:pt x="14179" y="10215"/>
                  </a:lnTo>
                  <a:lnTo>
                    <a:pt x="14406" y="10006"/>
                  </a:lnTo>
                  <a:lnTo>
                    <a:pt x="14651" y="9830"/>
                  </a:lnTo>
                  <a:lnTo>
                    <a:pt x="14878" y="9686"/>
                  </a:lnTo>
                  <a:lnTo>
                    <a:pt x="15123" y="9554"/>
                  </a:lnTo>
                  <a:lnTo>
                    <a:pt x="15350" y="9477"/>
                  </a:lnTo>
                  <a:lnTo>
                    <a:pt x="15558" y="9411"/>
                  </a:lnTo>
                  <a:lnTo>
                    <a:pt x="15803" y="9345"/>
                  </a:lnTo>
                  <a:lnTo>
                    <a:pt x="16030" y="9323"/>
                  </a:lnTo>
                  <a:lnTo>
                    <a:pt x="16256" y="9301"/>
                  </a:lnTo>
                  <a:lnTo>
                    <a:pt x="16464" y="9323"/>
                  </a:lnTo>
                  <a:lnTo>
                    <a:pt x="16690" y="9345"/>
                  </a:lnTo>
                  <a:lnTo>
                    <a:pt x="16898" y="9367"/>
                  </a:lnTo>
                  <a:lnTo>
                    <a:pt x="17332" y="9477"/>
                  </a:lnTo>
                  <a:lnTo>
                    <a:pt x="17767" y="9598"/>
                  </a:lnTo>
                  <a:lnTo>
                    <a:pt x="18163" y="9731"/>
                  </a:lnTo>
                  <a:lnTo>
                    <a:pt x="18597" y="9874"/>
                  </a:lnTo>
                  <a:lnTo>
                    <a:pt x="18994" y="10006"/>
                  </a:lnTo>
                  <a:lnTo>
                    <a:pt x="19428" y="10083"/>
                  </a:lnTo>
                  <a:lnTo>
                    <a:pt x="19617" y="10127"/>
                  </a:lnTo>
                  <a:lnTo>
                    <a:pt x="19844" y="10149"/>
                  </a:lnTo>
                  <a:lnTo>
                    <a:pt x="20013" y="10149"/>
                  </a:lnTo>
                  <a:lnTo>
                    <a:pt x="20240" y="10127"/>
                  </a:lnTo>
                  <a:lnTo>
                    <a:pt x="20410" y="10105"/>
                  </a:lnTo>
                  <a:lnTo>
                    <a:pt x="20637" y="10061"/>
                  </a:lnTo>
                  <a:lnTo>
                    <a:pt x="20844" y="9984"/>
                  </a:lnTo>
                  <a:lnTo>
                    <a:pt x="21033" y="9896"/>
                  </a:lnTo>
                  <a:lnTo>
                    <a:pt x="21146" y="9830"/>
                  </a:lnTo>
                  <a:lnTo>
                    <a:pt x="21203" y="9753"/>
                  </a:lnTo>
                  <a:lnTo>
                    <a:pt x="21279" y="9642"/>
                  </a:lnTo>
                  <a:lnTo>
                    <a:pt x="21354" y="9521"/>
                  </a:lnTo>
                  <a:lnTo>
                    <a:pt x="21430" y="9246"/>
                  </a:lnTo>
                  <a:lnTo>
                    <a:pt x="21430" y="8904"/>
                  </a:lnTo>
                  <a:lnTo>
                    <a:pt x="21430" y="8540"/>
                  </a:lnTo>
                  <a:lnTo>
                    <a:pt x="21392" y="8144"/>
                  </a:lnTo>
                  <a:lnTo>
                    <a:pt x="21354" y="7714"/>
                  </a:lnTo>
                  <a:lnTo>
                    <a:pt x="21279" y="7295"/>
                  </a:lnTo>
                  <a:lnTo>
                    <a:pt x="21146" y="6446"/>
                  </a:lnTo>
                  <a:lnTo>
                    <a:pt x="20995" y="5686"/>
                  </a:lnTo>
                  <a:lnTo>
                    <a:pt x="20958" y="5366"/>
                  </a:lnTo>
                  <a:lnTo>
                    <a:pt x="20958" y="5091"/>
                  </a:lnTo>
                  <a:lnTo>
                    <a:pt x="20958" y="4860"/>
                  </a:lnTo>
                  <a:lnTo>
                    <a:pt x="21033" y="4716"/>
                  </a:lnTo>
                  <a:lnTo>
                    <a:pt x="20637" y="4860"/>
                  </a:lnTo>
                  <a:lnTo>
                    <a:pt x="20127" y="4992"/>
                  </a:lnTo>
                  <a:lnTo>
                    <a:pt x="19617" y="5069"/>
                  </a:lnTo>
                  <a:lnTo>
                    <a:pt x="19032" y="5157"/>
                  </a:lnTo>
                  <a:lnTo>
                    <a:pt x="18465" y="5201"/>
                  </a:lnTo>
                  <a:lnTo>
                    <a:pt x="17842" y="5245"/>
                  </a:lnTo>
                  <a:lnTo>
                    <a:pt x="17219" y="5267"/>
                  </a:lnTo>
                  <a:lnTo>
                    <a:pt x="16615" y="5267"/>
                  </a:lnTo>
                  <a:lnTo>
                    <a:pt x="15992" y="5245"/>
                  </a:lnTo>
                  <a:lnTo>
                    <a:pt x="15369" y="5201"/>
                  </a:lnTo>
                  <a:lnTo>
                    <a:pt x="14840" y="5157"/>
                  </a:lnTo>
                  <a:lnTo>
                    <a:pt x="14293" y="5091"/>
                  </a:lnTo>
                  <a:lnTo>
                    <a:pt x="13783" y="5014"/>
                  </a:lnTo>
                  <a:lnTo>
                    <a:pt x="13386" y="4926"/>
                  </a:lnTo>
                  <a:lnTo>
                    <a:pt x="13027" y="4815"/>
                  </a:lnTo>
                  <a:lnTo>
                    <a:pt x="12725" y="4716"/>
                  </a:lnTo>
                  <a:lnTo>
                    <a:pt x="12480" y="4606"/>
                  </a:lnTo>
                  <a:lnTo>
                    <a:pt x="12291" y="4496"/>
                  </a:lnTo>
                  <a:lnTo>
                    <a:pt x="12197" y="4397"/>
                  </a:lnTo>
                  <a:lnTo>
                    <a:pt x="12083" y="4286"/>
                  </a:lnTo>
                  <a:lnTo>
                    <a:pt x="12046" y="4187"/>
                  </a:lnTo>
                  <a:lnTo>
                    <a:pt x="12008" y="4077"/>
                  </a:lnTo>
                  <a:lnTo>
                    <a:pt x="12046" y="3967"/>
                  </a:lnTo>
                  <a:lnTo>
                    <a:pt x="12121" y="3868"/>
                  </a:lnTo>
                  <a:lnTo>
                    <a:pt x="12197" y="3735"/>
                  </a:lnTo>
                  <a:lnTo>
                    <a:pt x="12291" y="3614"/>
                  </a:lnTo>
                  <a:lnTo>
                    <a:pt x="12442" y="3482"/>
                  </a:lnTo>
                  <a:lnTo>
                    <a:pt x="12631" y="3361"/>
                  </a:lnTo>
                  <a:lnTo>
                    <a:pt x="13065" y="3085"/>
                  </a:lnTo>
                  <a:lnTo>
                    <a:pt x="13537" y="2766"/>
                  </a:lnTo>
                  <a:lnTo>
                    <a:pt x="13783" y="2578"/>
                  </a:lnTo>
                  <a:lnTo>
                    <a:pt x="13934" y="2380"/>
                  </a:lnTo>
                  <a:lnTo>
                    <a:pt x="14028" y="2171"/>
                  </a:lnTo>
                  <a:lnTo>
                    <a:pt x="14104" y="1961"/>
                  </a:lnTo>
                  <a:lnTo>
                    <a:pt x="14104" y="1730"/>
                  </a:lnTo>
                  <a:lnTo>
                    <a:pt x="14066" y="1498"/>
                  </a:lnTo>
                  <a:lnTo>
                    <a:pt x="13972" y="1267"/>
                  </a:lnTo>
                  <a:lnTo>
                    <a:pt x="13820" y="1057"/>
                  </a:lnTo>
                  <a:lnTo>
                    <a:pt x="13594" y="837"/>
                  </a:lnTo>
                  <a:lnTo>
                    <a:pt x="13386" y="628"/>
                  </a:lnTo>
                  <a:lnTo>
                    <a:pt x="13103" y="462"/>
                  </a:lnTo>
                  <a:lnTo>
                    <a:pt x="12763" y="308"/>
                  </a:lnTo>
                  <a:lnTo>
                    <a:pt x="12404" y="187"/>
                  </a:lnTo>
                  <a:lnTo>
                    <a:pt x="12008" y="77"/>
                  </a:lnTo>
                  <a:lnTo>
                    <a:pt x="11574" y="33"/>
                  </a:lnTo>
                  <a:lnTo>
                    <a:pt x="11102" y="11"/>
                  </a:lnTo>
                  <a:lnTo>
                    <a:pt x="10667" y="11"/>
                  </a:lnTo>
                  <a:lnTo>
                    <a:pt x="10233" y="77"/>
                  </a:lnTo>
                  <a:lnTo>
                    <a:pt x="9837" y="187"/>
                  </a:lnTo>
                  <a:lnTo>
                    <a:pt x="9440" y="286"/>
                  </a:lnTo>
                  <a:lnTo>
                    <a:pt x="9062" y="462"/>
                  </a:lnTo>
                  <a:lnTo>
                    <a:pt x="8741" y="628"/>
                  </a:lnTo>
                  <a:lnTo>
                    <a:pt x="8458" y="815"/>
                  </a:lnTo>
                  <a:lnTo>
                    <a:pt x="8232" y="1035"/>
                  </a:lnTo>
                  <a:lnTo>
                    <a:pt x="8062" y="1245"/>
                  </a:lnTo>
                  <a:lnTo>
                    <a:pt x="7911" y="1476"/>
                  </a:lnTo>
                  <a:lnTo>
                    <a:pt x="7835" y="1708"/>
                  </a:lnTo>
                  <a:lnTo>
                    <a:pt x="7797" y="1961"/>
                  </a:lnTo>
                  <a:lnTo>
                    <a:pt x="7835" y="2193"/>
                  </a:lnTo>
                  <a:lnTo>
                    <a:pt x="7948" y="2402"/>
                  </a:lnTo>
                  <a:lnTo>
                    <a:pt x="8062" y="2534"/>
                  </a:lnTo>
                  <a:lnTo>
                    <a:pt x="8175" y="2644"/>
                  </a:lnTo>
                  <a:lnTo>
                    <a:pt x="8269" y="2744"/>
                  </a:lnTo>
                  <a:lnTo>
                    <a:pt x="8420" y="2832"/>
                  </a:lnTo>
                  <a:lnTo>
                    <a:pt x="8704" y="3019"/>
                  </a:lnTo>
                  <a:lnTo>
                    <a:pt x="8968" y="3206"/>
                  </a:lnTo>
                  <a:lnTo>
                    <a:pt x="9138" y="3405"/>
                  </a:lnTo>
                  <a:lnTo>
                    <a:pt x="9327" y="3570"/>
                  </a:lnTo>
                  <a:lnTo>
                    <a:pt x="9440" y="3735"/>
                  </a:lnTo>
                  <a:lnTo>
                    <a:pt x="9516" y="3890"/>
                  </a:lnTo>
                  <a:lnTo>
                    <a:pt x="9534" y="4033"/>
                  </a:lnTo>
                  <a:lnTo>
                    <a:pt x="9534" y="4165"/>
                  </a:lnTo>
                  <a:lnTo>
                    <a:pt x="9516" y="4286"/>
                  </a:lnTo>
                  <a:lnTo>
                    <a:pt x="9440" y="4397"/>
                  </a:lnTo>
                  <a:lnTo>
                    <a:pt x="9327" y="4496"/>
                  </a:lnTo>
                  <a:lnTo>
                    <a:pt x="9176" y="4562"/>
                  </a:lnTo>
                  <a:lnTo>
                    <a:pt x="9006" y="4628"/>
                  </a:lnTo>
                  <a:lnTo>
                    <a:pt x="8779" y="4694"/>
                  </a:lnTo>
                  <a:lnTo>
                    <a:pt x="8534" y="4716"/>
                  </a:lnTo>
                  <a:lnTo>
                    <a:pt x="8232" y="4716"/>
                  </a:lnTo>
                  <a:lnTo>
                    <a:pt x="7118" y="4738"/>
                  </a:lnTo>
                  <a:lnTo>
                    <a:pt x="5947" y="4771"/>
                  </a:lnTo>
                  <a:lnTo>
                    <a:pt x="4795" y="4815"/>
                  </a:lnTo>
                  <a:lnTo>
                    <a:pt x="3681" y="4860"/>
                  </a:lnTo>
                  <a:lnTo>
                    <a:pt x="2662" y="4882"/>
                  </a:lnTo>
                  <a:lnTo>
                    <a:pt x="1755" y="4882"/>
                  </a:lnTo>
                  <a:lnTo>
                    <a:pt x="1359" y="4860"/>
                  </a:lnTo>
                  <a:lnTo>
                    <a:pt x="981" y="4837"/>
                  </a:lnTo>
                  <a:lnTo>
                    <a:pt x="698" y="4771"/>
                  </a:lnTo>
                  <a:lnTo>
                    <a:pt x="453" y="4716"/>
                  </a:lnTo>
                  <a:lnTo>
                    <a:pt x="453" y="5322"/>
                  </a:lnTo>
                  <a:lnTo>
                    <a:pt x="453" y="6083"/>
                  </a:lnTo>
                  <a:lnTo>
                    <a:pt x="453" y="6909"/>
                  </a:lnTo>
                  <a:lnTo>
                    <a:pt x="453" y="7780"/>
                  </a:lnTo>
                  <a:lnTo>
                    <a:pt x="453" y="8606"/>
                  </a:lnTo>
                  <a:lnTo>
                    <a:pt x="453" y="9345"/>
                  </a:lnTo>
                  <a:lnTo>
                    <a:pt x="453" y="9918"/>
                  </a:lnTo>
                  <a:lnTo>
                    <a:pt x="453" y="10282"/>
                  </a:lnTo>
                  <a:lnTo>
                    <a:pt x="490" y="10381"/>
                  </a:lnTo>
                  <a:lnTo>
                    <a:pt x="547" y="10491"/>
                  </a:lnTo>
                  <a:lnTo>
                    <a:pt x="660" y="10590"/>
                  </a:lnTo>
                  <a:lnTo>
                    <a:pt x="811" y="10700"/>
                  </a:lnTo>
                  <a:lnTo>
                    <a:pt x="981" y="10811"/>
                  </a:lnTo>
                  <a:lnTo>
                    <a:pt x="1208" y="10888"/>
                  </a:lnTo>
                  <a:lnTo>
                    <a:pt x="1453" y="10954"/>
                  </a:lnTo>
                  <a:lnTo>
                    <a:pt x="1718" y="11020"/>
                  </a:lnTo>
                  <a:lnTo>
                    <a:pt x="1963" y="11064"/>
                  </a:lnTo>
                  <a:lnTo>
                    <a:pt x="2265" y="11086"/>
                  </a:lnTo>
                  <a:lnTo>
                    <a:pt x="2548" y="11064"/>
                  </a:lnTo>
                  <a:lnTo>
                    <a:pt x="2794" y="11042"/>
                  </a:lnTo>
                  <a:lnTo>
                    <a:pt x="3096" y="10976"/>
                  </a:lnTo>
                  <a:lnTo>
                    <a:pt x="3341" y="10888"/>
                  </a:lnTo>
                  <a:lnTo>
                    <a:pt x="3606" y="10766"/>
                  </a:lnTo>
                  <a:lnTo>
                    <a:pt x="3813" y="10590"/>
                  </a:lnTo>
                  <a:close/>
                </a:path>
              </a:pathLst>
            </a:custGeom>
            <a:solidFill>
              <a:srgbClr val="D8EBB3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434" name="Puzzle1">
              <a:extLst>
                <a:ext uri="{FF2B5EF4-FFF2-40B4-BE49-F238E27FC236}">
                  <a16:creationId xmlns:a16="http://schemas.microsoft.com/office/drawing/2014/main" id="{97969A59-4965-4BD2-AF00-1FEB45CC81E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824" y="1091"/>
              <a:ext cx="1800" cy="105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6084 w 21600"/>
                <a:gd name="T25" fmla="*/ 2569 h 21600"/>
                <a:gd name="T26" fmla="*/ 16128 w 21600"/>
                <a:gd name="T27" fmla="*/ 1954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0" y="20836"/>
                  </a:moveTo>
                  <a:lnTo>
                    <a:pt x="9528" y="20836"/>
                  </a:lnTo>
                  <a:lnTo>
                    <a:pt x="9686" y="20762"/>
                  </a:lnTo>
                  <a:lnTo>
                    <a:pt x="9810" y="20687"/>
                  </a:lnTo>
                  <a:lnTo>
                    <a:pt x="9922" y="20575"/>
                  </a:lnTo>
                  <a:lnTo>
                    <a:pt x="10012" y="20426"/>
                  </a:lnTo>
                  <a:lnTo>
                    <a:pt x="10068" y="20296"/>
                  </a:lnTo>
                  <a:lnTo>
                    <a:pt x="10113" y="20110"/>
                  </a:lnTo>
                  <a:lnTo>
                    <a:pt x="10136" y="19905"/>
                  </a:lnTo>
                  <a:lnTo>
                    <a:pt x="10136" y="19682"/>
                  </a:lnTo>
                  <a:lnTo>
                    <a:pt x="10113" y="19440"/>
                  </a:lnTo>
                  <a:lnTo>
                    <a:pt x="10068" y="19142"/>
                  </a:lnTo>
                  <a:lnTo>
                    <a:pt x="10012" y="18900"/>
                  </a:lnTo>
                  <a:lnTo>
                    <a:pt x="9900" y="18620"/>
                  </a:lnTo>
                  <a:lnTo>
                    <a:pt x="9787" y="18285"/>
                  </a:lnTo>
                  <a:lnTo>
                    <a:pt x="9641" y="17968"/>
                  </a:lnTo>
                  <a:lnTo>
                    <a:pt x="9472" y="17652"/>
                  </a:lnTo>
                  <a:lnTo>
                    <a:pt x="9382" y="17466"/>
                  </a:lnTo>
                  <a:lnTo>
                    <a:pt x="9315" y="17298"/>
                  </a:lnTo>
                  <a:lnTo>
                    <a:pt x="9258" y="17112"/>
                  </a:lnTo>
                  <a:lnTo>
                    <a:pt x="9191" y="16926"/>
                  </a:lnTo>
                  <a:lnTo>
                    <a:pt x="9123" y="16535"/>
                  </a:lnTo>
                  <a:lnTo>
                    <a:pt x="9101" y="16144"/>
                  </a:lnTo>
                  <a:lnTo>
                    <a:pt x="9101" y="15753"/>
                  </a:lnTo>
                  <a:lnTo>
                    <a:pt x="9168" y="15362"/>
                  </a:lnTo>
                  <a:lnTo>
                    <a:pt x="9236" y="14971"/>
                  </a:lnTo>
                  <a:lnTo>
                    <a:pt x="9360" y="14580"/>
                  </a:lnTo>
                  <a:lnTo>
                    <a:pt x="9495" y="14244"/>
                  </a:lnTo>
                  <a:lnTo>
                    <a:pt x="9663" y="13891"/>
                  </a:lnTo>
                  <a:lnTo>
                    <a:pt x="9855" y="13611"/>
                  </a:lnTo>
                  <a:lnTo>
                    <a:pt x="10068" y="13351"/>
                  </a:lnTo>
                  <a:lnTo>
                    <a:pt x="10293" y="13146"/>
                  </a:lnTo>
                  <a:lnTo>
                    <a:pt x="10552" y="12997"/>
                  </a:lnTo>
                  <a:lnTo>
                    <a:pt x="10811" y="12885"/>
                  </a:lnTo>
                  <a:lnTo>
                    <a:pt x="11069" y="12866"/>
                  </a:lnTo>
                  <a:lnTo>
                    <a:pt x="11351" y="12885"/>
                  </a:lnTo>
                  <a:lnTo>
                    <a:pt x="11610" y="12997"/>
                  </a:lnTo>
                  <a:lnTo>
                    <a:pt x="11846" y="13183"/>
                  </a:lnTo>
                  <a:lnTo>
                    <a:pt x="12060" y="13388"/>
                  </a:lnTo>
                  <a:lnTo>
                    <a:pt x="12251" y="13648"/>
                  </a:lnTo>
                  <a:lnTo>
                    <a:pt x="12419" y="13928"/>
                  </a:lnTo>
                  <a:lnTo>
                    <a:pt x="12555" y="14244"/>
                  </a:lnTo>
                  <a:lnTo>
                    <a:pt x="12690" y="14617"/>
                  </a:lnTo>
                  <a:lnTo>
                    <a:pt x="12768" y="15008"/>
                  </a:lnTo>
                  <a:lnTo>
                    <a:pt x="12836" y="15399"/>
                  </a:lnTo>
                  <a:lnTo>
                    <a:pt x="12858" y="15753"/>
                  </a:lnTo>
                  <a:lnTo>
                    <a:pt x="12858" y="16144"/>
                  </a:lnTo>
                  <a:lnTo>
                    <a:pt x="12813" y="16535"/>
                  </a:lnTo>
                  <a:lnTo>
                    <a:pt x="12746" y="16888"/>
                  </a:lnTo>
                  <a:lnTo>
                    <a:pt x="12667" y="17224"/>
                  </a:lnTo>
                  <a:lnTo>
                    <a:pt x="12510" y="17503"/>
                  </a:lnTo>
                  <a:lnTo>
                    <a:pt x="12228" y="18043"/>
                  </a:lnTo>
                  <a:lnTo>
                    <a:pt x="11970" y="18546"/>
                  </a:lnTo>
                  <a:lnTo>
                    <a:pt x="11868" y="18751"/>
                  </a:lnTo>
                  <a:lnTo>
                    <a:pt x="11778" y="18974"/>
                  </a:lnTo>
                  <a:lnTo>
                    <a:pt x="11711" y="19179"/>
                  </a:lnTo>
                  <a:lnTo>
                    <a:pt x="11666" y="19365"/>
                  </a:lnTo>
                  <a:lnTo>
                    <a:pt x="11632" y="19570"/>
                  </a:lnTo>
                  <a:lnTo>
                    <a:pt x="11632" y="19756"/>
                  </a:lnTo>
                  <a:lnTo>
                    <a:pt x="11632" y="19942"/>
                  </a:lnTo>
                  <a:lnTo>
                    <a:pt x="11643" y="20110"/>
                  </a:lnTo>
                  <a:lnTo>
                    <a:pt x="11711" y="20296"/>
                  </a:lnTo>
                  <a:lnTo>
                    <a:pt x="11801" y="20464"/>
                  </a:lnTo>
                  <a:lnTo>
                    <a:pt x="11891" y="20650"/>
                  </a:lnTo>
                  <a:lnTo>
                    <a:pt x="12037" y="20836"/>
                  </a:lnTo>
                  <a:lnTo>
                    <a:pt x="12206" y="21004"/>
                  </a:lnTo>
                  <a:lnTo>
                    <a:pt x="12419" y="21190"/>
                  </a:lnTo>
                  <a:lnTo>
                    <a:pt x="12667" y="21320"/>
                  </a:lnTo>
                  <a:lnTo>
                    <a:pt x="12960" y="21432"/>
                  </a:lnTo>
                  <a:lnTo>
                    <a:pt x="13286" y="21544"/>
                  </a:lnTo>
                  <a:lnTo>
                    <a:pt x="13612" y="21655"/>
                  </a:lnTo>
                  <a:lnTo>
                    <a:pt x="13983" y="21693"/>
                  </a:lnTo>
                  <a:lnTo>
                    <a:pt x="14343" y="21730"/>
                  </a:lnTo>
                  <a:lnTo>
                    <a:pt x="14715" y="21730"/>
                  </a:lnTo>
                  <a:lnTo>
                    <a:pt x="15075" y="21730"/>
                  </a:lnTo>
                  <a:lnTo>
                    <a:pt x="15446" y="21655"/>
                  </a:lnTo>
                  <a:lnTo>
                    <a:pt x="15794" y="21581"/>
                  </a:lnTo>
                  <a:lnTo>
                    <a:pt x="16132" y="21432"/>
                  </a:lnTo>
                  <a:lnTo>
                    <a:pt x="16458" y="21302"/>
                  </a:lnTo>
                  <a:lnTo>
                    <a:pt x="16740" y="21078"/>
                  </a:lnTo>
                  <a:lnTo>
                    <a:pt x="16976" y="20836"/>
                  </a:lnTo>
                  <a:lnTo>
                    <a:pt x="17043" y="20650"/>
                  </a:lnTo>
                  <a:lnTo>
                    <a:pt x="17088" y="20426"/>
                  </a:lnTo>
                  <a:lnTo>
                    <a:pt x="17133" y="20222"/>
                  </a:lnTo>
                  <a:lnTo>
                    <a:pt x="17156" y="19980"/>
                  </a:lnTo>
                  <a:lnTo>
                    <a:pt x="17167" y="19477"/>
                  </a:lnTo>
                  <a:lnTo>
                    <a:pt x="17167" y="18974"/>
                  </a:lnTo>
                  <a:lnTo>
                    <a:pt x="17156" y="18397"/>
                  </a:lnTo>
                  <a:lnTo>
                    <a:pt x="17111" y="17820"/>
                  </a:lnTo>
                  <a:lnTo>
                    <a:pt x="17066" y="17261"/>
                  </a:lnTo>
                  <a:lnTo>
                    <a:pt x="16998" y="16646"/>
                  </a:lnTo>
                  <a:lnTo>
                    <a:pt x="16852" y="15511"/>
                  </a:lnTo>
                  <a:lnTo>
                    <a:pt x="16740" y="14393"/>
                  </a:lnTo>
                  <a:lnTo>
                    <a:pt x="16717" y="13928"/>
                  </a:lnTo>
                  <a:lnTo>
                    <a:pt x="16695" y="13462"/>
                  </a:lnTo>
                  <a:lnTo>
                    <a:pt x="16717" y="13071"/>
                  </a:lnTo>
                  <a:lnTo>
                    <a:pt x="16785" y="12755"/>
                  </a:lnTo>
                  <a:lnTo>
                    <a:pt x="16852" y="12419"/>
                  </a:lnTo>
                  <a:lnTo>
                    <a:pt x="16953" y="12140"/>
                  </a:lnTo>
                  <a:lnTo>
                    <a:pt x="17088" y="11898"/>
                  </a:lnTo>
                  <a:lnTo>
                    <a:pt x="17212" y="11675"/>
                  </a:lnTo>
                  <a:lnTo>
                    <a:pt x="17370" y="11470"/>
                  </a:lnTo>
                  <a:lnTo>
                    <a:pt x="17516" y="11284"/>
                  </a:lnTo>
                  <a:lnTo>
                    <a:pt x="17696" y="11135"/>
                  </a:lnTo>
                  <a:lnTo>
                    <a:pt x="17865" y="11042"/>
                  </a:lnTo>
                  <a:lnTo>
                    <a:pt x="18033" y="10930"/>
                  </a:lnTo>
                  <a:lnTo>
                    <a:pt x="18213" y="10893"/>
                  </a:lnTo>
                  <a:lnTo>
                    <a:pt x="18382" y="10893"/>
                  </a:lnTo>
                  <a:lnTo>
                    <a:pt x="18551" y="10967"/>
                  </a:lnTo>
                  <a:lnTo>
                    <a:pt x="18708" y="11042"/>
                  </a:lnTo>
                  <a:lnTo>
                    <a:pt x="18855" y="11172"/>
                  </a:lnTo>
                  <a:lnTo>
                    <a:pt x="19012" y="11358"/>
                  </a:lnTo>
                  <a:lnTo>
                    <a:pt x="19136" y="11600"/>
                  </a:lnTo>
                  <a:lnTo>
                    <a:pt x="19271" y="11861"/>
                  </a:lnTo>
                  <a:lnTo>
                    <a:pt x="19440" y="12028"/>
                  </a:lnTo>
                  <a:lnTo>
                    <a:pt x="19608" y="12177"/>
                  </a:lnTo>
                  <a:lnTo>
                    <a:pt x="19822" y="12289"/>
                  </a:lnTo>
                  <a:lnTo>
                    <a:pt x="20025" y="12289"/>
                  </a:lnTo>
                  <a:lnTo>
                    <a:pt x="20238" y="12289"/>
                  </a:lnTo>
                  <a:lnTo>
                    <a:pt x="20452" y="12215"/>
                  </a:lnTo>
                  <a:lnTo>
                    <a:pt x="20643" y="12103"/>
                  </a:lnTo>
                  <a:lnTo>
                    <a:pt x="20846" y="11973"/>
                  </a:lnTo>
                  <a:lnTo>
                    <a:pt x="21037" y="11786"/>
                  </a:lnTo>
                  <a:lnTo>
                    <a:pt x="21206" y="11563"/>
                  </a:lnTo>
                  <a:lnTo>
                    <a:pt x="21363" y="11321"/>
                  </a:lnTo>
                  <a:lnTo>
                    <a:pt x="21465" y="11079"/>
                  </a:lnTo>
                  <a:lnTo>
                    <a:pt x="21577" y="10744"/>
                  </a:lnTo>
                  <a:lnTo>
                    <a:pt x="21622" y="10427"/>
                  </a:lnTo>
                  <a:lnTo>
                    <a:pt x="21645" y="10111"/>
                  </a:lnTo>
                  <a:lnTo>
                    <a:pt x="21622" y="9608"/>
                  </a:lnTo>
                  <a:lnTo>
                    <a:pt x="21577" y="9142"/>
                  </a:lnTo>
                  <a:lnTo>
                    <a:pt x="21465" y="8751"/>
                  </a:lnTo>
                  <a:lnTo>
                    <a:pt x="21363" y="8397"/>
                  </a:lnTo>
                  <a:lnTo>
                    <a:pt x="21206" y="8062"/>
                  </a:lnTo>
                  <a:lnTo>
                    <a:pt x="21037" y="7820"/>
                  </a:lnTo>
                  <a:lnTo>
                    <a:pt x="20846" y="7597"/>
                  </a:lnTo>
                  <a:lnTo>
                    <a:pt x="20643" y="7429"/>
                  </a:lnTo>
                  <a:lnTo>
                    <a:pt x="20452" y="7317"/>
                  </a:lnTo>
                  <a:lnTo>
                    <a:pt x="20238" y="7206"/>
                  </a:lnTo>
                  <a:lnTo>
                    <a:pt x="20025" y="7168"/>
                  </a:lnTo>
                  <a:lnTo>
                    <a:pt x="19822" y="7206"/>
                  </a:lnTo>
                  <a:lnTo>
                    <a:pt x="19608" y="7243"/>
                  </a:lnTo>
                  <a:lnTo>
                    <a:pt x="19440" y="7355"/>
                  </a:lnTo>
                  <a:lnTo>
                    <a:pt x="19271" y="7504"/>
                  </a:lnTo>
                  <a:lnTo>
                    <a:pt x="19136" y="7708"/>
                  </a:lnTo>
                  <a:lnTo>
                    <a:pt x="19012" y="7895"/>
                  </a:lnTo>
                  <a:lnTo>
                    <a:pt x="18832" y="8025"/>
                  </a:lnTo>
                  <a:lnTo>
                    <a:pt x="18663" y="8174"/>
                  </a:lnTo>
                  <a:lnTo>
                    <a:pt x="18472" y="8248"/>
                  </a:lnTo>
                  <a:lnTo>
                    <a:pt x="18270" y="8286"/>
                  </a:lnTo>
                  <a:lnTo>
                    <a:pt x="18078" y="8323"/>
                  </a:lnTo>
                  <a:lnTo>
                    <a:pt x="17887" y="8323"/>
                  </a:lnTo>
                  <a:lnTo>
                    <a:pt x="17696" y="8248"/>
                  </a:lnTo>
                  <a:lnTo>
                    <a:pt x="17493" y="8174"/>
                  </a:lnTo>
                  <a:lnTo>
                    <a:pt x="17302" y="8062"/>
                  </a:lnTo>
                  <a:lnTo>
                    <a:pt x="17133" y="7969"/>
                  </a:lnTo>
                  <a:lnTo>
                    <a:pt x="16976" y="7783"/>
                  </a:lnTo>
                  <a:lnTo>
                    <a:pt x="16852" y="7597"/>
                  </a:lnTo>
                  <a:lnTo>
                    <a:pt x="16740" y="7429"/>
                  </a:lnTo>
                  <a:lnTo>
                    <a:pt x="16672" y="7168"/>
                  </a:lnTo>
                  <a:lnTo>
                    <a:pt x="16638" y="6926"/>
                  </a:lnTo>
                  <a:lnTo>
                    <a:pt x="16616" y="6498"/>
                  </a:lnTo>
                  <a:lnTo>
                    <a:pt x="16616" y="5772"/>
                  </a:lnTo>
                  <a:lnTo>
                    <a:pt x="16650" y="4915"/>
                  </a:lnTo>
                  <a:lnTo>
                    <a:pt x="16695" y="3928"/>
                  </a:lnTo>
                  <a:lnTo>
                    <a:pt x="16762" y="2960"/>
                  </a:lnTo>
                  <a:lnTo>
                    <a:pt x="16830" y="1992"/>
                  </a:lnTo>
                  <a:lnTo>
                    <a:pt x="16908" y="1173"/>
                  </a:lnTo>
                  <a:lnTo>
                    <a:pt x="16976" y="521"/>
                  </a:lnTo>
                  <a:lnTo>
                    <a:pt x="16953" y="521"/>
                  </a:lnTo>
                  <a:lnTo>
                    <a:pt x="16931" y="521"/>
                  </a:lnTo>
                  <a:lnTo>
                    <a:pt x="16267" y="484"/>
                  </a:lnTo>
                  <a:lnTo>
                    <a:pt x="15637" y="428"/>
                  </a:lnTo>
                  <a:lnTo>
                    <a:pt x="15063" y="353"/>
                  </a:lnTo>
                  <a:lnTo>
                    <a:pt x="14523" y="279"/>
                  </a:lnTo>
                  <a:lnTo>
                    <a:pt x="14040" y="167"/>
                  </a:lnTo>
                  <a:lnTo>
                    <a:pt x="13635" y="93"/>
                  </a:lnTo>
                  <a:lnTo>
                    <a:pt x="13331" y="18"/>
                  </a:lnTo>
                  <a:lnTo>
                    <a:pt x="13117" y="18"/>
                  </a:lnTo>
                  <a:lnTo>
                    <a:pt x="12982" y="18"/>
                  </a:lnTo>
                  <a:lnTo>
                    <a:pt x="12858" y="130"/>
                  </a:lnTo>
                  <a:lnTo>
                    <a:pt x="12723" y="279"/>
                  </a:lnTo>
                  <a:lnTo>
                    <a:pt x="12622" y="446"/>
                  </a:lnTo>
                  <a:lnTo>
                    <a:pt x="12510" y="670"/>
                  </a:lnTo>
                  <a:lnTo>
                    <a:pt x="12419" y="912"/>
                  </a:lnTo>
                  <a:lnTo>
                    <a:pt x="12363" y="1210"/>
                  </a:lnTo>
                  <a:lnTo>
                    <a:pt x="12318" y="1526"/>
                  </a:lnTo>
                  <a:lnTo>
                    <a:pt x="12273" y="1843"/>
                  </a:lnTo>
                  <a:lnTo>
                    <a:pt x="12251" y="2215"/>
                  </a:lnTo>
                  <a:lnTo>
                    <a:pt x="12273" y="2532"/>
                  </a:lnTo>
                  <a:lnTo>
                    <a:pt x="12318" y="2886"/>
                  </a:lnTo>
                  <a:lnTo>
                    <a:pt x="12386" y="3240"/>
                  </a:lnTo>
                  <a:lnTo>
                    <a:pt x="12464" y="3556"/>
                  </a:lnTo>
                  <a:lnTo>
                    <a:pt x="12577" y="3891"/>
                  </a:lnTo>
                  <a:lnTo>
                    <a:pt x="12746" y="4171"/>
                  </a:lnTo>
                  <a:lnTo>
                    <a:pt x="12926" y="4487"/>
                  </a:lnTo>
                  <a:lnTo>
                    <a:pt x="13050" y="4860"/>
                  </a:lnTo>
                  <a:lnTo>
                    <a:pt x="13162" y="5251"/>
                  </a:lnTo>
                  <a:lnTo>
                    <a:pt x="13218" y="5604"/>
                  </a:lnTo>
                  <a:lnTo>
                    <a:pt x="13263" y="5995"/>
                  </a:lnTo>
                  <a:lnTo>
                    <a:pt x="13241" y="6386"/>
                  </a:lnTo>
                  <a:lnTo>
                    <a:pt x="13218" y="6740"/>
                  </a:lnTo>
                  <a:lnTo>
                    <a:pt x="13139" y="7094"/>
                  </a:lnTo>
                  <a:lnTo>
                    <a:pt x="13050" y="7429"/>
                  </a:lnTo>
                  <a:lnTo>
                    <a:pt x="12903" y="7746"/>
                  </a:lnTo>
                  <a:lnTo>
                    <a:pt x="12723" y="8025"/>
                  </a:lnTo>
                  <a:lnTo>
                    <a:pt x="12532" y="8286"/>
                  </a:lnTo>
                  <a:lnTo>
                    <a:pt x="12318" y="8491"/>
                  </a:lnTo>
                  <a:lnTo>
                    <a:pt x="12060" y="8677"/>
                  </a:lnTo>
                  <a:lnTo>
                    <a:pt x="11756" y="8788"/>
                  </a:lnTo>
                  <a:lnTo>
                    <a:pt x="11452" y="8826"/>
                  </a:lnTo>
                  <a:lnTo>
                    <a:pt x="11283" y="8826"/>
                  </a:lnTo>
                  <a:lnTo>
                    <a:pt x="11126" y="8826"/>
                  </a:lnTo>
                  <a:lnTo>
                    <a:pt x="11002" y="8788"/>
                  </a:lnTo>
                  <a:lnTo>
                    <a:pt x="10845" y="8714"/>
                  </a:lnTo>
                  <a:lnTo>
                    <a:pt x="10721" y="8640"/>
                  </a:lnTo>
                  <a:lnTo>
                    <a:pt x="10608" y="8565"/>
                  </a:lnTo>
                  <a:lnTo>
                    <a:pt x="10485" y="8453"/>
                  </a:lnTo>
                  <a:lnTo>
                    <a:pt x="10372" y="8323"/>
                  </a:lnTo>
                  <a:lnTo>
                    <a:pt x="10181" y="8062"/>
                  </a:lnTo>
                  <a:lnTo>
                    <a:pt x="10035" y="7746"/>
                  </a:lnTo>
                  <a:lnTo>
                    <a:pt x="9900" y="7392"/>
                  </a:lnTo>
                  <a:lnTo>
                    <a:pt x="9787" y="7001"/>
                  </a:lnTo>
                  <a:lnTo>
                    <a:pt x="9731" y="6610"/>
                  </a:lnTo>
                  <a:lnTo>
                    <a:pt x="9686" y="6219"/>
                  </a:lnTo>
                  <a:lnTo>
                    <a:pt x="9663" y="5772"/>
                  </a:lnTo>
                  <a:lnTo>
                    <a:pt x="9686" y="5381"/>
                  </a:lnTo>
                  <a:lnTo>
                    <a:pt x="9753" y="4990"/>
                  </a:lnTo>
                  <a:lnTo>
                    <a:pt x="9832" y="4636"/>
                  </a:lnTo>
                  <a:lnTo>
                    <a:pt x="9945" y="4320"/>
                  </a:lnTo>
                  <a:lnTo>
                    <a:pt x="10068" y="4022"/>
                  </a:lnTo>
                  <a:lnTo>
                    <a:pt x="10203" y="3817"/>
                  </a:lnTo>
                  <a:lnTo>
                    <a:pt x="10316" y="3593"/>
                  </a:lnTo>
                  <a:lnTo>
                    <a:pt x="10395" y="3351"/>
                  </a:lnTo>
                  <a:lnTo>
                    <a:pt x="10462" y="3109"/>
                  </a:lnTo>
                  <a:lnTo>
                    <a:pt x="10507" y="2848"/>
                  </a:lnTo>
                  <a:lnTo>
                    <a:pt x="10530" y="2606"/>
                  </a:lnTo>
                  <a:lnTo>
                    <a:pt x="10507" y="2346"/>
                  </a:lnTo>
                  <a:lnTo>
                    <a:pt x="10462" y="2141"/>
                  </a:lnTo>
                  <a:lnTo>
                    <a:pt x="10395" y="1880"/>
                  </a:lnTo>
                  <a:lnTo>
                    <a:pt x="10293" y="1638"/>
                  </a:lnTo>
                  <a:lnTo>
                    <a:pt x="10158" y="1415"/>
                  </a:lnTo>
                  <a:lnTo>
                    <a:pt x="9967" y="1210"/>
                  </a:lnTo>
                  <a:lnTo>
                    <a:pt x="9753" y="986"/>
                  </a:lnTo>
                  <a:lnTo>
                    <a:pt x="9495" y="819"/>
                  </a:lnTo>
                  <a:lnTo>
                    <a:pt x="9191" y="670"/>
                  </a:lnTo>
                  <a:lnTo>
                    <a:pt x="8842" y="521"/>
                  </a:lnTo>
                  <a:lnTo>
                    <a:pt x="8471" y="446"/>
                  </a:lnTo>
                  <a:lnTo>
                    <a:pt x="7998" y="428"/>
                  </a:lnTo>
                  <a:lnTo>
                    <a:pt x="7413" y="428"/>
                  </a:lnTo>
                  <a:lnTo>
                    <a:pt x="6817" y="446"/>
                  </a:lnTo>
                  <a:lnTo>
                    <a:pt x="6187" y="521"/>
                  </a:lnTo>
                  <a:lnTo>
                    <a:pt x="5602" y="633"/>
                  </a:lnTo>
                  <a:lnTo>
                    <a:pt x="5107" y="744"/>
                  </a:lnTo>
                  <a:lnTo>
                    <a:pt x="4725" y="856"/>
                  </a:lnTo>
                  <a:lnTo>
                    <a:pt x="4848" y="1564"/>
                  </a:lnTo>
                  <a:lnTo>
                    <a:pt x="5028" y="2495"/>
                  </a:lnTo>
                  <a:lnTo>
                    <a:pt x="5175" y="3556"/>
                  </a:lnTo>
                  <a:lnTo>
                    <a:pt x="5298" y="4673"/>
                  </a:lnTo>
                  <a:lnTo>
                    <a:pt x="5343" y="5213"/>
                  </a:lnTo>
                  <a:lnTo>
                    <a:pt x="5388" y="5753"/>
                  </a:lnTo>
                  <a:lnTo>
                    <a:pt x="5411" y="6275"/>
                  </a:lnTo>
                  <a:lnTo>
                    <a:pt x="5411" y="6740"/>
                  </a:lnTo>
                  <a:lnTo>
                    <a:pt x="5366" y="7168"/>
                  </a:lnTo>
                  <a:lnTo>
                    <a:pt x="5321" y="7541"/>
                  </a:lnTo>
                  <a:lnTo>
                    <a:pt x="5287" y="7708"/>
                  </a:lnTo>
                  <a:lnTo>
                    <a:pt x="5242" y="7857"/>
                  </a:lnTo>
                  <a:lnTo>
                    <a:pt x="5197" y="7969"/>
                  </a:lnTo>
                  <a:lnTo>
                    <a:pt x="5130" y="8062"/>
                  </a:lnTo>
                  <a:lnTo>
                    <a:pt x="5006" y="8248"/>
                  </a:lnTo>
                  <a:lnTo>
                    <a:pt x="4848" y="8397"/>
                  </a:lnTo>
                  <a:lnTo>
                    <a:pt x="4725" y="8528"/>
                  </a:lnTo>
                  <a:lnTo>
                    <a:pt x="4567" y="8640"/>
                  </a:lnTo>
                  <a:lnTo>
                    <a:pt x="4421" y="8714"/>
                  </a:lnTo>
                  <a:lnTo>
                    <a:pt x="4263" y="8751"/>
                  </a:lnTo>
                  <a:lnTo>
                    <a:pt x="4095" y="8788"/>
                  </a:lnTo>
                  <a:lnTo>
                    <a:pt x="3948" y="8788"/>
                  </a:lnTo>
                  <a:lnTo>
                    <a:pt x="3791" y="8751"/>
                  </a:lnTo>
                  <a:lnTo>
                    <a:pt x="3667" y="8714"/>
                  </a:lnTo>
                  <a:lnTo>
                    <a:pt x="3510" y="8677"/>
                  </a:lnTo>
                  <a:lnTo>
                    <a:pt x="3386" y="8602"/>
                  </a:lnTo>
                  <a:lnTo>
                    <a:pt x="3251" y="8491"/>
                  </a:lnTo>
                  <a:lnTo>
                    <a:pt x="3127" y="8360"/>
                  </a:lnTo>
                  <a:lnTo>
                    <a:pt x="3015" y="8248"/>
                  </a:lnTo>
                  <a:lnTo>
                    <a:pt x="2925" y="8062"/>
                  </a:lnTo>
                  <a:lnTo>
                    <a:pt x="2778" y="7857"/>
                  </a:lnTo>
                  <a:lnTo>
                    <a:pt x="2610" y="7671"/>
                  </a:lnTo>
                  <a:lnTo>
                    <a:pt x="2407" y="7541"/>
                  </a:lnTo>
                  <a:lnTo>
                    <a:pt x="2171" y="7466"/>
                  </a:lnTo>
                  <a:lnTo>
                    <a:pt x="1957" y="7429"/>
                  </a:lnTo>
                  <a:lnTo>
                    <a:pt x="1698" y="7429"/>
                  </a:lnTo>
                  <a:lnTo>
                    <a:pt x="1462" y="7466"/>
                  </a:lnTo>
                  <a:lnTo>
                    <a:pt x="1226" y="7559"/>
                  </a:lnTo>
                  <a:lnTo>
                    <a:pt x="989" y="7708"/>
                  </a:lnTo>
                  <a:lnTo>
                    <a:pt x="776" y="7932"/>
                  </a:lnTo>
                  <a:lnTo>
                    <a:pt x="551" y="8211"/>
                  </a:lnTo>
                  <a:lnTo>
                    <a:pt x="382" y="8528"/>
                  </a:lnTo>
                  <a:lnTo>
                    <a:pt x="315" y="8714"/>
                  </a:lnTo>
                  <a:lnTo>
                    <a:pt x="236" y="8919"/>
                  </a:lnTo>
                  <a:lnTo>
                    <a:pt x="191" y="9142"/>
                  </a:lnTo>
                  <a:lnTo>
                    <a:pt x="123" y="9347"/>
                  </a:lnTo>
                  <a:lnTo>
                    <a:pt x="78" y="9608"/>
                  </a:lnTo>
                  <a:lnTo>
                    <a:pt x="56" y="9887"/>
                  </a:lnTo>
                  <a:lnTo>
                    <a:pt x="33" y="10185"/>
                  </a:lnTo>
                  <a:lnTo>
                    <a:pt x="33" y="10464"/>
                  </a:lnTo>
                  <a:lnTo>
                    <a:pt x="33" y="10706"/>
                  </a:lnTo>
                  <a:lnTo>
                    <a:pt x="56" y="10967"/>
                  </a:lnTo>
                  <a:lnTo>
                    <a:pt x="78" y="11172"/>
                  </a:lnTo>
                  <a:lnTo>
                    <a:pt x="123" y="11395"/>
                  </a:lnTo>
                  <a:lnTo>
                    <a:pt x="168" y="11600"/>
                  </a:lnTo>
                  <a:lnTo>
                    <a:pt x="236" y="11786"/>
                  </a:lnTo>
                  <a:lnTo>
                    <a:pt x="292" y="11973"/>
                  </a:lnTo>
                  <a:lnTo>
                    <a:pt x="382" y="12140"/>
                  </a:lnTo>
                  <a:lnTo>
                    <a:pt x="540" y="12419"/>
                  </a:lnTo>
                  <a:lnTo>
                    <a:pt x="731" y="12680"/>
                  </a:lnTo>
                  <a:lnTo>
                    <a:pt x="944" y="12866"/>
                  </a:lnTo>
                  <a:lnTo>
                    <a:pt x="1158" y="12997"/>
                  </a:lnTo>
                  <a:lnTo>
                    <a:pt x="1395" y="13108"/>
                  </a:lnTo>
                  <a:lnTo>
                    <a:pt x="1608" y="13183"/>
                  </a:lnTo>
                  <a:lnTo>
                    <a:pt x="1856" y="13183"/>
                  </a:lnTo>
                  <a:lnTo>
                    <a:pt x="2070" y="13146"/>
                  </a:lnTo>
                  <a:lnTo>
                    <a:pt x="2261" y="13071"/>
                  </a:lnTo>
                  <a:lnTo>
                    <a:pt x="2430" y="12960"/>
                  </a:lnTo>
                  <a:lnTo>
                    <a:pt x="2587" y="12792"/>
                  </a:lnTo>
                  <a:lnTo>
                    <a:pt x="2688" y="12606"/>
                  </a:lnTo>
                  <a:lnTo>
                    <a:pt x="2801" y="12419"/>
                  </a:lnTo>
                  <a:lnTo>
                    <a:pt x="2925" y="12289"/>
                  </a:lnTo>
                  <a:lnTo>
                    <a:pt x="3082" y="12177"/>
                  </a:lnTo>
                  <a:lnTo>
                    <a:pt x="3228" y="12103"/>
                  </a:lnTo>
                  <a:lnTo>
                    <a:pt x="3408" y="12103"/>
                  </a:lnTo>
                  <a:lnTo>
                    <a:pt x="3577" y="12103"/>
                  </a:lnTo>
                  <a:lnTo>
                    <a:pt x="3723" y="12177"/>
                  </a:lnTo>
                  <a:lnTo>
                    <a:pt x="3903" y="12252"/>
                  </a:lnTo>
                  <a:lnTo>
                    <a:pt x="4072" y="12364"/>
                  </a:lnTo>
                  <a:lnTo>
                    <a:pt x="4230" y="12494"/>
                  </a:lnTo>
                  <a:lnTo>
                    <a:pt x="4353" y="12643"/>
                  </a:lnTo>
                  <a:lnTo>
                    <a:pt x="4488" y="12829"/>
                  </a:lnTo>
                  <a:lnTo>
                    <a:pt x="4567" y="13034"/>
                  </a:lnTo>
                  <a:lnTo>
                    <a:pt x="4657" y="13257"/>
                  </a:lnTo>
                  <a:lnTo>
                    <a:pt x="4702" y="13462"/>
                  </a:lnTo>
                  <a:lnTo>
                    <a:pt x="4725" y="13686"/>
                  </a:lnTo>
                  <a:lnTo>
                    <a:pt x="4702" y="14282"/>
                  </a:lnTo>
                  <a:lnTo>
                    <a:pt x="4657" y="15045"/>
                  </a:lnTo>
                  <a:lnTo>
                    <a:pt x="4612" y="15976"/>
                  </a:lnTo>
                  <a:lnTo>
                    <a:pt x="4590" y="16926"/>
                  </a:lnTo>
                  <a:lnTo>
                    <a:pt x="4567" y="17968"/>
                  </a:lnTo>
                  <a:lnTo>
                    <a:pt x="4567" y="19011"/>
                  </a:lnTo>
                  <a:lnTo>
                    <a:pt x="4590" y="19514"/>
                  </a:lnTo>
                  <a:lnTo>
                    <a:pt x="4612" y="19980"/>
                  </a:lnTo>
                  <a:lnTo>
                    <a:pt x="4657" y="20426"/>
                  </a:lnTo>
                  <a:lnTo>
                    <a:pt x="4725" y="20836"/>
                  </a:lnTo>
                  <a:lnTo>
                    <a:pt x="4848" y="20929"/>
                  </a:lnTo>
                  <a:lnTo>
                    <a:pt x="5040" y="21004"/>
                  </a:lnTo>
                  <a:lnTo>
                    <a:pt x="5265" y="21078"/>
                  </a:lnTo>
                  <a:lnTo>
                    <a:pt x="5478" y="21115"/>
                  </a:lnTo>
                  <a:lnTo>
                    <a:pt x="6041" y="21115"/>
                  </a:lnTo>
                  <a:lnTo>
                    <a:pt x="6637" y="21078"/>
                  </a:lnTo>
                  <a:lnTo>
                    <a:pt x="7312" y="21004"/>
                  </a:lnTo>
                  <a:lnTo>
                    <a:pt x="7998" y="20929"/>
                  </a:lnTo>
                  <a:lnTo>
                    <a:pt x="8696" y="20855"/>
                  </a:lnTo>
                  <a:lnTo>
                    <a:pt x="9360" y="20836"/>
                  </a:lnTo>
                  <a:close/>
                </a:path>
              </a:pathLst>
            </a:custGeom>
            <a:solidFill>
              <a:srgbClr val="CC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7429" name="AutoShape 55">
            <a:extLst>
              <a:ext uri="{FF2B5EF4-FFF2-40B4-BE49-F238E27FC236}">
                <a16:creationId xmlns:a16="http://schemas.microsoft.com/office/drawing/2014/main" id="{132E79E3-192D-4947-AE3A-A0A174ACC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7650" y="4486275"/>
            <a:ext cx="1611313" cy="544513"/>
          </a:xfrm>
          <a:prstGeom prst="plaque">
            <a:avLst>
              <a:gd name="adj" fmla="val 1364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/>
              <a:t>6 Minuten</a:t>
            </a:r>
          </a:p>
        </p:txBody>
      </p:sp>
      <p:sp>
        <p:nvSpPr>
          <p:cNvPr id="17430" name="Text Box 67">
            <a:extLst>
              <a:ext uri="{FF2B5EF4-FFF2-40B4-BE49-F238E27FC236}">
                <a16:creationId xmlns:a16="http://schemas.microsoft.com/office/drawing/2014/main" id="{AD7DFCE9-2C6D-4FBA-B31E-CA47DDC750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7411" name="Ink 58">
                <a:extLst>
                  <a:ext uri="{FF2B5EF4-FFF2-40B4-BE49-F238E27FC236}">
                    <a16:creationId xmlns:a16="http://schemas.microsoft.com/office/drawing/2014/main" id="{E948A5A6-9E89-4D73-882A-9B84D2896AF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3200" y="4962525"/>
              <a:ext cx="1571625" cy="42863"/>
            </p14:xfrm>
          </p:contentPart>
        </mc:Choice>
        <mc:Fallback>
          <p:pic>
            <p:nvPicPr>
              <p:cNvPr id="17411" name="Ink 58">
                <a:extLst>
                  <a:ext uri="{FF2B5EF4-FFF2-40B4-BE49-F238E27FC236}">
                    <a16:creationId xmlns:a16="http://schemas.microsoft.com/office/drawing/2014/main" id="{E948A5A6-9E89-4D73-882A-9B84D2896AF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84717" y="4845391"/>
                <a:ext cx="1628591" cy="2771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7412" name="Ink 59">
                <a:extLst>
                  <a:ext uri="{FF2B5EF4-FFF2-40B4-BE49-F238E27FC236}">
                    <a16:creationId xmlns:a16="http://schemas.microsoft.com/office/drawing/2014/main" id="{1CA68DCB-F7D2-4DDE-BCE4-0314190954D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94575" y="2949575"/>
              <a:ext cx="338138" cy="80963"/>
            </p14:xfrm>
          </p:contentPart>
        </mc:Choice>
        <mc:Fallback>
          <p:pic>
            <p:nvPicPr>
              <p:cNvPr id="17412" name="Ink 59">
                <a:extLst>
                  <a:ext uri="{FF2B5EF4-FFF2-40B4-BE49-F238E27FC236}">
                    <a16:creationId xmlns:a16="http://schemas.microsoft.com/office/drawing/2014/main" id="{1CA68DCB-F7D2-4DDE-BCE4-0314190954D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365974" y="2834998"/>
                <a:ext cx="395339" cy="3101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7413" name="Ink 60">
                <a:extLst>
                  <a:ext uri="{FF2B5EF4-FFF2-40B4-BE49-F238E27FC236}">
                    <a16:creationId xmlns:a16="http://schemas.microsoft.com/office/drawing/2014/main" id="{63D84027-B0B4-49AD-BC27-C6006EE75CD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36975" y="1627188"/>
              <a:ext cx="1873250" cy="53975"/>
            </p14:xfrm>
          </p:contentPart>
        </mc:Choice>
        <mc:Fallback>
          <p:pic>
            <p:nvPicPr>
              <p:cNvPr id="17413" name="Ink 60">
                <a:extLst>
                  <a:ext uri="{FF2B5EF4-FFF2-40B4-BE49-F238E27FC236}">
                    <a16:creationId xmlns:a16="http://schemas.microsoft.com/office/drawing/2014/main" id="{63D84027-B0B4-49AD-BC27-C6006EE75CD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708516" y="1503202"/>
                <a:ext cx="1930168" cy="3019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7414" name="Ink 61">
                <a:extLst>
                  <a:ext uri="{FF2B5EF4-FFF2-40B4-BE49-F238E27FC236}">
                    <a16:creationId xmlns:a16="http://schemas.microsoft.com/office/drawing/2014/main" id="{B053CAE7-1577-40FD-83FA-7673808A70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8475" y="1793875"/>
              <a:ext cx="214313" cy="200025"/>
            </p14:xfrm>
          </p:contentPart>
        </mc:Choice>
        <mc:Fallback>
          <p:pic>
            <p:nvPicPr>
              <p:cNvPr id="17414" name="Ink 61">
                <a:extLst>
                  <a:ext uri="{FF2B5EF4-FFF2-40B4-BE49-F238E27FC236}">
                    <a16:creationId xmlns:a16="http://schemas.microsoft.com/office/drawing/2014/main" id="{B053CAE7-1577-40FD-83FA-7673808A70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70068" y="1680037"/>
                <a:ext cx="271128" cy="427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7415" name="Ink 62">
                <a:extLst>
                  <a:ext uri="{FF2B5EF4-FFF2-40B4-BE49-F238E27FC236}">
                    <a16:creationId xmlns:a16="http://schemas.microsoft.com/office/drawing/2014/main" id="{A2E143F4-F01F-48C2-B4D7-2D48EE0F5DA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8475" y="1871663"/>
              <a:ext cx="296863" cy="85725"/>
            </p14:xfrm>
          </p:contentPart>
        </mc:Choice>
        <mc:Fallback>
          <p:pic>
            <p:nvPicPr>
              <p:cNvPr id="17415" name="Ink 62">
                <a:extLst>
                  <a:ext uri="{FF2B5EF4-FFF2-40B4-BE49-F238E27FC236}">
                    <a16:creationId xmlns:a16="http://schemas.microsoft.com/office/drawing/2014/main" id="{A2E143F4-F01F-48C2-B4D7-2D48EE0F5DA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70048" y="1755531"/>
                <a:ext cx="353717" cy="3179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7416" name="Ink 63">
                <a:extLst>
                  <a:ext uri="{FF2B5EF4-FFF2-40B4-BE49-F238E27FC236}">
                    <a16:creationId xmlns:a16="http://schemas.microsoft.com/office/drawing/2014/main" id="{FDDD1057-4CFE-4C57-BDED-FB2FBDB4E1E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11300" y="2730500"/>
              <a:ext cx="215900" cy="95250"/>
            </p14:xfrm>
          </p:contentPart>
        </mc:Choice>
        <mc:Fallback>
          <p:pic>
            <p:nvPicPr>
              <p:cNvPr id="17416" name="Ink 63">
                <a:extLst>
                  <a:ext uri="{FF2B5EF4-FFF2-40B4-BE49-F238E27FC236}">
                    <a16:creationId xmlns:a16="http://schemas.microsoft.com/office/drawing/2014/main" id="{FDDD1057-4CFE-4C57-BDED-FB2FBDB4E1E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482968" y="2617413"/>
                <a:ext cx="272565" cy="3214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7417" name="Ink 64">
                <a:extLst>
                  <a:ext uri="{FF2B5EF4-FFF2-40B4-BE49-F238E27FC236}">
                    <a16:creationId xmlns:a16="http://schemas.microsoft.com/office/drawing/2014/main" id="{7E3F72A2-AE83-4DAE-92FF-018AB298634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63700" y="2771775"/>
              <a:ext cx="187325" cy="25400"/>
            </p14:xfrm>
          </p:contentPart>
        </mc:Choice>
        <mc:Fallback>
          <p:pic>
            <p:nvPicPr>
              <p:cNvPr id="17417" name="Ink 64">
                <a:extLst>
                  <a:ext uri="{FF2B5EF4-FFF2-40B4-BE49-F238E27FC236}">
                    <a16:creationId xmlns:a16="http://schemas.microsoft.com/office/drawing/2014/main" id="{7E3F72A2-AE83-4DAE-92FF-018AB298634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635350" y="2659944"/>
                <a:ext cx="244025" cy="2490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7418" name="Ink 65">
                <a:extLst>
                  <a:ext uri="{FF2B5EF4-FFF2-40B4-BE49-F238E27FC236}">
                    <a16:creationId xmlns:a16="http://schemas.microsoft.com/office/drawing/2014/main" id="{FB64D6B8-3074-4625-B80C-17AC90420A1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19188" y="2047875"/>
              <a:ext cx="220662" cy="26988"/>
            </p14:xfrm>
          </p:contentPart>
        </mc:Choice>
        <mc:Fallback>
          <p:pic>
            <p:nvPicPr>
              <p:cNvPr id="17418" name="Ink 65">
                <a:extLst>
                  <a:ext uri="{FF2B5EF4-FFF2-40B4-BE49-F238E27FC236}">
                    <a16:creationId xmlns:a16="http://schemas.microsoft.com/office/drawing/2014/main" id="{FB64D6B8-3074-4625-B80C-17AC90420A1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090704" y="1933806"/>
                <a:ext cx="277630" cy="2551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7419" name="Ink 66">
                <a:extLst>
                  <a:ext uri="{FF2B5EF4-FFF2-40B4-BE49-F238E27FC236}">
                    <a16:creationId xmlns:a16="http://schemas.microsoft.com/office/drawing/2014/main" id="{CED2A213-A3C6-43E9-BC48-08C0ED63E23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575" y="1881188"/>
              <a:ext cx="246063" cy="31750"/>
            </p14:xfrm>
          </p:contentPart>
        </mc:Choice>
        <mc:Fallback>
          <p:pic>
            <p:nvPicPr>
              <p:cNvPr id="17419" name="Ink 66">
                <a:extLst>
                  <a:ext uri="{FF2B5EF4-FFF2-40B4-BE49-F238E27FC236}">
                    <a16:creationId xmlns:a16="http://schemas.microsoft.com/office/drawing/2014/main" id="{CED2A213-A3C6-43E9-BC48-08C0ED63E23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2" y="1768101"/>
                <a:ext cx="303069" cy="25792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oliennummernplatzhalter 5">
            <a:extLst>
              <a:ext uri="{FF2B5EF4-FFF2-40B4-BE49-F238E27FC236}">
                <a16:creationId xmlns:a16="http://schemas.microsoft.com/office/drawing/2014/main" id="{9F27E86E-2D62-4706-9B03-46B039F9A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B9A11A5-37B6-4E53-9FFE-9CE32AB76AC1}" type="slidenum">
              <a:rPr lang="de-DE" altLang="de-DE" sz="1400"/>
              <a:pPr eaLnBrk="1" hangingPunct="1"/>
              <a:t>3</a:t>
            </a:fld>
            <a:endParaRPr lang="de-DE" altLang="de-DE" sz="1400"/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3AB86369-943B-4D8E-8D38-47601DD4DF0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Mathematik für Kinder</a:t>
            </a:r>
          </a:p>
        </p:txBody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288481F6-0E2A-48F9-9A16-D841332D4B1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350" y="908050"/>
            <a:ext cx="6400800" cy="1752600"/>
          </a:xfrm>
        </p:spPr>
        <p:txBody>
          <a:bodyPr/>
          <a:lstStyle/>
          <a:p>
            <a:pPr eaLnBrk="1" hangingPunct="1"/>
            <a:r>
              <a:rPr lang="de-DE" altLang="de-DE"/>
              <a:t>Kroptografie</a:t>
            </a:r>
          </a:p>
        </p:txBody>
      </p:sp>
      <p:pic>
        <p:nvPicPr>
          <p:cNvPr id="62469" name="Picture 6" descr="apfel">
            <a:extLst>
              <a:ext uri="{FF2B5EF4-FFF2-40B4-BE49-F238E27FC236}">
                <a16:creationId xmlns:a16="http://schemas.microsoft.com/office/drawing/2014/main" id="{8438C745-E476-4309-8ECA-04EA5596F8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981075"/>
            <a:ext cx="5602288" cy="545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Text Box 7">
            <a:extLst>
              <a:ext uri="{FF2B5EF4-FFF2-40B4-BE49-F238E27FC236}">
                <a16:creationId xmlns:a16="http://schemas.microsoft.com/office/drawing/2014/main" id="{BEEFBA1F-AF0C-4AB3-8DBD-0B5148BA6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644900"/>
            <a:ext cx="5616575" cy="264795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  <a:p>
            <a:pPr algn="ctr" eaLnBrk="1" hangingPunct="1">
              <a:spcBef>
                <a:spcPct val="50000"/>
              </a:spcBef>
            </a:pPr>
            <a:r>
              <a:rPr lang="de-DE" altLang="de-DE"/>
              <a:t>auf der Kinderseite </a:t>
            </a:r>
          </a:p>
          <a:p>
            <a:pPr algn="ctr" eaLnBrk="1" hangingPunct="1">
              <a:spcBef>
                <a:spcPct val="50000"/>
              </a:spcBef>
            </a:pPr>
            <a:r>
              <a:rPr lang="de-DE" altLang="de-DE"/>
              <a:t>einer Kundenzeitung</a:t>
            </a:r>
          </a:p>
          <a:p>
            <a:pPr eaLnBrk="1" hangingPunct="1">
              <a:spcBef>
                <a:spcPct val="50000"/>
              </a:spcBef>
            </a:pPr>
            <a:endParaRPr lang="de-DE" altLang="de-DE"/>
          </a:p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62471" name="Text Box 8">
            <a:extLst>
              <a:ext uri="{FF2B5EF4-FFF2-40B4-BE49-F238E27FC236}">
                <a16:creationId xmlns:a16="http://schemas.microsoft.com/office/drawing/2014/main" id="{A7FB2920-053B-445C-891B-899AA72DF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4" name="Foliennummernplatzhalter 5">
            <a:extLst>
              <a:ext uri="{FF2B5EF4-FFF2-40B4-BE49-F238E27FC236}">
                <a16:creationId xmlns:a16="http://schemas.microsoft.com/office/drawing/2014/main" id="{5A465403-4969-4CF2-B60C-31BC6E3C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FCD3E7C-705F-4E8B-9382-84F9F8D60C8A}" type="slidenum">
              <a:rPr lang="de-DE" altLang="de-DE" sz="1400"/>
              <a:pPr eaLnBrk="1" hangingPunct="1"/>
              <a:t>30</a:t>
            </a:fld>
            <a:endParaRPr lang="de-DE" altLang="de-DE" sz="1400"/>
          </a:p>
        </p:txBody>
      </p:sp>
      <p:sp>
        <p:nvSpPr>
          <p:cNvPr id="18445" name="Rectangle 2">
            <a:extLst>
              <a:ext uri="{FF2B5EF4-FFF2-40B4-BE49-F238E27FC236}">
                <a16:creationId xmlns:a16="http://schemas.microsoft.com/office/drawing/2014/main" id="{A87DA824-D11C-4A60-9DB1-E015CF8FC5F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Exercises with Four Students</a:t>
            </a:r>
          </a:p>
        </p:txBody>
      </p:sp>
      <p:pic>
        <p:nvPicPr>
          <p:cNvPr id="18446" name="Picture 6" descr="ascii-30">
            <a:extLst>
              <a:ext uri="{FF2B5EF4-FFF2-40B4-BE49-F238E27FC236}">
                <a16:creationId xmlns:a16="http://schemas.microsoft.com/office/drawing/2014/main" id="{99284220-FF79-4770-82BD-CF000CEF5D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229225"/>
            <a:ext cx="38481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4" name="Object 7">
            <a:extLst>
              <a:ext uri="{FF2B5EF4-FFF2-40B4-BE49-F238E27FC236}">
                <a16:creationId xmlns:a16="http://schemas.microsoft.com/office/drawing/2014/main" id="{3CEF4B4F-529A-4B3F-8626-A5C52631C5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0563" y="5157788"/>
          <a:ext cx="231457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520560" progId="Equation.DSMT4">
                  <p:embed/>
                </p:oleObj>
              </mc:Choice>
              <mc:Fallback>
                <p:oleObj name="Equation" r:id="rId4" imgW="901440" imgH="52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157788"/>
                        <a:ext cx="2314575" cy="133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8">
            <a:extLst>
              <a:ext uri="{FF2B5EF4-FFF2-40B4-BE49-F238E27FC236}">
                <a16:creationId xmlns:a16="http://schemas.microsoft.com/office/drawing/2014/main" id="{3086D8D6-CAAD-4BEB-9CF2-30E23A3D5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pic>
        <p:nvPicPr>
          <p:cNvPr id="18448" name="Picture 12" descr="chancen-zeit39-07-gruppe4k">
            <a:extLst>
              <a:ext uri="{FF2B5EF4-FFF2-40B4-BE49-F238E27FC236}">
                <a16:creationId xmlns:a16="http://schemas.microsoft.com/office/drawing/2014/main" id="{18A03200-CF0A-49C7-9491-B22D5494FF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765175"/>
            <a:ext cx="3162300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9" name="Text Box 16">
            <a:extLst>
              <a:ext uri="{FF2B5EF4-FFF2-40B4-BE49-F238E27FC236}">
                <a16:creationId xmlns:a16="http://schemas.microsoft.com/office/drawing/2014/main" id="{946B6C7E-F337-4162-A7EE-2E4DD178A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836613"/>
            <a:ext cx="5111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Four students build a group.</a:t>
            </a:r>
          </a:p>
        </p:txBody>
      </p:sp>
      <p:sp>
        <p:nvSpPr>
          <p:cNvPr id="18450" name="Text Box 17">
            <a:extLst>
              <a:ext uri="{FF2B5EF4-FFF2-40B4-BE49-F238E27FC236}">
                <a16:creationId xmlns:a16="http://schemas.microsoft.com/office/drawing/2014/main" id="{8D60FC74-2D01-4718-8F9A-CE36F4D07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1412875"/>
            <a:ext cx="5435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Right-down says an arbitrary key.</a:t>
            </a:r>
            <a:br>
              <a:rPr lang="de-DE" altLang="de-DE"/>
            </a:br>
            <a:r>
              <a:rPr lang="de-DE" altLang="de-DE" sz="2000"/>
              <a:t>8 figures randomly</a:t>
            </a:r>
          </a:p>
        </p:txBody>
      </p:sp>
      <p:sp>
        <p:nvSpPr>
          <p:cNvPr id="18451" name="Text Box 47">
            <a:extLst>
              <a:ext uri="{FF2B5EF4-FFF2-40B4-BE49-F238E27FC236}">
                <a16:creationId xmlns:a16="http://schemas.microsoft.com/office/drawing/2014/main" id="{29411D93-1009-4680-831F-46F5FACB2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2205038"/>
            <a:ext cx="4824413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The students, which are neighbours, encrypt one word whith 4 letters. 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The two others must decrypt this word.</a:t>
            </a:r>
          </a:p>
        </p:txBody>
      </p:sp>
      <p:grpSp>
        <p:nvGrpSpPr>
          <p:cNvPr id="18452" name="Group 50">
            <a:extLst>
              <a:ext uri="{FF2B5EF4-FFF2-40B4-BE49-F238E27FC236}">
                <a16:creationId xmlns:a16="http://schemas.microsoft.com/office/drawing/2014/main" id="{2F842D6B-8E63-46FB-BAB8-75E430B45CA5}"/>
              </a:ext>
            </a:extLst>
          </p:cNvPr>
          <p:cNvGrpSpPr>
            <a:grpSpLocks/>
          </p:cNvGrpSpPr>
          <p:nvPr/>
        </p:nvGrpSpPr>
        <p:grpSpPr bwMode="auto">
          <a:xfrm>
            <a:off x="6443663" y="3860800"/>
            <a:ext cx="2463800" cy="1825625"/>
            <a:chOff x="1824" y="633"/>
            <a:chExt cx="2834" cy="2849"/>
          </a:xfrm>
        </p:grpSpPr>
        <p:sp>
          <p:nvSpPr>
            <p:cNvPr id="18455" name="Puzzle3">
              <a:extLst>
                <a:ext uri="{FF2B5EF4-FFF2-40B4-BE49-F238E27FC236}">
                  <a16:creationId xmlns:a16="http://schemas.microsoft.com/office/drawing/2014/main" id="{6289CB63-AAEC-44CE-8199-3F05645B6A20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204" y="633"/>
              <a:ext cx="1114" cy="151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2269 w 21600"/>
                <a:gd name="T25" fmla="*/ 7718 h 21600"/>
                <a:gd name="T26" fmla="*/ 19157 w 21600"/>
                <a:gd name="T27" fmla="*/ 2023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6625" y="20892"/>
                  </a:moveTo>
                  <a:lnTo>
                    <a:pt x="7105" y="21023"/>
                  </a:lnTo>
                  <a:lnTo>
                    <a:pt x="7513" y="21088"/>
                  </a:lnTo>
                  <a:lnTo>
                    <a:pt x="7922" y="21115"/>
                  </a:lnTo>
                  <a:lnTo>
                    <a:pt x="8242" y="21115"/>
                  </a:lnTo>
                  <a:lnTo>
                    <a:pt x="8544" y="21062"/>
                  </a:lnTo>
                  <a:lnTo>
                    <a:pt x="8810" y="20997"/>
                  </a:lnTo>
                  <a:lnTo>
                    <a:pt x="9023" y="20892"/>
                  </a:lnTo>
                  <a:lnTo>
                    <a:pt x="9148" y="20761"/>
                  </a:lnTo>
                  <a:lnTo>
                    <a:pt x="9290" y="20616"/>
                  </a:lnTo>
                  <a:lnTo>
                    <a:pt x="9361" y="20459"/>
                  </a:lnTo>
                  <a:lnTo>
                    <a:pt x="9396" y="20289"/>
                  </a:lnTo>
                  <a:lnTo>
                    <a:pt x="9396" y="20092"/>
                  </a:lnTo>
                  <a:lnTo>
                    <a:pt x="9325" y="19909"/>
                  </a:lnTo>
                  <a:lnTo>
                    <a:pt x="9219" y="19738"/>
                  </a:lnTo>
                  <a:lnTo>
                    <a:pt x="9094" y="19555"/>
                  </a:lnTo>
                  <a:lnTo>
                    <a:pt x="8917" y="19384"/>
                  </a:lnTo>
                  <a:lnTo>
                    <a:pt x="8650" y="19162"/>
                  </a:lnTo>
                  <a:lnTo>
                    <a:pt x="8437" y="18900"/>
                  </a:lnTo>
                  <a:lnTo>
                    <a:pt x="8277" y="18624"/>
                  </a:lnTo>
                  <a:lnTo>
                    <a:pt x="8135" y="18349"/>
                  </a:lnTo>
                  <a:lnTo>
                    <a:pt x="8028" y="18048"/>
                  </a:lnTo>
                  <a:lnTo>
                    <a:pt x="7993" y="17746"/>
                  </a:lnTo>
                  <a:lnTo>
                    <a:pt x="7993" y="17471"/>
                  </a:lnTo>
                  <a:lnTo>
                    <a:pt x="8028" y="17169"/>
                  </a:lnTo>
                  <a:lnTo>
                    <a:pt x="8135" y="16920"/>
                  </a:lnTo>
                  <a:lnTo>
                    <a:pt x="8277" y="16671"/>
                  </a:lnTo>
                  <a:lnTo>
                    <a:pt x="8366" y="16540"/>
                  </a:lnTo>
                  <a:lnTo>
                    <a:pt x="8473" y="16409"/>
                  </a:lnTo>
                  <a:lnTo>
                    <a:pt x="8615" y="16317"/>
                  </a:lnTo>
                  <a:lnTo>
                    <a:pt x="8739" y="16213"/>
                  </a:lnTo>
                  <a:lnTo>
                    <a:pt x="8881" y="16134"/>
                  </a:lnTo>
                  <a:lnTo>
                    <a:pt x="9059" y="16055"/>
                  </a:lnTo>
                  <a:lnTo>
                    <a:pt x="9254" y="15990"/>
                  </a:lnTo>
                  <a:lnTo>
                    <a:pt x="9432" y="15911"/>
                  </a:lnTo>
                  <a:lnTo>
                    <a:pt x="9663" y="15885"/>
                  </a:lnTo>
                  <a:lnTo>
                    <a:pt x="9876" y="15833"/>
                  </a:lnTo>
                  <a:lnTo>
                    <a:pt x="10142" y="15806"/>
                  </a:lnTo>
                  <a:lnTo>
                    <a:pt x="10391" y="15806"/>
                  </a:lnTo>
                  <a:lnTo>
                    <a:pt x="10728" y="15806"/>
                  </a:lnTo>
                  <a:lnTo>
                    <a:pt x="10995" y="15806"/>
                  </a:lnTo>
                  <a:lnTo>
                    <a:pt x="11279" y="15833"/>
                  </a:lnTo>
                  <a:lnTo>
                    <a:pt x="11546" y="15885"/>
                  </a:lnTo>
                  <a:lnTo>
                    <a:pt x="11776" y="15937"/>
                  </a:lnTo>
                  <a:lnTo>
                    <a:pt x="12025" y="15990"/>
                  </a:lnTo>
                  <a:lnTo>
                    <a:pt x="12221" y="16055"/>
                  </a:lnTo>
                  <a:lnTo>
                    <a:pt x="12434" y="16134"/>
                  </a:lnTo>
                  <a:lnTo>
                    <a:pt x="12611" y="16213"/>
                  </a:lnTo>
                  <a:lnTo>
                    <a:pt x="12771" y="16317"/>
                  </a:lnTo>
                  <a:lnTo>
                    <a:pt x="12913" y="16409"/>
                  </a:lnTo>
                  <a:lnTo>
                    <a:pt x="13038" y="16514"/>
                  </a:lnTo>
                  <a:lnTo>
                    <a:pt x="13251" y="16737"/>
                  </a:lnTo>
                  <a:lnTo>
                    <a:pt x="13428" y="16986"/>
                  </a:lnTo>
                  <a:lnTo>
                    <a:pt x="13517" y="17248"/>
                  </a:lnTo>
                  <a:lnTo>
                    <a:pt x="13588" y="17523"/>
                  </a:lnTo>
                  <a:lnTo>
                    <a:pt x="13588" y="17799"/>
                  </a:lnTo>
                  <a:lnTo>
                    <a:pt x="13517" y="18074"/>
                  </a:lnTo>
                  <a:lnTo>
                    <a:pt x="13428" y="18323"/>
                  </a:lnTo>
                  <a:lnTo>
                    <a:pt x="13286" y="18572"/>
                  </a:lnTo>
                  <a:lnTo>
                    <a:pt x="13109" y="18808"/>
                  </a:lnTo>
                  <a:lnTo>
                    <a:pt x="12878" y="19031"/>
                  </a:lnTo>
                  <a:lnTo>
                    <a:pt x="12434" y="19411"/>
                  </a:lnTo>
                  <a:lnTo>
                    <a:pt x="12132" y="19738"/>
                  </a:lnTo>
                  <a:lnTo>
                    <a:pt x="12025" y="19856"/>
                  </a:lnTo>
                  <a:lnTo>
                    <a:pt x="11919" y="20014"/>
                  </a:lnTo>
                  <a:lnTo>
                    <a:pt x="11883" y="20132"/>
                  </a:lnTo>
                  <a:lnTo>
                    <a:pt x="11883" y="20263"/>
                  </a:lnTo>
                  <a:lnTo>
                    <a:pt x="11883" y="20394"/>
                  </a:lnTo>
                  <a:lnTo>
                    <a:pt x="11954" y="20485"/>
                  </a:lnTo>
                  <a:lnTo>
                    <a:pt x="12061" y="20590"/>
                  </a:lnTo>
                  <a:lnTo>
                    <a:pt x="12185" y="20695"/>
                  </a:lnTo>
                  <a:lnTo>
                    <a:pt x="12327" y="20787"/>
                  </a:lnTo>
                  <a:lnTo>
                    <a:pt x="12540" y="20892"/>
                  </a:lnTo>
                  <a:lnTo>
                    <a:pt x="12771" y="20997"/>
                  </a:lnTo>
                  <a:lnTo>
                    <a:pt x="13073" y="21088"/>
                  </a:lnTo>
                  <a:lnTo>
                    <a:pt x="13428" y="21193"/>
                  </a:lnTo>
                  <a:lnTo>
                    <a:pt x="13873" y="21298"/>
                  </a:lnTo>
                  <a:lnTo>
                    <a:pt x="14317" y="21390"/>
                  </a:lnTo>
                  <a:lnTo>
                    <a:pt x="14778" y="21468"/>
                  </a:lnTo>
                  <a:lnTo>
                    <a:pt x="15294" y="21547"/>
                  </a:lnTo>
                  <a:lnTo>
                    <a:pt x="15809" y="21600"/>
                  </a:lnTo>
                  <a:lnTo>
                    <a:pt x="16359" y="21652"/>
                  </a:lnTo>
                  <a:lnTo>
                    <a:pt x="16875" y="21678"/>
                  </a:lnTo>
                  <a:lnTo>
                    <a:pt x="17407" y="21678"/>
                  </a:lnTo>
                  <a:lnTo>
                    <a:pt x="17958" y="21678"/>
                  </a:lnTo>
                  <a:lnTo>
                    <a:pt x="18473" y="21652"/>
                  </a:lnTo>
                  <a:lnTo>
                    <a:pt x="18953" y="21573"/>
                  </a:lnTo>
                  <a:lnTo>
                    <a:pt x="19397" y="21495"/>
                  </a:lnTo>
                  <a:lnTo>
                    <a:pt x="19841" y="21390"/>
                  </a:lnTo>
                  <a:lnTo>
                    <a:pt x="20214" y="21272"/>
                  </a:lnTo>
                  <a:lnTo>
                    <a:pt x="20551" y="21088"/>
                  </a:lnTo>
                  <a:lnTo>
                    <a:pt x="20480" y="20787"/>
                  </a:lnTo>
                  <a:lnTo>
                    <a:pt x="20409" y="20485"/>
                  </a:lnTo>
                  <a:lnTo>
                    <a:pt x="20356" y="20158"/>
                  </a:lnTo>
                  <a:lnTo>
                    <a:pt x="20356" y="19804"/>
                  </a:lnTo>
                  <a:lnTo>
                    <a:pt x="20321" y="19083"/>
                  </a:lnTo>
                  <a:lnTo>
                    <a:pt x="20356" y="18349"/>
                  </a:lnTo>
                  <a:lnTo>
                    <a:pt x="20409" y="17641"/>
                  </a:lnTo>
                  <a:lnTo>
                    <a:pt x="20480" y="17012"/>
                  </a:lnTo>
                  <a:lnTo>
                    <a:pt x="20551" y="16488"/>
                  </a:lnTo>
                  <a:lnTo>
                    <a:pt x="20551" y="16055"/>
                  </a:lnTo>
                  <a:lnTo>
                    <a:pt x="20551" y="15911"/>
                  </a:lnTo>
                  <a:lnTo>
                    <a:pt x="20445" y="15754"/>
                  </a:lnTo>
                  <a:lnTo>
                    <a:pt x="20356" y="15610"/>
                  </a:lnTo>
                  <a:lnTo>
                    <a:pt x="20178" y="15452"/>
                  </a:lnTo>
                  <a:lnTo>
                    <a:pt x="20001" y="15334"/>
                  </a:lnTo>
                  <a:lnTo>
                    <a:pt x="19770" y="15230"/>
                  </a:lnTo>
                  <a:lnTo>
                    <a:pt x="19521" y="15125"/>
                  </a:lnTo>
                  <a:lnTo>
                    <a:pt x="19290" y="15059"/>
                  </a:lnTo>
                  <a:lnTo>
                    <a:pt x="19024" y="15007"/>
                  </a:lnTo>
                  <a:lnTo>
                    <a:pt x="18740" y="14954"/>
                  </a:lnTo>
                  <a:lnTo>
                    <a:pt x="18509" y="14954"/>
                  </a:lnTo>
                  <a:lnTo>
                    <a:pt x="18225" y="14954"/>
                  </a:lnTo>
                  <a:lnTo>
                    <a:pt x="17994" y="15007"/>
                  </a:lnTo>
                  <a:lnTo>
                    <a:pt x="17763" y="15085"/>
                  </a:lnTo>
                  <a:lnTo>
                    <a:pt x="17550" y="15177"/>
                  </a:lnTo>
                  <a:lnTo>
                    <a:pt x="17372" y="15308"/>
                  </a:lnTo>
                  <a:lnTo>
                    <a:pt x="17176" y="15426"/>
                  </a:lnTo>
                  <a:lnTo>
                    <a:pt x="16928" y="15557"/>
                  </a:lnTo>
                  <a:lnTo>
                    <a:pt x="16661" y="15636"/>
                  </a:lnTo>
                  <a:lnTo>
                    <a:pt x="16359" y="15688"/>
                  </a:lnTo>
                  <a:lnTo>
                    <a:pt x="16022" y="15715"/>
                  </a:lnTo>
                  <a:lnTo>
                    <a:pt x="15667" y="15688"/>
                  </a:lnTo>
                  <a:lnTo>
                    <a:pt x="15294" y="15662"/>
                  </a:lnTo>
                  <a:lnTo>
                    <a:pt x="14956" y="15583"/>
                  </a:lnTo>
                  <a:lnTo>
                    <a:pt x="14619" y="15479"/>
                  </a:lnTo>
                  <a:lnTo>
                    <a:pt x="14281" y="15334"/>
                  </a:lnTo>
                  <a:lnTo>
                    <a:pt x="13961" y="15177"/>
                  </a:lnTo>
                  <a:lnTo>
                    <a:pt x="13695" y="14981"/>
                  </a:lnTo>
                  <a:lnTo>
                    <a:pt x="13588" y="14850"/>
                  </a:lnTo>
                  <a:lnTo>
                    <a:pt x="13482" y="14732"/>
                  </a:lnTo>
                  <a:lnTo>
                    <a:pt x="13393" y="14600"/>
                  </a:lnTo>
                  <a:lnTo>
                    <a:pt x="13322" y="14456"/>
                  </a:lnTo>
                  <a:lnTo>
                    <a:pt x="13251" y="14299"/>
                  </a:lnTo>
                  <a:lnTo>
                    <a:pt x="13215" y="14155"/>
                  </a:lnTo>
                  <a:lnTo>
                    <a:pt x="13180" y="13971"/>
                  </a:lnTo>
                  <a:lnTo>
                    <a:pt x="13180" y="13801"/>
                  </a:lnTo>
                  <a:lnTo>
                    <a:pt x="13180" y="13591"/>
                  </a:lnTo>
                  <a:lnTo>
                    <a:pt x="13215" y="13395"/>
                  </a:lnTo>
                  <a:lnTo>
                    <a:pt x="13251" y="13198"/>
                  </a:lnTo>
                  <a:lnTo>
                    <a:pt x="13322" y="13015"/>
                  </a:lnTo>
                  <a:lnTo>
                    <a:pt x="13393" y="12870"/>
                  </a:lnTo>
                  <a:lnTo>
                    <a:pt x="13482" y="12713"/>
                  </a:lnTo>
                  <a:lnTo>
                    <a:pt x="13588" y="12569"/>
                  </a:lnTo>
                  <a:lnTo>
                    <a:pt x="13730" y="12438"/>
                  </a:lnTo>
                  <a:lnTo>
                    <a:pt x="13997" y="12215"/>
                  </a:lnTo>
                  <a:lnTo>
                    <a:pt x="14334" y="12005"/>
                  </a:lnTo>
                  <a:lnTo>
                    <a:pt x="14690" y="11861"/>
                  </a:lnTo>
                  <a:lnTo>
                    <a:pt x="15063" y="11756"/>
                  </a:lnTo>
                  <a:lnTo>
                    <a:pt x="15436" y="11678"/>
                  </a:lnTo>
                  <a:lnTo>
                    <a:pt x="15809" y="11638"/>
                  </a:lnTo>
                  <a:lnTo>
                    <a:pt x="16182" y="11638"/>
                  </a:lnTo>
                  <a:lnTo>
                    <a:pt x="16555" y="11678"/>
                  </a:lnTo>
                  <a:lnTo>
                    <a:pt x="16910" y="11730"/>
                  </a:lnTo>
                  <a:lnTo>
                    <a:pt x="17248" y="11835"/>
                  </a:lnTo>
                  <a:lnTo>
                    <a:pt x="17514" y="11966"/>
                  </a:lnTo>
                  <a:lnTo>
                    <a:pt x="17763" y="12110"/>
                  </a:lnTo>
                  <a:lnTo>
                    <a:pt x="17887" y="12215"/>
                  </a:lnTo>
                  <a:lnTo>
                    <a:pt x="18065" y="12307"/>
                  </a:lnTo>
                  <a:lnTo>
                    <a:pt x="18260" y="12412"/>
                  </a:lnTo>
                  <a:lnTo>
                    <a:pt x="18438" y="12464"/>
                  </a:lnTo>
                  <a:lnTo>
                    <a:pt x="18669" y="12543"/>
                  </a:lnTo>
                  <a:lnTo>
                    <a:pt x="18882" y="12569"/>
                  </a:lnTo>
                  <a:lnTo>
                    <a:pt x="19113" y="12595"/>
                  </a:lnTo>
                  <a:lnTo>
                    <a:pt x="19361" y="12608"/>
                  </a:lnTo>
                  <a:lnTo>
                    <a:pt x="19592" y="12608"/>
                  </a:lnTo>
                  <a:lnTo>
                    <a:pt x="19841" y="12595"/>
                  </a:lnTo>
                  <a:lnTo>
                    <a:pt x="20072" y="12543"/>
                  </a:lnTo>
                  <a:lnTo>
                    <a:pt x="20321" y="12490"/>
                  </a:lnTo>
                  <a:lnTo>
                    <a:pt x="20551" y="12438"/>
                  </a:lnTo>
                  <a:lnTo>
                    <a:pt x="20800" y="12333"/>
                  </a:lnTo>
                  <a:lnTo>
                    <a:pt x="20996" y="12241"/>
                  </a:lnTo>
                  <a:lnTo>
                    <a:pt x="21244" y="12110"/>
                  </a:lnTo>
                  <a:lnTo>
                    <a:pt x="21298" y="12032"/>
                  </a:lnTo>
                  <a:lnTo>
                    <a:pt x="21404" y="11966"/>
                  </a:lnTo>
                  <a:lnTo>
                    <a:pt x="21475" y="11861"/>
                  </a:lnTo>
                  <a:lnTo>
                    <a:pt x="21511" y="11730"/>
                  </a:lnTo>
                  <a:lnTo>
                    <a:pt x="21617" y="11481"/>
                  </a:lnTo>
                  <a:lnTo>
                    <a:pt x="21653" y="11180"/>
                  </a:lnTo>
                  <a:lnTo>
                    <a:pt x="21653" y="10826"/>
                  </a:lnTo>
                  <a:lnTo>
                    <a:pt x="21653" y="10472"/>
                  </a:lnTo>
                  <a:lnTo>
                    <a:pt x="21582" y="10092"/>
                  </a:lnTo>
                  <a:lnTo>
                    <a:pt x="21511" y="9725"/>
                  </a:lnTo>
                  <a:lnTo>
                    <a:pt x="21298" y="8912"/>
                  </a:lnTo>
                  <a:lnTo>
                    <a:pt x="21067" y="8191"/>
                  </a:lnTo>
                  <a:lnTo>
                    <a:pt x="20800" y="7536"/>
                  </a:lnTo>
                  <a:lnTo>
                    <a:pt x="20551" y="7025"/>
                  </a:lnTo>
                  <a:lnTo>
                    <a:pt x="20001" y="7103"/>
                  </a:lnTo>
                  <a:lnTo>
                    <a:pt x="19432" y="7156"/>
                  </a:lnTo>
                  <a:lnTo>
                    <a:pt x="18846" y="7208"/>
                  </a:lnTo>
                  <a:lnTo>
                    <a:pt x="18225" y="7208"/>
                  </a:lnTo>
                  <a:lnTo>
                    <a:pt x="17656" y="7208"/>
                  </a:lnTo>
                  <a:lnTo>
                    <a:pt x="17070" y="7182"/>
                  </a:lnTo>
                  <a:lnTo>
                    <a:pt x="16484" y="7156"/>
                  </a:lnTo>
                  <a:lnTo>
                    <a:pt x="15986" y="7103"/>
                  </a:lnTo>
                  <a:lnTo>
                    <a:pt x="14992" y="6999"/>
                  </a:lnTo>
                  <a:lnTo>
                    <a:pt x="14210" y="6907"/>
                  </a:lnTo>
                  <a:lnTo>
                    <a:pt x="13695" y="6828"/>
                  </a:lnTo>
                  <a:lnTo>
                    <a:pt x="13517" y="6802"/>
                  </a:lnTo>
                  <a:lnTo>
                    <a:pt x="13073" y="6645"/>
                  </a:lnTo>
                  <a:lnTo>
                    <a:pt x="12700" y="6474"/>
                  </a:lnTo>
                  <a:lnTo>
                    <a:pt x="12363" y="6304"/>
                  </a:lnTo>
                  <a:lnTo>
                    <a:pt x="12132" y="6094"/>
                  </a:lnTo>
                  <a:lnTo>
                    <a:pt x="11919" y="5871"/>
                  </a:lnTo>
                  <a:lnTo>
                    <a:pt x="11776" y="5649"/>
                  </a:lnTo>
                  <a:lnTo>
                    <a:pt x="11688" y="5413"/>
                  </a:lnTo>
                  <a:lnTo>
                    <a:pt x="11617" y="5190"/>
                  </a:lnTo>
                  <a:lnTo>
                    <a:pt x="11617" y="4941"/>
                  </a:lnTo>
                  <a:lnTo>
                    <a:pt x="11652" y="4718"/>
                  </a:lnTo>
                  <a:lnTo>
                    <a:pt x="11723" y="4482"/>
                  </a:lnTo>
                  <a:lnTo>
                    <a:pt x="11812" y="4285"/>
                  </a:lnTo>
                  <a:lnTo>
                    <a:pt x="11919" y="4089"/>
                  </a:lnTo>
                  <a:lnTo>
                    <a:pt x="12096" y="3905"/>
                  </a:lnTo>
                  <a:lnTo>
                    <a:pt x="12292" y="3735"/>
                  </a:lnTo>
                  <a:lnTo>
                    <a:pt x="12505" y="3604"/>
                  </a:lnTo>
                  <a:lnTo>
                    <a:pt x="12700" y="3460"/>
                  </a:lnTo>
                  <a:lnTo>
                    <a:pt x="12878" y="3250"/>
                  </a:lnTo>
                  <a:lnTo>
                    <a:pt x="13038" y="3027"/>
                  </a:lnTo>
                  <a:lnTo>
                    <a:pt x="13180" y="2752"/>
                  </a:lnTo>
                  <a:lnTo>
                    <a:pt x="13286" y="2477"/>
                  </a:lnTo>
                  <a:lnTo>
                    <a:pt x="13322" y="2175"/>
                  </a:lnTo>
                  <a:lnTo>
                    <a:pt x="13357" y="1874"/>
                  </a:lnTo>
                  <a:lnTo>
                    <a:pt x="13286" y="1572"/>
                  </a:lnTo>
                  <a:lnTo>
                    <a:pt x="13180" y="1271"/>
                  </a:lnTo>
                  <a:lnTo>
                    <a:pt x="13038" y="983"/>
                  </a:lnTo>
                  <a:lnTo>
                    <a:pt x="12949" y="865"/>
                  </a:lnTo>
                  <a:lnTo>
                    <a:pt x="12807" y="733"/>
                  </a:lnTo>
                  <a:lnTo>
                    <a:pt x="12665" y="616"/>
                  </a:lnTo>
                  <a:lnTo>
                    <a:pt x="12505" y="511"/>
                  </a:lnTo>
                  <a:lnTo>
                    <a:pt x="12327" y="406"/>
                  </a:lnTo>
                  <a:lnTo>
                    <a:pt x="12132" y="314"/>
                  </a:lnTo>
                  <a:lnTo>
                    <a:pt x="11883" y="235"/>
                  </a:lnTo>
                  <a:lnTo>
                    <a:pt x="11652" y="183"/>
                  </a:lnTo>
                  <a:lnTo>
                    <a:pt x="11368" y="104"/>
                  </a:lnTo>
                  <a:lnTo>
                    <a:pt x="11101" y="78"/>
                  </a:lnTo>
                  <a:lnTo>
                    <a:pt x="10800" y="52"/>
                  </a:lnTo>
                  <a:lnTo>
                    <a:pt x="10444" y="52"/>
                  </a:lnTo>
                  <a:lnTo>
                    <a:pt x="10142" y="52"/>
                  </a:lnTo>
                  <a:lnTo>
                    <a:pt x="9840" y="78"/>
                  </a:lnTo>
                  <a:lnTo>
                    <a:pt x="9574" y="104"/>
                  </a:lnTo>
                  <a:lnTo>
                    <a:pt x="9325" y="157"/>
                  </a:lnTo>
                  <a:lnTo>
                    <a:pt x="9094" y="209"/>
                  </a:lnTo>
                  <a:lnTo>
                    <a:pt x="8846" y="262"/>
                  </a:lnTo>
                  <a:lnTo>
                    <a:pt x="8650" y="340"/>
                  </a:lnTo>
                  <a:lnTo>
                    <a:pt x="8437" y="432"/>
                  </a:lnTo>
                  <a:lnTo>
                    <a:pt x="8277" y="511"/>
                  </a:lnTo>
                  <a:lnTo>
                    <a:pt x="8100" y="616"/>
                  </a:lnTo>
                  <a:lnTo>
                    <a:pt x="7957" y="707"/>
                  </a:lnTo>
                  <a:lnTo>
                    <a:pt x="7833" y="838"/>
                  </a:lnTo>
                  <a:lnTo>
                    <a:pt x="7620" y="1061"/>
                  </a:lnTo>
                  <a:lnTo>
                    <a:pt x="7442" y="1336"/>
                  </a:lnTo>
                  <a:lnTo>
                    <a:pt x="7353" y="1599"/>
                  </a:lnTo>
                  <a:lnTo>
                    <a:pt x="7318" y="1900"/>
                  </a:lnTo>
                  <a:lnTo>
                    <a:pt x="7318" y="2175"/>
                  </a:lnTo>
                  <a:lnTo>
                    <a:pt x="7353" y="2450"/>
                  </a:lnTo>
                  <a:lnTo>
                    <a:pt x="7442" y="2726"/>
                  </a:lnTo>
                  <a:lnTo>
                    <a:pt x="7620" y="2975"/>
                  </a:lnTo>
                  <a:lnTo>
                    <a:pt x="7833" y="3198"/>
                  </a:lnTo>
                  <a:lnTo>
                    <a:pt x="8064" y="3433"/>
                  </a:lnTo>
                  <a:lnTo>
                    <a:pt x="8295" y="3630"/>
                  </a:lnTo>
                  <a:lnTo>
                    <a:pt x="8508" y="3853"/>
                  </a:lnTo>
                  <a:lnTo>
                    <a:pt x="8686" y="4089"/>
                  </a:lnTo>
                  <a:lnTo>
                    <a:pt x="8775" y="4312"/>
                  </a:lnTo>
                  <a:lnTo>
                    <a:pt x="8846" y="4561"/>
                  </a:lnTo>
                  <a:lnTo>
                    <a:pt x="8846" y="4810"/>
                  </a:lnTo>
                  <a:lnTo>
                    <a:pt x="8810" y="5059"/>
                  </a:lnTo>
                  <a:lnTo>
                    <a:pt x="8721" y="5295"/>
                  </a:lnTo>
                  <a:lnTo>
                    <a:pt x="8579" y="5544"/>
                  </a:lnTo>
                  <a:lnTo>
                    <a:pt x="8366" y="5766"/>
                  </a:lnTo>
                  <a:lnTo>
                    <a:pt x="8135" y="5976"/>
                  </a:lnTo>
                  <a:lnTo>
                    <a:pt x="7833" y="6199"/>
                  </a:lnTo>
                  <a:lnTo>
                    <a:pt x="7478" y="6369"/>
                  </a:lnTo>
                  <a:lnTo>
                    <a:pt x="7069" y="6527"/>
                  </a:lnTo>
                  <a:lnTo>
                    <a:pt x="6590" y="6671"/>
                  </a:lnTo>
                  <a:lnTo>
                    <a:pt x="6092" y="6802"/>
                  </a:lnTo>
                  <a:lnTo>
                    <a:pt x="5684" y="6802"/>
                  </a:lnTo>
                  <a:lnTo>
                    <a:pt x="5133" y="6802"/>
                  </a:lnTo>
                  <a:lnTo>
                    <a:pt x="4547" y="6802"/>
                  </a:lnTo>
                  <a:lnTo>
                    <a:pt x="3872" y="6802"/>
                  </a:lnTo>
                  <a:lnTo>
                    <a:pt x="3144" y="6802"/>
                  </a:lnTo>
                  <a:lnTo>
                    <a:pt x="2362" y="6802"/>
                  </a:lnTo>
                  <a:lnTo>
                    <a:pt x="1545" y="6802"/>
                  </a:lnTo>
                  <a:lnTo>
                    <a:pt x="692" y="6802"/>
                  </a:lnTo>
                  <a:lnTo>
                    <a:pt x="586" y="7234"/>
                  </a:lnTo>
                  <a:lnTo>
                    <a:pt x="461" y="7837"/>
                  </a:lnTo>
                  <a:lnTo>
                    <a:pt x="355" y="8493"/>
                  </a:lnTo>
                  <a:lnTo>
                    <a:pt x="248" y="9187"/>
                  </a:lnTo>
                  <a:lnTo>
                    <a:pt x="142" y="9869"/>
                  </a:lnTo>
                  <a:lnTo>
                    <a:pt x="106" y="10498"/>
                  </a:lnTo>
                  <a:lnTo>
                    <a:pt x="106" y="10983"/>
                  </a:lnTo>
                  <a:lnTo>
                    <a:pt x="106" y="11311"/>
                  </a:lnTo>
                  <a:lnTo>
                    <a:pt x="213" y="11481"/>
                  </a:lnTo>
                  <a:lnTo>
                    <a:pt x="319" y="11651"/>
                  </a:lnTo>
                  <a:lnTo>
                    <a:pt x="497" y="11783"/>
                  </a:lnTo>
                  <a:lnTo>
                    <a:pt x="692" y="11914"/>
                  </a:lnTo>
                  <a:lnTo>
                    <a:pt x="941" y="12032"/>
                  </a:lnTo>
                  <a:lnTo>
                    <a:pt x="1207" y="12110"/>
                  </a:lnTo>
                  <a:lnTo>
                    <a:pt x="1509" y="12189"/>
                  </a:lnTo>
                  <a:lnTo>
                    <a:pt x="1794" y="12241"/>
                  </a:lnTo>
                  <a:lnTo>
                    <a:pt x="2131" y="12267"/>
                  </a:lnTo>
                  <a:lnTo>
                    <a:pt x="2433" y="12281"/>
                  </a:lnTo>
                  <a:lnTo>
                    <a:pt x="2735" y="12267"/>
                  </a:lnTo>
                  <a:lnTo>
                    <a:pt x="3055" y="12241"/>
                  </a:lnTo>
                  <a:lnTo>
                    <a:pt x="3357" y="12189"/>
                  </a:lnTo>
                  <a:lnTo>
                    <a:pt x="3623" y="12084"/>
                  </a:lnTo>
                  <a:lnTo>
                    <a:pt x="3872" y="11979"/>
                  </a:lnTo>
                  <a:lnTo>
                    <a:pt x="4103" y="11861"/>
                  </a:lnTo>
                  <a:lnTo>
                    <a:pt x="4316" y="11704"/>
                  </a:lnTo>
                  <a:lnTo>
                    <a:pt x="4582" y="11612"/>
                  </a:lnTo>
                  <a:lnTo>
                    <a:pt x="4849" y="11533"/>
                  </a:lnTo>
                  <a:lnTo>
                    <a:pt x="5169" y="11507"/>
                  </a:lnTo>
                  <a:lnTo>
                    <a:pt x="5506" y="11481"/>
                  </a:lnTo>
                  <a:lnTo>
                    <a:pt x="5808" y="11507"/>
                  </a:lnTo>
                  <a:lnTo>
                    <a:pt x="6146" y="11560"/>
                  </a:lnTo>
                  <a:lnTo>
                    <a:pt x="6501" y="11651"/>
                  </a:lnTo>
                  <a:lnTo>
                    <a:pt x="6803" y="11783"/>
                  </a:lnTo>
                  <a:lnTo>
                    <a:pt x="7105" y="11940"/>
                  </a:lnTo>
                  <a:lnTo>
                    <a:pt x="7353" y="12110"/>
                  </a:lnTo>
                  <a:lnTo>
                    <a:pt x="7584" y="12333"/>
                  </a:lnTo>
                  <a:lnTo>
                    <a:pt x="7798" y="12595"/>
                  </a:lnTo>
                  <a:lnTo>
                    <a:pt x="7922" y="12870"/>
                  </a:lnTo>
                  <a:lnTo>
                    <a:pt x="8028" y="13198"/>
                  </a:lnTo>
                  <a:lnTo>
                    <a:pt x="8064" y="13526"/>
                  </a:lnTo>
                  <a:lnTo>
                    <a:pt x="8028" y="13775"/>
                  </a:lnTo>
                  <a:lnTo>
                    <a:pt x="7922" y="13998"/>
                  </a:lnTo>
                  <a:lnTo>
                    <a:pt x="7798" y="14220"/>
                  </a:lnTo>
                  <a:lnTo>
                    <a:pt x="7584" y="14404"/>
                  </a:lnTo>
                  <a:lnTo>
                    <a:pt x="7353" y="14574"/>
                  </a:lnTo>
                  <a:lnTo>
                    <a:pt x="7105" y="14732"/>
                  </a:lnTo>
                  <a:lnTo>
                    <a:pt x="6803" y="14850"/>
                  </a:lnTo>
                  <a:lnTo>
                    <a:pt x="6501" y="14954"/>
                  </a:lnTo>
                  <a:lnTo>
                    <a:pt x="6146" y="15033"/>
                  </a:lnTo>
                  <a:lnTo>
                    <a:pt x="5808" y="15085"/>
                  </a:lnTo>
                  <a:lnTo>
                    <a:pt x="5506" y="15085"/>
                  </a:lnTo>
                  <a:lnTo>
                    <a:pt x="5169" y="15059"/>
                  </a:lnTo>
                  <a:lnTo>
                    <a:pt x="4849" y="15007"/>
                  </a:lnTo>
                  <a:lnTo>
                    <a:pt x="4582" y="14902"/>
                  </a:lnTo>
                  <a:lnTo>
                    <a:pt x="4316" y="14784"/>
                  </a:lnTo>
                  <a:lnTo>
                    <a:pt x="4103" y="14600"/>
                  </a:lnTo>
                  <a:lnTo>
                    <a:pt x="3907" y="14430"/>
                  </a:lnTo>
                  <a:lnTo>
                    <a:pt x="3659" y="14299"/>
                  </a:lnTo>
                  <a:lnTo>
                    <a:pt x="3428" y="14194"/>
                  </a:lnTo>
                  <a:lnTo>
                    <a:pt x="3179" y="14129"/>
                  </a:lnTo>
                  <a:lnTo>
                    <a:pt x="2913" y="14102"/>
                  </a:lnTo>
                  <a:lnTo>
                    <a:pt x="2646" y="14102"/>
                  </a:lnTo>
                  <a:lnTo>
                    <a:pt x="2362" y="14129"/>
                  </a:lnTo>
                  <a:lnTo>
                    <a:pt x="2096" y="14168"/>
                  </a:lnTo>
                  <a:lnTo>
                    <a:pt x="1811" y="14273"/>
                  </a:lnTo>
                  <a:lnTo>
                    <a:pt x="1545" y="14378"/>
                  </a:lnTo>
                  <a:lnTo>
                    <a:pt x="1314" y="14496"/>
                  </a:lnTo>
                  <a:lnTo>
                    <a:pt x="1065" y="14653"/>
                  </a:lnTo>
                  <a:lnTo>
                    <a:pt x="870" y="14797"/>
                  </a:lnTo>
                  <a:lnTo>
                    <a:pt x="657" y="14981"/>
                  </a:lnTo>
                  <a:lnTo>
                    <a:pt x="497" y="15177"/>
                  </a:lnTo>
                  <a:lnTo>
                    <a:pt x="390" y="15413"/>
                  </a:lnTo>
                  <a:lnTo>
                    <a:pt x="284" y="15636"/>
                  </a:lnTo>
                  <a:lnTo>
                    <a:pt x="248" y="15911"/>
                  </a:lnTo>
                  <a:lnTo>
                    <a:pt x="284" y="16239"/>
                  </a:lnTo>
                  <a:lnTo>
                    <a:pt x="319" y="16566"/>
                  </a:lnTo>
                  <a:lnTo>
                    <a:pt x="497" y="17340"/>
                  </a:lnTo>
                  <a:lnTo>
                    <a:pt x="692" y="18152"/>
                  </a:lnTo>
                  <a:lnTo>
                    <a:pt x="799" y="18559"/>
                  </a:lnTo>
                  <a:lnTo>
                    <a:pt x="905" y="18978"/>
                  </a:lnTo>
                  <a:lnTo>
                    <a:pt x="959" y="19384"/>
                  </a:lnTo>
                  <a:lnTo>
                    <a:pt x="994" y="19791"/>
                  </a:lnTo>
                  <a:lnTo>
                    <a:pt x="994" y="20132"/>
                  </a:lnTo>
                  <a:lnTo>
                    <a:pt x="959" y="20485"/>
                  </a:lnTo>
                  <a:lnTo>
                    <a:pt x="941" y="20669"/>
                  </a:lnTo>
                  <a:lnTo>
                    <a:pt x="870" y="20813"/>
                  </a:lnTo>
                  <a:lnTo>
                    <a:pt x="799" y="20970"/>
                  </a:lnTo>
                  <a:lnTo>
                    <a:pt x="692" y="21088"/>
                  </a:lnTo>
                  <a:lnTo>
                    <a:pt x="1474" y="20997"/>
                  </a:lnTo>
                  <a:lnTo>
                    <a:pt x="2291" y="20866"/>
                  </a:lnTo>
                  <a:lnTo>
                    <a:pt x="3108" y="20787"/>
                  </a:lnTo>
                  <a:lnTo>
                    <a:pt x="3907" y="20721"/>
                  </a:lnTo>
                  <a:lnTo>
                    <a:pt x="4653" y="20695"/>
                  </a:lnTo>
                  <a:lnTo>
                    <a:pt x="5364" y="20695"/>
                  </a:lnTo>
                  <a:lnTo>
                    <a:pt x="5701" y="20721"/>
                  </a:lnTo>
                  <a:lnTo>
                    <a:pt x="6057" y="20761"/>
                  </a:lnTo>
                  <a:lnTo>
                    <a:pt x="6323" y="20813"/>
                  </a:lnTo>
                  <a:lnTo>
                    <a:pt x="6625" y="20892"/>
                  </a:lnTo>
                  <a:close/>
                </a:path>
              </a:pathLst>
            </a:custGeom>
            <a:solidFill>
              <a:srgbClr val="FFBE7D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8456" name="Puzzle2">
              <a:extLst>
                <a:ext uri="{FF2B5EF4-FFF2-40B4-BE49-F238E27FC236}">
                  <a16:creationId xmlns:a16="http://schemas.microsoft.com/office/drawing/2014/main" id="{6E38751E-25FB-40C2-900D-D25BBA41D007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880" y="1736"/>
              <a:ext cx="1778" cy="137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5394 w 21600"/>
                <a:gd name="T25" fmla="*/ 6735 h 21600"/>
                <a:gd name="T26" fmla="*/ 16182 w 21600"/>
                <a:gd name="T27" fmla="*/ 2044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4247" y="12354"/>
                  </a:moveTo>
                  <a:lnTo>
                    <a:pt x="4134" y="12468"/>
                  </a:lnTo>
                  <a:lnTo>
                    <a:pt x="4010" y="12581"/>
                  </a:lnTo>
                  <a:lnTo>
                    <a:pt x="3897" y="12637"/>
                  </a:lnTo>
                  <a:lnTo>
                    <a:pt x="3773" y="12694"/>
                  </a:lnTo>
                  <a:lnTo>
                    <a:pt x="3637" y="12694"/>
                  </a:lnTo>
                  <a:lnTo>
                    <a:pt x="3524" y="12694"/>
                  </a:lnTo>
                  <a:lnTo>
                    <a:pt x="3400" y="12665"/>
                  </a:lnTo>
                  <a:lnTo>
                    <a:pt x="3287" y="12609"/>
                  </a:lnTo>
                  <a:lnTo>
                    <a:pt x="3027" y="12496"/>
                  </a:lnTo>
                  <a:lnTo>
                    <a:pt x="2790" y="12340"/>
                  </a:lnTo>
                  <a:lnTo>
                    <a:pt x="2530" y="12142"/>
                  </a:lnTo>
                  <a:lnTo>
                    <a:pt x="2293" y="11987"/>
                  </a:lnTo>
                  <a:lnTo>
                    <a:pt x="2033" y="11817"/>
                  </a:lnTo>
                  <a:lnTo>
                    <a:pt x="1773" y="11676"/>
                  </a:lnTo>
                  <a:lnTo>
                    <a:pt x="1638" y="11662"/>
                  </a:lnTo>
                  <a:lnTo>
                    <a:pt x="1513" y="11634"/>
                  </a:lnTo>
                  <a:lnTo>
                    <a:pt x="1378" y="11634"/>
                  </a:lnTo>
                  <a:lnTo>
                    <a:pt x="1253" y="11634"/>
                  </a:lnTo>
                  <a:lnTo>
                    <a:pt x="1118" y="11662"/>
                  </a:lnTo>
                  <a:lnTo>
                    <a:pt x="971" y="11732"/>
                  </a:lnTo>
                  <a:lnTo>
                    <a:pt x="835" y="11817"/>
                  </a:lnTo>
                  <a:lnTo>
                    <a:pt x="711" y="11959"/>
                  </a:lnTo>
                  <a:lnTo>
                    <a:pt x="553" y="12086"/>
                  </a:lnTo>
                  <a:lnTo>
                    <a:pt x="429" y="12284"/>
                  </a:lnTo>
                  <a:lnTo>
                    <a:pt x="271" y="12524"/>
                  </a:lnTo>
                  <a:lnTo>
                    <a:pt x="146" y="12793"/>
                  </a:lnTo>
                  <a:lnTo>
                    <a:pt x="79" y="12962"/>
                  </a:lnTo>
                  <a:lnTo>
                    <a:pt x="33" y="13146"/>
                  </a:lnTo>
                  <a:lnTo>
                    <a:pt x="11" y="13386"/>
                  </a:lnTo>
                  <a:lnTo>
                    <a:pt x="11" y="13641"/>
                  </a:lnTo>
                  <a:lnTo>
                    <a:pt x="33" y="13881"/>
                  </a:lnTo>
                  <a:lnTo>
                    <a:pt x="101" y="14150"/>
                  </a:lnTo>
                  <a:lnTo>
                    <a:pt x="192" y="14404"/>
                  </a:lnTo>
                  <a:lnTo>
                    <a:pt x="293" y="14645"/>
                  </a:lnTo>
                  <a:lnTo>
                    <a:pt x="451" y="14857"/>
                  </a:lnTo>
                  <a:lnTo>
                    <a:pt x="621" y="15054"/>
                  </a:lnTo>
                  <a:lnTo>
                    <a:pt x="734" y="15125"/>
                  </a:lnTo>
                  <a:lnTo>
                    <a:pt x="835" y="15210"/>
                  </a:lnTo>
                  <a:lnTo>
                    <a:pt x="948" y="15267"/>
                  </a:lnTo>
                  <a:lnTo>
                    <a:pt x="1084" y="15323"/>
                  </a:lnTo>
                  <a:lnTo>
                    <a:pt x="1208" y="15351"/>
                  </a:lnTo>
                  <a:lnTo>
                    <a:pt x="1355" y="15380"/>
                  </a:lnTo>
                  <a:lnTo>
                    <a:pt x="1513" y="15380"/>
                  </a:lnTo>
                  <a:lnTo>
                    <a:pt x="1683" y="15380"/>
                  </a:lnTo>
                  <a:lnTo>
                    <a:pt x="1864" y="15351"/>
                  </a:lnTo>
                  <a:lnTo>
                    <a:pt x="2033" y="15323"/>
                  </a:lnTo>
                  <a:lnTo>
                    <a:pt x="2225" y="15238"/>
                  </a:lnTo>
                  <a:lnTo>
                    <a:pt x="2428" y="15153"/>
                  </a:lnTo>
                  <a:lnTo>
                    <a:pt x="2745" y="15026"/>
                  </a:lnTo>
                  <a:lnTo>
                    <a:pt x="3005" y="14913"/>
                  </a:lnTo>
                  <a:lnTo>
                    <a:pt x="3264" y="14828"/>
                  </a:lnTo>
                  <a:lnTo>
                    <a:pt x="3513" y="14800"/>
                  </a:lnTo>
                  <a:lnTo>
                    <a:pt x="3615" y="14828"/>
                  </a:lnTo>
                  <a:lnTo>
                    <a:pt x="3728" y="14857"/>
                  </a:lnTo>
                  <a:lnTo>
                    <a:pt x="3807" y="14913"/>
                  </a:lnTo>
                  <a:lnTo>
                    <a:pt x="3920" y="14998"/>
                  </a:lnTo>
                  <a:lnTo>
                    <a:pt x="4010" y="15097"/>
                  </a:lnTo>
                  <a:lnTo>
                    <a:pt x="4089" y="15238"/>
                  </a:lnTo>
                  <a:lnTo>
                    <a:pt x="4179" y="15408"/>
                  </a:lnTo>
                  <a:lnTo>
                    <a:pt x="4247" y="15620"/>
                  </a:lnTo>
                  <a:lnTo>
                    <a:pt x="4326" y="15860"/>
                  </a:lnTo>
                  <a:lnTo>
                    <a:pt x="4394" y="16129"/>
                  </a:lnTo>
                  <a:lnTo>
                    <a:pt x="4439" y="16440"/>
                  </a:lnTo>
                  <a:lnTo>
                    <a:pt x="4507" y="16737"/>
                  </a:lnTo>
                  <a:lnTo>
                    <a:pt x="4552" y="17090"/>
                  </a:lnTo>
                  <a:lnTo>
                    <a:pt x="4575" y="17443"/>
                  </a:lnTo>
                  <a:lnTo>
                    <a:pt x="4586" y="17825"/>
                  </a:lnTo>
                  <a:lnTo>
                    <a:pt x="4586" y="18193"/>
                  </a:lnTo>
                  <a:lnTo>
                    <a:pt x="4586" y="18574"/>
                  </a:lnTo>
                  <a:lnTo>
                    <a:pt x="4586" y="18984"/>
                  </a:lnTo>
                  <a:lnTo>
                    <a:pt x="4552" y="19366"/>
                  </a:lnTo>
                  <a:lnTo>
                    <a:pt x="4507" y="19748"/>
                  </a:lnTo>
                  <a:lnTo>
                    <a:pt x="4462" y="20129"/>
                  </a:lnTo>
                  <a:lnTo>
                    <a:pt x="4371" y="20483"/>
                  </a:lnTo>
                  <a:lnTo>
                    <a:pt x="4292" y="20836"/>
                  </a:lnTo>
                  <a:lnTo>
                    <a:pt x="4202" y="21161"/>
                  </a:lnTo>
                  <a:lnTo>
                    <a:pt x="4744" y="21161"/>
                  </a:lnTo>
                  <a:lnTo>
                    <a:pt x="5264" y="21161"/>
                  </a:lnTo>
                  <a:lnTo>
                    <a:pt x="5784" y="21161"/>
                  </a:lnTo>
                  <a:lnTo>
                    <a:pt x="6235" y="21161"/>
                  </a:lnTo>
                  <a:lnTo>
                    <a:pt x="6676" y="21161"/>
                  </a:lnTo>
                  <a:lnTo>
                    <a:pt x="7060" y="21161"/>
                  </a:lnTo>
                  <a:lnTo>
                    <a:pt x="7410" y="21161"/>
                  </a:lnTo>
                  <a:lnTo>
                    <a:pt x="7670" y="21161"/>
                  </a:lnTo>
                  <a:lnTo>
                    <a:pt x="8020" y="21020"/>
                  </a:lnTo>
                  <a:lnTo>
                    <a:pt x="8303" y="20893"/>
                  </a:lnTo>
                  <a:lnTo>
                    <a:pt x="8563" y="20695"/>
                  </a:lnTo>
                  <a:lnTo>
                    <a:pt x="8800" y="20511"/>
                  </a:lnTo>
                  <a:lnTo>
                    <a:pt x="8969" y="20285"/>
                  </a:lnTo>
                  <a:lnTo>
                    <a:pt x="9150" y="20045"/>
                  </a:lnTo>
                  <a:lnTo>
                    <a:pt x="9252" y="19804"/>
                  </a:lnTo>
                  <a:lnTo>
                    <a:pt x="9342" y="19550"/>
                  </a:lnTo>
                  <a:lnTo>
                    <a:pt x="9410" y="19281"/>
                  </a:lnTo>
                  <a:lnTo>
                    <a:pt x="9433" y="19013"/>
                  </a:lnTo>
                  <a:lnTo>
                    <a:pt x="9433" y="18744"/>
                  </a:lnTo>
                  <a:lnTo>
                    <a:pt x="9387" y="18504"/>
                  </a:lnTo>
                  <a:lnTo>
                    <a:pt x="9320" y="18221"/>
                  </a:lnTo>
                  <a:lnTo>
                    <a:pt x="9207" y="17981"/>
                  </a:lnTo>
                  <a:lnTo>
                    <a:pt x="9105" y="17740"/>
                  </a:lnTo>
                  <a:lnTo>
                    <a:pt x="8924" y="17514"/>
                  </a:lnTo>
                  <a:lnTo>
                    <a:pt x="8777" y="17274"/>
                  </a:lnTo>
                  <a:lnTo>
                    <a:pt x="8642" y="17034"/>
                  </a:lnTo>
                  <a:lnTo>
                    <a:pt x="8563" y="16765"/>
                  </a:lnTo>
                  <a:lnTo>
                    <a:pt x="8472" y="16468"/>
                  </a:lnTo>
                  <a:lnTo>
                    <a:pt x="8450" y="16157"/>
                  </a:lnTo>
                  <a:lnTo>
                    <a:pt x="8450" y="15860"/>
                  </a:lnTo>
                  <a:lnTo>
                    <a:pt x="8472" y="15563"/>
                  </a:lnTo>
                  <a:lnTo>
                    <a:pt x="8540" y="15267"/>
                  </a:lnTo>
                  <a:lnTo>
                    <a:pt x="8642" y="14998"/>
                  </a:lnTo>
                  <a:lnTo>
                    <a:pt x="8777" y="14729"/>
                  </a:lnTo>
                  <a:lnTo>
                    <a:pt x="8868" y="14616"/>
                  </a:lnTo>
                  <a:lnTo>
                    <a:pt x="8969" y="14475"/>
                  </a:lnTo>
                  <a:lnTo>
                    <a:pt x="9060" y="14376"/>
                  </a:lnTo>
                  <a:lnTo>
                    <a:pt x="9184" y="14291"/>
                  </a:lnTo>
                  <a:lnTo>
                    <a:pt x="9297" y="14206"/>
                  </a:lnTo>
                  <a:lnTo>
                    <a:pt x="9433" y="14121"/>
                  </a:lnTo>
                  <a:lnTo>
                    <a:pt x="9579" y="14051"/>
                  </a:lnTo>
                  <a:lnTo>
                    <a:pt x="9726" y="13994"/>
                  </a:lnTo>
                  <a:lnTo>
                    <a:pt x="9884" y="13938"/>
                  </a:lnTo>
                  <a:lnTo>
                    <a:pt x="10054" y="13909"/>
                  </a:lnTo>
                  <a:lnTo>
                    <a:pt x="10257" y="13881"/>
                  </a:lnTo>
                  <a:lnTo>
                    <a:pt x="10449" y="13881"/>
                  </a:lnTo>
                  <a:lnTo>
                    <a:pt x="10664" y="13881"/>
                  </a:lnTo>
                  <a:lnTo>
                    <a:pt x="10856" y="13909"/>
                  </a:lnTo>
                  <a:lnTo>
                    <a:pt x="11037" y="13966"/>
                  </a:lnTo>
                  <a:lnTo>
                    <a:pt x="11206" y="14023"/>
                  </a:lnTo>
                  <a:lnTo>
                    <a:pt x="11353" y="14093"/>
                  </a:lnTo>
                  <a:lnTo>
                    <a:pt x="11511" y="14178"/>
                  </a:lnTo>
                  <a:lnTo>
                    <a:pt x="11635" y="14263"/>
                  </a:lnTo>
                  <a:lnTo>
                    <a:pt x="11748" y="14376"/>
                  </a:lnTo>
                  <a:lnTo>
                    <a:pt x="11861" y="14475"/>
                  </a:lnTo>
                  <a:lnTo>
                    <a:pt x="11941" y="14616"/>
                  </a:lnTo>
                  <a:lnTo>
                    <a:pt x="12031" y="14758"/>
                  </a:lnTo>
                  <a:lnTo>
                    <a:pt x="12099" y="14885"/>
                  </a:lnTo>
                  <a:lnTo>
                    <a:pt x="12200" y="15210"/>
                  </a:lnTo>
                  <a:lnTo>
                    <a:pt x="12268" y="15507"/>
                  </a:lnTo>
                  <a:lnTo>
                    <a:pt x="12291" y="15832"/>
                  </a:lnTo>
                  <a:lnTo>
                    <a:pt x="12291" y="16157"/>
                  </a:lnTo>
                  <a:lnTo>
                    <a:pt x="12246" y="16482"/>
                  </a:lnTo>
                  <a:lnTo>
                    <a:pt x="12178" y="16807"/>
                  </a:lnTo>
                  <a:lnTo>
                    <a:pt x="12099" y="17090"/>
                  </a:lnTo>
                  <a:lnTo>
                    <a:pt x="12008" y="17330"/>
                  </a:lnTo>
                  <a:lnTo>
                    <a:pt x="11884" y="17542"/>
                  </a:lnTo>
                  <a:lnTo>
                    <a:pt x="11748" y="17712"/>
                  </a:lnTo>
                  <a:lnTo>
                    <a:pt x="11613" y="17839"/>
                  </a:lnTo>
                  <a:lnTo>
                    <a:pt x="11489" y="18037"/>
                  </a:lnTo>
                  <a:lnTo>
                    <a:pt x="11398" y="18221"/>
                  </a:lnTo>
                  <a:lnTo>
                    <a:pt x="11319" y="18447"/>
                  </a:lnTo>
                  <a:lnTo>
                    <a:pt x="11251" y="18659"/>
                  </a:lnTo>
                  <a:lnTo>
                    <a:pt x="11206" y="18900"/>
                  </a:lnTo>
                  <a:lnTo>
                    <a:pt x="11184" y="19154"/>
                  </a:lnTo>
                  <a:lnTo>
                    <a:pt x="11184" y="19423"/>
                  </a:lnTo>
                  <a:lnTo>
                    <a:pt x="11229" y="19663"/>
                  </a:lnTo>
                  <a:lnTo>
                    <a:pt x="11297" y="19903"/>
                  </a:lnTo>
                  <a:lnTo>
                    <a:pt x="11376" y="20158"/>
                  </a:lnTo>
                  <a:lnTo>
                    <a:pt x="11511" y="20398"/>
                  </a:lnTo>
                  <a:lnTo>
                    <a:pt x="11681" y="20610"/>
                  </a:lnTo>
                  <a:lnTo>
                    <a:pt x="11884" y="20808"/>
                  </a:lnTo>
                  <a:lnTo>
                    <a:pt x="12121" y="20992"/>
                  </a:lnTo>
                  <a:lnTo>
                    <a:pt x="12404" y="21161"/>
                  </a:lnTo>
                  <a:lnTo>
                    <a:pt x="12528" y="21190"/>
                  </a:lnTo>
                  <a:lnTo>
                    <a:pt x="12856" y="21274"/>
                  </a:lnTo>
                  <a:lnTo>
                    <a:pt x="13330" y="21373"/>
                  </a:lnTo>
                  <a:lnTo>
                    <a:pt x="13963" y="21486"/>
                  </a:lnTo>
                  <a:lnTo>
                    <a:pt x="14313" y="21543"/>
                  </a:lnTo>
                  <a:lnTo>
                    <a:pt x="14652" y="21571"/>
                  </a:lnTo>
                  <a:lnTo>
                    <a:pt x="15025" y="21600"/>
                  </a:lnTo>
                  <a:lnTo>
                    <a:pt x="15409" y="21600"/>
                  </a:lnTo>
                  <a:lnTo>
                    <a:pt x="15782" y="21600"/>
                  </a:lnTo>
                  <a:lnTo>
                    <a:pt x="16177" y="21571"/>
                  </a:lnTo>
                  <a:lnTo>
                    <a:pt x="16516" y="21486"/>
                  </a:lnTo>
                  <a:lnTo>
                    <a:pt x="16889" y="21402"/>
                  </a:lnTo>
                  <a:lnTo>
                    <a:pt x="16821" y="21190"/>
                  </a:lnTo>
                  <a:lnTo>
                    <a:pt x="16776" y="20935"/>
                  </a:lnTo>
                  <a:lnTo>
                    <a:pt x="16742" y="20667"/>
                  </a:lnTo>
                  <a:lnTo>
                    <a:pt x="16719" y="20370"/>
                  </a:lnTo>
                  <a:lnTo>
                    <a:pt x="16697" y="19719"/>
                  </a:lnTo>
                  <a:lnTo>
                    <a:pt x="16697" y="19013"/>
                  </a:lnTo>
                  <a:lnTo>
                    <a:pt x="16719" y="18306"/>
                  </a:lnTo>
                  <a:lnTo>
                    <a:pt x="16753" y="17599"/>
                  </a:lnTo>
                  <a:lnTo>
                    <a:pt x="16821" y="16949"/>
                  </a:lnTo>
                  <a:lnTo>
                    <a:pt x="16889" y="16383"/>
                  </a:lnTo>
                  <a:lnTo>
                    <a:pt x="16934" y="16129"/>
                  </a:lnTo>
                  <a:lnTo>
                    <a:pt x="17002" y="15945"/>
                  </a:lnTo>
                  <a:lnTo>
                    <a:pt x="17081" y="15790"/>
                  </a:lnTo>
                  <a:lnTo>
                    <a:pt x="17194" y="15648"/>
                  </a:lnTo>
                  <a:lnTo>
                    <a:pt x="17318" y="15563"/>
                  </a:lnTo>
                  <a:lnTo>
                    <a:pt x="17453" y="15507"/>
                  </a:lnTo>
                  <a:lnTo>
                    <a:pt x="17600" y="15450"/>
                  </a:lnTo>
                  <a:lnTo>
                    <a:pt x="17758" y="15450"/>
                  </a:lnTo>
                  <a:lnTo>
                    <a:pt x="17905" y="15479"/>
                  </a:lnTo>
                  <a:lnTo>
                    <a:pt x="18064" y="15535"/>
                  </a:lnTo>
                  <a:lnTo>
                    <a:pt x="18233" y="15620"/>
                  </a:lnTo>
                  <a:lnTo>
                    <a:pt x="18380" y="15733"/>
                  </a:lnTo>
                  <a:lnTo>
                    <a:pt x="18561" y="15832"/>
                  </a:lnTo>
                  <a:lnTo>
                    <a:pt x="18707" y="15973"/>
                  </a:lnTo>
                  <a:lnTo>
                    <a:pt x="18866" y="16129"/>
                  </a:lnTo>
                  <a:lnTo>
                    <a:pt x="18990" y="16327"/>
                  </a:lnTo>
                  <a:lnTo>
                    <a:pt x="19125" y="16482"/>
                  </a:lnTo>
                  <a:lnTo>
                    <a:pt x="19295" y="16624"/>
                  </a:lnTo>
                  <a:lnTo>
                    <a:pt x="19464" y="16737"/>
                  </a:lnTo>
                  <a:lnTo>
                    <a:pt x="19668" y="16807"/>
                  </a:lnTo>
                  <a:lnTo>
                    <a:pt x="19860" y="16836"/>
                  </a:lnTo>
                  <a:lnTo>
                    <a:pt x="20052" y="16864"/>
                  </a:lnTo>
                  <a:lnTo>
                    <a:pt x="20266" y="16836"/>
                  </a:lnTo>
                  <a:lnTo>
                    <a:pt x="20470" y="16793"/>
                  </a:lnTo>
                  <a:lnTo>
                    <a:pt x="20662" y="16708"/>
                  </a:lnTo>
                  <a:lnTo>
                    <a:pt x="20854" y="16567"/>
                  </a:lnTo>
                  <a:lnTo>
                    <a:pt x="21035" y="16412"/>
                  </a:lnTo>
                  <a:lnTo>
                    <a:pt x="21182" y="16214"/>
                  </a:lnTo>
                  <a:lnTo>
                    <a:pt x="21340" y="16002"/>
                  </a:lnTo>
                  <a:lnTo>
                    <a:pt x="21441" y="15733"/>
                  </a:lnTo>
                  <a:lnTo>
                    <a:pt x="21532" y="15436"/>
                  </a:lnTo>
                  <a:lnTo>
                    <a:pt x="21600" y="15083"/>
                  </a:lnTo>
                  <a:lnTo>
                    <a:pt x="21600" y="14885"/>
                  </a:lnTo>
                  <a:lnTo>
                    <a:pt x="21600" y="14729"/>
                  </a:lnTo>
                  <a:lnTo>
                    <a:pt x="21600" y="14531"/>
                  </a:lnTo>
                  <a:lnTo>
                    <a:pt x="21577" y="14376"/>
                  </a:lnTo>
                  <a:lnTo>
                    <a:pt x="21532" y="14206"/>
                  </a:lnTo>
                  <a:lnTo>
                    <a:pt x="21487" y="14051"/>
                  </a:lnTo>
                  <a:lnTo>
                    <a:pt x="21419" y="13909"/>
                  </a:lnTo>
                  <a:lnTo>
                    <a:pt x="21351" y="13768"/>
                  </a:lnTo>
                  <a:lnTo>
                    <a:pt x="21204" y="13500"/>
                  </a:lnTo>
                  <a:lnTo>
                    <a:pt x="21035" y="13287"/>
                  </a:lnTo>
                  <a:lnTo>
                    <a:pt x="20809" y="13090"/>
                  </a:lnTo>
                  <a:lnTo>
                    <a:pt x="20594" y="12962"/>
                  </a:lnTo>
                  <a:lnTo>
                    <a:pt x="20357" y="12821"/>
                  </a:lnTo>
                  <a:lnTo>
                    <a:pt x="20120" y="12764"/>
                  </a:lnTo>
                  <a:lnTo>
                    <a:pt x="19882" y="12708"/>
                  </a:lnTo>
                  <a:lnTo>
                    <a:pt x="19645" y="12736"/>
                  </a:lnTo>
                  <a:lnTo>
                    <a:pt x="19430" y="12793"/>
                  </a:lnTo>
                  <a:lnTo>
                    <a:pt x="19227" y="12906"/>
                  </a:lnTo>
                  <a:lnTo>
                    <a:pt x="19148" y="12962"/>
                  </a:lnTo>
                  <a:lnTo>
                    <a:pt x="19058" y="13047"/>
                  </a:lnTo>
                  <a:lnTo>
                    <a:pt x="18990" y="13146"/>
                  </a:lnTo>
                  <a:lnTo>
                    <a:pt x="18911" y="13259"/>
                  </a:lnTo>
                  <a:lnTo>
                    <a:pt x="18775" y="13471"/>
                  </a:lnTo>
                  <a:lnTo>
                    <a:pt x="18628" y="13641"/>
                  </a:lnTo>
                  <a:lnTo>
                    <a:pt x="18470" y="13740"/>
                  </a:lnTo>
                  <a:lnTo>
                    <a:pt x="18301" y="13825"/>
                  </a:lnTo>
                  <a:lnTo>
                    <a:pt x="18143" y="13853"/>
                  </a:lnTo>
                  <a:lnTo>
                    <a:pt x="17973" y="13881"/>
                  </a:lnTo>
                  <a:lnTo>
                    <a:pt x="17804" y="13853"/>
                  </a:lnTo>
                  <a:lnTo>
                    <a:pt x="17646" y="13796"/>
                  </a:lnTo>
                  <a:lnTo>
                    <a:pt x="17499" y="13726"/>
                  </a:lnTo>
                  <a:lnTo>
                    <a:pt x="17341" y="13641"/>
                  </a:lnTo>
                  <a:lnTo>
                    <a:pt x="17216" y="13528"/>
                  </a:lnTo>
                  <a:lnTo>
                    <a:pt x="17103" y="13386"/>
                  </a:lnTo>
                  <a:lnTo>
                    <a:pt x="17024" y="13259"/>
                  </a:lnTo>
                  <a:lnTo>
                    <a:pt x="16934" y="13118"/>
                  </a:lnTo>
                  <a:lnTo>
                    <a:pt x="16889" y="12991"/>
                  </a:lnTo>
                  <a:lnTo>
                    <a:pt x="16889" y="12849"/>
                  </a:lnTo>
                  <a:lnTo>
                    <a:pt x="16889" y="12383"/>
                  </a:lnTo>
                  <a:lnTo>
                    <a:pt x="16889" y="11662"/>
                  </a:lnTo>
                  <a:lnTo>
                    <a:pt x="16889" y="10701"/>
                  </a:lnTo>
                  <a:lnTo>
                    <a:pt x="16889" y="9640"/>
                  </a:lnTo>
                  <a:lnTo>
                    <a:pt x="16889" y="8566"/>
                  </a:lnTo>
                  <a:lnTo>
                    <a:pt x="16889" y="7478"/>
                  </a:lnTo>
                  <a:lnTo>
                    <a:pt x="16889" y="6502"/>
                  </a:lnTo>
                  <a:lnTo>
                    <a:pt x="16889" y="5739"/>
                  </a:lnTo>
                  <a:lnTo>
                    <a:pt x="16674" y="5894"/>
                  </a:lnTo>
                  <a:lnTo>
                    <a:pt x="16414" y="6036"/>
                  </a:lnTo>
                  <a:lnTo>
                    <a:pt x="16154" y="6177"/>
                  </a:lnTo>
                  <a:lnTo>
                    <a:pt x="15849" y="6248"/>
                  </a:lnTo>
                  <a:lnTo>
                    <a:pt x="15544" y="6304"/>
                  </a:lnTo>
                  <a:lnTo>
                    <a:pt x="15217" y="6332"/>
                  </a:lnTo>
                  <a:lnTo>
                    <a:pt x="14866" y="6361"/>
                  </a:lnTo>
                  <a:lnTo>
                    <a:pt x="14550" y="6361"/>
                  </a:lnTo>
                  <a:lnTo>
                    <a:pt x="14200" y="6332"/>
                  </a:lnTo>
                  <a:lnTo>
                    <a:pt x="13850" y="6276"/>
                  </a:lnTo>
                  <a:lnTo>
                    <a:pt x="13522" y="6219"/>
                  </a:lnTo>
                  <a:lnTo>
                    <a:pt x="13206" y="6149"/>
                  </a:lnTo>
                  <a:lnTo>
                    <a:pt x="12901" y="6064"/>
                  </a:lnTo>
                  <a:lnTo>
                    <a:pt x="12618" y="5951"/>
                  </a:lnTo>
                  <a:lnTo>
                    <a:pt x="12358" y="5838"/>
                  </a:lnTo>
                  <a:lnTo>
                    <a:pt x="12121" y="5739"/>
                  </a:lnTo>
                  <a:lnTo>
                    <a:pt x="11941" y="5626"/>
                  </a:lnTo>
                  <a:lnTo>
                    <a:pt x="11794" y="5513"/>
                  </a:lnTo>
                  <a:lnTo>
                    <a:pt x="11658" y="5414"/>
                  </a:lnTo>
                  <a:lnTo>
                    <a:pt x="11556" y="5301"/>
                  </a:lnTo>
                  <a:lnTo>
                    <a:pt x="11466" y="5187"/>
                  </a:lnTo>
                  <a:lnTo>
                    <a:pt x="11398" y="5089"/>
                  </a:lnTo>
                  <a:lnTo>
                    <a:pt x="11376" y="4947"/>
                  </a:lnTo>
                  <a:lnTo>
                    <a:pt x="11353" y="4834"/>
                  </a:lnTo>
                  <a:lnTo>
                    <a:pt x="11353" y="4707"/>
                  </a:lnTo>
                  <a:lnTo>
                    <a:pt x="11376" y="4565"/>
                  </a:lnTo>
                  <a:lnTo>
                    <a:pt x="11443" y="4410"/>
                  </a:lnTo>
                  <a:lnTo>
                    <a:pt x="11511" y="4240"/>
                  </a:lnTo>
                  <a:lnTo>
                    <a:pt x="11703" y="3887"/>
                  </a:lnTo>
                  <a:lnTo>
                    <a:pt x="11986" y="3505"/>
                  </a:lnTo>
                  <a:lnTo>
                    <a:pt x="12144" y="3265"/>
                  </a:lnTo>
                  <a:lnTo>
                    <a:pt x="12246" y="3025"/>
                  </a:lnTo>
                  <a:lnTo>
                    <a:pt x="12336" y="2756"/>
                  </a:lnTo>
                  <a:lnTo>
                    <a:pt x="12404" y="2445"/>
                  </a:lnTo>
                  <a:lnTo>
                    <a:pt x="12438" y="2176"/>
                  </a:lnTo>
                  <a:lnTo>
                    <a:pt x="12438" y="1880"/>
                  </a:lnTo>
                  <a:lnTo>
                    <a:pt x="12404" y="1583"/>
                  </a:lnTo>
                  <a:lnTo>
                    <a:pt x="12336" y="1314"/>
                  </a:lnTo>
                  <a:lnTo>
                    <a:pt x="12246" y="1046"/>
                  </a:lnTo>
                  <a:lnTo>
                    <a:pt x="12099" y="791"/>
                  </a:lnTo>
                  <a:lnTo>
                    <a:pt x="12008" y="692"/>
                  </a:lnTo>
                  <a:lnTo>
                    <a:pt x="11918" y="579"/>
                  </a:lnTo>
                  <a:lnTo>
                    <a:pt x="11816" y="466"/>
                  </a:lnTo>
                  <a:lnTo>
                    <a:pt x="11703" y="381"/>
                  </a:lnTo>
                  <a:lnTo>
                    <a:pt x="11579" y="310"/>
                  </a:lnTo>
                  <a:lnTo>
                    <a:pt x="11443" y="226"/>
                  </a:lnTo>
                  <a:lnTo>
                    <a:pt x="11297" y="169"/>
                  </a:lnTo>
                  <a:lnTo>
                    <a:pt x="11138" y="113"/>
                  </a:lnTo>
                  <a:lnTo>
                    <a:pt x="10969" y="56"/>
                  </a:lnTo>
                  <a:lnTo>
                    <a:pt x="10800" y="28"/>
                  </a:lnTo>
                  <a:lnTo>
                    <a:pt x="10619" y="28"/>
                  </a:lnTo>
                  <a:lnTo>
                    <a:pt x="10404" y="28"/>
                  </a:lnTo>
                  <a:lnTo>
                    <a:pt x="10257" y="28"/>
                  </a:lnTo>
                  <a:lnTo>
                    <a:pt x="10076" y="56"/>
                  </a:lnTo>
                  <a:lnTo>
                    <a:pt x="9952" y="84"/>
                  </a:lnTo>
                  <a:lnTo>
                    <a:pt x="9794" y="141"/>
                  </a:lnTo>
                  <a:lnTo>
                    <a:pt x="9692" y="226"/>
                  </a:lnTo>
                  <a:lnTo>
                    <a:pt x="9557" y="282"/>
                  </a:lnTo>
                  <a:lnTo>
                    <a:pt x="9455" y="381"/>
                  </a:lnTo>
                  <a:lnTo>
                    <a:pt x="9365" y="466"/>
                  </a:lnTo>
                  <a:lnTo>
                    <a:pt x="9274" y="579"/>
                  </a:lnTo>
                  <a:lnTo>
                    <a:pt x="9184" y="692"/>
                  </a:lnTo>
                  <a:lnTo>
                    <a:pt x="9128" y="791"/>
                  </a:lnTo>
                  <a:lnTo>
                    <a:pt x="9060" y="932"/>
                  </a:lnTo>
                  <a:lnTo>
                    <a:pt x="8969" y="1201"/>
                  </a:lnTo>
                  <a:lnTo>
                    <a:pt x="8913" y="1498"/>
                  </a:lnTo>
                  <a:lnTo>
                    <a:pt x="8890" y="1795"/>
                  </a:lnTo>
                  <a:lnTo>
                    <a:pt x="8890" y="2120"/>
                  </a:lnTo>
                  <a:lnTo>
                    <a:pt x="8913" y="2445"/>
                  </a:lnTo>
                  <a:lnTo>
                    <a:pt x="8969" y="2756"/>
                  </a:lnTo>
                  <a:lnTo>
                    <a:pt x="9060" y="3081"/>
                  </a:lnTo>
                  <a:lnTo>
                    <a:pt x="9173" y="3378"/>
                  </a:lnTo>
                  <a:lnTo>
                    <a:pt x="9297" y="3647"/>
                  </a:lnTo>
                  <a:lnTo>
                    <a:pt x="9466" y="3887"/>
                  </a:lnTo>
                  <a:lnTo>
                    <a:pt x="9579" y="4085"/>
                  </a:lnTo>
                  <a:lnTo>
                    <a:pt x="9670" y="4269"/>
                  </a:lnTo>
                  <a:lnTo>
                    <a:pt x="9726" y="4467"/>
                  </a:lnTo>
                  <a:lnTo>
                    <a:pt x="9771" y="4650"/>
                  </a:lnTo>
                  <a:lnTo>
                    <a:pt x="9771" y="4834"/>
                  </a:lnTo>
                  <a:lnTo>
                    <a:pt x="9749" y="5032"/>
                  </a:lnTo>
                  <a:lnTo>
                    <a:pt x="9715" y="5216"/>
                  </a:lnTo>
                  <a:lnTo>
                    <a:pt x="9625" y="5385"/>
                  </a:lnTo>
                  <a:lnTo>
                    <a:pt x="9534" y="5513"/>
                  </a:lnTo>
                  <a:lnTo>
                    <a:pt x="9410" y="5626"/>
                  </a:lnTo>
                  <a:lnTo>
                    <a:pt x="9229" y="5710"/>
                  </a:lnTo>
                  <a:lnTo>
                    <a:pt x="9060" y="5767"/>
                  </a:lnTo>
                  <a:lnTo>
                    <a:pt x="8845" y="5767"/>
                  </a:lnTo>
                  <a:lnTo>
                    <a:pt x="8585" y="5739"/>
                  </a:lnTo>
                  <a:lnTo>
                    <a:pt x="8325" y="5654"/>
                  </a:lnTo>
                  <a:lnTo>
                    <a:pt x="8020" y="5513"/>
                  </a:lnTo>
                  <a:lnTo>
                    <a:pt x="7840" y="5442"/>
                  </a:lnTo>
                  <a:lnTo>
                    <a:pt x="7648" y="5385"/>
                  </a:lnTo>
                  <a:lnTo>
                    <a:pt x="7433" y="5329"/>
                  </a:lnTo>
                  <a:lnTo>
                    <a:pt x="7241" y="5301"/>
                  </a:lnTo>
                  <a:lnTo>
                    <a:pt x="6755" y="5301"/>
                  </a:lnTo>
                  <a:lnTo>
                    <a:pt x="6281" y="5329"/>
                  </a:lnTo>
                  <a:lnTo>
                    <a:pt x="5784" y="5385"/>
                  </a:lnTo>
                  <a:lnTo>
                    <a:pt x="5264" y="5498"/>
                  </a:lnTo>
                  <a:lnTo>
                    <a:pt x="4744" y="5597"/>
                  </a:lnTo>
                  <a:lnTo>
                    <a:pt x="4247" y="5739"/>
                  </a:lnTo>
                  <a:lnTo>
                    <a:pt x="4202" y="5894"/>
                  </a:lnTo>
                  <a:lnTo>
                    <a:pt x="4202" y="6191"/>
                  </a:lnTo>
                  <a:lnTo>
                    <a:pt x="4202" y="6545"/>
                  </a:lnTo>
                  <a:lnTo>
                    <a:pt x="4225" y="6954"/>
                  </a:lnTo>
                  <a:lnTo>
                    <a:pt x="4315" y="7930"/>
                  </a:lnTo>
                  <a:lnTo>
                    <a:pt x="4394" y="9018"/>
                  </a:lnTo>
                  <a:lnTo>
                    <a:pt x="4439" y="9570"/>
                  </a:lnTo>
                  <a:lnTo>
                    <a:pt x="4462" y="10107"/>
                  </a:lnTo>
                  <a:lnTo>
                    <a:pt x="4484" y="10630"/>
                  </a:lnTo>
                  <a:lnTo>
                    <a:pt x="4507" y="11082"/>
                  </a:lnTo>
                  <a:lnTo>
                    <a:pt x="4484" y="11520"/>
                  </a:lnTo>
                  <a:lnTo>
                    <a:pt x="4439" y="11874"/>
                  </a:lnTo>
                  <a:lnTo>
                    <a:pt x="4394" y="12029"/>
                  </a:lnTo>
                  <a:lnTo>
                    <a:pt x="4349" y="12171"/>
                  </a:lnTo>
                  <a:lnTo>
                    <a:pt x="4315" y="12284"/>
                  </a:lnTo>
                  <a:lnTo>
                    <a:pt x="4247" y="12354"/>
                  </a:lnTo>
                  <a:close/>
                </a:path>
              </a:pathLst>
            </a:custGeom>
            <a:solidFill>
              <a:srgbClr val="FF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8457" name="Puzzle4">
              <a:extLst>
                <a:ext uri="{FF2B5EF4-FFF2-40B4-BE49-F238E27FC236}">
                  <a16:creationId xmlns:a16="http://schemas.microsoft.com/office/drawing/2014/main" id="{996B6A52-FA57-4B9B-9299-C6D1AD595E8C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92" y="1719"/>
              <a:ext cx="1072" cy="176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2075 w 21600"/>
                <a:gd name="T25" fmla="*/ 5660 h 21600"/>
                <a:gd name="T26" fmla="*/ 20210 w 21600"/>
                <a:gd name="T27" fmla="*/ 1597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3813" y="10590"/>
                  </a:moveTo>
                  <a:lnTo>
                    <a:pt x="3927" y="10513"/>
                  </a:lnTo>
                  <a:lnTo>
                    <a:pt x="4078" y="10425"/>
                  </a:lnTo>
                  <a:lnTo>
                    <a:pt x="4210" y="10359"/>
                  </a:lnTo>
                  <a:lnTo>
                    <a:pt x="4361" y="10315"/>
                  </a:lnTo>
                  <a:lnTo>
                    <a:pt x="4682" y="10237"/>
                  </a:lnTo>
                  <a:lnTo>
                    <a:pt x="5041" y="10193"/>
                  </a:lnTo>
                  <a:lnTo>
                    <a:pt x="5456" y="10171"/>
                  </a:lnTo>
                  <a:lnTo>
                    <a:pt x="5853" y="10193"/>
                  </a:lnTo>
                  <a:lnTo>
                    <a:pt x="6249" y="10260"/>
                  </a:lnTo>
                  <a:lnTo>
                    <a:pt x="6646" y="10337"/>
                  </a:lnTo>
                  <a:lnTo>
                    <a:pt x="7004" y="10469"/>
                  </a:lnTo>
                  <a:lnTo>
                    <a:pt x="7363" y="10612"/>
                  </a:lnTo>
                  <a:lnTo>
                    <a:pt x="7665" y="10788"/>
                  </a:lnTo>
                  <a:lnTo>
                    <a:pt x="7911" y="10998"/>
                  </a:lnTo>
                  <a:lnTo>
                    <a:pt x="8024" y="11097"/>
                  </a:lnTo>
                  <a:lnTo>
                    <a:pt x="8137" y="11207"/>
                  </a:lnTo>
                  <a:lnTo>
                    <a:pt x="8194" y="11340"/>
                  </a:lnTo>
                  <a:lnTo>
                    <a:pt x="8269" y="11461"/>
                  </a:lnTo>
                  <a:lnTo>
                    <a:pt x="8307" y="11593"/>
                  </a:lnTo>
                  <a:lnTo>
                    <a:pt x="8307" y="11714"/>
                  </a:lnTo>
                  <a:lnTo>
                    <a:pt x="8307" y="11868"/>
                  </a:lnTo>
                  <a:lnTo>
                    <a:pt x="8307" y="12012"/>
                  </a:lnTo>
                  <a:lnTo>
                    <a:pt x="8194" y="12265"/>
                  </a:lnTo>
                  <a:lnTo>
                    <a:pt x="8062" y="12519"/>
                  </a:lnTo>
                  <a:lnTo>
                    <a:pt x="7873" y="12706"/>
                  </a:lnTo>
                  <a:lnTo>
                    <a:pt x="7627" y="12904"/>
                  </a:lnTo>
                  <a:lnTo>
                    <a:pt x="7363" y="13048"/>
                  </a:lnTo>
                  <a:lnTo>
                    <a:pt x="7080" y="13180"/>
                  </a:lnTo>
                  <a:lnTo>
                    <a:pt x="6759" y="13257"/>
                  </a:lnTo>
                  <a:lnTo>
                    <a:pt x="6419" y="13345"/>
                  </a:lnTo>
                  <a:lnTo>
                    <a:pt x="6098" y="13389"/>
                  </a:lnTo>
                  <a:lnTo>
                    <a:pt x="5739" y="13389"/>
                  </a:lnTo>
                  <a:lnTo>
                    <a:pt x="5418" y="13389"/>
                  </a:lnTo>
                  <a:lnTo>
                    <a:pt x="5079" y="13345"/>
                  </a:lnTo>
                  <a:lnTo>
                    <a:pt x="4758" y="13301"/>
                  </a:lnTo>
                  <a:lnTo>
                    <a:pt x="4474" y="13213"/>
                  </a:lnTo>
                  <a:lnTo>
                    <a:pt x="4172" y="13114"/>
                  </a:lnTo>
                  <a:lnTo>
                    <a:pt x="3965" y="12982"/>
                  </a:lnTo>
                  <a:lnTo>
                    <a:pt x="3738" y="12838"/>
                  </a:lnTo>
                  <a:lnTo>
                    <a:pt x="3493" y="12706"/>
                  </a:lnTo>
                  <a:lnTo>
                    <a:pt x="3228" y="12607"/>
                  </a:lnTo>
                  <a:lnTo>
                    <a:pt x="2945" y="12519"/>
                  </a:lnTo>
                  <a:lnTo>
                    <a:pt x="2700" y="12431"/>
                  </a:lnTo>
                  <a:lnTo>
                    <a:pt x="2397" y="12375"/>
                  </a:lnTo>
                  <a:lnTo>
                    <a:pt x="2152" y="12331"/>
                  </a:lnTo>
                  <a:lnTo>
                    <a:pt x="1888" y="12309"/>
                  </a:lnTo>
                  <a:lnTo>
                    <a:pt x="1642" y="12309"/>
                  </a:lnTo>
                  <a:lnTo>
                    <a:pt x="1397" y="12331"/>
                  </a:lnTo>
                  <a:lnTo>
                    <a:pt x="1170" y="12397"/>
                  </a:lnTo>
                  <a:lnTo>
                    <a:pt x="962" y="12453"/>
                  </a:lnTo>
                  <a:lnTo>
                    <a:pt x="774" y="12563"/>
                  </a:lnTo>
                  <a:lnTo>
                    <a:pt x="623" y="12684"/>
                  </a:lnTo>
                  <a:lnTo>
                    <a:pt x="528" y="12838"/>
                  </a:lnTo>
                  <a:lnTo>
                    <a:pt x="453" y="13026"/>
                  </a:lnTo>
                  <a:lnTo>
                    <a:pt x="339" y="13477"/>
                  </a:lnTo>
                  <a:lnTo>
                    <a:pt x="226" y="13984"/>
                  </a:lnTo>
                  <a:lnTo>
                    <a:pt x="151" y="14535"/>
                  </a:lnTo>
                  <a:lnTo>
                    <a:pt x="113" y="15075"/>
                  </a:lnTo>
                  <a:lnTo>
                    <a:pt x="113" y="15626"/>
                  </a:lnTo>
                  <a:lnTo>
                    <a:pt x="151" y="16133"/>
                  </a:lnTo>
                  <a:lnTo>
                    <a:pt x="188" y="16376"/>
                  </a:lnTo>
                  <a:lnTo>
                    <a:pt x="264" y="16585"/>
                  </a:lnTo>
                  <a:lnTo>
                    <a:pt x="339" y="16773"/>
                  </a:lnTo>
                  <a:lnTo>
                    <a:pt x="453" y="16938"/>
                  </a:lnTo>
                  <a:lnTo>
                    <a:pt x="1095" y="16883"/>
                  </a:lnTo>
                  <a:lnTo>
                    <a:pt x="1963" y="16795"/>
                  </a:lnTo>
                  <a:lnTo>
                    <a:pt x="2945" y="16751"/>
                  </a:lnTo>
                  <a:lnTo>
                    <a:pt x="3965" y="16706"/>
                  </a:lnTo>
                  <a:lnTo>
                    <a:pt x="5022" y="16684"/>
                  </a:lnTo>
                  <a:lnTo>
                    <a:pt x="5947" y="16684"/>
                  </a:lnTo>
                  <a:lnTo>
                    <a:pt x="6759" y="16706"/>
                  </a:lnTo>
                  <a:lnTo>
                    <a:pt x="7363" y="16751"/>
                  </a:lnTo>
                  <a:lnTo>
                    <a:pt x="7948" y="16839"/>
                  </a:lnTo>
                  <a:lnTo>
                    <a:pt x="8458" y="16916"/>
                  </a:lnTo>
                  <a:lnTo>
                    <a:pt x="8893" y="17026"/>
                  </a:lnTo>
                  <a:lnTo>
                    <a:pt x="9289" y="17158"/>
                  </a:lnTo>
                  <a:lnTo>
                    <a:pt x="9572" y="17280"/>
                  </a:lnTo>
                  <a:lnTo>
                    <a:pt x="9799" y="17412"/>
                  </a:lnTo>
                  <a:lnTo>
                    <a:pt x="9969" y="17555"/>
                  </a:lnTo>
                  <a:lnTo>
                    <a:pt x="10120" y="17687"/>
                  </a:lnTo>
                  <a:lnTo>
                    <a:pt x="10158" y="17831"/>
                  </a:lnTo>
                  <a:lnTo>
                    <a:pt x="10195" y="17974"/>
                  </a:lnTo>
                  <a:lnTo>
                    <a:pt x="10158" y="18128"/>
                  </a:lnTo>
                  <a:lnTo>
                    <a:pt x="10082" y="18271"/>
                  </a:lnTo>
                  <a:lnTo>
                    <a:pt x="9969" y="18426"/>
                  </a:lnTo>
                  <a:lnTo>
                    <a:pt x="9837" y="18569"/>
                  </a:lnTo>
                  <a:lnTo>
                    <a:pt x="9648" y="18701"/>
                  </a:lnTo>
                  <a:lnTo>
                    <a:pt x="9440" y="18822"/>
                  </a:lnTo>
                  <a:lnTo>
                    <a:pt x="9213" y="18999"/>
                  </a:lnTo>
                  <a:lnTo>
                    <a:pt x="9044" y="19186"/>
                  </a:lnTo>
                  <a:lnTo>
                    <a:pt x="8893" y="19395"/>
                  </a:lnTo>
                  <a:lnTo>
                    <a:pt x="8817" y="19627"/>
                  </a:lnTo>
                  <a:lnTo>
                    <a:pt x="8779" y="19858"/>
                  </a:lnTo>
                  <a:lnTo>
                    <a:pt x="8779" y="20112"/>
                  </a:lnTo>
                  <a:lnTo>
                    <a:pt x="8855" y="20354"/>
                  </a:lnTo>
                  <a:lnTo>
                    <a:pt x="8968" y="20586"/>
                  </a:lnTo>
                  <a:lnTo>
                    <a:pt x="9138" y="20817"/>
                  </a:lnTo>
                  <a:lnTo>
                    <a:pt x="9365" y="21026"/>
                  </a:lnTo>
                  <a:lnTo>
                    <a:pt x="9610" y="21192"/>
                  </a:lnTo>
                  <a:lnTo>
                    <a:pt x="9950" y="21368"/>
                  </a:lnTo>
                  <a:lnTo>
                    <a:pt x="10120" y="21445"/>
                  </a:lnTo>
                  <a:lnTo>
                    <a:pt x="10346" y="21511"/>
                  </a:lnTo>
                  <a:lnTo>
                    <a:pt x="10516" y="21555"/>
                  </a:lnTo>
                  <a:lnTo>
                    <a:pt x="10743" y="21600"/>
                  </a:lnTo>
                  <a:lnTo>
                    <a:pt x="10988" y="21644"/>
                  </a:lnTo>
                  <a:lnTo>
                    <a:pt x="11215" y="21666"/>
                  </a:lnTo>
                  <a:lnTo>
                    <a:pt x="11498" y="21666"/>
                  </a:lnTo>
                  <a:lnTo>
                    <a:pt x="11762" y="21666"/>
                  </a:lnTo>
                  <a:lnTo>
                    <a:pt x="12253" y="21644"/>
                  </a:lnTo>
                  <a:lnTo>
                    <a:pt x="12763" y="21577"/>
                  </a:lnTo>
                  <a:lnTo>
                    <a:pt x="13197" y="21467"/>
                  </a:lnTo>
                  <a:lnTo>
                    <a:pt x="13556" y="21346"/>
                  </a:lnTo>
                  <a:lnTo>
                    <a:pt x="13896" y="21192"/>
                  </a:lnTo>
                  <a:lnTo>
                    <a:pt x="14179" y="21026"/>
                  </a:lnTo>
                  <a:lnTo>
                    <a:pt x="14444" y="20839"/>
                  </a:lnTo>
                  <a:lnTo>
                    <a:pt x="14576" y="20641"/>
                  </a:lnTo>
                  <a:lnTo>
                    <a:pt x="14727" y="20431"/>
                  </a:lnTo>
                  <a:lnTo>
                    <a:pt x="14765" y="20200"/>
                  </a:lnTo>
                  <a:lnTo>
                    <a:pt x="14802" y="19991"/>
                  </a:lnTo>
                  <a:lnTo>
                    <a:pt x="14727" y="19759"/>
                  </a:lnTo>
                  <a:lnTo>
                    <a:pt x="14613" y="19550"/>
                  </a:lnTo>
                  <a:lnTo>
                    <a:pt x="14444" y="19307"/>
                  </a:lnTo>
                  <a:lnTo>
                    <a:pt x="14217" y="19098"/>
                  </a:lnTo>
                  <a:lnTo>
                    <a:pt x="13934" y="18911"/>
                  </a:lnTo>
                  <a:lnTo>
                    <a:pt x="13669" y="18745"/>
                  </a:lnTo>
                  <a:lnTo>
                    <a:pt x="13462" y="18547"/>
                  </a:lnTo>
                  <a:lnTo>
                    <a:pt x="13311" y="18337"/>
                  </a:lnTo>
                  <a:lnTo>
                    <a:pt x="13197" y="18150"/>
                  </a:lnTo>
                  <a:lnTo>
                    <a:pt x="13122" y="17941"/>
                  </a:lnTo>
                  <a:lnTo>
                    <a:pt x="13122" y="17720"/>
                  </a:lnTo>
                  <a:lnTo>
                    <a:pt x="13122" y="17533"/>
                  </a:lnTo>
                  <a:lnTo>
                    <a:pt x="13197" y="17346"/>
                  </a:lnTo>
                  <a:lnTo>
                    <a:pt x="13273" y="17158"/>
                  </a:lnTo>
                  <a:lnTo>
                    <a:pt x="13386" y="16982"/>
                  </a:lnTo>
                  <a:lnTo>
                    <a:pt x="13537" y="16839"/>
                  </a:lnTo>
                  <a:lnTo>
                    <a:pt x="13707" y="16706"/>
                  </a:lnTo>
                  <a:lnTo>
                    <a:pt x="13896" y="16607"/>
                  </a:lnTo>
                  <a:lnTo>
                    <a:pt x="14104" y="16519"/>
                  </a:lnTo>
                  <a:lnTo>
                    <a:pt x="14330" y="16453"/>
                  </a:lnTo>
                  <a:lnTo>
                    <a:pt x="14538" y="16431"/>
                  </a:lnTo>
                  <a:lnTo>
                    <a:pt x="14897" y="16453"/>
                  </a:lnTo>
                  <a:lnTo>
                    <a:pt x="15406" y="16497"/>
                  </a:lnTo>
                  <a:lnTo>
                    <a:pt x="16105" y="16541"/>
                  </a:lnTo>
                  <a:lnTo>
                    <a:pt x="16898" y="16607"/>
                  </a:lnTo>
                  <a:lnTo>
                    <a:pt x="17804" y="16651"/>
                  </a:lnTo>
                  <a:lnTo>
                    <a:pt x="18786" y="16684"/>
                  </a:lnTo>
                  <a:lnTo>
                    <a:pt x="19844" y="16728"/>
                  </a:lnTo>
                  <a:lnTo>
                    <a:pt x="20920" y="16751"/>
                  </a:lnTo>
                  <a:lnTo>
                    <a:pt x="21109" y="16497"/>
                  </a:lnTo>
                  <a:lnTo>
                    <a:pt x="21241" y="16222"/>
                  </a:lnTo>
                  <a:lnTo>
                    <a:pt x="21392" y="15946"/>
                  </a:lnTo>
                  <a:lnTo>
                    <a:pt x="21467" y="15648"/>
                  </a:lnTo>
                  <a:lnTo>
                    <a:pt x="21543" y="15351"/>
                  </a:lnTo>
                  <a:lnTo>
                    <a:pt x="21618" y="15042"/>
                  </a:lnTo>
                  <a:lnTo>
                    <a:pt x="21618" y="14745"/>
                  </a:lnTo>
                  <a:lnTo>
                    <a:pt x="21618" y="14447"/>
                  </a:lnTo>
                  <a:lnTo>
                    <a:pt x="21618" y="14150"/>
                  </a:lnTo>
                  <a:lnTo>
                    <a:pt x="21581" y="13852"/>
                  </a:lnTo>
                  <a:lnTo>
                    <a:pt x="21505" y="13577"/>
                  </a:lnTo>
                  <a:lnTo>
                    <a:pt x="21430" y="13301"/>
                  </a:lnTo>
                  <a:lnTo>
                    <a:pt x="21354" y="13048"/>
                  </a:lnTo>
                  <a:lnTo>
                    <a:pt x="21241" y="12816"/>
                  </a:lnTo>
                  <a:lnTo>
                    <a:pt x="21146" y="12607"/>
                  </a:lnTo>
                  <a:lnTo>
                    <a:pt x="21033" y="12431"/>
                  </a:lnTo>
                  <a:lnTo>
                    <a:pt x="20920" y="12265"/>
                  </a:lnTo>
                  <a:lnTo>
                    <a:pt x="20769" y="12144"/>
                  </a:lnTo>
                  <a:lnTo>
                    <a:pt x="20637" y="12034"/>
                  </a:lnTo>
                  <a:lnTo>
                    <a:pt x="20486" y="11946"/>
                  </a:lnTo>
                  <a:lnTo>
                    <a:pt x="20297" y="11891"/>
                  </a:lnTo>
                  <a:lnTo>
                    <a:pt x="20165" y="11846"/>
                  </a:lnTo>
                  <a:lnTo>
                    <a:pt x="19976" y="11824"/>
                  </a:lnTo>
                  <a:lnTo>
                    <a:pt x="19806" y="11802"/>
                  </a:lnTo>
                  <a:lnTo>
                    <a:pt x="19390" y="11824"/>
                  </a:lnTo>
                  <a:lnTo>
                    <a:pt x="18956" y="11891"/>
                  </a:lnTo>
                  <a:lnTo>
                    <a:pt x="18503" y="11968"/>
                  </a:lnTo>
                  <a:lnTo>
                    <a:pt x="17993" y="12078"/>
                  </a:lnTo>
                  <a:lnTo>
                    <a:pt x="17653" y="12144"/>
                  </a:lnTo>
                  <a:lnTo>
                    <a:pt x="17332" y="12199"/>
                  </a:lnTo>
                  <a:lnTo>
                    <a:pt x="17049" y="12221"/>
                  </a:lnTo>
                  <a:lnTo>
                    <a:pt x="16747" y="12243"/>
                  </a:lnTo>
                  <a:lnTo>
                    <a:pt x="16464" y="12243"/>
                  </a:lnTo>
                  <a:lnTo>
                    <a:pt x="16218" y="12243"/>
                  </a:lnTo>
                  <a:lnTo>
                    <a:pt x="15992" y="12221"/>
                  </a:lnTo>
                  <a:lnTo>
                    <a:pt x="15746" y="12199"/>
                  </a:lnTo>
                  <a:lnTo>
                    <a:pt x="15520" y="12155"/>
                  </a:lnTo>
                  <a:lnTo>
                    <a:pt x="15350" y="12122"/>
                  </a:lnTo>
                  <a:lnTo>
                    <a:pt x="15161" y="12056"/>
                  </a:lnTo>
                  <a:lnTo>
                    <a:pt x="14972" y="11990"/>
                  </a:lnTo>
                  <a:lnTo>
                    <a:pt x="14689" y="11846"/>
                  </a:lnTo>
                  <a:lnTo>
                    <a:pt x="14444" y="11670"/>
                  </a:lnTo>
                  <a:lnTo>
                    <a:pt x="14255" y="11483"/>
                  </a:lnTo>
                  <a:lnTo>
                    <a:pt x="14104" y="11295"/>
                  </a:lnTo>
                  <a:lnTo>
                    <a:pt x="14028" y="11086"/>
                  </a:lnTo>
                  <a:lnTo>
                    <a:pt x="13972" y="10888"/>
                  </a:lnTo>
                  <a:lnTo>
                    <a:pt x="13972" y="10700"/>
                  </a:lnTo>
                  <a:lnTo>
                    <a:pt x="14009" y="10513"/>
                  </a:lnTo>
                  <a:lnTo>
                    <a:pt x="14066" y="10359"/>
                  </a:lnTo>
                  <a:lnTo>
                    <a:pt x="14179" y="10215"/>
                  </a:lnTo>
                  <a:lnTo>
                    <a:pt x="14406" y="10006"/>
                  </a:lnTo>
                  <a:lnTo>
                    <a:pt x="14651" y="9830"/>
                  </a:lnTo>
                  <a:lnTo>
                    <a:pt x="14878" y="9686"/>
                  </a:lnTo>
                  <a:lnTo>
                    <a:pt x="15123" y="9554"/>
                  </a:lnTo>
                  <a:lnTo>
                    <a:pt x="15350" y="9477"/>
                  </a:lnTo>
                  <a:lnTo>
                    <a:pt x="15558" y="9411"/>
                  </a:lnTo>
                  <a:lnTo>
                    <a:pt x="15803" y="9345"/>
                  </a:lnTo>
                  <a:lnTo>
                    <a:pt x="16030" y="9323"/>
                  </a:lnTo>
                  <a:lnTo>
                    <a:pt x="16256" y="9301"/>
                  </a:lnTo>
                  <a:lnTo>
                    <a:pt x="16464" y="9323"/>
                  </a:lnTo>
                  <a:lnTo>
                    <a:pt x="16690" y="9345"/>
                  </a:lnTo>
                  <a:lnTo>
                    <a:pt x="16898" y="9367"/>
                  </a:lnTo>
                  <a:lnTo>
                    <a:pt x="17332" y="9477"/>
                  </a:lnTo>
                  <a:lnTo>
                    <a:pt x="17767" y="9598"/>
                  </a:lnTo>
                  <a:lnTo>
                    <a:pt x="18163" y="9731"/>
                  </a:lnTo>
                  <a:lnTo>
                    <a:pt x="18597" y="9874"/>
                  </a:lnTo>
                  <a:lnTo>
                    <a:pt x="18994" y="10006"/>
                  </a:lnTo>
                  <a:lnTo>
                    <a:pt x="19428" y="10083"/>
                  </a:lnTo>
                  <a:lnTo>
                    <a:pt x="19617" y="10127"/>
                  </a:lnTo>
                  <a:lnTo>
                    <a:pt x="19844" y="10149"/>
                  </a:lnTo>
                  <a:lnTo>
                    <a:pt x="20013" y="10149"/>
                  </a:lnTo>
                  <a:lnTo>
                    <a:pt x="20240" y="10127"/>
                  </a:lnTo>
                  <a:lnTo>
                    <a:pt x="20410" y="10105"/>
                  </a:lnTo>
                  <a:lnTo>
                    <a:pt x="20637" y="10061"/>
                  </a:lnTo>
                  <a:lnTo>
                    <a:pt x="20844" y="9984"/>
                  </a:lnTo>
                  <a:lnTo>
                    <a:pt x="21033" y="9896"/>
                  </a:lnTo>
                  <a:lnTo>
                    <a:pt x="21146" y="9830"/>
                  </a:lnTo>
                  <a:lnTo>
                    <a:pt x="21203" y="9753"/>
                  </a:lnTo>
                  <a:lnTo>
                    <a:pt x="21279" y="9642"/>
                  </a:lnTo>
                  <a:lnTo>
                    <a:pt x="21354" y="9521"/>
                  </a:lnTo>
                  <a:lnTo>
                    <a:pt x="21430" y="9246"/>
                  </a:lnTo>
                  <a:lnTo>
                    <a:pt x="21430" y="8904"/>
                  </a:lnTo>
                  <a:lnTo>
                    <a:pt x="21430" y="8540"/>
                  </a:lnTo>
                  <a:lnTo>
                    <a:pt x="21392" y="8144"/>
                  </a:lnTo>
                  <a:lnTo>
                    <a:pt x="21354" y="7714"/>
                  </a:lnTo>
                  <a:lnTo>
                    <a:pt x="21279" y="7295"/>
                  </a:lnTo>
                  <a:lnTo>
                    <a:pt x="21146" y="6446"/>
                  </a:lnTo>
                  <a:lnTo>
                    <a:pt x="20995" y="5686"/>
                  </a:lnTo>
                  <a:lnTo>
                    <a:pt x="20958" y="5366"/>
                  </a:lnTo>
                  <a:lnTo>
                    <a:pt x="20958" y="5091"/>
                  </a:lnTo>
                  <a:lnTo>
                    <a:pt x="20958" y="4860"/>
                  </a:lnTo>
                  <a:lnTo>
                    <a:pt x="21033" y="4716"/>
                  </a:lnTo>
                  <a:lnTo>
                    <a:pt x="20637" y="4860"/>
                  </a:lnTo>
                  <a:lnTo>
                    <a:pt x="20127" y="4992"/>
                  </a:lnTo>
                  <a:lnTo>
                    <a:pt x="19617" y="5069"/>
                  </a:lnTo>
                  <a:lnTo>
                    <a:pt x="19032" y="5157"/>
                  </a:lnTo>
                  <a:lnTo>
                    <a:pt x="18465" y="5201"/>
                  </a:lnTo>
                  <a:lnTo>
                    <a:pt x="17842" y="5245"/>
                  </a:lnTo>
                  <a:lnTo>
                    <a:pt x="17219" y="5267"/>
                  </a:lnTo>
                  <a:lnTo>
                    <a:pt x="16615" y="5267"/>
                  </a:lnTo>
                  <a:lnTo>
                    <a:pt x="15992" y="5245"/>
                  </a:lnTo>
                  <a:lnTo>
                    <a:pt x="15369" y="5201"/>
                  </a:lnTo>
                  <a:lnTo>
                    <a:pt x="14840" y="5157"/>
                  </a:lnTo>
                  <a:lnTo>
                    <a:pt x="14293" y="5091"/>
                  </a:lnTo>
                  <a:lnTo>
                    <a:pt x="13783" y="5014"/>
                  </a:lnTo>
                  <a:lnTo>
                    <a:pt x="13386" y="4926"/>
                  </a:lnTo>
                  <a:lnTo>
                    <a:pt x="13027" y="4815"/>
                  </a:lnTo>
                  <a:lnTo>
                    <a:pt x="12725" y="4716"/>
                  </a:lnTo>
                  <a:lnTo>
                    <a:pt x="12480" y="4606"/>
                  </a:lnTo>
                  <a:lnTo>
                    <a:pt x="12291" y="4496"/>
                  </a:lnTo>
                  <a:lnTo>
                    <a:pt x="12197" y="4397"/>
                  </a:lnTo>
                  <a:lnTo>
                    <a:pt x="12083" y="4286"/>
                  </a:lnTo>
                  <a:lnTo>
                    <a:pt x="12046" y="4187"/>
                  </a:lnTo>
                  <a:lnTo>
                    <a:pt x="12008" y="4077"/>
                  </a:lnTo>
                  <a:lnTo>
                    <a:pt x="12046" y="3967"/>
                  </a:lnTo>
                  <a:lnTo>
                    <a:pt x="12121" y="3868"/>
                  </a:lnTo>
                  <a:lnTo>
                    <a:pt x="12197" y="3735"/>
                  </a:lnTo>
                  <a:lnTo>
                    <a:pt x="12291" y="3614"/>
                  </a:lnTo>
                  <a:lnTo>
                    <a:pt x="12442" y="3482"/>
                  </a:lnTo>
                  <a:lnTo>
                    <a:pt x="12631" y="3361"/>
                  </a:lnTo>
                  <a:lnTo>
                    <a:pt x="13065" y="3085"/>
                  </a:lnTo>
                  <a:lnTo>
                    <a:pt x="13537" y="2766"/>
                  </a:lnTo>
                  <a:lnTo>
                    <a:pt x="13783" y="2578"/>
                  </a:lnTo>
                  <a:lnTo>
                    <a:pt x="13934" y="2380"/>
                  </a:lnTo>
                  <a:lnTo>
                    <a:pt x="14028" y="2171"/>
                  </a:lnTo>
                  <a:lnTo>
                    <a:pt x="14104" y="1961"/>
                  </a:lnTo>
                  <a:lnTo>
                    <a:pt x="14104" y="1730"/>
                  </a:lnTo>
                  <a:lnTo>
                    <a:pt x="14066" y="1498"/>
                  </a:lnTo>
                  <a:lnTo>
                    <a:pt x="13972" y="1267"/>
                  </a:lnTo>
                  <a:lnTo>
                    <a:pt x="13820" y="1057"/>
                  </a:lnTo>
                  <a:lnTo>
                    <a:pt x="13594" y="837"/>
                  </a:lnTo>
                  <a:lnTo>
                    <a:pt x="13386" y="628"/>
                  </a:lnTo>
                  <a:lnTo>
                    <a:pt x="13103" y="462"/>
                  </a:lnTo>
                  <a:lnTo>
                    <a:pt x="12763" y="308"/>
                  </a:lnTo>
                  <a:lnTo>
                    <a:pt x="12404" y="187"/>
                  </a:lnTo>
                  <a:lnTo>
                    <a:pt x="12008" y="77"/>
                  </a:lnTo>
                  <a:lnTo>
                    <a:pt x="11574" y="33"/>
                  </a:lnTo>
                  <a:lnTo>
                    <a:pt x="11102" y="11"/>
                  </a:lnTo>
                  <a:lnTo>
                    <a:pt x="10667" y="11"/>
                  </a:lnTo>
                  <a:lnTo>
                    <a:pt x="10233" y="77"/>
                  </a:lnTo>
                  <a:lnTo>
                    <a:pt x="9837" y="187"/>
                  </a:lnTo>
                  <a:lnTo>
                    <a:pt x="9440" y="286"/>
                  </a:lnTo>
                  <a:lnTo>
                    <a:pt x="9062" y="462"/>
                  </a:lnTo>
                  <a:lnTo>
                    <a:pt x="8741" y="628"/>
                  </a:lnTo>
                  <a:lnTo>
                    <a:pt x="8458" y="815"/>
                  </a:lnTo>
                  <a:lnTo>
                    <a:pt x="8232" y="1035"/>
                  </a:lnTo>
                  <a:lnTo>
                    <a:pt x="8062" y="1245"/>
                  </a:lnTo>
                  <a:lnTo>
                    <a:pt x="7911" y="1476"/>
                  </a:lnTo>
                  <a:lnTo>
                    <a:pt x="7835" y="1708"/>
                  </a:lnTo>
                  <a:lnTo>
                    <a:pt x="7797" y="1961"/>
                  </a:lnTo>
                  <a:lnTo>
                    <a:pt x="7835" y="2193"/>
                  </a:lnTo>
                  <a:lnTo>
                    <a:pt x="7948" y="2402"/>
                  </a:lnTo>
                  <a:lnTo>
                    <a:pt x="8062" y="2534"/>
                  </a:lnTo>
                  <a:lnTo>
                    <a:pt x="8175" y="2644"/>
                  </a:lnTo>
                  <a:lnTo>
                    <a:pt x="8269" y="2744"/>
                  </a:lnTo>
                  <a:lnTo>
                    <a:pt x="8420" y="2832"/>
                  </a:lnTo>
                  <a:lnTo>
                    <a:pt x="8704" y="3019"/>
                  </a:lnTo>
                  <a:lnTo>
                    <a:pt x="8968" y="3206"/>
                  </a:lnTo>
                  <a:lnTo>
                    <a:pt x="9138" y="3405"/>
                  </a:lnTo>
                  <a:lnTo>
                    <a:pt x="9327" y="3570"/>
                  </a:lnTo>
                  <a:lnTo>
                    <a:pt x="9440" y="3735"/>
                  </a:lnTo>
                  <a:lnTo>
                    <a:pt x="9516" y="3890"/>
                  </a:lnTo>
                  <a:lnTo>
                    <a:pt x="9534" y="4033"/>
                  </a:lnTo>
                  <a:lnTo>
                    <a:pt x="9534" y="4165"/>
                  </a:lnTo>
                  <a:lnTo>
                    <a:pt x="9516" y="4286"/>
                  </a:lnTo>
                  <a:lnTo>
                    <a:pt x="9440" y="4397"/>
                  </a:lnTo>
                  <a:lnTo>
                    <a:pt x="9327" y="4496"/>
                  </a:lnTo>
                  <a:lnTo>
                    <a:pt x="9176" y="4562"/>
                  </a:lnTo>
                  <a:lnTo>
                    <a:pt x="9006" y="4628"/>
                  </a:lnTo>
                  <a:lnTo>
                    <a:pt x="8779" y="4694"/>
                  </a:lnTo>
                  <a:lnTo>
                    <a:pt x="8534" y="4716"/>
                  </a:lnTo>
                  <a:lnTo>
                    <a:pt x="8232" y="4716"/>
                  </a:lnTo>
                  <a:lnTo>
                    <a:pt x="7118" y="4738"/>
                  </a:lnTo>
                  <a:lnTo>
                    <a:pt x="5947" y="4771"/>
                  </a:lnTo>
                  <a:lnTo>
                    <a:pt x="4795" y="4815"/>
                  </a:lnTo>
                  <a:lnTo>
                    <a:pt x="3681" y="4860"/>
                  </a:lnTo>
                  <a:lnTo>
                    <a:pt x="2662" y="4882"/>
                  </a:lnTo>
                  <a:lnTo>
                    <a:pt x="1755" y="4882"/>
                  </a:lnTo>
                  <a:lnTo>
                    <a:pt x="1359" y="4860"/>
                  </a:lnTo>
                  <a:lnTo>
                    <a:pt x="981" y="4837"/>
                  </a:lnTo>
                  <a:lnTo>
                    <a:pt x="698" y="4771"/>
                  </a:lnTo>
                  <a:lnTo>
                    <a:pt x="453" y="4716"/>
                  </a:lnTo>
                  <a:lnTo>
                    <a:pt x="453" y="5322"/>
                  </a:lnTo>
                  <a:lnTo>
                    <a:pt x="453" y="6083"/>
                  </a:lnTo>
                  <a:lnTo>
                    <a:pt x="453" y="6909"/>
                  </a:lnTo>
                  <a:lnTo>
                    <a:pt x="453" y="7780"/>
                  </a:lnTo>
                  <a:lnTo>
                    <a:pt x="453" y="8606"/>
                  </a:lnTo>
                  <a:lnTo>
                    <a:pt x="453" y="9345"/>
                  </a:lnTo>
                  <a:lnTo>
                    <a:pt x="453" y="9918"/>
                  </a:lnTo>
                  <a:lnTo>
                    <a:pt x="453" y="10282"/>
                  </a:lnTo>
                  <a:lnTo>
                    <a:pt x="490" y="10381"/>
                  </a:lnTo>
                  <a:lnTo>
                    <a:pt x="547" y="10491"/>
                  </a:lnTo>
                  <a:lnTo>
                    <a:pt x="660" y="10590"/>
                  </a:lnTo>
                  <a:lnTo>
                    <a:pt x="811" y="10700"/>
                  </a:lnTo>
                  <a:lnTo>
                    <a:pt x="981" y="10811"/>
                  </a:lnTo>
                  <a:lnTo>
                    <a:pt x="1208" y="10888"/>
                  </a:lnTo>
                  <a:lnTo>
                    <a:pt x="1453" y="10954"/>
                  </a:lnTo>
                  <a:lnTo>
                    <a:pt x="1718" y="11020"/>
                  </a:lnTo>
                  <a:lnTo>
                    <a:pt x="1963" y="11064"/>
                  </a:lnTo>
                  <a:lnTo>
                    <a:pt x="2265" y="11086"/>
                  </a:lnTo>
                  <a:lnTo>
                    <a:pt x="2548" y="11064"/>
                  </a:lnTo>
                  <a:lnTo>
                    <a:pt x="2794" y="11042"/>
                  </a:lnTo>
                  <a:lnTo>
                    <a:pt x="3096" y="10976"/>
                  </a:lnTo>
                  <a:lnTo>
                    <a:pt x="3341" y="10888"/>
                  </a:lnTo>
                  <a:lnTo>
                    <a:pt x="3606" y="10766"/>
                  </a:lnTo>
                  <a:lnTo>
                    <a:pt x="3813" y="10590"/>
                  </a:lnTo>
                  <a:close/>
                </a:path>
              </a:pathLst>
            </a:custGeom>
            <a:solidFill>
              <a:srgbClr val="D8EBB3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8458" name="Puzzle1">
              <a:extLst>
                <a:ext uri="{FF2B5EF4-FFF2-40B4-BE49-F238E27FC236}">
                  <a16:creationId xmlns:a16="http://schemas.microsoft.com/office/drawing/2014/main" id="{2996B436-867B-42D8-8CC5-300F1338F69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824" y="1091"/>
              <a:ext cx="1800" cy="105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6084 w 21600"/>
                <a:gd name="T25" fmla="*/ 2569 h 21600"/>
                <a:gd name="T26" fmla="*/ 16128 w 21600"/>
                <a:gd name="T27" fmla="*/ 1954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0" y="20836"/>
                  </a:moveTo>
                  <a:lnTo>
                    <a:pt x="9528" y="20836"/>
                  </a:lnTo>
                  <a:lnTo>
                    <a:pt x="9686" y="20762"/>
                  </a:lnTo>
                  <a:lnTo>
                    <a:pt x="9810" y="20687"/>
                  </a:lnTo>
                  <a:lnTo>
                    <a:pt x="9922" y="20575"/>
                  </a:lnTo>
                  <a:lnTo>
                    <a:pt x="10012" y="20426"/>
                  </a:lnTo>
                  <a:lnTo>
                    <a:pt x="10068" y="20296"/>
                  </a:lnTo>
                  <a:lnTo>
                    <a:pt x="10113" y="20110"/>
                  </a:lnTo>
                  <a:lnTo>
                    <a:pt x="10136" y="19905"/>
                  </a:lnTo>
                  <a:lnTo>
                    <a:pt x="10136" y="19682"/>
                  </a:lnTo>
                  <a:lnTo>
                    <a:pt x="10113" y="19440"/>
                  </a:lnTo>
                  <a:lnTo>
                    <a:pt x="10068" y="19142"/>
                  </a:lnTo>
                  <a:lnTo>
                    <a:pt x="10012" y="18900"/>
                  </a:lnTo>
                  <a:lnTo>
                    <a:pt x="9900" y="18620"/>
                  </a:lnTo>
                  <a:lnTo>
                    <a:pt x="9787" y="18285"/>
                  </a:lnTo>
                  <a:lnTo>
                    <a:pt x="9641" y="17968"/>
                  </a:lnTo>
                  <a:lnTo>
                    <a:pt x="9472" y="17652"/>
                  </a:lnTo>
                  <a:lnTo>
                    <a:pt x="9382" y="17466"/>
                  </a:lnTo>
                  <a:lnTo>
                    <a:pt x="9315" y="17298"/>
                  </a:lnTo>
                  <a:lnTo>
                    <a:pt x="9258" y="17112"/>
                  </a:lnTo>
                  <a:lnTo>
                    <a:pt x="9191" y="16926"/>
                  </a:lnTo>
                  <a:lnTo>
                    <a:pt x="9123" y="16535"/>
                  </a:lnTo>
                  <a:lnTo>
                    <a:pt x="9101" y="16144"/>
                  </a:lnTo>
                  <a:lnTo>
                    <a:pt x="9101" y="15753"/>
                  </a:lnTo>
                  <a:lnTo>
                    <a:pt x="9168" y="15362"/>
                  </a:lnTo>
                  <a:lnTo>
                    <a:pt x="9236" y="14971"/>
                  </a:lnTo>
                  <a:lnTo>
                    <a:pt x="9360" y="14580"/>
                  </a:lnTo>
                  <a:lnTo>
                    <a:pt x="9495" y="14244"/>
                  </a:lnTo>
                  <a:lnTo>
                    <a:pt x="9663" y="13891"/>
                  </a:lnTo>
                  <a:lnTo>
                    <a:pt x="9855" y="13611"/>
                  </a:lnTo>
                  <a:lnTo>
                    <a:pt x="10068" y="13351"/>
                  </a:lnTo>
                  <a:lnTo>
                    <a:pt x="10293" y="13146"/>
                  </a:lnTo>
                  <a:lnTo>
                    <a:pt x="10552" y="12997"/>
                  </a:lnTo>
                  <a:lnTo>
                    <a:pt x="10811" y="12885"/>
                  </a:lnTo>
                  <a:lnTo>
                    <a:pt x="11069" y="12866"/>
                  </a:lnTo>
                  <a:lnTo>
                    <a:pt x="11351" y="12885"/>
                  </a:lnTo>
                  <a:lnTo>
                    <a:pt x="11610" y="12997"/>
                  </a:lnTo>
                  <a:lnTo>
                    <a:pt x="11846" y="13183"/>
                  </a:lnTo>
                  <a:lnTo>
                    <a:pt x="12060" y="13388"/>
                  </a:lnTo>
                  <a:lnTo>
                    <a:pt x="12251" y="13648"/>
                  </a:lnTo>
                  <a:lnTo>
                    <a:pt x="12419" y="13928"/>
                  </a:lnTo>
                  <a:lnTo>
                    <a:pt x="12555" y="14244"/>
                  </a:lnTo>
                  <a:lnTo>
                    <a:pt x="12690" y="14617"/>
                  </a:lnTo>
                  <a:lnTo>
                    <a:pt x="12768" y="15008"/>
                  </a:lnTo>
                  <a:lnTo>
                    <a:pt x="12836" y="15399"/>
                  </a:lnTo>
                  <a:lnTo>
                    <a:pt x="12858" y="15753"/>
                  </a:lnTo>
                  <a:lnTo>
                    <a:pt x="12858" y="16144"/>
                  </a:lnTo>
                  <a:lnTo>
                    <a:pt x="12813" y="16535"/>
                  </a:lnTo>
                  <a:lnTo>
                    <a:pt x="12746" y="16888"/>
                  </a:lnTo>
                  <a:lnTo>
                    <a:pt x="12667" y="17224"/>
                  </a:lnTo>
                  <a:lnTo>
                    <a:pt x="12510" y="17503"/>
                  </a:lnTo>
                  <a:lnTo>
                    <a:pt x="12228" y="18043"/>
                  </a:lnTo>
                  <a:lnTo>
                    <a:pt x="11970" y="18546"/>
                  </a:lnTo>
                  <a:lnTo>
                    <a:pt x="11868" y="18751"/>
                  </a:lnTo>
                  <a:lnTo>
                    <a:pt x="11778" y="18974"/>
                  </a:lnTo>
                  <a:lnTo>
                    <a:pt x="11711" y="19179"/>
                  </a:lnTo>
                  <a:lnTo>
                    <a:pt x="11666" y="19365"/>
                  </a:lnTo>
                  <a:lnTo>
                    <a:pt x="11632" y="19570"/>
                  </a:lnTo>
                  <a:lnTo>
                    <a:pt x="11632" y="19756"/>
                  </a:lnTo>
                  <a:lnTo>
                    <a:pt x="11632" y="19942"/>
                  </a:lnTo>
                  <a:lnTo>
                    <a:pt x="11643" y="20110"/>
                  </a:lnTo>
                  <a:lnTo>
                    <a:pt x="11711" y="20296"/>
                  </a:lnTo>
                  <a:lnTo>
                    <a:pt x="11801" y="20464"/>
                  </a:lnTo>
                  <a:lnTo>
                    <a:pt x="11891" y="20650"/>
                  </a:lnTo>
                  <a:lnTo>
                    <a:pt x="12037" y="20836"/>
                  </a:lnTo>
                  <a:lnTo>
                    <a:pt x="12206" y="21004"/>
                  </a:lnTo>
                  <a:lnTo>
                    <a:pt x="12419" y="21190"/>
                  </a:lnTo>
                  <a:lnTo>
                    <a:pt x="12667" y="21320"/>
                  </a:lnTo>
                  <a:lnTo>
                    <a:pt x="12960" y="21432"/>
                  </a:lnTo>
                  <a:lnTo>
                    <a:pt x="13286" y="21544"/>
                  </a:lnTo>
                  <a:lnTo>
                    <a:pt x="13612" y="21655"/>
                  </a:lnTo>
                  <a:lnTo>
                    <a:pt x="13983" y="21693"/>
                  </a:lnTo>
                  <a:lnTo>
                    <a:pt x="14343" y="21730"/>
                  </a:lnTo>
                  <a:lnTo>
                    <a:pt x="14715" y="21730"/>
                  </a:lnTo>
                  <a:lnTo>
                    <a:pt x="15075" y="21730"/>
                  </a:lnTo>
                  <a:lnTo>
                    <a:pt x="15446" y="21655"/>
                  </a:lnTo>
                  <a:lnTo>
                    <a:pt x="15794" y="21581"/>
                  </a:lnTo>
                  <a:lnTo>
                    <a:pt x="16132" y="21432"/>
                  </a:lnTo>
                  <a:lnTo>
                    <a:pt x="16458" y="21302"/>
                  </a:lnTo>
                  <a:lnTo>
                    <a:pt x="16740" y="21078"/>
                  </a:lnTo>
                  <a:lnTo>
                    <a:pt x="16976" y="20836"/>
                  </a:lnTo>
                  <a:lnTo>
                    <a:pt x="17043" y="20650"/>
                  </a:lnTo>
                  <a:lnTo>
                    <a:pt x="17088" y="20426"/>
                  </a:lnTo>
                  <a:lnTo>
                    <a:pt x="17133" y="20222"/>
                  </a:lnTo>
                  <a:lnTo>
                    <a:pt x="17156" y="19980"/>
                  </a:lnTo>
                  <a:lnTo>
                    <a:pt x="17167" y="19477"/>
                  </a:lnTo>
                  <a:lnTo>
                    <a:pt x="17167" y="18974"/>
                  </a:lnTo>
                  <a:lnTo>
                    <a:pt x="17156" y="18397"/>
                  </a:lnTo>
                  <a:lnTo>
                    <a:pt x="17111" y="17820"/>
                  </a:lnTo>
                  <a:lnTo>
                    <a:pt x="17066" y="17261"/>
                  </a:lnTo>
                  <a:lnTo>
                    <a:pt x="16998" y="16646"/>
                  </a:lnTo>
                  <a:lnTo>
                    <a:pt x="16852" y="15511"/>
                  </a:lnTo>
                  <a:lnTo>
                    <a:pt x="16740" y="14393"/>
                  </a:lnTo>
                  <a:lnTo>
                    <a:pt x="16717" y="13928"/>
                  </a:lnTo>
                  <a:lnTo>
                    <a:pt x="16695" y="13462"/>
                  </a:lnTo>
                  <a:lnTo>
                    <a:pt x="16717" y="13071"/>
                  </a:lnTo>
                  <a:lnTo>
                    <a:pt x="16785" y="12755"/>
                  </a:lnTo>
                  <a:lnTo>
                    <a:pt x="16852" y="12419"/>
                  </a:lnTo>
                  <a:lnTo>
                    <a:pt x="16953" y="12140"/>
                  </a:lnTo>
                  <a:lnTo>
                    <a:pt x="17088" y="11898"/>
                  </a:lnTo>
                  <a:lnTo>
                    <a:pt x="17212" y="11675"/>
                  </a:lnTo>
                  <a:lnTo>
                    <a:pt x="17370" y="11470"/>
                  </a:lnTo>
                  <a:lnTo>
                    <a:pt x="17516" y="11284"/>
                  </a:lnTo>
                  <a:lnTo>
                    <a:pt x="17696" y="11135"/>
                  </a:lnTo>
                  <a:lnTo>
                    <a:pt x="17865" y="11042"/>
                  </a:lnTo>
                  <a:lnTo>
                    <a:pt x="18033" y="10930"/>
                  </a:lnTo>
                  <a:lnTo>
                    <a:pt x="18213" y="10893"/>
                  </a:lnTo>
                  <a:lnTo>
                    <a:pt x="18382" y="10893"/>
                  </a:lnTo>
                  <a:lnTo>
                    <a:pt x="18551" y="10967"/>
                  </a:lnTo>
                  <a:lnTo>
                    <a:pt x="18708" y="11042"/>
                  </a:lnTo>
                  <a:lnTo>
                    <a:pt x="18855" y="11172"/>
                  </a:lnTo>
                  <a:lnTo>
                    <a:pt x="19012" y="11358"/>
                  </a:lnTo>
                  <a:lnTo>
                    <a:pt x="19136" y="11600"/>
                  </a:lnTo>
                  <a:lnTo>
                    <a:pt x="19271" y="11861"/>
                  </a:lnTo>
                  <a:lnTo>
                    <a:pt x="19440" y="12028"/>
                  </a:lnTo>
                  <a:lnTo>
                    <a:pt x="19608" y="12177"/>
                  </a:lnTo>
                  <a:lnTo>
                    <a:pt x="19822" y="12289"/>
                  </a:lnTo>
                  <a:lnTo>
                    <a:pt x="20025" y="12289"/>
                  </a:lnTo>
                  <a:lnTo>
                    <a:pt x="20238" y="12289"/>
                  </a:lnTo>
                  <a:lnTo>
                    <a:pt x="20452" y="12215"/>
                  </a:lnTo>
                  <a:lnTo>
                    <a:pt x="20643" y="12103"/>
                  </a:lnTo>
                  <a:lnTo>
                    <a:pt x="20846" y="11973"/>
                  </a:lnTo>
                  <a:lnTo>
                    <a:pt x="21037" y="11786"/>
                  </a:lnTo>
                  <a:lnTo>
                    <a:pt x="21206" y="11563"/>
                  </a:lnTo>
                  <a:lnTo>
                    <a:pt x="21363" y="11321"/>
                  </a:lnTo>
                  <a:lnTo>
                    <a:pt x="21465" y="11079"/>
                  </a:lnTo>
                  <a:lnTo>
                    <a:pt x="21577" y="10744"/>
                  </a:lnTo>
                  <a:lnTo>
                    <a:pt x="21622" y="10427"/>
                  </a:lnTo>
                  <a:lnTo>
                    <a:pt x="21645" y="10111"/>
                  </a:lnTo>
                  <a:lnTo>
                    <a:pt x="21622" y="9608"/>
                  </a:lnTo>
                  <a:lnTo>
                    <a:pt x="21577" y="9142"/>
                  </a:lnTo>
                  <a:lnTo>
                    <a:pt x="21465" y="8751"/>
                  </a:lnTo>
                  <a:lnTo>
                    <a:pt x="21363" y="8397"/>
                  </a:lnTo>
                  <a:lnTo>
                    <a:pt x="21206" y="8062"/>
                  </a:lnTo>
                  <a:lnTo>
                    <a:pt x="21037" y="7820"/>
                  </a:lnTo>
                  <a:lnTo>
                    <a:pt x="20846" y="7597"/>
                  </a:lnTo>
                  <a:lnTo>
                    <a:pt x="20643" y="7429"/>
                  </a:lnTo>
                  <a:lnTo>
                    <a:pt x="20452" y="7317"/>
                  </a:lnTo>
                  <a:lnTo>
                    <a:pt x="20238" y="7206"/>
                  </a:lnTo>
                  <a:lnTo>
                    <a:pt x="20025" y="7168"/>
                  </a:lnTo>
                  <a:lnTo>
                    <a:pt x="19822" y="7206"/>
                  </a:lnTo>
                  <a:lnTo>
                    <a:pt x="19608" y="7243"/>
                  </a:lnTo>
                  <a:lnTo>
                    <a:pt x="19440" y="7355"/>
                  </a:lnTo>
                  <a:lnTo>
                    <a:pt x="19271" y="7504"/>
                  </a:lnTo>
                  <a:lnTo>
                    <a:pt x="19136" y="7708"/>
                  </a:lnTo>
                  <a:lnTo>
                    <a:pt x="19012" y="7895"/>
                  </a:lnTo>
                  <a:lnTo>
                    <a:pt x="18832" y="8025"/>
                  </a:lnTo>
                  <a:lnTo>
                    <a:pt x="18663" y="8174"/>
                  </a:lnTo>
                  <a:lnTo>
                    <a:pt x="18472" y="8248"/>
                  </a:lnTo>
                  <a:lnTo>
                    <a:pt x="18270" y="8286"/>
                  </a:lnTo>
                  <a:lnTo>
                    <a:pt x="18078" y="8323"/>
                  </a:lnTo>
                  <a:lnTo>
                    <a:pt x="17887" y="8323"/>
                  </a:lnTo>
                  <a:lnTo>
                    <a:pt x="17696" y="8248"/>
                  </a:lnTo>
                  <a:lnTo>
                    <a:pt x="17493" y="8174"/>
                  </a:lnTo>
                  <a:lnTo>
                    <a:pt x="17302" y="8062"/>
                  </a:lnTo>
                  <a:lnTo>
                    <a:pt x="17133" y="7969"/>
                  </a:lnTo>
                  <a:lnTo>
                    <a:pt x="16976" y="7783"/>
                  </a:lnTo>
                  <a:lnTo>
                    <a:pt x="16852" y="7597"/>
                  </a:lnTo>
                  <a:lnTo>
                    <a:pt x="16740" y="7429"/>
                  </a:lnTo>
                  <a:lnTo>
                    <a:pt x="16672" y="7168"/>
                  </a:lnTo>
                  <a:lnTo>
                    <a:pt x="16638" y="6926"/>
                  </a:lnTo>
                  <a:lnTo>
                    <a:pt x="16616" y="6498"/>
                  </a:lnTo>
                  <a:lnTo>
                    <a:pt x="16616" y="5772"/>
                  </a:lnTo>
                  <a:lnTo>
                    <a:pt x="16650" y="4915"/>
                  </a:lnTo>
                  <a:lnTo>
                    <a:pt x="16695" y="3928"/>
                  </a:lnTo>
                  <a:lnTo>
                    <a:pt x="16762" y="2960"/>
                  </a:lnTo>
                  <a:lnTo>
                    <a:pt x="16830" y="1992"/>
                  </a:lnTo>
                  <a:lnTo>
                    <a:pt x="16908" y="1173"/>
                  </a:lnTo>
                  <a:lnTo>
                    <a:pt x="16976" y="521"/>
                  </a:lnTo>
                  <a:lnTo>
                    <a:pt x="16953" y="521"/>
                  </a:lnTo>
                  <a:lnTo>
                    <a:pt x="16931" y="521"/>
                  </a:lnTo>
                  <a:lnTo>
                    <a:pt x="16267" y="484"/>
                  </a:lnTo>
                  <a:lnTo>
                    <a:pt x="15637" y="428"/>
                  </a:lnTo>
                  <a:lnTo>
                    <a:pt x="15063" y="353"/>
                  </a:lnTo>
                  <a:lnTo>
                    <a:pt x="14523" y="279"/>
                  </a:lnTo>
                  <a:lnTo>
                    <a:pt x="14040" y="167"/>
                  </a:lnTo>
                  <a:lnTo>
                    <a:pt x="13635" y="93"/>
                  </a:lnTo>
                  <a:lnTo>
                    <a:pt x="13331" y="18"/>
                  </a:lnTo>
                  <a:lnTo>
                    <a:pt x="13117" y="18"/>
                  </a:lnTo>
                  <a:lnTo>
                    <a:pt x="12982" y="18"/>
                  </a:lnTo>
                  <a:lnTo>
                    <a:pt x="12858" y="130"/>
                  </a:lnTo>
                  <a:lnTo>
                    <a:pt x="12723" y="279"/>
                  </a:lnTo>
                  <a:lnTo>
                    <a:pt x="12622" y="446"/>
                  </a:lnTo>
                  <a:lnTo>
                    <a:pt x="12510" y="670"/>
                  </a:lnTo>
                  <a:lnTo>
                    <a:pt x="12419" y="912"/>
                  </a:lnTo>
                  <a:lnTo>
                    <a:pt x="12363" y="1210"/>
                  </a:lnTo>
                  <a:lnTo>
                    <a:pt x="12318" y="1526"/>
                  </a:lnTo>
                  <a:lnTo>
                    <a:pt x="12273" y="1843"/>
                  </a:lnTo>
                  <a:lnTo>
                    <a:pt x="12251" y="2215"/>
                  </a:lnTo>
                  <a:lnTo>
                    <a:pt x="12273" y="2532"/>
                  </a:lnTo>
                  <a:lnTo>
                    <a:pt x="12318" y="2886"/>
                  </a:lnTo>
                  <a:lnTo>
                    <a:pt x="12386" y="3240"/>
                  </a:lnTo>
                  <a:lnTo>
                    <a:pt x="12464" y="3556"/>
                  </a:lnTo>
                  <a:lnTo>
                    <a:pt x="12577" y="3891"/>
                  </a:lnTo>
                  <a:lnTo>
                    <a:pt x="12746" y="4171"/>
                  </a:lnTo>
                  <a:lnTo>
                    <a:pt x="12926" y="4487"/>
                  </a:lnTo>
                  <a:lnTo>
                    <a:pt x="13050" y="4860"/>
                  </a:lnTo>
                  <a:lnTo>
                    <a:pt x="13162" y="5251"/>
                  </a:lnTo>
                  <a:lnTo>
                    <a:pt x="13218" y="5604"/>
                  </a:lnTo>
                  <a:lnTo>
                    <a:pt x="13263" y="5995"/>
                  </a:lnTo>
                  <a:lnTo>
                    <a:pt x="13241" y="6386"/>
                  </a:lnTo>
                  <a:lnTo>
                    <a:pt x="13218" y="6740"/>
                  </a:lnTo>
                  <a:lnTo>
                    <a:pt x="13139" y="7094"/>
                  </a:lnTo>
                  <a:lnTo>
                    <a:pt x="13050" y="7429"/>
                  </a:lnTo>
                  <a:lnTo>
                    <a:pt x="12903" y="7746"/>
                  </a:lnTo>
                  <a:lnTo>
                    <a:pt x="12723" y="8025"/>
                  </a:lnTo>
                  <a:lnTo>
                    <a:pt x="12532" y="8286"/>
                  </a:lnTo>
                  <a:lnTo>
                    <a:pt x="12318" y="8491"/>
                  </a:lnTo>
                  <a:lnTo>
                    <a:pt x="12060" y="8677"/>
                  </a:lnTo>
                  <a:lnTo>
                    <a:pt x="11756" y="8788"/>
                  </a:lnTo>
                  <a:lnTo>
                    <a:pt x="11452" y="8826"/>
                  </a:lnTo>
                  <a:lnTo>
                    <a:pt x="11283" y="8826"/>
                  </a:lnTo>
                  <a:lnTo>
                    <a:pt x="11126" y="8826"/>
                  </a:lnTo>
                  <a:lnTo>
                    <a:pt x="11002" y="8788"/>
                  </a:lnTo>
                  <a:lnTo>
                    <a:pt x="10845" y="8714"/>
                  </a:lnTo>
                  <a:lnTo>
                    <a:pt x="10721" y="8640"/>
                  </a:lnTo>
                  <a:lnTo>
                    <a:pt x="10608" y="8565"/>
                  </a:lnTo>
                  <a:lnTo>
                    <a:pt x="10485" y="8453"/>
                  </a:lnTo>
                  <a:lnTo>
                    <a:pt x="10372" y="8323"/>
                  </a:lnTo>
                  <a:lnTo>
                    <a:pt x="10181" y="8062"/>
                  </a:lnTo>
                  <a:lnTo>
                    <a:pt x="10035" y="7746"/>
                  </a:lnTo>
                  <a:lnTo>
                    <a:pt x="9900" y="7392"/>
                  </a:lnTo>
                  <a:lnTo>
                    <a:pt x="9787" y="7001"/>
                  </a:lnTo>
                  <a:lnTo>
                    <a:pt x="9731" y="6610"/>
                  </a:lnTo>
                  <a:lnTo>
                    <a:pt x="9686" y="6219"/>
                  </a:lnTo>
                  <a:lnTo>
                    <a:pt x="9663" y="5772"/>
                  </a:lnTo>
                  <a:lnTo>
                    <a:pt x="9686" y="5381"/>
                  </a:lnTo>
                  <a:lnTo>
                    <a:pt x="9753" y="4990"/>
                  </a:lnTo>
                  <a:lnTo>
                    <a:pt x="9832" y="4636"/>
                  </a:lnTo>
                  <a:lnTo>
                    <a:pt x="9945" y="4320"/>
                  </a:lnTo>
                  <a:lnTo>
                    <a:pt x="10068" y="4022"/>
                  </a:lnTo>
                  <a:lnTo>
                    <a:pt x="10203" y="3817"/>
                  </a:lnTo>
                  <a:lnTo>
                    <a:pt x="10316" y="3593"/>
                  </a:lnTo>
                  <a:lnTo>
                    <a:pt x="10395" y="3351"/>
                  </a:lnTo>
                  <a:lnTo>
                    <a:pt x="10462" y="3109"/>
                  </a:lnTo>
                  <a:lnTo>
                    <a:pt x="10507" y="2848"/>
                  </a:lnTo>
                  <a:lnTo>
                    <a:pt x="10530" y="2606"/>
                  </a:lnTo>
                  <a:lnTo>
                    <a:pt x="10507" y="2346"/>
                  </a:lnTo>
                  <a:lnTo>
                    <a:pt x="10462" y="2141"/>
                  </a:lnTo>
                  <a:lnTo>
                    <a:pt x="10395" y="1880"/>
                  </a:lnTo>
                  <a:lnTo>
                    <a:pt x="10293" y="1638"/>
                  </a:lnTo>
                  <a:lnTo>
                    <a:pt x="10158" y="1415"/>
                  </a:lnTo>
                  <a:lnTo>
                    <a:pt x="9967" y="1210"/>
                  </a:lnTo>
                  <a:lnTo>
                    <a:pt x="9753" y="986"/>
                  </a:lnTo>
                  <a:lnTo>
                    <a:pt x="9495" y="819"/>
                  </a:lnTo>
                  <a:lnTo>
                    <a:pt x="9191" y="670"/>
                  </a:lnTo>
                  <a:lnTo>
                    <a:pt x="8842" y="521"/>
                  </a:lnTo>
                  <a:lnTo>
                    <a:pt x="8471" y="446"/>
                  </a:lnTo>
                  <a:lnTo>
                    <a:pt x="7998" y="428"/>
                  </a:lnTo>
                  <a:lnTo>
                    <a:pt x="7413" y="428"/>
                  </a:lnTo>
                  <a:lnTo>
                    <a:pt x="6817" y="446"/>
                  </a:lnTo>
                  <a:lnTo>
                    <a:pt x="6187" y="521"/>
                  </a:lnTo>
                  <a:lnTo>
                    <a:pt x="5602" y="633"/>
                  </a:lnTo>
                  <a:lnTo>
                    <a:pt x="5107" y="744"/>
                  </a:lnTo>
                  <a:lnTo>
                    <a:pt x="4725" y="856"/>
                  </a:lnTo>
                  <a:lnTo>
                    <a:pt x="4848" y="1564"/>
                  </a:lnTo>
                  <a:lnTo>
                    <a:pt x="5028" y="2495"/>
                  </a:lnTo>
                  <a:lnTo>
                    <a:pt x="5175" y="3556"/>
                  </a:lnTo>
                  <a:lnTo>
                    <a:pt x="5298" y="4673"/>
                  </a:lnTo>
                  <a:lnTo>
                    <a:pt x="5343" y="5213"/>
                  </a:lnTo>
                  <a:lnTo>
                    <a:pt x="5388" y="5753"/>
                  </a:lnTo>
                  <a:lnTo>
                    <a:pt x="5411" y="6275"/>
                  </a:lnTo>
                  <a:lnTo>
                    <a:pt x="5411" y="6740"/>
                  </a:lnTo>
                  <a:lnTo>
                    <a:pt x="5366" y="7168"/>
                  </a:lnTo>
                  <a:lnTo>
                    <a:pt x="5321" y="7541"/>
                  </a:lnTo>
                  <a:lnTo>
                    <a:pt x="5287" y="7708"/>
                  </a:lnTo>
                  <a:lnTo>
                    <a:pt x="5242" y="7857"/>
                  </a:lnTo>
                  <a:lnTo>
                    <a:pt x="5197" y="7969"/>
                  </a:lnTo>
                  <a:lnTo>
                    <a:pt x="5130" y="8062"/>
                  </a:lnTo>
                  <a:lnTo>
                    <a:pt x="5006" y="8248"/>
                  </a:lnTo>
                  <a:lnTo>
                    <a:pt x="4848" y="8397"/>
                  </a:lnTo>
                  <a:lnTo>
                    <a:pt x="4725" y="8528"/>
                  </a:lnTo>
                  <a:lnTo>
                    <a:pt x="4567" y="8640"/>
                  </a:lnTo>
                  <a:lnTo>
                    <a:pt x="4421" y="8714"/>
                  </a:lnTo>
                  <a:lnTo>
                    <a:pt x="4263" y="8751"/>
                  </a:lnTo>
                  <a:lnTo>
                    <a:pt x="4095" y="8788"/>
                  </a:lnTo>
                  <a:lnTo>
                    <a:pt x="3948" y="8788"/>
                  </a:lnTo>
                  <a:lnTo>
                    <a:pt x="3791" y="8751"/>
                  </a:lnTo>
                  <a:lnTo>
                    <a:pt x="3667" y="8714"/>
                  </a:lnTo>
                  <a:lnTo>
                    <a:pt x="3510" y="8677"/>
                  </a:lnTo>
                  <a:lnTo>
                    <a:pt x="3386" y="8602"/>
                  </a:lnTo>
                  <a:lnTo>
                    <a:pt x="3251" y="8491"/>
                  </a:lnTo>
                  <a:lnTo>
                    <a:pt x="3127" y="8360"/>
                  </a:lnTo>
                  <a:lnTo>
                    <a:pt x="3015" y="8248"/>
                  </a:lnTo>
                  <a:lnTo>
                    <a:pt x="2925" y="8062"/>
                  </a:lnTo>
                  <a:lnTo>
                    <a:pt x="2778" y="7857"/>
                  </a:lnTo>
                  <a:lnTo>
                    <a:pt x="2610" y="7671"/>
                  </a:lnTo>
                  <a:lnTo>
                    <a:pt x="2407" y="7541"/>
                  </a:lnTo>
                  <a:lnTo>
                    <a:pt x="2171" y="7466"/>
                  </a:lnTo>
                  <a:lnTo>
                    <a:pt x="1957" y="7429"/>
                  </a:lnTo>
                  <a:lnTo>
                    <a:pt x="1698" y="7429"/>
                  </a:lnTo>
                  <a:lnTo>
                    <a:pt x="1462" y="7466"/>
                  </a:lnTo>
                  <a:lnTo>
                    <a:pt x="1226" y="7559"/>
                  </a:lnTo>
                  <a:lnTo>
                    <a:pt x="989" y="7708"/>
                  </a:lnTo>
                  <a:lnTo>
                    <a:pt x="776" y="7932"/>
                  </a:lnTo>
                  <a:lnTo>
                    <a:pt x="551" y="8211"/>
                  </a:lnTo>
                  <a:lnTo>
                    <a:pt x="382" y="8528"/>
                  </a:lnTo>
                  <a:lnTo>
                    <a:pt x="315" y="8714"/>
                  </a:lnTo>
                  <a:lnTo>
                    <a:pt x="236" y="8919"/>
                  </a:lnTo>
                  <a:lnTo>
                    <a:pt x="191" y="9142"/>
                  </a:lnTo>
                  <a:lnTo>
                    <a:pt x="123" y="9347"/>
                  </a:lnTo>
                  <a:lnTo>
                    <a:pt x="78" y="9608"/>
                  </a:lnTo>
                  <a:lnTo>
                    <a:pt x="56" y="9887"/>
                  </a:lnTo>
                  <a:lnTo>
                    <a:pt x="33" y="10185"/>
                  </a:lnTo>
                  <a:lnTo>
                    <a:pt x="33" y="10464"/>
                  </a:lnTo>
                  <a:lnTo>
                    <a:pt x="33" y="10706"/>
                  </a:lnTo>
                  <a:lnTo>
                    <a:pt x="56" y="10967"/>
                  </a:lnTo>
                  <a:lnTo>
                    <a:pt x="78" y="11172"/>
                  </a:lnTo>
                  <a:lnTo>
                    <a:pt x="123" y="11395"/>
                  </a:lnTo>
                  <a:lnTo>
                    <a:pt x="168" y="11600"/>
                  </a:lnTo>
                  <a:lnTo>
                    <a:pt x="236" y="11786"/>
                  </a:lnTo>
                  <a:lnTo>
                    <a:pt x="292" y="11973"/>
                  </a:lnTo>
                  <a:lnTo>
                    <a:pt x="382" y="12140"/>
                  </a:lnTo>
                  <a:lnTo>
                    <a:pt x="540" y="12419"/>
                  </a:lnTo>
                  <a:lnTo>
                    <a:pt x="731" y="12680"/>
                  </a:lnTo>
                  <a:lnTo>
                    <a:pt x="944" y="12866"/>
                  </a:lnTo>
                  <a:lnTo>
                    <a:pt x="1158" y="12997"/>
                  </a:lnTo>
                  <a:lnTo>
                    <a:pt x="1395" y="13108"/>
                  </a:lnTo>
                  <a:lnTo>
                    <a:pt x="1608" y="13183"/>
                  </a:lnTo>
                  <a:lnTo>
                    <a:pt x="1856" y="13183"/>
                  </a:lnTo>
                  <a:lnTo>
                    <a:pt x="2070" y="13146"/>
                  </a:lnTo>
                  <a:lnTo>
                    <a:pt x="2261" y="13071"/>
                  </a:lnTo>
                  <a:lnTo>
                    <a:pt x="2430" y="12960"/>
                  </a:lnTo>
                  <a:lnTo>
                    <a:pt x="2587" y="12792"/>
                  </a:lnTo>
                  <a:lnTo>
                    <a:pt x="2688" y="12606"/>
                  </a:lnTo>
                  <a:lnTo>
                    <a:pt x="2801" y="12419"/>
                  </a:lnTo>
                  <a:lnTo>
                    <a:pt x="2925" y="12289"/>
                  </a:lnTo>
                  <a:lnTo>
                    <a:pt x="3082" y="12177"/>
                  </a:lnTo>
                  <a:lnTo>
                    <a:pt x="3228" y="12103"/>
                  </a:lnTo>
                  <a:lnTo>
                    <a:pt x="3408" y="12103"/>
                  </a:lnTo>
                  <a:lnTo>
                    <a:pt x="3577" y="12103"/>
                  </a:lnTo>
                  <a:lnTo>
                    <a:pt x="3723" y="12177"/>
                  </a:lnTo>
                  <a:lnTo>
                    <a:pt x="3903" y="12252"/>
                  </a:lnTo>
                  <a:lnTo>
                    <a:pt x="4072" y="12364"/>
                  </a:lnTo>
                  <a:lnTo>
                    <a:pt x="4230" y="12494"/>
                  </a:lnTo>
                  <a:lnTo>
                    <a:pt x="4353" y="12643"/>
                  </a:lnTo>
                  <a:lnTo>
                    <a:pt x="4488" y="12829"/>
                  </a:lnTo>
                  <a:lnTo>
                    <a:pt x="4567" y="13034"/>
                  </a:lnTo>
                  <a:lnTo>
                    <a:pt x="4657" y="13257"/>
                  </a:lnTo>
                  <a:lnTo>
                    <a:pt x="4702" y="13462"/>
                  </a:lnTo>
                  <a:lnTo>
                    <a:pt x="4725" y="13686"/>
                  </a:lnTo>
                  <a:lnTo>
                    <a:pt x="4702" y="14282"/>
                  </a:lnTo>
                  <a:lnTo>
                    <a:pt x="4657" y="15045"/>
                  </a:lnTo>
                  <a:lnTo>
                    <a:pt x="4612" y="15976"/>
                  </a:lnTo>
                  <a:lnTo>
                    <a:pt x="4590" y="16926"/>
                  </a:lnTo>
                  <a:lnTo>
                    <a:pt x="4567" y="17968"/>
                  </a:lnTo>
                  <a:lnTo>
                    <a:pt x="4567" y="19011"/>
                  </a:lnTo>
                  <a:lnTo>
                    <a:pt x="4590" y="19514"/>
                  </a:lnTo>
                  <a:lnTo>
                    <a:pt x="4612" y="19980"/>
                  </a:lnTo>
                  <a:lnTo>
                    <a:pt x="4657" y="20426"/>
                  </a:lnTo>
                  <a:lnTo>
                    <a:pt x="4725" y="20836"/>
                  </a:lnTo>
                  <a:lnTo>
                    <a:pt x="4848" y="20929"/>
                  </a:lnTo>
                  <a:lnTo>
                    <a:pt x="5040" y="21004"/>
                  </a:lnTo>
                  <a:lnTo>
                    <a:pt x="5265" y="21078"/>
                  </a:lnTo>
                  <a:lnTo>
                    <a:pt x="5478" y="21115"/>
                  </a:lnTo>
                  <a:lnTo>
                    <a:pt x="6041" y="21115"/>
                  </a:lnTo>
                  <a:lnTo>
                    <a:pt x="6637" y="21078"/>
                  </a:lnTo>
                  <a:lnTo>
                    <a:pt x="7312" y="21004"/>
                  </a:lnTo>
                  <a:lnTo>
                    <a:pt x="7998" y="20929"/>
                  </a:lnTo>
                  <a:lnTo>
                    <a:pt x="8696" y="20855"/>
                  </a:lnTo>
                  <a:lnTo>
                    <a:pt x="9360" y="20836"/>
                  </a:lnTo>
                  <a:close/>
                </a:path>
              </a:pathLst>
            </a:custGeom>
            <a:solidFill>
              <a:srgbClr val="CC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8453" name="AutoShape 55">
            <a:extLst>
              <a:ext uri="{FF2B5EF4-FFF2-40B4-BE49-F238E27FC236}">
                <a16:creationId xmlns:a16="http://schemas.microsoft.com/office/drawing/2014/main" id="{DB2B6B72-6149-4365-B105-917F4AE36B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300" y="4473575"/>
            <a:ext cx="1624013" cy="569913"/>
          </a:xfrm>
          <a:prstGeom prst="plaque">
            <a:avLst>
              <a:gd name="adj" fmla="val 1364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/>
              <a:t>6 minutes</a:t>
            </a:r>
          </a:p>
        </p:txBody>
      </p:sp>
      <p:sp>
        <p:nvSpPr>
          <p:cNvPr id="18454" name="Text Box 67">
            <a:extLst>
              <a:ext uri="{FF2B5EF4-FFF2-40B4-BE49-F238E27FC236}">
                <a16:creationId xmlns:a16="http://schemas.microsoft.com/office/drawing/2014/main" id="{BE7CD2F0-29B9-44A7-915C-0B507CFB7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8435" name="Ink 58">
                <a:extLst>
                  <a:ext uri="{FF2B5EF4-FFF2-40B4-BE49-F238E27FC236}">
                    <a16:creationId xmlns:a16="http://schemas.microsoft.com/office/drawing/2014/main" id="{1BD00BCF-73A2-4E19-8F60-DDACAADA8C6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3200" y="4962525"/>
              <a:ext cx="1571625" cy="42863"/>
            </p14:xfrm>
          </p:contentPart>
        </mc:Choice>
        <mc:Fallback>
          <p:pic>
            <p:nvPicPr>
              <p:cNvPr id="18435" name="Ink 58">
                <a:extLst>
                  <a:ext uri="{FF2B5EF4-FFF2-40B4-BE49-F238E27FC236}">
                    <a16:creationId xmlns:a16="http://schemas.microsoft.com/office/drawing/2014/main" id="{1BD00BCF-73A2-4E19-8F60-DDACAADA8C6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84717" y="4845391"/>
                <a:ext cx="1628591" cy="2771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8436" name="Ink 59">
                <a:extLst>
                  <a:ext uri="{FF2B5EF4-FFF2-40B4-BE49-F238E27FC236}">
                    <a16:creationId xmlns:a16="http://schemas.microsoft.com/office/drawing/2014/main" id="{3742036A-C769-423D-8ED1-DAA5419515E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08850" y="2781300"/>
              <a:ext cx="338138" cy="80963"/>
            </p14:xfrm>
          </p:contentPart>
        </mc:Choice>
        <mc:Fallback>
          <p:pic>
            <p:nvPicPr>
              <p:cNvPr id="18436" name="Ink 59">
                <a:extLst>
                  <a:ext uri="{FF2B5EF4-FFF2-40B4-BE49-F238E27FC236}">
                    <a16:creationId xmlns:a16="http://schemas.microsoft.com/office/drawing/2014/main" id="{3742036A-C769-423D-8ED1-DAA5419515E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280249" y="2666723"/>
                <a:ext cx="395339" cy="3101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8437" name="Ink 60">
                <a:extLst>
                  <a:ext uri="{FF2B5EF4-FFF2-40B4-BE49-F238E27FC236}">
                    <a16:creationId xmlns:a16="http://schemas.microsoft.com/office/drawing/2014/main" id="{06DB09D5-EE5C-40E0-A753-0316EA18448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63938" y="1628775"/>
              <a:ext cx="1873250" cy="53975"/>
            </p14:xfrm>
          </p:contentPart>
        </mc:Choice>
        <mc:Fallback>
          <p:pic>
            <p:nvPicPr>
              <p:cNvPr id="18437" name="Ink 60">
                <a:extLst>
                  <a:ext uri="{FF2B5EF4-FFF2-40B4-BE49-F238E27FC236}">
                    <a16:creationId xmlns:a16="http://schemas.microsoft.com/office/drawing/2014/main" id="{06DB09D5-EE5C-40E0-A753-0316EA18448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535479" y="1504789"/>
                <a:ext cx="1930168" cy="3019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8438" name="Ink 61">
                <a:extLst>
                  <a:ext uri="{FF2B5EF4-FFF2-40B4-BE49-F238E27FC236}">
                    <a16:creationId xmlns:a16="http://schemas.microsoft.com/office/drawing/2014/main" id="{6C6A9614-14BC-4B43-8999-BFEA10A1319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8475" y="1793875"/>
              <a:ext cx="214313" cy="200025"/>
            </p14:xfrm>
          </p:contentPart>
        </mc:Choice>
        <mc:Fallback>
          <p:pic>
            <p:nvPicPr>
              <p:cNvPr id="18438" name="Ink 61">
                <a:extLst>
                  <a:ext uri="{FF2B5EF4-FFF2-40B4-BE49-F238E27FC236}">
                    <a16:creationId xmlns:a16="http://schemas.microsoft.com/office/drawing/2014/main" id="{6C6A9614-14BC-4B43-8999-BFEA10A1319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70068" y="1680037"/>
                <a:ext cx="271128" cy="427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8439" name="Ink 62">
                <a:extLst>
                  <a:ext uri="{FF2B5EF4-FFF2-40B4-BE49-F238E27FC236}">
                    <a16:creationId xmlns:a16="http://schemas.microsoft.com/office/drawing/2014/main" id="{DF71836E-D12C-450C-80B7-8A7032E8E9E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8475" y="1871663"/>
              <a:ext cx="296863" cy="85725"/>
            </p14:xfrm>
          </p:contentPart>
        </mc:Choice>
        <mc:Fallback>
          <p:pic>
            <p:nvPicPr>
              <p:cNvPr id="18439" name="Ink 62">
                <a:extLst>
                  <a:ext uri="{FF2B5EF4-FFF2-40B4-BE49-F238E27FC236}">
                    <a16:creationId xmlns:a16="http://schemas.microsoft.com/office/drawing/2014/main" id="{DF71836E-D12C-450C-80B7-8A7032E8E9E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70048" y="1755531"/>
                <a:ext cx="353717" cy="3179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8440" name="Ink 63">
                <a:extLst>
                  <a:ext uri="{FF2B5EF4-FFF2-40B4-BE49-F238E27FC236}">
                    <a16:creationId xmlns:a16="http://schemas.microsoft.com/office/drawing/2014/main" id="{36196F01-72B3-449D-AC9A-97E0BC93673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11300" y="2730500"/>
              <a:ext cx="215900" cy="95250"/>
            </p14:xfrm>
          </p:contentPart>
        </mc:Choice>
        <mc:Fallback>
          <p:pic>
            <p:nvPicPr>
              <p:cNvPr id="18440" name="Ink 63">
                <a:extLst>
                  <a:ext uri="{FF2B5EF4-FFF2-40B4-BE49-F238E27FC236}">
                    <a16:creationId xmlns:a16="http://schemas.microsoft.com/office/drawing/2014/main" id="{36196F01-72B3-449D-AC9A-97E0BC93673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482968" y="2617413"/>
                <a:ext cx="272565" cy="3214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8441" name="Ink 64">
                <a:extLst>
                  <a:ext uri="{FF2B5EF4-FFF2-40B4-BE49-F238E27FC236}">
                    <a16:creationId xmlns:a16="http://schemas.microsoft.com/office/drawing/2014/main" id="{AA7D12C8-3666-4AF3-BE4E-E1484636894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63700" y="2771775"/>
              <a:ext cx="187325" cy="25400"/>
            </p14:xfrm>
          </p:contentPart>
        </mc:Choice>
        <mc:Fallback>
          <p:pic>
            <p:nvPicPr>
              <p:cNvPr id="18441" name="Ink 64">
                <a:extLst>
                  <a:ext uri="{FF2B5EF4-FFF2-40B4-BE49-F238E27FC236}">
                    <a16:creationId xmlns:a16="http://schemas.microsoft.com/office/drawing/2014/main" id="{AA7D12C8-3666-4AF3-BE4E-E1484636894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635350" y="2659944"/>
                <a:ext cx="244025" cy="2490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8442" name="Ink 65">
                <a:extLst>
                  <a:ext uri="{FF2B5EF4-FFF2-40B4-BE49-F238E27FC236}">
                    <a16:creationId xmlns:a16="http://schemas.microsoft.com/office/drawing/2014/main" id="{1E27BA3D-CE20-4AF2-A74C-567DFD7B5FB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19188" y="2047875"/>
              <a:ext cx="220662" cy="26988"/>
            </p14:xfrm>
          </p:contentPart>
        </mc:Choice>
        <mc:Fallback>
          <p:pic>
            <p:nvPicPr>
              <p:cNvPr id="18442" name="Ink 65">
                <a:extLst>
                  <a:ext uri="{FF2B5EF4-FFF2-40B4-BE49-F238E27FC236}">
                    <a16:creationId xmlns:a16="http://schemas.microsoft.com/office/drawing/2014/main" id="{1E27BA3D-CE20-4AF2-A74C-567DFD7B5FB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090704" y="1933806"/>
                <a:ext cx="277630" cy="2551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8443" name="Ink 66">
                <a:extLst>
                  <a:ext uri="{FF2B5EF4-FFF2-40B4-BE49-F238E27FC236}">
                    <a16:creationId xmlns:a16="http://schemas.microsoft.com/office/drawing/2014/main" id="{AFCBF270-4782-4778-948B-11A3D5BD0BB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575" y="1881188"/>
              <a:ext cx="246063" cy="31750"/>
            </p14:xfrm>
          </p:contentPart>
        </mc:Choice>
        <mc:Fallback>
          <p:pic>
            <p:nvPicPr>
              <p:cNvPr id="18443" name="Ink 66">
                <a:extLst>
                  <a:ext uri="{FF2B5EF4-FFF2-40B4-BE49-F238E27FC236}">
                    <a16:creationId xmlns:a16="http://schemas.microsoft.com/office/drawing/2014/main" id="{AFCBF270-4782-4778-948B-11A3D5BD0BB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2" y="1768101"/>
                <a:ext cx="303069" cy="25792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Foliennummernplatzhalter 5">
            <a:extLst>
              <a:ext uri="{FF2B5EF4-FFF2-40B4-BE49-F238E27FC236}">
                <a16:creationId xmlns:a16="http://schemas.microsoft.com/office/drawing/2014/main" id="{D0F8139D-DCAE-4E05-8484-58916E026A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FE5B55A-1828-4832-BFFE-29298F32F06F}" type="slidenum">
              <a:rPr lang="de-DE" altLang="de-DE" sz="1400"/>
              <a:pPr eaLnBrk="1" hangingPunct="1"/>
              <a:t>31</a:t>
            </a:fld>
            <a:endParaRPr lang="de-DE" altLang="de-DE" sz="1400"/>
          </a:p>
        </p:txBody>
      </p:sp>
      <p:sp>
        <p:nvSpPr>
          <p:cNvPr id="19464" name="Rectangle 2">
            <a:extLst>
              <a:ext uri="{FF2B5EF4-FFF2-40B4-BE49-F238E27FC236}">
                <a16:creationId xmlns:a16="http://schemas.microsoft.com/office/drawing/2014/main" id="{69D31EAD-1EF1-4506-8647-37D32C53304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Was ist moderne Kyptografie?</a:t>
            </a:r>
          </a:p>
        </p:txBody>
      </p:sp>
      <p:sp>
        <p:nvSpPr>
          <p:cNvPr id="19465" name="Text Box 3">
            <a:extLst>
              <a:ext uri="{FF2B5EF4-FFF2-40B4-BE49-F238E27FC236}">
                <a16:creationId xmlns:a16="http://schemas.microsoft.com/office/drawing/2014/main" id="{441D2B26-4ADB-45EE-86A4-670680EF0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19466" name="Text Box 4">
            <a:extLst>
              <a:ext uri="{FF2B5EF4-FFF2-40B4-BE49-F238E27FC236}">
                <a16:creationId xmlns:a16="http://schemas.microsoft.com/office/drawing/2014/main" id="{03BBFF87-BF92-4BE9-A6E8-528C7699E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19467" name="Picture 11" descr="krypto-kritzel">
            <a:extLst>
              <a:ext uri="{FF2B5EF4-FFF2-40B4-BE49-F238E27FC236}">
                <a16:creationId xmlns:a16="http://schemas.microsoft.com/office/drawing/2014/main" id="{603BE32C-2A11-4C7F-813C-672E641874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08050"/>
            <a:ext cx="79629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6" name="Picture 12" descr="krypto-kritzel-duden">
            <a:extLst>
              <a:ext uri="{FF2B5EF4-FFF2-40B4-BE49-F238E27FC236}">
                <a16:creationId xmlns:a16="http://schemas.microsoft.com/office/drawing/2014/main" id="{AF64628B-59B1-4A6E-8085-CE86281482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429000"/>
            <a:ext cx="5113337" cy="257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7" name="Picture 13" descr="duden-24-l">
            <a:extLst>
              <a:ext uri="{FF2B5EF4-FFF2-40B4-BE49-F238E27FC236}">
                <a16:creationId xmlns:a16="http://schemas.microsoft.com/office/drawing/2014/main" id="{94BB758A-0F74-422C-A8FE-56DEF81A99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3429000"/>
            <a:ext cx="2138362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9458" name="Ink 6">
                <a:extLst>
                  <a:ext uri="{FF2B5EF4-FFF2-40B4-BE49-F238E27FC236}">
                    <a16:creationId xmlns:a16="http://schemas.microsoft.com/office/drawing/2014/main" id="{1726372C-D07C-4112-839B-ECD80CFE2A6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19458" name="Ink 6">
                <a:extLst>
                  <a:ext uri="{FF2B5EF4-FFF2-40B4-BE49-F238E27FC236}">
                    <a16:creationId xmlns:a16="http://schemas.microsoft.com/office/drawing/2014/main" id="{1726372C-D07C-4112-839B-ECD80CFE2A6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9459" name="Ink 7">
                <a:extLst>
                  <a:ext uri="{FF2B5EF4-FFF2-40B4-BE49-F238E27FC236}">
                    <a16:creationId xmlns:a16="http://schemas.microsoft.com/office/drawing/2014/main" id="{2C341E54-C0CC-469A-9D6E-9335D650557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19459" name="Ink 7">
                <a:extLst>
                  <a:ext uri="{FF2B5EF4-FFF2-40B4-BE49-F238E27FC236}">
                    <a16:creationId xmlns:a16="http://schemas.microsoft.com/office/drawing/2014/main" id="{2C341E54-C0CC-469A-9D6E-9335D650557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9460" name="Ink 8">
                <a:extLst>
                  <a:ext uri="{FF2B5EF4-FFF2-40B4-BE49-F238E27FC236}">
                    <a16:creationId xmlns:a16="http://schemas.microsoft.com/office/drawing/2014/main" id="{7914CB4A-683E-4B45-9CD1-985055D5465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19460" name="Ink 8">
                <a:extLst>
                  <a:ext uri="{FF2B5EF4-FFF2-40B4-BE49-F238E27FC236}">
                    <a16:creationId xmlns:a16="http://schemas.microsoft.com/office/drawing/2014/main" id="{7914CB4A-683E-4B45-9CD1-985055D5465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9461" name="Ink 9">
                <a:extLst>
                  <a:ext uri="{FF2B5EF4-FFF2-40B4-BE49-F238E27FC236}">
                    <a16:creationId xmlns:a16="http://schemas.microsoft.com/office/drawing/2014/main" id="{FFF7E86B-85E1-4796-8D4B-D7EEF8B6BF5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19461" name="Ink 9">
                <a:extLst>
                  <a:ext uri="{FF2B5EF4-FFF2-40B4-BE49-F238E27FC236}">
                    <a16:creationId xmlns:a16="http://schemas.microsoft.com/office/drawing/2014/main" id="{FFF7E86B-85E1-4796-8D4B-D7EEF8B6BF5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9462" name="Ink 10">
                <a:extLst>
                  <a:ext uri="{FF2B5EF4-FFF2-40B4-BE49-F238E27FC236}">
                    <a16:creationId xmlns:a16="http://schemas.microsoft.com/office/drawing/2014/main" id="{99E668AE-077A-4F48-B9CD-E2E7174424C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19462" name="Ink 10">
                <a:extLst>
                  <a:ext uri="{FF2B5EF4-FFF2-40B4-BE49-F238E27FC236}">
                    <a16:creationId xmlns:a16="http://schemas.microsoft.com/office/drawing/2014/main" id="{99E668AE-077A-4F48-B9CD-E2E7174424C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Foliennummernplatzhalter 5">
            <a:extLst>
              <a:ext uri="{FF2B5EF4-FFF2-40B4-BE49-F238E27FC236}">
                <a16:creationId xmlns:a16="http://schemas.microsoft.com/office/drawing/2014/main" id="{2E0B9E85-07E3-47E5-B39E-C08C993B53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0C0DCF1-B3DB-45D9-8D7E-5397A36AAA08}" type="slidenum">
              <a:rPr lang="de-DE" altLang="de-DE" sz="1400"/>
              <a:pPr eaLnBrk="1" hangingPunct="1"/>
              <a:t>32</a:t>
            </a:fld>
            <a:endParaRPr lang="de-DE" altLang="de-DE" sz="1400"/>
          </a:p>
        </p:txBody>
      </p:sp>
      <p:sp>
        <p:nvSpPr>
          <p:cNvPr id="20488" name="Rectangle 2">
            <a:extLst>
              <a:ext uri="{FF2B5EF4-FFF2-40B4-BE49-F238E27FC236}">
                <a16:creationId xmlns:a16="http://schemas.microsoft.com/office/drawing/2014/main" id="{29B579DF-751F-4D2F-979B-88F749253A9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What is Modern Cryptography?</a:t>
            </a:r>
          </a:p>
        </p:txBody>
      </p:sp>
      <p:sp>
        <p:nvSpPr>
          <p:cNvPr id="20489" name="Text Box 3">
            <a:extLst>
              <a:ext uri="{FF2B5EF4-FFF2-40B4-BE49-F238E27FC236}">
                <a16:creationId xmlns:a16="http://schemas.microsoft.com/office/drawing/2014/main" id="{96872467-F870-4B59-9FB5-A07775010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0490" name="Text Box 4">
            <a:extLst>
              <a:ext uri="{FF2B5EF4-FFF2-40B4-BE49-F238E27FC236}">
                <a16:creationId xmlns:a16="http://schemas.microsoft.com/office/drawing/2014/main" id="{38109378-BBE8-4184-A0CE-BA563F526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20491" name="Picture 11" descr="krypto-kritzel">
            <a:extLst>
              <a:ext uri="{FF2B5EF4-FFF2-40B4-BE49-F238E27FC236}">
                <a16:creationId xmlns:a16="http://schemas.microsoft.com/office/drawing/2014/main" id="{9DF643F9-5EB9-4F6A-AE2E-DBC16DF93B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908050"/>
            <a:ext cx="79629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6" name="Picture 12" descr="krypto-kritzel-duden">
            <a:extLst>
              <a:ext uri="{FF2B5EF4-FFF2-40B4-BE49-F238E27FC236}">
                <a16:creationId xmlns:a16="http://schemas.microsoft.com/office/drawing/2014/main" id="{E0EEE66F-A345-40D4-8920-940B4578AC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429000"/>
            <a:ext cx="3286125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3" name="Textfeld 8">
            <a:extLst>
              <a:ext uri="{FF2B5EF4-FFF2-40B4-BE49-F238E27FC236}">
                <a16:creationId xmlns:a16="http://schemas.microsoft.com/office/drawing/2014/main" id="{1B4FB6F2-978D-494D-AE16-2E85855882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3789363"/>
            <a:ext cx="523081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It ist a very special joke, that one can</a:t>
            </a:r>
            <a:br>
              <a:rPr lang="de-DE" altLang="de-DE"/>
            </a:br>
            <a:r>
              <a:rPr lang="de-DE" altLang="de-DE"/>
              <a:t>read important german dictionary: </a:t>
            </a:r>
            <a:br>
              <a:rPr lang="de-DE" altLang="de-DE"/>
            </a:br>
            <a:r>
              <a:rPr lang="de-DE" altLang="de-DE"/>
              <a:t>cryptography is a randomly made </a:t>
            </a:r>
            <a:br>
              <a:rPr lang="de-DE" altLang="de-DE"/>
            </a:br>
            <a:r>
              <a:rPr lang="de-DE" altLang="de-DE"/>
              <a:t>scratching of adults.</a:t>
            </a:r>
          </a:p>
        </p:txBody>
      </p:sp>
      <p:sp>
        <p:nvSpPr>
          <p:cNvPr id="20494" name="Textfeld 9">
            <a:extLst>
              <a:ext uri="{FF2B5EF4-FFF2-40B4-BE49-F238E27FC236}">
                <a16:creationId xmlns:a16="http://schemas.microsoft.com/office/drawing/2014/main" id="{1A7EF2C9-7BF7-4161-949E-8208344BB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661025"/>
            <a:ext cx="8705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The goal of this lecture is, to enable people to know it better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0482" name="Ink 6">
                <a:extLst>
                  <a:ext uri="{FF2B5EF4-FFF2-40B4-BE49-F238E27FC236}">
                    <a16:creationId xmlns:a16="http://schemas.microsoft.com/office/drawing/2014/main" id="{E4D1855C-8E1C-4D6B-933F-D1F4174F87F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20482" name="Ink 6">
                <a:extLst>
                  <a:ext uri="{FF2B5EF4-FFF2-40B4-BE49-F238E27FC236}">
                    <a16:creationId xmlns:a16="http://schemas.microsoft.com/office/drawing/2014/main" id="{E4D1855C-8E1C-4D6B-933F-D1F4174F87F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0483" name="Ink 7">
                <a:extLst>
                  <a:ext uri="{FF2B5EF4-FFF2-40B4-BE49-F238E27FC236}">
                    <a16:creationId xmlns:a16="http://schemas.microsoft.com/office/drawing/2014/main" id="{CB8897A0-B11D-43F7-B4C4-3E4F15D2155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20483" name="Ink 7">
                <a:extLst>
                  <a:ext uri="{FF2B5EF4-FFF2-40B4-BE49-F238E27FC236}">
                    <a16:creationId xmlns:a16="http://schemas.microsoft.com/office/drawing/2014/main" id="{CB8897A0-B11D-43F7-B4C4-3E4F15D2155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0484" name="Ink 8">
                <a:extLst>
                  <a:ext uri="{FF2B5EF4-FFF2-40B4-BE49-F238E27FC236}">
                    <a16:creationId xmlns:a16="http://schemas.microsoft.com/office/drawing/2014/main" id="{0C126039-C7EE-47AC-9C8D-30ADB479500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99750" y="4845050"/>
              <a:ext cx="0" cy="0"/>
            </p14:xfrm>
          </p:contentPart>
        </mc:Choice>
        <mc:Fallback>
          <p:pic>
            <p:nvPicPr>
              <p:cNvPr id="20484" name="Ink 8">
                <a:extLst>
                  <a:ext uri="{FF2B5EF4-FFF2-40B4-BE49-F238E27FC236}">
                    <a16:creationId xmlns:a16="http://schemas.microsoft.com/office/drawing/2014/main" id="{0C126039-C7EE-47AC-9C8D-30ADB479500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4199750" y="48450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0485" name="Ink 9">
                <a:extLst>
                  <a:ext uri="{FF2B5EF4-FFF2-40B4-BE49-F238E27FC236}">
                    <a16:creationId xmlns:a16="http://schemas.microsoft.com/office/drawing/2014/main" id="{5498649A-57B7-40B3-8719-8A98C14B4DA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20485" name="Ink 9">
                <a:extLst>
                  <a:ext uri="{FF2B5EF4-FFF2-40B4-BE49-F238E27FC236}">
                    <a16:creationId xmlns:a16="http://schemas.microsoft.com/office/drawing/2014/main" id="{5498649A-57B7-40B3-8719-8A98C14B4DA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0486" name="Ink 10">
                <a:extLst>
                  <a:ext uri="{FF2B5EF4-FFF2-40B4-BE49-F238E27FC236}">
                    <a16:creationId xmlns:a16="http://schemas.microsoft.com/office/drawing/2014/main" id="{8EBDB808-7ABD-4226-AD92-DE07B7D4D09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20486" name="Ink 10">
                <a:extLst>
                  <a:ext uri="{FF2B5EF4-FFF2-40B4-BE49-F238E27FC236}">
                    <a16:creationId xmlns:a16="http://schemas.microsoft.com/office/drawing/2014/main" id="{8EBDB808-7ABD-4226-AD92-DE07B7D4D09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Foliennummernplatzhalter 5">
            <a:extLst>
              <a:ext uri="{FF2B5EF4-FFF2-40B4-BE49-F238E27FC236}">
                <a16:creationId xmlns:a16="http://schemas.microsoft.com/office/drawing/2014/main" id="{E3EF2553-2447-4E17-92A0-60EC659FF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19350B5-983E-45B8-AE92-2633BFC51F75}" type="slidenum">
              <a:rPr lang="de-DE" altLang="de-DE" sz="1400"/>
              <a:pPr eaLnBrk="1" hangingPunct="1"/>
              <a:t>33</a:t>
            </a:fld>
            <a:endParaRPr lang="de-DE" altLang="de-DE" sz="1400"/>
          </a:p>
        </p:txBody>
      </p:sp>
      <p:sp>
        <p:nvSpPr>
          <p:cNvPr id="39948" name="Text Box 12">
            <a:extLst>
              <a:ext uri="{FF2B5EF4-FFF2-40B4-BE49-F238E27FC236}">
                <a16:creationId xmlns:a16="http://schemas.microsoft.com/office/drawing/2014/main" id="{023B02DE-34A5-4A09-A3E3-794FDCEA26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429000"/>
            <a:ext cx="8820150" cy="284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de-DE" altLang="de-DE" sz="2800"/>
              <a:t> treibt das Rechnen auf die Spitze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de-DE" altLang="de-DE" sz="2800"/>
              <a:t> verwendet riesige Zahlen von 200 Stellen Länge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de-DE" altLang="de-DE" sz="2800"/>
              <a:t> werkelt mit Primzahlen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de-DE" altLang="de-DE" sz="2800"/>
              <a:t> erzeugt das Kryptogramm und die Schlüssel </a:t>
            </a:r>
            <a:br>
              <a:rPr lang="de-DE" altLang="de-DE" sz="2800"/>
            </a:br>
            <a:r>
              <a:rPr lang="de-DE" altLang="de-DE" sz="2800"/>
              <a:t>  	durch Rechnungen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de-DE" altLang="de-DE" sz="2800"/>
              <a:t> die Rechnungen laufen „modulo n“, im Restklassen</a:t>
            </a:r>
            <a:br>
              <a:rPr lang="de-DE" altLang="de-DE" sz="2800"/>
            </a:br>
            <a:r>
              <a:rPr lang="de-DE" altLang="de-DE" sz="2800"/>
              <a:t>  ring von n</a:t>
            </a:r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91D5CC48-A68D-415D-8C79-CF3D70D6CBB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56540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Was ist moderne Kryptografie?</a:t>
            </a:r>
          </a:p>
        </p:txBody>
      </p:sp>
      <p:sp>
        <p:nvSpPr>
          <p:cNvPr id="21514" name="Text Box 7">
            <a:extLst>
              <a:ext uri="{FF2B5EF4-FFF2-40B4-BE49-F238E27FC236}">
                <a16:creationId xmlns:a16="http://schemas.microsoft.com/office/drawing/2014/main" id="{7F5EFFCA-F972-47B9-BFDA-C6B0DDA39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1515" name="Text Box 9">
            <a:extLst>
              <a:ext uri="{FF2B5EF4-FFF2-40B4-BE49-F238E27FC236}">
                <a16:creationId xmlns:a16="http://schemas.microsoft.com/office/drawing/2014/main" id="{B06E20D7-B746-47FB-BFDF-436F32001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21516" name="Picture 27" descr="krypto-kritzel">
            <a:extLst>
              <a:ext uri="{FF2B5EF4-FFF2-40B4-BE49-F238E27FC236}">
                <a16:creationId xmlns:a16="http://schemas.microsoft.com/office/drawing/2014/main" id="{BF01CCEF-FA15-4842-9CDA-C51AB2344D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0"/>
            <a:ext cx="79629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67" name="Text Box 31">
            <a:extLst>
              <a:ext uri="{FF2B5EF4-FFF2-40B4-BE49-F238E27FC236}">
                <a16:creationId xmlns:a16="http://schemas.microsoft.com/office/drawing/2014/main" id="{CF85C031-4CE2-41F4-8FB8-23CA5144F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5949950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FF3300"/>
                </a:solidFill>
              </a:rPr>
              <a:t>Das wird jetzt erkärt: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1506" name="Ink 22">
                <a:extLst>
                  <a:ext uri="{FF2B5EF4-FFF2-40B4-BE49-F238E27FC236}">
                    <a16:creationId xmlns:a16="http://schemas.microsoft.com/office/drawing/2014/main" id="{A0A998C4-4C0A-458E-9B4E-AB860947069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21506" name="Ink 22">
                <a:extLst>
                  <a:ext uri="{FF2B5EF4-FFF2-40B4-BE49-F238E27FC236}">
                    <a16:creationId xmlns:a16="http://schemas.microsoft.com/office/drawing/2014/main" id="{A0A998C4-4C0A-458E-9B4E-AB860947069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1507" name="Ink 23">
                <a:extLst>
                  <a:ext uri="{FF2B5EF4-FFF2-40B4-BE49-F238E27FC236}">
                    <a16:creationId xmlns:a16="http://schemas.microsoft.com/office/drawing/2014/main" id="{22CFE21B-B5C4-4CE4-8235-428E877287B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21507" name="Ink 23">
                <a:extLst>
                  <a:ext uri="{FF2B5EF4-FFF2-40B4-BE49-F238E27FC236}">
                    <a16:creationId xmlns:a16="http://schemas.microsoft.com/office/drawing/2014/main" id="{22CFE21B-B5C4-4CE4-8235-428E877287B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1508" name="Ink 24">
                <a:extLst>
                  <a:ext uri="{FF2B5EF4-FFF2-40B4-BE49-F238E27FC236}">
                    <a16:creationId xmlns:a16="http://schemas.microsoft.com/office/drawing/2014/main" id="{9299A756-71EC-4AD1-86E5-6E2E2F3AC4B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21508" name="Ink 24">
                <a:extLst>
                  <a:ext uri="{FF2B5EF4-FFF2-40B4-BE49-F238E27FC236}">
                    <a16:creationId xmlns:a16="http://schemas.microsoft.com/office/drawing/2014/main" id="{9299A756-71EC-4AD1-86E5-6E2E2F3AC4B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1509" name="Ink 25">
                <a:extLst>
                  <a:ext uri="{FF2B5EF4-FFF2-40B4-BE49-F238E27FC236}">
                    <a16:creationId xmlns:a16="http://schemas.microsoft.com/office/drawing/2014/main" id="{7AE09DF5-7298-435E-A20A-5FFEC97BAF4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21509" name="Ink 25">
                <a:extLst>
                  <a:ext uri="{FF2B5EF4-FFF2-40B4-BE49-F238E27FC236}">
                    <a16:creationId xmlns:a16="http://schemas.microsoft.com/office/drawing/2014/main" id="{7AE09DF5-7298-435E-A20A-5FFEC97BAF4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1510" name="Ink 26">
                <a:extLst>
                  <a:ext uri="{FF2B5EF4-FFF2-40B4-BE49-F238E27FC236}">
                    <a16:creationId xmlns:a16="http://schemas.microsoft.com/office/drawing/2014/main" id="{F57082B0-6E72-486E-8622-C1261C29B9A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21510" name="Ink 26">
                <a:extLst>
                  <a:ext uri="{FF2B5EF4-FFF2-40B4-BE49-F238E27FC236}">
                    <a16:creationId xmlns:a16="http://schemas.microsoft.com/office/drawing/2014/main" id="{F57082B0-6E72-486E-8622-C1261C29B9A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8" grpId="0"/>
      <p:bldP spid="39938" grpId="0"/>
      <p:bldP spid="3996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Foliennummernplatzhalter 5">
            <a:extLst>
              <a:ext uri="{FF2B5EF4-FFF2-40B4-BE49-F238E27FC236}">
                <a16:creationId xmlns:a16="http://schemas.microsoft.com/office/drawing/2014/main" id="{D049BA7B-F7D4-4967-B33E-81DEC3D47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357B85E-D151-4B0F-AE26-827D574BFB8B}" type="slidenum">
              <a:rPr lang="de-DE" altLang="de-DE" sz="1400"/>
              <a:pPr eaLnBrk="1" hangingPunct="1"/>
              <a:t>34</a:t>
            </a:fld>
            <a:endParaRPr lang="de-DE" altLang="de-DE" sz="1400"/>
          </a:p>
        </p:txBody>
      </p:sp>
      <p:sp>
        <p:nvSpPr>
          <p:cNvPr id="39948" name="Text Box 12">
            <a:extLst>
              <a:ext uri="{FF2B5EF4-FFF2-40B4-BE49-F238E27FC236}">
                <a16:creationId xmlns:a16="http://schemas.microsoft.com/office/drawing/2014/main" id="{61CF6382-32D1-4506-86B7-5DB509F54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429000"/>
            <a:ext cx="882015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de-DE" altLang="de-DE" sz="2800"/>
              <a:t> high end calculating with numbers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de-DE" altLang="de-DE" sz="2800"/>
              <a:t> takes giant numbers with 200 figures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de-DE" altLang="de-DE" sz="2800"/>
              <a:t> handles with primnumbers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de-DE" altLang="de-DE" sz="2800"/>
              <a:t> produce the ciphertext and the keys </a:t>
            </a:r>
            <a:br>
              <a:rPr lang="de-DE" altLang="de-DE" sz="2800"/>
            </a:br>
            <a:r>
              <a:rPr lang="de-DE" altLang="de-DE" sz="2800"/>
              <a:t>  	only  with calculating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de-DE" altLang="de-DE" sz="2800"/>
              <a:t> calculation is „modulo n“, in residue class ring on n</a:t>
            </a:r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AF1B084C-3928-4EA8-8966-70AF0871127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468313" y="256540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What is modern cryptography?</a:t>
            </a:r>
          </a:p>
        </p:txBody>
      </p:sp>
      <p:sp>
        <p:nvSpPr>
          <p:cNvPr id="22538" name="Text Box 7">
            <a:extLst>
              <a:ext uri="{FF2B5EF4-FFF2-40B4-BE49-F238E27FC236}">
                <a16:creationId xmlns:a16="http://schemas.microsoft.com/office/drawing/2014/main" id="{CB4FC25E-7937-44E2-97C9-18EAFE1AB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2539" name="Text Box 9">
            <a:extLst>
              <a:ext uri="{FF2B5EF4-FFF2-40B4-BE49-F238E27FC236}">
                <a16:creationId xmlns:a16="http://schemas.microsoft.com/office/drawing/2014/main" id="{A7940E50-7513-4F3F-94A0-0A5D51563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22540" name="Picture 27" descr="krypto-kritzel">
            <a:extLst>
              <a:ext uri="{FF2B5EF4-FFF2-40B4-BE49-F238E27FC236}">
                <a16:creationId xmlns:a16="http://schemas.microsoft.com/office/drawing/2014/main" id="{1ABF2A74-21AB-4485-B013-B8EBF375F7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0"/>
            <a:ext cx="79629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67" name="Text Box 31">
            <a:extLst>
              <a:ext uri="{FF2B5EF4-FFF2-40B4-BE49-F238E27FC236}">
                <a16:creationId xmlns:a16="http://schemas.microsoft.com/office/drawing/2014/main" id="{81AD63C8-975F-40B6-81BE-6426498CF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5949950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FF3300"/>
                </a:solidFill>
              </a:rPr>
              <a:t>This will be explained: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2530" name="Ink 22">
                <a:extLst>
                  <a:ext uri="{FF2B5EF4-FFF2-40B4-BE49-F238E27FC236}">
                    <a16:creationId xmlns:a16="http://schemas.microsoft.com/office/drawing/2014/main" id="{42C6018D-2E9E-4668-8821-F455380E3D8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22530" name="Ink 22">
                <a:extLst>
                  <a:ext uri="{FF2B5EF4-FFF2-40B4-BE49-F238E27FC236}">
                    <a16:creationId xmlns:a16="http://schemas.microsoft.com/office/drawing/2014/main" id="{42C6018D-2E9E-4668-8821-F455380E3D8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2531" name="Ink 23">
                <a:extLst>
                  <a:ext uri="{FF2B5EF4-FFF2-40B4-BE49-F238E27FC236}">
                    <a16:creationId xmlns:a16="http://schemas.microsoft.com/office/drawing/2014/main" id="{7982A1A1-E18F-48C2-8562-6440E6FE307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22531" name="Ink 23">
                <a:extLst>
                  <a:ext uri="{FF2B5EF4-FFF2-40B4-BE49-F238E27FC236}">
                    <a16:creationId xmlns:a16="http://schemas.microsoft.com/office/drawing/2014/main" id="{7982A1A1-E18F-48C2-8562-6440E6FE307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2532" name="Ink 24">
                <a:extLst>
                  <a:ext uri="{FF2B5EF4-FFF2-40B4-BE49-F238E27FC236}">
                    <a16:creationId xmlns:a16="http://schemas.microsoft.com/office/drawing/2014/main" id="{F438DD7C-6B6C-4F83-B670-0192B12EA79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22532" name="Ink 24">
                <a:extLst>
                  <a:ext uri="{FF2B5EF4-FFF2-40B4-BE49-F238E27FC236}">
                    <a16:creationId xmlns:a16="http://schemas.microsoft.com/office/drawing/2014/main" id="{F438DD7C-6B6C-4F83-B670-0192B12EA79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2533" name="Ink 25">
                <a:extLst>
                  <a:ext uri="{FF2B5EF4-FFF2-40B4-BE49-F238E27FC236}">
                    <a16:creationId xmlns:a16="http://schemas.microsoft.com/office/drawing/2014/main" id="{1B69DFBE-8E7B-47A1-AD0B-2842DC94EA9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22533" name="Ink 25">
                <a:extLst>
                  <a:ext uri="{FF2B5EF4-FFF2-40B4-BE49-F238E27FC236}">
                    <a16:creationId xmlns:a16="http://schemas.microsoft.com/office/drawing/2014/main" id="{1B69DFBE-8E7B-47A1-AD0B-2842DC94EA9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2534" name="Ink 26">
                <a:extLst>
                  <a:ext uri="{FF2B5EF4-FFF2-40B4-BE49-F238E27FC236}">
                    <a16:creationId xmlns:a16="http://schemas.microsoft.com/office/drawing/2014/main" id="{E18B5D21-E9F2-4B2A-A026-F3F60F8B20B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22534" name="Ink 26">
                <a:extLst>
                  <a:ext uri="{FF2B5EF4-FFF2-40B4-BE49-F238E27FC236}">
                    <a16:creationId xmlns:a16="http://schemas.microsoft.com/office/drawing/2014/main" id="{E18B5D21-E9F2-4B2A-A026-F3F60F8B20B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8" grpId="0"/>
      <p:bldP spid="39938" grpId="0"/>
      <p:bldP spid="3996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Foliennummernplatzhalter 5">
            <a:extLst>
              <a:ext uri="{FF2B5EF4-FFF2-40B4-BE49-F238E27FC236}">
                <a16:creationId xmlns:a16="http://schemas.microsoft.com/office/drawing/2014/main" id="{9A746A8F-0B5A-49EE-BE8E-181D2C263E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0BF385D-149D-4DC6-BB90-A63B39DF0746}" type="slidenum">
              <a:rPr lang="de-DE" altLang="de-DE" sz="1400"/>
              <a:pPr eaLnBrk="1" hangingPunct="1"/>
              <a:t>35</a:t>
            </a:fld>
            <a:endParaRPr lang="de-DE" altLang="de-DE" sz="1400"/>
          </a:p>
        </p:txBody>
      </p:sp>
      <p:sp>
        <p:nvSpPr>
          <p:cNvPr id="23560" name="Rectangle 2">
            <a:extLst>
              <a:ext uri="{FF2B5EF4-FFF2-40B4-BE49-F238E27FC236}">
                <a16:creationId xmlns:a16="http://schemas.microsoft.com/office/drawing/2014/main" id="{78ED30CF-4612-46E9-9886-60381F6BB81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/>
              <a:t>modulo  20 </a:t>
            </a:r>
            <a:br>
              <a:rPr lang="de-DE" altLang="de-DE" sz="4000"/>
            </a:br>
            <a:r>
              <a:rPr lang="de-DE" altLang="de-DE" sz="4000"/>
              <a:t>was bedeutet das?</a:t>
            </a:r>
          </a:p>
        </p:txBody>
      </p:sp>
      <p:sp>
        <p:nvSpPr>
          <p:cNvPr id="23561" name="Text Box 3">
            <a:extLst>
              <a:ext uri="{FF2B5EF4-FFF2-40B4-BE49-F238E27FC236}">
                <a16:creationId xmlns:a16="http://schemas.microsoft.com/office/drawing/2014/main" id="{DE18A8A5-3750-4156-BEC8-06AC5D37F7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3562" name="Text Box 4">
            <a:extLst>
              <a:ext uri="{FF2B5EF4-FFF2-40B4-BE49-F238E27FC236}">
                <a16:creationId xmlns:a16="http://schemas.microsoft.com/office/drawing/2014/main" id="{DE9AFCAD-3541-4A6C-B02C-B850D3DBC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23563" name="Picture 29">
            <a:extLst>
              <a:ext uri="{FF2B5EF4-FFF2-40B4-BE49-F238E27FC236}">
                <a16:creationId xmlns:a16="http://schemas.microsoft.com/office/drawing/2014/main" id="{15705C0D-873D-4C6D-A704-BD95944A76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92375"/>
            <a:ext cx="291465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4" name="Textfeld 8">
            <a:extLst>
              <a:ext uri="{FF2B5EF4-FFF2-40B4-BE49-F238E27FC236}">
                <a16:creationId xmlns:a16="http://schemas.microsoft.com/office/drawing/2014/main" id="{FBFF3C8F-60E2-4AC4-B1C9-5AAB1FA41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1557338"/>
            <a:ext cx="5486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Die Vielfachen von 8 bzw. 9 modulo 20</a:t>
            </a:r>
          </a:p>
        </p:txBody>
      </p:sp>
      <p:pic>
        <p:nvPicPr>
          <p:cNvPr id="23565" name="Picture 30">
            <a:extLst>
              <a:ext uri="{FF2B5EF4-FFF2-40B4-BE49-F238E27FC236}">
                <a16:creationId xmlns:a16="http://schemas.microsoft.com/office/drawing/2014/main" id="{B5BC2D2C-EE53-48DD-8CD5-A41B252E03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16563"/>
            <a:ext cx="903922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6" name="Textfeld 10">
            <a:extLst>
              <a:ext uri="{FF2B5EF4-FFF2-40B4-BE49-F238E27FC236}">
                <a16:creationId xmlns:a16="http://schemas.microsoft.com/office/drawing/2014/main" id="{300ACC36-1C0A-4E55-A088-31B1FD555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989138"/>
            <a:ext cx="6665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Es geht nur um die Reste beim Teilen durch 20.</a:t>
            </a:r>
          </a:p>
        </p:txBody>
      </p:sp>
      <p:pic>
        <p:nvPicPr>
          <p:cNvPr id="23567" name="Picture 28">
            <a:extLst>
              <a:ext uri="{FF2B5EF4-FFF2-40B4-BE49-F238E27FC236}">
                <a16:creationId xmlns:a16="http://schemas.microsoft.com/office/drawing/2014/main" id="{9D8126A5-815A-4A27-92C2-6144CC938D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565400"/>
            <a:ext cx="2925762" cy="286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8" name="Textfeld 11">
            <a:extLst>
              <a:ext uri="{FF2B5EF4-FFF2-40B4-BE49-F238E27FC236}">
                <a16:creationId xmlns:a16="http://schemas.microsoft.com/office/drawing/2014/main" id="{7A07DE77-3AC1-4EE0-BF96-2A130FF0C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9813" y="2781300"/>
            <a:ext cx="1754187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de-DE" altLang="de-DE" sz="2000"/>
              <a:t>gehe von Null</a:t>
            </a:r>
            <a:br>
              <a:rPr lang="de-DE" altLang="de-DE" sz="2000"/>
            </a:br>
            <a:r>
              <a:rPr lang="de-DE" altLang="de-DE" sz="2000"/>
              <a:t>9 Schritte</a:t>
            </a:r>
            <a:br>
              <a:rPr lang="de-DE" altLang="de-DE" sz="2000"/>
            </a:br>
            <a:r>
              <a:rPr lang="de-DE" altLang="de-DE" sz="2000"/>
              <a:t>und </a:t>
            </a:r>
            <a:br>
              <a:rPr lang="de-DE" altLang="de-DE" sz="2000"/>
            </a:br>
            <a:r>
              <a:rPr lang="de-DE" altLang="de-DE" sz="2000"/>
              <a:t>9 Schritte</a:t>
            </a:r>
            <a:br>
              <a:rPr lang="de-DE" altLang="de-DE" sz="2000"/>
            </a:br>
            <a:r>
              <a:rPr lang="de-DE" altLang="de-DE" sz="2000"/>
              <a:t>u.s.w.</a:t>
            </a:r>
            <a:br>
              <a:rPr lang="de-DE" altLang="de-DE" sz="2000"/>
            </a:br>
            <a:r>
              <a:rPr lang="de-DE" altLang="de-DE" sz="2000"/>
              <a:t>…</a:t>
            </a:r>
          </a:p>
        </p:txBody>
      </p:sp>
      <p:sp>
        <p:nvSpPr>
          <p:cNvPr id="23569" name="Textfeld 12">
            <a:extLst>
              <a:ext uri="{FF2B5EF4-FFF2-40B4-BE49-F238E27FC236}">
                <a16:creationId xmlns:a16="http://schemas.microsoft.com/office/drawing/2014/main" id="{F0A8CF11-7102-4750-8543-F7A0E1237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781300"/>
            <a:ext cx="175418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2000"/>
              <a:t>gehe von Null</a:t>
            </a:r>
            <a:br>
              <a:rPr lang="de-DE" altLang="de-DE" sz="2000"/>
            </a:br>
            <a:r>
              <a:rPr lang="de-DE" altLang="de-DE" sz="2000"/>
              <a:t>8 Schritte</a:t>
            </a:r>
            <a:br>
              <a:rPr lang="de-DE" altLang="de-DE" sz="2000"/>
            </a:br>
            <a:r>
              <a:rPr lang="de-DE" altLang="de-DE" sz="2000"/>
              <a:t>und </a:t>
            </a:r>
            <a:br>
              <a:rPr lang="de-DE" altLang="de-DE" sz="2000"/>
            </a:br>
            <a:r>
              <a:rPr lang="de-DE" altLang="de-DE" sz="2000"/>
              <a:t>8 Schritte</a:t>
            </a:r>
            <a:br>
              <a:rPr lang="de-DE" altLang="de-DE" sz="2000"/>
            </a:br>
            <a:r>
              <a:rPr lang="de-DE" altLang="de-DE" sz="2000"/>
              <a:t>u.s.w.</a:t>
            </a:r>
            <a:br>
              <a:rPr lang="de-DE" altLang="de-DE" sz="2000"/>
            </a:br>
            <a:r>
              <a:rPr lang="de-DE" altLang="de-DE" sz="2000"/>
              <a:t>…</a:t>
            </a:r>
          </a:p>
        </p:txBody>
      </p:sp>
      <p:pic>
        <p:nvPicPr>
          <p:cNvPr id="23570" name="Grafik 5" descr="geogebra64.gif">
            <a:hlinkClick r:id="rId6" action="ppaction://hlinkfile"/>
            <a:extLst>
              <a:ext uri="{FF2B5EF4-FFF2-40B4-BE49-F238E27FC236}">
                <a16:creationId xmlns:a16="http://schemas.microsoft.com/office/drawing/2014/main" id="{568EBECE-3745-4AB7-95B4-ECAF42BE12A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557338"/>
            <a:ext cx="11525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3554" name="Ink 6">
                <a:extLst>
                  <a:ext uri="{FF2B5EF4-FFF2-40B4-BE49-F238E27FC236}">
                    <a16:creationId xmlns:a16="http://schemas.microsoft.com/office/drawing/2014/main" id="{627FD443-8F39-40C7-812F-7765562CFA6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23554" name="Ink 6">
                <a:extLst>
                  <a:ext uri="{FF2B5EF4-FFF2-40B4-BE49-F238E27FC236}">
                    <a16:creationId xmlns:a16="http://schemas.microsoft.com/office/drawing/2014/main" id="{627FD443-8F39-40C7-812F-7765562CFA6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3555" name="Ink 7">
                <a:extLst>
                  <a:ext uri="{FF2B5EF4-FFF2-40B4-BE49-F238E27FC236}">
                    <a16:creationId xmlns:a16="http://schemas.microsoft.com/office/drawing/2014/main" id="{BE88C9FC-4AEA-4CC4-8663-9BCE34BC4BE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23555" name="Ink 7">
                <a:extLst>
                  <a:ext uri="{FF2B5EF4-FFF2-40B4-BE49-F238E27FC236}">
                    <a16:creationId xmlns:a16="http://schemas.microsoft.com/office/drawing/2014/main" id="{BE88C9FC-4AEA-4CC4-8663-9BCE34BC4BE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3556" name="Ink 8">
                <a:extLst>
                  <a:ext uri="{FF2B5EF4-FFF2-40B4-BE49-F238E27FC236}">
                    <a16:creationId xmlns:a16="http://schemas.microsoft.com/office/drawing/2014/main" id="{86C4235E-A7DB-412D-A800-538E990F616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23556" name="Ink 8">
                <a:extLst>
                  <a:ext uri="{FF2B5EF4-FFF2-40B4-BE49-F238E27FC236}">
                    <a16:creationId xmlns:a16="http://schemas.microsoft.com/office/drawing/2014/main" id="{86C4235E-A7DB-412D-A800-538E990F616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3557" name="Ink 9">
                <a:extLst>
                  <a:ext uri="{FF2B5EF4-FFF2-40B4-BE49-F238E27FC236}">
                    <a16:creationId xmlns:a16="http://schemas.microsoft.com/office/drawing/2014/main" id="{DBA90730-B410-43A5-AF8B-8E077487D78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23557" name="Ink 9">
                <a:extLst>
                  <a:ext uri="{FF2B5EF4-FFF2-40B4-BE49-F238E27FC236}">
                    <a16:creationId xmlns:a16="http://schemas.microsoft.com/office/drawing/2014/main" id="{DBA90730-B410-43A5-AF8B-8E077487D78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3558" name="Ink 10">
                <a:extLst>
                  <a:ext uri="{FF2B5EF4-FFF2-40B4-BE49-F238E27FC236}">
                    <a16:creationId xmlns:a16="http://schemas.microsoft.com/office/drawing/2014/main" id="{D9DCB83B-55BD-4110-9A54-41D56100A4B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23558" name="Ink 10">
                <a:extLst>
                  <a:ext uri="{FF2B5EF4-FFF2-40B4-BE49-F238E27FC236}">
                    <a16:creationId xmlns:a16="http://schemas.microsoft.com/office/drawing/2014/main" id="{D9DCB83B-55BD-4110-9A54-41D56100A4B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Foliennummernplatzhalter 5">
            <a:extLst>
              <a:ext uri="{FF2B5EF4-FFF2-40B4-BE49-F238E27FC236}">
                <a16:creationId xmlns:a16="http://schemas.microsoft.com/office/drawing/2014/main" id="{B63B2197-5E63-41FD-BA28-9210C7F31C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3CCDACE-878D-4FF1-A904-CD9B128964F6}" type="slidenum">
              <a:rPr lang="de-DE" altLang="de-DE" sz="1400"/>
              <a:pPr eaLnBrk="1" hangingPunct="1"/>
              <a:t>36</a:t>
            </a:fld>
            <a:endParaRPr lang="de-DE" altLang="de-DE" sz="1400"/>
          </a:p>
        </p:txBody>
      </p:sp>
      <p:sp>
        <p:nvSpPr>
          <p:cNvPr id="24584" name="Rectangle 2">
            <a:extLst>
              <a:ext uri="{FF2B5EF4-FFF2-40B4-BE49-F238E27FC236}">
                <a16:creationId xmlns:a16="http://schemas.microsoft.com/office/drawing/2014/main" id="{B97DBC5E-7B94-4733-8E7B-9C74D80E217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/>
              <a:t>modulo  20 </a:t>
            </a:r>
            <a:br>
              <a:rPr lang="de-DE" altLang="de-DE" sz="4000"/>
            </a:br>
            <a:r>
              <a:rPr lang="de-DE" altLang="de-DE" sz="4000"/>
              <a:t>what is it?</a:t>
            </a:r>
          </a:p>
        </p:txBody>
      </p:sp>
      <p:sp>
        <p:nvSpPr>
          <p:cNvPr id="24585" name="Text Box 3">
            <a:extLst>
              <a:ext uri="{FF2B5EF4-FFF2-40B4-BE49-F238E27FC236}">
                <a16:creationId xmlns:a16="http://schemas.microsoft.com/office/drawing/2014/main" id="{2D823620-34C1-4550-8369-0626ACACD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4586" name="Text Box 4">
            <a:extLst>
              <a:ext uri="{FF2B5EF4-FFF2-40B4-BE49-F238E27FC236}">
                <a16:creationId xmlns:a16="http://schemas.microsoft.com/office/drawing/2014/main" id="{5206F6FA-9DE0-41E3-AC57-7EA121E86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24587" name="Picture 29">
            <a:extLst>
              <a:ext uri="{FF2B5EF4-FFF2-40B4-BE49-F238E27FC236}">
                <a16:creationId xmlns:a16="http://schemas.microsoft.com/office/drawing/2014/main" id="{C9E5CF2B-6425-48B0-846E-1A8BBB37A7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92375"/>
            <a:ext cx="291465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8" name="Textfeld 8">
            <a:extLst>
              <a:ext uri="{FF2B5EF4-FFF2-40B4-BE49-F238E27FC236}">
                <a16:creationId xmlns:a16="http://schemas.microsoft.com/office/drawing/2014/main" id="{676BA33C-DA85-4E93-93C8-8C728C7635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1557338"/>
            <a:ext cx="6584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The multiples of 8 (left) and 9 (right) modulo 20</a:t>
            </a:r>
          </a:p>
        </p:txBody>
      </p:sp>
      <p:pic>
        <p:nvPicPr>
          <p:cNvPr id="24589" name="Picture 30">
            <a:extLst>
              <a:ext uri="{FF2B5EF4-FFF2-40B4-BE49-F238E27FC236}">
                <a16:creationId xmlns:a16="http://schemas.microsoft.com/office/drawing/2014/main" id="{6645059E-A75D-4E06-A961-EDC9BAE944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16563"/>
            <a:ext cx="903922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0" name="Textfeld 10">
            <a:extLst>
              <a:ext uri="{FF2B5EF4-FFF2-40B4-BE49-F238E27FC236}">
                <a16:creationId xmlns:a16="http://schemas.microsoft.com/office/drawing/2014/main" id="{20131FDC-763F-4262-BD7F-18D5A9625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989138"/>
            <a:ext cx="6810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Importend are only the residues in divison by 20.</a:t>
            </a:r>
          </a:p>
        </p:txBody>
      </p:sp>
      <p:pic>
        <p:nvPicPr>
          <p:cNvPr id="24591" name="Picture 28">
            <a:extLst>
              <a:ext uri="{FF2B5EF4-FFF2-40B4-BE49-F238E27FC236}">
                <a16:creationId xmlns:a16="http://schemas.microsoft.com/office/drawing/2014/main" id="{2E5F90E7-348B-4974-B680-3822EE4F3F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565400"/>
            <a:ext cx="2925762" cy="286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2" name="Textfeld 11">
            <a:extLst>
              <a:ext uri="{FF2B5EF4-FFF2-40B4-BE49-F238E27FC236}">
                <a16:creationId xmlns:a16="http://schemas.microsoft.com/office/drawing/2014/main" id="{A36A17C0-E761-42CB-951E-370DD89B4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229225"/>
            <a:ext cx="531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400"/>
              <a:t>zero</a:t>
            </a:r>
          </a:p>
        </p:txBody>
      </p:sp>
      <p:sp>
        <p:nvSpPr>
          <p:cNvPr id="24593" name="Textfeld 12">
            <a:extLst>
              <a:ext uri="{FF2B5EF4-FFF2-40B4-BE49-F238E27FC236}">
                <a16:creationId xmlns:a16="http://schemas.microsoft.com/office/drawing/2014/main" id="{38E20E76-F5F7-416A-BC84-421A9783CD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5157788"/>
            <a:ext cx="482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400"/>
              <a:t>one</a:t>
            </a:r>
          </a:p>
        </p:txBody>
      </p:sp>
      <p:sp>
        <p:nvSpPr>
          <p:cNvPr id="24594" name="Textfeld 13">
            <a:extLst>
              <a:ext uri="{FF2B5EF4-FFF2-40B4-BE49-F238E27FC236}">
                <a16:creationId xmlns:a16="http://schemas.microsoft.com/office/drawing/2014/main" id="{6B3BBC87-49C8-4386-B073-EF541022DE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5229225"/>
            <a:ext cx="482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400"/>
              <a:t>one</a:t>
            </a:r>
          </a:p>
        </p:txBody>
      </p:sp>
      <p:sp>
        <p:nvSpPr>
          <p:cNvPr id="24595" name="Textfeld 14">
            <a:extLst>
              <a:ext uri="{FF2B5EF4-FFF2-40B4-BE49-F238E27FC236}">
                <a16:creationId xmlns:a16="http://schemas.microsoft.com/office/drawing/2014/main" id="{A1CACD9D-D427-42C8-A852-E57A1E309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5300663"/>
            <a:ext cx="5318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400"/>
              <a:t>zero</a:t>
            </a:r>
          </a:p>
        </p:txBody>
      </p:sp>
      <p:sp>
        <p:nvSpPr>
          <p:cNvPr id="24596" name="Textfeld 15">
            <a:extLst>
              <a:ext uri="{FF2B5EF4-FFF2-40B4-BE49-F238E27FC236}">
                <a16:creationId xmlns:a16="http://schemas.microsoft.com/office/drawing/2014/main" id="{F6FD0A33-8DA6-42D0-922C-A73BC176E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13100"/>
            <a:ext cx="1620838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2000"/>
              <a:t>go from zero</a:t>
            </a:r>
            <a:br>
              <a:rPr lang="de-DE" altLang="de-DE" sz="2000"/>
            </a:br>
            <a:r>
              <a:rPr lang="de-DE" altLang="de-DE" sz="2000"/>
              <a:t>8 steps</a:t>
            </a:r>
            <a:br>
              <a:rPr lang="de-DE" altLang="de-DE" sz="2000"/>
            </a:br>
            <a:r>
              <a:rPr lang="de-DE" altLang="de-DE" sz="2000"/>
              <a:t>and 8 steps</a:t>
            </a:r>
            <a:br>
              <a:rPr lang="de-DE" altLang="de-DE" sz="2000"/>
            </a:br>
            <a:r>
              <a:rPr lang="de-DE" altLang="de-DE" sz="2000"/>
              <a:t>and so on</a:t>
            </a:r>
            <a:br>
              <a:rPr lang="de-DE" altLang="de-DE" sz="2000"/>
            </a:br>
            <a:r>
              <a:rPr lang="de-DE" altLang="de-DE" sz="2000"/>
              <a:t>…</a:t>
            </a:r>
          </a:p>
        </p:txBody>
      </p:sp>
      <p:sp>
        <p:nvSpPr>
          <p:cNvPr id="24597" name="Textfeld 17">
            <a:extLst>
              <a:ext uri="{FF2B5EF4-FFF2-40B4-BE49-F238E27FC236}">
                <a16:creationId xmlns:a16="http://schemas.microsoft.com/office/drawing/2014/main" id="{6A926C50-3CC0-4993-BB24-2143F0E8A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3163" y="2924175"/>
            <a:ext cx="1620837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de-DE" altLang="de-DE" sz="2000"/>
              <a:t>go from zero</a:t>
            </a:r>
            <a:br>
              <a:rPr lang="de-DE" altLang="de-DE" sz="2000"/>
            </a:br>
            <a:r>
              <a:rPr lang="de-DE" altLang="de-DE" sz="2000"/>
              <a:t>9 steps</a:t>
            </a:r>
            <a:br>
              <a:rPr lang="de-DE" altLang="de-DE" sz="2000"/>
            </a:br>
            <a:r>
              <a:rPr lang="de-DE" altLang="de-DE" sz="2000"/>
              <a:t>and 9 steps</a:t>
            </a:r>
            <a:br>
              <a:rPr lang="de-DE" altLang="de-DE" sz="2000"/>
            </a:br>
            <a:r>
              <a:rPr lang="de-DE" altLang="de-DE" sz="2000"/>
              <a:t>and so on</a:t>
            </a:r>
            <a:br>
              <a:rPr lang="de-DE" altLang="de-DE" sz="2000"/>
            </a:br>
            <a:r>
              <a:rPr lang="de-DE" altLang="de-DE" sz="2000"/>
              <a:t>…</a:t>
            </a:r>
          </a:p>
        </p:txBody>
      </p:sp>
      <p:pic>
        <p:nvPicPr>
          <p:cNvPr id="24598" name="Grafik 5" descr="geogebra64.gif">
            <a:hlinkClick r:id="rId6" action="ppaction://hlinkfile"/>
            <a:extLst>
              <a:ext uri="{FF2B5EF4-FFF2-40B4-BE49-F238E27FC236}">
                <a16:creationId xmlns:a16="http://schemas.microsoft.com/office/drawing/2014/main" id="{CCB6BFE6-B974-46B5-818F-872C1AEBC1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557338"/>
            <a:ext cx="11525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4578" name="Ink 6">
                <a:extLst>
                  <a:ext uri="{FF2B5EF4-FFF2-40B4-BE49-F238E27FC236}">
                    <a16:creationId xmlns:a16="http://schemas.microsoft.com/office/drawing/2014/main" id="{DD374211-81FE-405E-A976-C5CF07B2F55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24578" name="Ink 6">
                <a:extLst>
                  <a:ext uri="{FF2B5EF4-FFF2-40B4-BE49-F238E27FC236}">
                    <a16:creationId xmlns:a16="http://schemas.microsoft.com/office/drawing/2014/main" id="{DD374211-81FE-405E-A976-C5CF07B2F55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4579" name="Ink 7">
                <a:extLst>
                  <a:ext uri="{FF2B5EF4-FFF2-40B4-BE49-F238E27FC236}">
                    <a16:creationId xmlns:a16="http://schemas.microsoft.com/office/drawing/2014/main" id="{79C50AB8-857C-421D-8D2A-B887E21B1AC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24579" name="Ink 7">
                <a:extLst>
                  <a:ext uri="{FF2B5EF4-FFF2-40B4-BE49-F238E27FC236}">
                    <a16:creationId xmlns:a16="http://schemas.microsoft.com/office/drawing/2014/main" id="{79C50AB8-857C-421D-8D2A-B887E21B1AC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4580" name="Ink 8">
                <a:extLst>
                  <a:ext uri="{FF2B5EF4-FFF2-40B4-BE49-F238E27FC236}">
                    <a16:creationId xmlns:a16="http://schemas.microsoft.com/office/drawing/2014/main" id="{0870CA9A-637E-4A17-9608-DE478F720A6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24580" name="Ink 8">
                <a:extLst>
                  <a:ext uri="{FF2B5EF4-FFF2-40B4-BE49-F238E27FC236}">
                    <a16:creationId xmlns:a16="http://schemas.microsoft.com/office/drawing/2014/main" id="{0870CA9A-637E-4A17-9608-DE478F720A6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4581" name="Ink 9">
                <a:extLst>
                  <a:ext uri="{FF2B5EF4-FFF2-40B4-BE49-F238E27FC236}">
                    <a16:creationId xmlns:a16="http://schemas.microsoft.com/office/drawing/2014/main" id="{8B41CA85-6257-4607-8501-CBEC5059649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24581" name="Ink 9">
                <a:extLst>
                  <a:ext uri="{FF2B5EF4-FFF2-40B4-BE49-F238E27FC236}">
                    <a16:creationId xmlns:a16="http://schemas.microsoft.com/office/drawing/2014/main" id="{8B41CA85-6257-4607-8501-CBEC5059649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4582" name="Ink 10">
                <a:extLst>
                  <a:ext uri="{FF2B5EF4-FFF2-40B4-BE49-F238E27FC236}">
                    <a16:creationId xmlns:a16="http://schemas.microsoft.com/office/drawing/2014/main" id="{E28ED73D-EE36-4A3B-9129-DD8D0C40170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24582" name="Ink 10">
                <a:extLst>
                  <a:ext uri="{FF2B5EF4-FFF2-40B4-BE49-F238E27FC236}">
                    <a16:creationId xmlns:a16="http://schemas.microsoft.com/office/drawing/2014/main" id="{E28ED73D-EE36-4A3B-9129-DD8D0C40170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Foliennummernplatzhalter 5">
            <a:extLst>
              <a:ext uri="{FF2B5EF4-FFF2-40B4-BE49-F238E27FC236}">
                <a16:creationId xmlns:a16="http://schemas.microsoft.com/office/drawing/2014/main" id="{B43DCF12-AD0F-4F92-8299-ADBB99B29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B8B050B-DF51-4FD1-86F9-8DB1401D5018}" type="slidenum">
              <a:rPr lang="de-DE" altLang="de-DE" sz="1400"/>
              <a:pPr eaLnBrk="1" hangingPunct="1"/>
              <a:t>37</a:t>
            </a:fld>
            <a:endParaRPr lang="de-DE" altLang="de-DE" sz="1400"/>
          </a:p>
        </p:txBody>
      </p:sp>
      <p:sp>
        <p:nvSpPr>
          <p:cNvPr id="25608" name="Rectangle 2">
            <a:extLst>
              <a:ext uri="{FF2B5EF4-FFF2-40B4-BE49-F238E27FC236}">
                <a16:creationId xmlns:a16="http://schemas.microsoft.com/office/drawing/2014/main" id="{CEE7D7AE-323A-404A-BFE7-64A0D29196D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/>
              <a:t>modulo  n </a:t>
            </a:r>
            <a:br>
              <a:rPr lang="de-DE" altLang="de-DE" sz="4000"/>
            </a:br>
            <a:r>
              <a:rPr lang="de-DE" altLang="de-DE" sz="4000"/>
              <a:t>was bedeutet das?</a:t>
            </a:r>
          </a:p>
        </p:txBody>
      </p:sp>
      <p:sp>
        <p:nvSpPr>
          <p:cNvPr id="25609" name="Text Box 3">
            <a:extLst>
              <a:ext uri="{FF2B5EF4-FFF2-40B4-BE49-F238E27FC236}">
                <a16:creationId xmlns:a16="http://schemas.microsoft.com/office/drawing/2014/main" id="{9642820C-877A-4763-9238-43B44D13E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5610" name="Text Box 4">
            <a:extLst>
              <a:ext uri="{FF2B5EF4-FFF2-40B4-BE49-F238E27FC236}">
                <a16:creationId xmlns:a16="http://schemas.microsoft.com/office/drawing/2014/main" id="{1D672464-4CEB-4624-97EC-9CEB305EB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25611" name="Picture 29">
            <a:extLst>
              <a:ext uri="{FF2B5EF4-FFF2-40B4-BE49-F238E27FC236}">
                <a16:creationId xmlns:a16="http://schemas.microsoft.com/office/drawing/2014/main" id="{B0C4A294-66C7-4DF3-81E3-FC348D2B10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92375"/>
            <a:ext cx="1493837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2" name="Textfeld 8">
            <a:extLst>
              <a:ext uri="{FF2B5EF4-FFF2-40B4-BE49-F238E27FC236}">
                <a16:creationId xmlns:a16="http://schemas.microsoft.com/office/drawing/2014/main" id="{CA7E7F89-5436-44F4-ABE4-B26823615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1557338"/>
            <a:ext cx="5486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Die Vielfachen von 8 bzw. 9 modulo 20</a:t>
            </a:r>
          </a:p>
        </p:txBody>
      </p:sp>
      <p:pic>
        <p:nvPicPr>
          <p:cNvPr id="25613" name="Picture 30">
            <a:extLst>
              <a:ext uri="{FF2B5EF4-FFF2-40B4-BE49-F238E27FC236}">
                <a16:creationId xmlns:a16="http://schemas.microsoft.com/office/drawing/2014/main" id="{6199B5EE-4F82-407C-84E7-84390C002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16563"/>
            <a:ext cx="903922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4" name="Textfeld 10">
            <a:extLst>
              <a:ext uri="{FF2B5EF4-FFF2-40B4-BE49-F238E27FC236}">
                <a16:creationId xmlns:a16="http://schemas.microsoft.com/office/drawing/2014/main" id="{A27BEC34-FE1A-4D89-A985-DD0AFE972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989138"/>
            <a:ext cx="6665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Es geht nur um die Reste beim Teilen durch 20.</a:t>
            </a:r>
          </a:p>
        </p:txBody>
      </p:sp>
      <p:pic>
        <p:nvPicPr>
          <p:cNvPr id="25615" name="Picture 28">
            <a:extLst>
              <a:ext uri="{FF2B5EF4-FFF2-40B4-BE49-F238E27FC236}">
                <a16:creationId xmlns:a16="http://schemas.microsoft.com/office/drawing/2014/main" id="{CBB93C5E-090F-46C6-8573-7E50F85A81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565400"/>
            <a:ext cx="1470025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6" name="Textfeld 11">
            <a:extLst>
              <a:ext uri="{FF2B5EF4-FFF2-40B4-BE49-F238E27FC236}">
                <a16:creationId xmlns:a16="http://schemas.microsoft.com/office/drawing/2014/main" id="{35E7583D-F00B-4621-9A8C-C257C66B9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3997325"/>
            <a:ext cx="37306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8 hat einen gemeinsamen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Teiler mit 20, nämlich 4.</a:t>
            </a:r>
          </a:p>
        </p:txBody>
      </p:sp>
      <p:sp>
        <p:nvSpPr>
          <p:cNvPr id="25617" name="Textfeld 12">
            <a:extLst>
              <a:ext uri="{FF2B5EF4-FFF2-40B4-BE49-F238E27FC236}">
                <a16:creationId xmlns:a16="http://schemas.microsoft.com/office/drawing/2014/main" id="{C829435F-790F-4FAC-B727-4E6841519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3933825"/>
            <a:ext cx="3970337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9 hat keinen gemeinsamen 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Teiler mit 20</a:t>
            </a:r>
          </a:p>
        </p:txBody>
      </p:sp>
      <p:sp>
        <p:nvSpPr>
          <p:cNvPr id="25618" name="Textfeld 13">
            <a:extLst>
              <a:ext uri="{FF2B5EF4-FFF2-40B4-BE49-F238E27FC236}">
                <a16:creationId xmlns:a16="http://schemas.microsoft.com/office/drawing/2014/main" id="{E9967470-B9B8-40F5-950A-735C35AAE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013325"/>
            <a:ext cx="3529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FF0000"/>
                </a:solidFill>
              </a:rPr>
              <a:t>Es bleiben Punkte übrig.</a:t>
            </a:r>
          </a:p>
        </p:txBody>
      </p:sp>
      <p:sp>
        <p:nvSpPr>
          <p:cNvPr id="25619" name="Textfeld 15">
            <a:extLst>
              <a:ext uri="{FF2B5EF4-FFF2-40B4-BE49-F238E27FC236}">
                <a16:creationId xmlns:a16="http://schemas.microsoft.com/office/drawing/2014/main" id="{58D85030-AA12-4DDC-A79F-C931D735E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5013325"/>
            <a:ext cx="4427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FF0000"/>
                </a:solidFill>
              </a:rPr>
              <a:t>Es bleiben keine Punkte übrig.</a:t>
            </a:r>
          </a:p>
        </p:txBody>
      </p:sp>
      <p:sp>
        <p:nvSpPr>
          <p:cNvPr id="25620" name="Textfeld 16">
            <a:extLst>
              <a:ext uri="{FF2B5EF4-FFF2-40B4-BE49-F238E27FC236}">
                <a16:creationId xmlns:a16="http://schemas.microsoft.com/office/drawing/2014/main" id="{35086EEF-9AEB-4A76-B7C0-5B77050BB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924175"/>
            <a:ext cx="17716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400"/>
              <a:t>n = 20</a:t>
            </a:r>
          </a:p>
        </p:txBody>
      </p:sp>
      <p:pic>
        <p:nvPicPr>
          <p:cNvPr id="25621" name="Grafik 5" descr="geogebra64.gif">
            <a:hlinkClick r:id="rId6" action="ppaction://hlinkfile"/>
            <a:extLst>
              <a:ext uri="{FF2B5EF4-FFF2-40B4-BE49-F238E27FC236}">
                <a16:creationId xmlns:a16="http://schemas.microsoft.com/office/drawing/2014/main" id="{DFF7F486-0E3B-4452-AA5B-4BAB50AD299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12875"/>
            <a:ext cx="1152525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5602" name="Ink 6">
                <a:extLst>
                  <a:ext uri="{FF2B5EF4-FFF2-40B4-BE49-F238E27FC236}">
                    <a16:creationId xmlns:a16="http://schemas.microsoft.com/office/drawing/2014/main" id="{E3436CA4-B658-480F-AF08-126F7039888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25602" name="Ink 6">
                <a:extLst>
                  <a:ext uri="{FF2B5EF4-FFF2-40B4-BE49-F238E27FC236}">
                    <a16:creationId xmlns:a16="http://schemas.microsoft.com/office/drawing/2014/main" id="{E3436CA4-B658-480F-AF08-126F7039888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5603" name="Ink 7">
                <a:extLst>
                  <a:ext uri="{FF2B5EF4-FFF2-40B4-BE49-F238E27FC236}">
                    <a16:creationId xmlns:a16="http://schemas.microsoft.com/office/drawing/2014/main" id="{FCC4BAA5-AD6A-4029-9D34-492F8D8492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25603" name="Ink 7">
                <a:extLst>
                  <a:ext uri="{FF2B5EF4-FFF2-40B4-BE49-F238E27FC236}">
                    <a16:creationId xmlns:a16="http://schemas.microsoft.com/office/drawing/2014/main" id="{FCC4BAA5-AD6A-4029-9D34-492F8D8492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5604" name="Ink 8">
                <a:extLst>
                  <a:ext uri="{FF2B5EF4-FFF2-40B4-BE49-F238E27FC236}">
                    <a16:creationId xmlns:a16="http://schemas.microsoft.com/office/drawing/2014/main" id="{9514FE49-48EC-4925-AE33-408E2970935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25604" name="Ink 8">
                <a:extLst>
                  <a:ext uri="{FF2B5EF4-FFF2-40B4-BE49-F238E27FC236}">
                    <a16:creationId xmlns:a16="http://schemas.microsoft.com/office/drawing/2014/main" id="{9514FE49-48EC-4925-AE33-408E2970935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5605" name="Ink 9">
                <a:extLst>
                  <a:ext uri="{FF2B5EF4-FFF2-40B4-BE49-F238E27FC236}">
                    <a16:creationId xmlns:a16="http://schemas.microsoft.com/office/drawing/2014/main" id="{445CC755-5F4B-4685-9325-E6640313036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25605" name="Ink 9">
                <a:extLst>
                  <a:ext uri="{FF2B5EF4-FFF2-40B4-BE49-F238E27FC236}">
                    <a16:creationId xmlns:a16="http://schemas.microsoft.com/office/drawing/2014/main" id="{445CC755-5F4B-4685-9325-E6640313036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5606" name="Ink 10">
                <a:extLst>
                  <a:ext uri="{FF2B5EF4-FFF2-40B4-BE49-F238E27FC236}">
                    <a16:creationId xmlns:a16="http://schemas.microsoft.com/office/drawing/2014/main" id="{92526562-C714-4583-8B07-E1F32801ED3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25606" name="Ink 10">
                <a:extLst>
                  <a:ext uri="{FF2B5EF4-FFF2-40B4-BE49-F238E27FC236}">
                    <a16:creationId xmlns:a16="http://schemas.microsoft.com/office/drawing/2014/main" id="{92526562-C714-4583-8B07-E1F32801ED3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Foliennummernplatzhalter 5">
            <a:extLst>
              <a:ext uri="{FF2B5EF4-FFF2-40B4-BE49-F238E27FC236}">
                <a16:creationId xmlns:a16="http://schemas.microsoft.com/office/drawing/2014/main" id="{397CC8C8-5157-4570-A70D-1443F3A63F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884114E-7C6F-403A-80F4-E6A54FFC1199}" type="slidenum">
              <a:rPr lang="de-DE" altLang="de-DE" sz="1400"/>
              <a:pPr eaLnBrk="1" hangingPunct="1"/>
              <a:t>38</a:t>
            </a:fld>
            <a:endParaRPr lang="de-DE" altLang="de-DE" sz="1400"/>
          </a:p>
        </p:txBody>
      </p:sp>
      <p:sp>
        <p:nvSpPr>
          <p:cNvPr id="26632" name="Rectangle 2">
            <a:extLst>
              <a:ext uri="{FF2B5EF4-FFF2-40B4-BE49-F238E27FC236}">
                <a16:creationId xmlns:a16="http://schemas.microsoft.com/office/drawing/2014/main" id="{C6F4363D-F80D-4BE0-B61D-FA0E8E639B8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/>
              <a:t>modulo  n </a:t>
            </a:r>
            <a:br>
              <a:rPr lang="de-DE" altLang="de-DE" sz="4000"/>
            </a:br>
            <a:r>
              <a:rPr lang="de-DE" altLang="de-DE" sz="4000"/>
              <a:t>what is it?</a:t>
            </a:r>
          </a:p>
        </p:txBody>
      </p:sp>
      <p:sp>
        <p:nvSpPr>
          <p:cNvPr id="26633" name="Text Box 3">
            <a:extLst>
              <a:ext uri="{FF2B5EF4-FFF2-40B4-BE49-F238E27FC236}">
                <a16:creationId xmlns:a16="http://schemas.microsoft.com/office/drawing/2014/main" id="{60EE78E2-311F-4796-99F7-6A8BA0FE4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6634" name="Text Box 4">
            <a:extLst>
              <a:ext uri="{FF2B5EF4-FFF2-40B4-BE49-F238E27FC236}">
                <a16:creationId xmlns:a16="http://schemas.microsoft.com/office/drawing/2014/main" id="{5D3F8B0C-6367-40BA-AD30-2DD838F13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26635" name="Picture 29">
            <a:extLst>
              <a:ext uri="{FF2B5EF4-FFF2-40B4-BE49-F238E27FC236}">
                <a16:creationId xmlns:a16="http://schemas.microsoft.com/office/drawing/2014/main" id="{DA4A2A51-9034-4181-837B-48C468B7EC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92375"/>
            <a:ext cx="1493837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6" name="Picture 30">
            <a:extLst>
              <a:ext uri="{FF2B5EF4-FFF2-40B4-BE49-F238E27FC236}">
                <a16:creationId xmlns:a16="http://schemas.microsoft.com/office/drawing/2014/main" id="{3C59A128-6430-408F-B370-C90E25A80A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32463"/>
            <a:ext cx="903922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7" name="Picture 28">
            <a:extLst>
              <a:ext uri="{FF2B5EF4-FFF2-40B4-BE49-F238E27FC236}">
                <a16:creationId xmlns:a16="http://schemas.microsoft.com/office/drawing/2014/main" id="{4BF2DD85-09D8-4FAE-BBA3-0BFF056E58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565400"/>
            <a:ext cx="1470025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8" name="Textfeld 11">
            <a:extLst>
              <a:ext uri="{FF2B5EF4-FFF2-40B4-BE49-F238E27FC236}">
                <a16:creationId xmlns:a16="http://schemas.microsoft.com/office/drawing/2014/main" id="{F6678C1A-F745-42D1-9B04-9979ABA95B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" y="3997325"/>
            <a:ext cx="34369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8 has a common divisor</a:t>
            </a:r>
            <a:br>
              <a:rPr lang="de-DE" altLang="de-DE"/>
            </a:br>
            <a:r>
              <a:rPr lang="de-DE" altLang="de-DE"/>
              <a:t>with 20, namely 4.</a:t>
            </a:r>
          </a:p>
        </p:txBody>
      </p:sp>
      <p:sp>
        <p:nvSpPr>
          <p:cNvPr id="26639" name="Textfeld 12">
            <a:extLst>
              <a:ext uri="{FF2B5EF4-FFF2-40B4-BE49-F238E27FC236}">
                <a16:creationId xmlns:a16="http://schemas.microsoft.com/office/drawing/2014/main" id="{DDEC3000-DE73-4CE9-8DEA-67DC13147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4005263"/>
            <a:ext cx="44481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9 don‘t have a commom divisor</a:t>
            </a:r>
            <a:br>
              <a:rPr lang="de-DE" altLang="de-DE"/>
            </a:br>
            <a:r>
              <a:rPr lang="de-DE" altLang="de-DE"/>
              <a:t>with 20 </a:t>
            </a:r>
          </a:p>
        </p:txBody>
      </p:sp>
      <p:sp>
        <p:nvSpPr>
          <p:cNvPr id="26640" name="Textfeld 13">
            <a:extLst>
              <a:ext uri="{FF2B5EF4-FFF2-40B4-BE49-F238E27FC236}">
                <a16:creationId xmlns:a16="http://schemas.microsoft.com/office/drawing/2014/main" id="{B152D62B-D20C-439F-AABF-3B9EBA873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68863"/>
            <a:ext cx="42846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FF0000"/>
                </a:solidFill>
              </a:rPr>
              <a:t>There are points in the circle without lines.</a:t>
            </a:r>
          </a:p>
        </p:txBody>
      </p:sp>
      <p:sp>
        <p:nvSpPr>
          <p:cNvPr id="26641" name="Textfeld 15">
            <a:extLst>
              <a:ext uri="{FF2B5EF4-FFF2-40B4-BE49-F238E27FC236}">
                <a16:creationId xmlns:a16="http://schemas.microsoft.com/office/drawing/2014/main" id="{FDE12141-83CC-4F55-9F5C-01221455A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4868863"/>
            <a:ext cx="4427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FF0000"/>
                </a:solidFill>
              </a:rPr>
              <a:t>All points in the circle get lines.</a:t>
            </a:r>
          </a:p>
        </p:txBody>
      </p:sp>
      <p:sp>
        <p:nvSpPr>
          <p:cNvPr id="26642" name="Textfeld 16">
            <a:extLst>
              <a:ext uri="{FF2B5EF4-FFF2-40B4-BE49-F238E27FC236}">
                <a16:creationId xmlns:a16="http://schemas.microsoft.com/office/drawing/2014/main" id="{7D399E6B-FD59-4B25-B9DA-AA12B119D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924175"/>
            <a:ext cx="17716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400"/>
              <a:t>n = 20</a:t>
            </a:r>
          </a:p>
        </p:txBody>
      </p:sp>
      <p:sp>
        <p:nvSpPr>
          <p:cNvPr id="26643" name="Textfeld 8">
            <a:extLst>
              <a:ext uri="{FF2B5EF4-FFF2-40B4-BE49-F238E27FC236}">
                <a16:creationId xmlns:a16="http://schemas.microsoft.com/office/drawing/2014/main" id="{832E9BD7-D511-47ED-8C32-AEB08F2C5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1557338"/>
            <a:ext cx="6584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The multiples of 8 (left) and 9 (right) modulo 20</a:t>
            </a:r>
          </a:p>
        </p:txBody>
      </p:sp>
      <p:sp>
        <p:nvSpPr>
          <p:cNvPr id="26644" name="Textfeld 10">
            <a:extLst>
              <a:ext uri="{FF2B5EF4-FFF2-40B4-BE49-F238E27FC236}">
                <a16:creationId xmlns:a16="http://schemas.microsoft.com/office/drawing/2014/main" id="{0890E113-28F4-48CD-95BF-9938A54B7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989138"/>
            <a:ext cx="6810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Importend are only the residues in divison by 20.</a:t>
            </a:r>
          </a:p>
        </p:txBody>
      </p:sp>
      <p:pic>
        <p:nvPicPr>
          <p:cNvPr id="26645" name="Grafik 5" descr="geogebra64.gif">
            <a:hlinkClick r:id="rId6" action="ppaction://hlinkfile"/>
            <a:extLst>
              <a:ext uri="{FF2B5EF4-FFF2-40B4-BE49-F238E27FC236}">
                <a16:creationId xmlns:a16="http://schemas.microsoft.com/office/drawing/2014/main" id="{C3117574-EF18-4138-9F84-E8F41153504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557338"/>
            <a:ext cx="11525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6626" name="Ink 6">
                <a:extLst>
                  <a:ext uri="{FF2B5EF4-FFF2-40B4-BE49-F238E27FC236}">
                    <a16:creationId xmlns:a16="http://schemas.microsoft.com/office/drawing/2014/main" id="{1C7EF0D5-F746-45B5-AA5B-74ACE345B94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26626" name="Ink 6">
                <a:extLst>
                  <a:ext uri="{FF2B5EF4-FFF2-40B4-BE49-F238E27FC236}">
                    <a16:creationId xmlns:a16="http://schemas.microsoft.com/office/drawing/2014/main" id="{1C7EF0D5-F746-45B5-AA5B-74ACE345B94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6627" name="Ink 7">
                <a:extLst>
                  <a:ext uri="{FF2B5EF4-FFF2-40B4-BE49-F238E27FC236}">
                    <a16:creationId xmlns:a16="http://schemas.microsoft.com/office/drawing/2014/main" id="{DD4FF86F-DC1E-459B-ABB2-B464B1B491E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26627" name="Ink 7">
                <a:extLst>
                  <a:ext uri="{FF2B5EF4-FFF2-40B4-BE49-F238E27FC236}">
                    <a16:creationId xmlns:a16="http://schemas.microsoft.com/office/drawing/2014/main" id="{DD4FF86F-DC1E-459B-ABB2-B464B1B491E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6628" name="Ink 8">
                <a:extLst>
                  <a:ext uri="{FF2B5EF4-FFF2-40B4-BE49-F238E27FC236}">
                    <a16:creationId xmlns:a16="http://schemas.microsoft.com/office/drawing/2014/main" id="{5F1559C5-7257-4732-B276-CE3D8A381F6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26628" name="Ink 8">
                <a:extLst>
                  <a:ext uri="{FF2B5EF4-FFF2-40B4-BE49-F238E27FC236}">
                    <a16:creationId xmlns:a16="http://schemas.microsoft.com/office/drawing/2014/main" id="{5F1559C5-7257-4732-B276-CE3D8A381F6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6629" name="Ink 9">
                <a:extLst>
                  <a:ext uri="{FF2B5EF4-FFF2-40B4-BE49-F238E27FC236}">
                    <a16:creationId xmlns:a16="http://schemas.microsoft.com/office/drawing/2014/main" id="{088158AB-E8C3-4048-9BB4-4F3BBCEACF4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26629" name="Ink 9">
                <a:extLst>
                  <a:ext uri="{FF2B5EF4-FFF2-40B4-BE49-F238E27FC236}">
                    <a16:creationId xmlns:a16="http://schemas.microsoft.com/office/drawing/2014/main" id="{088158AB-E8C3-4048-9BB4-4F3BBCEACF4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6630" name="Ink 10">
                <a:extLst>
                  <a:ext uri="{FF2B5EF4-FFF2-40B4-BE49-F238E27FC236}">
                    <a16:creationId xmlns:a16="http://schemas.microsoft.com/office/drawing/2014/main" id="{7EEAB7B4-F65F-4883-8B67-8FA2342F5AA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26630" name="Ink 10">
                <a:extLst>
                  <a:ext uri="{FF2B5EF4-FFF2-40B4-BE49-F238E27FC236}">
                    <a16:creationId xmlns:a16="http://schemas.microsoft.com/office/drawing/2014/main" id="{7EEAB7B4-F65F-4883-8B67-8FA2342F5AA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Foliennummernplatzhalter 5">
            <a:extLst>
              <a:ext uri="{FF2B5EF4-FFF2-40B4-BE49-F238E27FC236}">
                <a16:creationId xmlns:a16="http://schemas.microsoft.com/office/drawing/2014/main" id="{C94888F4-3611-40E4-9842-04B6F3ACA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FAFA0BA-EBB7-478D-8CB6-5295A5BF7B2D}" type="slidenum">
              <a:rPr lang="de-DE" altLang="de-DE" sz="1400">
                <a:solidFill>
                  <a:srgbClr val="000000"/>
                </a:solidFill>
              </a:rPr>
              <a:pPr eaLnBrk="1" hangingPunct="1"/>
              <a:t>39</a:t>
            </a:fld>
            <a:endParaRPr lang="de-DE" altLang="de-DE" sz="1400">
              <a:solidFill>
                <a:srgbClr val="000000"/>
              </a:solidFill>
            </a:endParaRPr>
          </a:p>
        </p:txBody>
      </p:sp>
      <p:sp>
        <p:nvSpPr>
          <p:cNvPr id="27657" name="Rectangle 2">
            <a:extLst>
              <a:ext uri="{FF2B5EF4-FFF2-40B4-BE49-F238E27FC236}">
                <a16:creationId xmlns:a16="http://schemas.microsoft.com/office/drawing/2014/main" id="{2FD76025-0A21-417F-8495-1A727986C05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/>
              <a:t>modulo  n:   was bedeutet das?</a:t>
            </a:r>
          </a:p>
        </p:txBody>
      </p:sp>
      <p:sp>
        <p:nvSpPr>
          <p:cNvPr id="27658" name="Text Box 3">
            <a:extLst>
              <a:ext uri="{FF2B5EF4-FFF2-40B4-BE49-F238E27FC236}">
                <a16:creationId xmlns:a16="http://schemas.microsoft.com/office/drawing/2014/main" id="{76FEDEF8-E03D-48C1-81CA-1C1CDD75B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>
              <a:solidFill>
                <a:srgbClr val="000000"/>
              </a:solidFill>
            </a:endParaRPr>
          </a:p>
        </p:txBody>
      </p:sp>
      <p:sp>
        <p:nvSpPr>
          <p:cNvPr id="27659" name="Text Box 4">
            <a:extLst>
              <a:ext uri="{FF2B5EF4-FFF2-40B4-BE49-F238E27FC236}">
                <a16:creationId xmlns:a16="http://schemas.microsoft.com/office/drawing/2014/main" id="{5E6CB6D3-FD3D-485E-9657-4C87E7351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27660" name="Grafik 5" descr="geogebra64.gif">
            <a:hlinkClick r:id="rId3" action="ppaction://hlinkfile"/>
            <a:extLst>
              <a:ext uri="{FF2B5EF4-FFF2-40B4-BE49-F238E27FC236}">
                <a16:creationId xmlns:a16="http://schemas.microsoft.com/office/drawing/2014/main" id="{01766921-04A1-45C3-8F83-7B3AD020E4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557338"/>
            <a:ext cx="11525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1" name="Textfeld 8">
            <a:extLst>
              <a:ext uri="{FF2B5EF4-FFF2-40B4-BE49-F238E27FC236}">
                <a16:creationId xmlns:a16="http://schemas.microsoft.com/office/drawing/2014/main" id="{0782C86A-3E02-4FA7-8A9C-3AAF7D4CC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989138"/>
            <a:ext cx="28082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000000"/>
                </a:solidFill>
              </a:rPr>
              <a:t>Die Vielfachen von</a:t>
            </a:r>
            <a:br>
              <a:rPr lang="de-DE" altLang="de-DE">
                <a:solidFill>
                  <a:srgbClr val="000000"/>
                </a:solidFill>
              </a:rPr>
            </a:br>
            <a:r>
              <a:rPr lang="de-DE" altLang="de-DE">
                <a:solidFill>
                  <a:srgbClr val="000000"/>
                </a:solidFill>
              </a:rPr>
              <a:t> 8 modulo 19</a:t>
            </a:r>
          </a:p>
        </p:txBody>
      </p:sp>
      <p:sp>
        <p:nvSpPr>
          <p:cNvPr id="27662" name="Textfeld 11">
            <a:extLst>
              <a:ext uri="{FF2B5EF4-FFF2-40B4-BE49-F238E27FC236}">
                <a16:creationId xmlns:a16="http://schemas.microsoft.com/office/drawing/2014/main" id="{A14ADE89-E7E0-4D6F-B1C8-98EC4EA9C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852738"/>
            <a:ext cx="626427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000000"/>
                </a:solidFill>
              </a:rPr>
              <a:t>Keine Zahl                    hat einen </a:t>
            </a:r>
            <a:br>
              <a:rPr lang="de-DE" altLang="de-DE">
                <a:solidFill>
                  <a:srgbClr val="000000"/>
                </a:solidFill>
              </a:rPr>
            </a:br>
            <a:r>
              <a:rPr lang="de-DE" altLang="de-DE">
                <a:solidFill>
                  <a:srgbClr val="000000"/>
                </a:solidFill>
              </a:rPr>
              <a:t>gemeinsamen Teiler mit 19.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000000"/>
                </a:solidFill>
              </a:rPr>
              <a:t>Darum wird immer jeder </a:t>
            </a:r>
            <a:br>
              <a:rPr lang="de-DE" altLang="de-DE">
                <a:solidFill>
                  <a:srgbClr val="000000"/>
                </a:solidFill>
              </a:rPr>
            </a:br>
            <a:r>
              <a:rPr lang="de-DE" altLang="de-DE">
                <a:solidFill>
                  <a:srgbClr val="000000"/>
                </a:solidFill>
              </a:rPr>
              <a:t>Punkt erreicht.</a:t>
            </a:r>
          </a:p>
        </p:txBody>
      </p:sp>
      <p:sp>
        <p:nvSpPr>
          <p:cNvPr id="27663" name="Textfeld 13">
            <a:extLst>
              <a:ext uri="{FF2B5EF4-FFF2-40B4-BE49-F238E27FC236}">
                <a16:creationId xmlns:a16="http://schemas.microsoft.com/office/drawing/2014/main" id="{FD6DDD80-4CC9-4A70-B409-EC998C44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4724400"/>
            <a:ext cx="4176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FF0000"/>
                </a:solidFill>
              </a:rPr>
              <a:t>Es bleiben nie Punkte übrig.</a:t>
            </a:r>
          </a:p>
        </p:txBody>
      </p:sp>
      <p:sp>
        <p:nvSpPr>
          <p:cNvPr id="27664" name="Textfeld 15">
            <a:extLst>
              <a:ext uri="{FF2B5EF4-FFF2-40B4-BE49-F238E27FC236}">
                <a16:creationId xmlns:a16="http://schemas.microsoft.com/office/drawing/2014/main" id="{EDEC7A98-4C7F-419F-B9D2-18ED4FD18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157788"/>
            <a:ext cx="5076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000">
                <a:solidFill>
                  <a:srgbClr val="FF0000"/>
                </a:solidFill>
              </a:rPr>
              <a:t>19 ist eine Primzahl</a:t>
            </a:r>
          </a:p>
        </p:txBody>
      </p:sp>
      <p:sp>
        <p:nvSpPr>
          <p:cNvPr id="27665" name="Textfeld 16">
            <a:extLst>
              <a:ext uri="{FF2B5EF4-FFF2-40B4-BE49-F238E27FC236}">
                <a16:creationId xmlns:a16="http://schemas.microsoft.com/office/drawing/2014/main" id="{57115875-14C0-446A-8601-BB75870EE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268413"/>
            <a:ext cx="17716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400">
                <a:solidFill>
                  <a:srgbClr val="000000"/>
                </a:solidFill>
              </a:rPr>
              <a:t>n = 19</a:t>
            </a:r>
          </a:p>
        </p:txBody>
      </p:sp>
      <p:pic>
        <p:nvPicPr>
          <p:cNvPr id="27666" name="Picture 21">
            <a:extLst>
              <a:ext uri="{FF2B5EF4-FFF2-40B4-BE49-F238E27FC236}">
                <a16:creationId xmlns:a16="http://schemas.microsoft.com/office/drawing/2014/main" id="{49BDB991-2B63-4000-B5D3-0267EDE8CF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412875"/>
            <a:ext cx="3889375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7" name="Textfeld 16">
            <a:extLst>
              <a:ext uri="{FF2B5EF4-FFF2-40B4-BE49-F238E27FC236}">
                <a16:creationId xmlns:a16="http://schemas.microsoft.com/office/drawing/2014/main" id="{84446F6A-DB36-4CAD-BCE6-3486B8EF7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805488"/>
            <a:ext cx="8585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000000"/>
                </a:solidFill>
              </a:rPr>
              <a:t>Eine Primzahl p ist eine Zahl mit genau zwei Teilern: 1 und p.</a:t>
            </a:r>
          </a:p>
        </p:txBody>
      </p:sp>
      <p:graphicFrame>
        <p:nvGraphicFramePr>
          <p:cNvPr id="27650" name="Object 7">
            <a:extLst>
              <a:ext uri="{FF2B5EF4-FFF2-40B4-BE49-F238E27FC236}">
                <a16:creationId xmlns:a16="http://schemas.microsoft.com/office/drawing/2014/main" id="{8EBD80E3-E915-48D5-90D2-E671C5596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2852738"/>
          <a:ext cx="16748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852738"/>
                        <a:ext cx="16748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7651" name="Ink 6">
                <a:extLst>
                  <a:ext uri="{FF2B5EF4-FFF2-40B4-BE49-F238E27FC236}">
                    <a16:creationId xmlns:a16="http://schemas.microsoft.com/office/drawing/2014/main" id="{965558F5-6B88-45B0-AE84-2387C26F74C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27651" name="Ink 6">
                <a:extLst>
                  <a:ext uri="{FF2B5EF4-FFF2-40B4-BE49-F238E27FC236}">
                    <a16:creationId xmlns:a16="http://schemas.microsoft.com/office/drawing/2014/main" id="{965558F5-6B88-45B0-AE84-2387C26F74C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7652" name="Ink 7">
                <a:extLst>
                  <a:ext uri="{FF2B5EF4-FFF2-40B4-BE49-F238E27FC236}">
                    <a16:creationId xmlns:a16="http://schemas.microsoft.com/office/drawing/2014/main" id="{D8B1D074-1FBA-4A03-9E21-9425269F38F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27652" name="Ink 7">
                <a:extLst>
                  <a:ext uri="{FF2B5EF4-FFF2-40B4-BE49-F238E27FC236}">
                    <a16:creationId xmlns:a16="http://schemas.microsoft.com/office/drawing/2014/main" id="{D8B1D074-1FBA-4A03-9E21-9425269F38F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7653" name="Ink 8">
                <a:extLst>
                  <a:ext uri="{FF2B5EF4-FFF2-40B4-BE49-F238E27FC236}">
                    <a16:creationId xmlns:a16="http://schemas.microsoft.com/office/drawing/2014/main" id="{DB167FAC-6CC7-4CF8-B002-3594B252EA4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27653" name="Ink 8">
                <a:extLst>
                  <a:ext uri="{FF2B5EF4-FFF2-40B4-BE49-F238E27FC236}">
                    <a16:creationId xmlns:a16="http://schemas.microsoft.com/office/drawing/2014/main" id="{DB167FAC-6CC7-4CF8-B002-3594B252EA4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7654" name="Ink 9">
                <a:extLst>
                  <a:ext uri="{FF2B5EF4-FFF2-40B4-BE49-F238E27FC236}">
                    <a16:creationId xmlns:a16="http://schemas.microsoft.com/office/drawing/2014/main" id="{6F27E517-BBF9-40C3-9BFE-B539CD786BB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27654" name="Ink 9">
                <a:extLst>
                  <a:ext uri="{FF2B5EF4-FFF2-40B4-BE49-F238E27FC236}">
                    <a16:creationId xmlns:a16="http://schemas.microsoft.com/office/drawing/2014/main" id="{6F27E517-BBF9-40C3-9BFE-B539CD786BB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7655" name="Ink 10">
                <a:extLst>
                  <a:ext uri="{FF2B5EF4-FFF2-40B4-BE49-F238E27FC236}">
                    <a16:creationId xmlns:a16="http://schemas.microsoft.com/office/drawing/2014/main" id="{A5A1B2EA-FF57-41DD-9813-3CDA3EE2BAA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5563" y="15333663"/>
              <a:ext cx="0" cy="0"/>
            </p14:xfrm>
          </p:contentPart>
        </mc:Choice>
        <mc:Fallback>
          <p:pic>
            <p:nvPicPr>
              <p:cNvPr id="27655" name="Ink 10">
                <a:extLst>
                  <a:ext uri="{FF2B5EF4-FFF2-40B4-BE49-F238E27FC236}">
                    <a16:creationId xmlns:a16="http://schemas.microsoft.com/office/drawing/2014/main" id="{A5A1B2EA-FF57-41DD-9813-3CDA3EE2BAA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095563" y="153336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nummernplatzhalter 5">
            <a:extLst>
              <a:ext uri="{FF2B5EF4-FFF2-40B4-BE49-F238E27FC236}">
                <a16:creationId xmlns:a16="http://schemas.microsoft.com/office/drawing/2014/main" id="{43FFDEBE-E18D-43D8-A62D-359004408D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A7419B1-0FD6-4086-A52F-7206421192A1}" type="slidenum">
              <a:rPr lang="de-DE" altLang="de-DE" sz="1400"/>
              <a:pPr eaLnBrk="1" hangingPunct="1"/>
              <a:t>4</a:t>
            </a:fld>
            <a:endParaRPr lang="de-DE" altLang="de-DE" sz="1400"/>
          </a:p>
        </p:txBody>
      </p:sp>
      <p:sp>
        <p:nvSpPr>
          <p:cNvPr id="63491" name="Rectangle 2">
            <a:extLst>
              <a:ext uri="{FF2B5EF4-FFF2-40B4-BE49-F238E27FC236}">
                <a16:creationId xmlns:a16="http://schemas.microsoft.com/office/drawing/2014/main" id="{720F3AE4-A420-4B66-924D-D762C23452F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Mathematics for Children</a:t>
            </a:r>
          </a:p>
        </p:txBody>
      </p:sp>
      <p:sp>
        <p:nvSpPr>
          <p:cNvPr id="63492" name="Rectangle 3">
            <a:extLst>
              <a:ext uri="{FF2B5EF4-FFF2-40B4-BE49-F238E27FC236}">
                <a16:creationId xmlns:a16="http://schemas.microsoft.com/office/drawing/2014/main" id="{68776568-E312-4136-9FB9-2813C57AE9F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350" y="908050"/>
            <a:ext cx="6400800" cy="1752600"/>
          </a:xfrm>
        </p:spPr>
        <p:txBody>
          <a:bodyPr/>
          <a:lstStyle/>
          <a:p>
            <a:pPr eaLnBrk="1" hangingPunct="1"/>
            <a:r>
              <a:rPr lang="de-DE" altLang="de-DE"/>
              <a:t>Kroptografie</a:t>
            </a:r>
          </a:p>
        </p:txBody>
      </p:sp>
      <p:pic>
        <p:nvPicPr>
          <p:cNvPr id="63493" name="Picture 6" descr="apfel">
            <a:extLst>
              <a:ext uri="{FF2B5EF4-FFF2-40B4-BE49-F238E27FC236}">
                <a16:creationId xmlns:a16="http://schemas.microsoft.com/office/drawing/2014/main" id="{78498B3A-9C63-4732-81C4-B15BDD917E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981075"/>
            <a:ext cx="5602288" cy="545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Text Box 7">
            <a:extLst>
              <a:ext uri="{FF2B5EF4-FFF2-40B4-BE49-F238E27FC236}">
                <a16:creationId xmlns:a16="http://schemas.microsoft.com/office/drawing/2014/main" id="{B689433C-1A45-4E47-AB06-CF6DD9FC5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644900"/>
            <a:ext cx="5616575" cy="267811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  <a:p>
            <a:pPr algn="ctr" eaLnBrk="1" hangingPunct="1">
              <a:spcBef>
                <a:spcPct val="50000"/>
              </a:spcBef>
            </a:pPr>
            <a:r>
              <a:rPr lang="de-DE" altLang="de-DE"/>
              <a:t>in the children‘s page </a:t>
            </a:r>
          </a:p>
          <a:p>
            <a:pPr algn="ctr" eaLnBrk="1" hangingPunct="1">
              <a:spcBef>
                <a:spcPct val="50000"/>
              </a:spcBef>
            </a:pPr>
            <a:r>
              <a:rPr lang="de-DE" altLang="de-DE"/>
              <a:t>of commercial newspaper</a:t>
            </a:r>
          </a:p>
          <a:p>
            <a:pPr eaLnBrk="1" hangingPunct="1">
              <a:spcBef>
                <a:spcPct val="50000"/>
              </a:spcBef>
            </a:pPr>
            <a:endParaRPr lang="de-DE" altLang="de-DE"/>
          </a:p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63495" name="Text Box 8">
            <a:extLst>
              <a:ext uri="{FF2B5EF4-FFF2-40B4-BE49-F238E27FC236}">
                <a16:creationId xmlns:a16="http://schemas.microsoft.com/office/drawing/2014/main" id="{F6E453A2-3A28-4F6C-A073-1BA4543810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63496" name="Textfeld 7">
            <a:extLst>
              <a:ext uri="{FF2B5EF4-FFF2-40B4-BE49-F238E27FC236}">
                <a16:creationId xmlns:a16="http://schemas.microsoft.com/office/drawing/2014/main" id="{6F742AB4-A3A0-4AAF-B2B7-F0F5BC86F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1916113"/>
            <a:ext cx="17605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Decode the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message: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Foliennummernplatzhalter 5">
            <a:extLst>
              <a:ext uri="{FF2B5EF4-FFF2-40B4-BE49-F238E27FC236}">
                <a16:creationId xmlns:a16="http://schemas.microsoft.com/office/drawing/2014/main" id="{C6E16F08-C2B7-4897-95EE-F422B76C93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35D1C62-3FDF-4402-8EEE-4AD3BD05F411}" type="slidenum">
              <a:rPr lang="de-DE" altLang="de-DE" sz="1400">
                <a:solidFill>
                  <a:srgbClr val="000000"/>
                </a:solidFill>
              </a:rPr>
              <a:pPr eaLnBrk="1" hangingPunct="1"/>
              <a:t>40</a:t>
            </a:fld>
            <a:endParaRPr lang="de-DE" altLang="de-DE" sz="1400">
              <a:solidFill>
                <a:srgbClr val="000000"/>
              </a:solidFill>
            </a:endParaRPr>
          </a:p>
        </p:txBody>
      </p:sp>
      <p:sp>
        <p:nvSpPr>
          <p:cNvPr id="28681" name="Rectangle 2">
            <a:extLst>
              <a:ext uri="{FF2B5EF4-FFF2-40B4-BE49-F238E27FC236}">
                <a16:creationId xmlns:a16="http://schemas.microsoft.com/office/drawing/2014/main" id="{B6AEBB6E-C2D4-4A43-9980-179D45AEAC1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/>
              <a:t>modulo  n:   what is it?</a:t>
            </a:r>
          </a:p>
        </p:txBody>
      </p:sp>
      <p:sp>
        <p:nvSpPr>
          <p:cNvPr id="28682" name="Text Box 3">
            <a:extLst>
              <a:ext uri="{FF2B5EF4-FFF2-40B4-BE49-F238E27FC236}">
                <a16:creationId xmlns:a16="http://schemas.microsoft.com/office/drawing/2014/main" id="{234089DB-C879-49B0-88B9-DEB7F0A77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>
              <a:solidFill>
                <a:srgbClr val="000000"/>
              </a:solidFill>
            </a:endParaRPr>
          </a:p>
        </p:txBody>
      </p:sp>
      <p:sp>
        <p:nvSpPr>
          <p:cNvPr id="28683" name="Text Box 4">
            <a:extLst>
              <a:ext uri="{FF2B5EF4-FFF2-40B4-BE49-F238E27FC236}">
                <a16:creationId xmlns:a16="http://schemas.microsoft.com/office/drawing/2014/main" id="{02A3F9B1-613D-4257-8142-110C1CD2AA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28684" name="Grafik 5" descr="geogebra64.gif">
            <a:hlinkClick r:id="rId3" action="ppaction://hlinkfile"/>
            <a:extLst>
              <a:ext uri="{FF2B5EF4-FFF2-40B4-BE49-F238E27FC236}">
                <a16:creationId xmlns:a16="http://schemas.microsoft.com/office/drawing/2014/main" id="{BA4674CD-71E9-4ABF-9F55-792991D74E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557338"/>
            <a:ext cx="11525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5" name="Textfeld 8">
            <a:extLst>
              <a:ext uri="{FF2B5EF4-FFF2-40B4-BE49-F238E27FC236}">
                <a16:creationId xmlns:a16="http://schemas.microsoft.com/office/drawing/2014/main" id="{83BFBFCC-EBD5-4AE8-A4AF-8A6A827A5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989138"/>
            <a:ext cx="28082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000000"/>
                </a:solidFill>
              </a:rPr>
              <a:t>The multiples of </a:t>
            </a:r>
            <a:br>
              <a:rPr lang="de-DE" altLang="de-DE">
                <a:solidFill>
                  <a:srgbClr val="000000"/>
                </a:solidFill>
              </a:rPr>
            </a:br>
            <a:r>
              <a:rPr lang="de-DE" altLang="de-DE">
                <a:solidFill>
                  <a:srgbClr val="000000"/>
                </a:solidFill>
              </a:rPr>
              <a:t> 8 modulo 19</a:t>
            </a:r>
          </a:p>
        </p:txBody>
      </p:sp>
      <p:sp>
        <p:nvSpPr>
          <p:cNvPr id="28686" name="Textfeld 11">
            <a:extLst>
              <a:ext uri="{FF2B5EF4-FFF2-40B4-BE49-F238E27FC236}">
                <a16:creationId xmlns:a16="http://schemas.microsoft.com/office/drawing/2014/main" id="{D90A1BBF-377F-4C58-89FC-3EA519CC2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852738"/>
            <a:ext cx="626427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000000"/>
                </a:solidFill>
              </a:rPr>
              <a:t>No Number                     has a </a:t>
            </a:r>
            <a:br>
              <a:rPr lang="de-DE" altLang="de-DE">
                <a:solidFill>
                  <a:srgbClr val="000000"/>
                </a:solidFill>
              </a:rPr>
            </a:br>
            <a:r>
              <a:rPr lang="de-DE" altLang="de-DE">
                <a:solidFill>
                  <a:srgbClr val="000000"/>
                </a:solidFill>
              </a:rPr>
              <a:t>common divisor with 19.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000000"/>
                </a:solidFill>
              </a:rPr>
              <a:t>Therefore in all cases every </a:t>
            </a:r>
            <a:br>
              <a:rPr lang="de-DE" altLang="de-DE">
                <a:solidFill>
                  <a:srgbClr val="000000"/>
                </a:solidFill>
              </a:rPr>
            </a:br>
            <a:r>
              <a:rPr lang="de-DE" altLang="de-DE">
                <a:solidFill>
                  <a:srgbClr val="000000"/>
                </a:solidFill>
              </a:rPr>
              <a:t>point ist reached.</a:t>
            </a:r>
          </a:p>
        </p:txBody>
      </p:sp>
      <p:sp>
        <p:nvSpPr>
          <p:cNvPr id="28687" name="Textfeld 13">
            <a:extLst>
              <a:ext uri="{FF2B5EF4-FFF2-40B4-BE49-F238E27FC236}">
                <a16:creationId xmlns:a16="http://schemas.microsoft.com/office/drawing/2014/main" id="{0737F540-DC89-431A-83BD-C76DC5E49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581525"/>
            <a:ext cx="4176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FF0000"/>
                </a:solidFill>
              </a:rPr>
              <a:t>No points are left.</a:t>
            </a:r>
          </a:p>
        </p:txBody>
      </p:sp>
      <p:sp>
        <p:nvSpPr>
          <p:cNvPr id="28688" name="Textfeld 15">
            <a:extLst>
              <a:ext uri="{FF2B5EF4-FFF2-40B4-BE49-F238E27FC236}">
                <a16:creationId xmlns:a16="http://schemas.microsoft.com/office/drawing/2014/main" id="{ABC4A74F-1F52-4970-87B3-2CAD08F14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157788"/>
            <a:ext cx="63357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000">
                <a:solidFill>
                  <a:srgbClr val="FF0000"/>
                </a:solidFill>
              </a:rPr>
              <a:t>19  is a prime number</a:t>
            </a:r>
          </a:p>
        </p:txBody>
      </p:sp>
      <p:sp>
        <p:nvSpPr>
          <p:cNvPr id="28689" name="Textfeld 16">
            <a:extLst>
              <a:ext uri="{FF2B5EF4-FFF2-40B4-BE49-F238E27FC236}">
                <a16:creationId xmlns:a16="http://schemas.microsoft.com/office/drawing/2014/main" id="{AE541011-DA1B-4163-B1A4-17E5F2864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1268413"/>
            <a:ext cx="17716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400">
                <a:solidFill>
                  <a:srgbClr val="000000"/>
                </a:solidFill>
              </a:rPr>
              <a:t>n = 19</a:t>
            </a:r>
          </a:p>
        </p:txBody>
      </p:sp>
      <p:pic>
        <p:nvPicPr>
          <p:cNvPr id="28690" name="Picture 21">
            <a:extLst>
              <a:ext uri="{FF2B5EF4-FFF2-40B4-BE49-F238E27FC236}">
                <a16:creationId xmlns:a16="http://schemas.microsoft.com/office/drawing/2014/main" id="{8B4D7C37-8787-482D-AA39-C821F4DAE3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412875"/>
            <a:ext cx="3889375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91" name="Textfeld 16">
            <a:extLst>
              <a:ext uri="{FF2B5EF4-FFF2-40B4-BE49-F238E27FC236}">
                <a16:creationId xmlns:a16="http://schemas.microsoft.com/office/drawing/2014/main" id="{049D40D8-705F-4ACE-A035-4D77EA491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805488"/>
            <a:ext cx="8826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000000"/>
                </a:solidFill>
              </a:rPr>
              <a:t>A prime number p is a number with exact two divisors: 1 and p.</a:t>
            </a:r>
          </a:p>
        </p:txBody>
      </p:sp>
      <p:graphicFrame>
        <p:nvGraphicFramePr>
          <p:cNvPr id="28674" name="Object 7">
            <a:extLst>
              <a:ext uri="{FF2B5EF4-FFF2-40B4-BE49-F238E27FC236}">
                <a16:creationId xmlns:a16="http://schemas.microsoft.com/office/drawing/2014/main" id="{99B9F060-5297-42E3-AB01-5D598A34C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050" y="2852738"/>
          <a:ext cx="16748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852738"/>
                        <a:ext cx="16748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8675" name="Ink 6">
                <a:extLst>
                  <a:ext uri="{FF2B5EF4-FFF2-40B4-BE49-F238E27FC236}">
                    <a16:creationId xmlns:a16="http://schemas.microsoft.com/office/drawing/2014/main" id="{E6F30C74-FC37-4F95-8565-A6EBF70D405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28675" name="Ink 6">
                <a:extLst>
                  <a:ext uri="{FF2B5EF4-FFF2-40B4-BE49-F238E27FC236}">
                    <a16:creationId xmlns:a16="http://schemas.microsoft.com/office/drawing/2014/main" id="{E6F30C74-FC37-4F95-8565-A6EBF70D405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8676" name="Ink 7">
                <a:extLst>
                  <a:ext uri="{FF2B5EF4-FFF2-40B4-BE49-F238E27FC236}">
                    <a16:creationId xmlns:a16="http://schemas.microsoft.com/office/drawing/2014/main" id="{65A7608A-091C-4D20-8853-3C8E03993C4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28676" name="Ink 7">
                <a:extLst>
                  <a:ext uri="{FF2B5EF4-FFF2-40B4-BE49-F238E27FC236}">
                    <a16:creationId xmlns:a16="http://schemas.microsoft.com/office/drawing/2014/main" id="{65A7608A-091C-4D20-8853-3C8E03993C4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8677" name="Ink 8">
                <a:extLst>
                  <a:ext uri="{FF2B5EF4-FFF2-40B4-BE49-F238E27FC236}">
                    <a16:creationId xmlns:a16="http://schemas.microsoft.com/office/drawing/2014/main" id="{D0FDA6FC-6762-49CA-90B6-F9457346280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28677" name="Ink 8">
                <a:extLst>
                  <a:ext uri="{FF2B5EF4-FFF2-40B4-BE49-F238E27FC236}">
                    <a16:creationId xmlns:a16="http://schemas.microsoft.com/office/drawing/2014/main" id="{D0FDA6FC-6762-49CA-90B6-F9457346280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8678" name="Ink 9">
                <a:extLst>
                  <a:ext uri="{FF2B5EF4-FFF2-40B4-BE49-F238E27FC236}">
                    <a16:creationId xmlns:a16="http://schemas.microsoft.com/office/drawing/2014/main" id="{5FD1B490-9A0C-4248-92BC-A7AB78283D5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28678" name="Ink 9">
                <a:extLst>
                  <a:ext uri="{FF2B5EF4-FFF2-40B4-BE49-F238E27FC236}">
                    <a16:creationId xmlns:a16="http://schemas.microsoft.com/office/drawing/2014/main" id="{5FD1B490-9A0C-4248-92BC-A7AB78283D5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8679" name="Ink 10">
                <a:extLst>
                  <a:ext uri="{FF2B5EF4-FFF2-40B4-BE49-F238E27FC236}">
                    <a16:creationId xmlns:a16="http://schemas.microsoft.com/office/drawing/2014/main" id="{3A7CFF52-76F3-4946-99C9-34A1654ADD4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5563" y="15333663"/>
              <a:ext cx="0" cy="0"/>
            </p14:xfrm>
          </p:contentPart>
        </mc:Choice>
        <mc:Fallback>
          <p:pic>
            <p:nvPicPr>
              <p:cNvPr id="28679" name="Ink 10">
                <a:extLst>
                  <a:ext uri="{FF2B5EF4-FFF2-40B4-BE49-F238E27FC236}">
                    <a16:creationId xmlns:a16="http://schemas.microsoft.com/office/drawing/2014/main" id="{3A7CFF52-76F3-4946-99C9-34A1654ADD4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095563" y="153336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Foliennummernplatzhalter 5">
            <a:extLst>
              <a:ext uri="{FF2B5EF4-FFF2-40B4-BE49-F238E27FC236}">
                <a16:creationId xmlns:a16="http://schemas.microsoft.com/office/drawing/2014/main" id="{EE5CED83-7CA8-4F52-B29C-4DD5427236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AFF4C62-FAB1-41F7-B636-20ACE6FDC31D}" type="slidenum">
              <a:rPr lang="de-DE" altLang="de-DE" sz="1400"/>
              <a:pPr eaLnBrk="1" hangingPunct="1"/>
              <a:t>41</a:t>
            </a:fld>
            <a:endParaRPr lang="de-DE" altLang="de-DE" sz="1400"/>
          </a:p>
        </p:txBody>
      </p:sp>
      <p:sp>
        <p:nvSpPr>
          <p:cNvPr id="29704" name="Rectangle 2">
            <a:extLst>
              <a:ext uri="{FF2B5EF4-FFF2-40B4-BE49-F238E27FC236}">
                <a16:creationId xmlns:a16="http://schemas.microsoft.com/office/drawing/2014/main" id="{4B598148-50F5-4D39-B98A-351B996935F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8569325" cy="1773238"/>
          </a:xfrm>
        </p:spPr>
        <p:txBody>
          <a:bodyPr/>
          <a:lstStyle/>
          <a:p>
            <a:pPr eaLnBrk="1" hangingPunct="1"/>
            <a:r>
              <a:rPr lang="de-DE" altLang="de-DE" sz="4000"/>
              <a:t>Die Primzahlen und das modulo-n-Rechnen </a:t>
            </a:r>
            <a:r>
              <a:rPr lang="de-DE" altLang="de-DE" sz="4000">
                <a:sym typeface="Wingdings" panose="05000000000000000000" pitchFamily="2" charset="2"/>
              </a:rPr>
              <a:t>Kryptografie </a:t>
            </a:r>
            <a:r>
              <a:rPr lang="de-DE" altLang="de-DE" sz="4000"/>
              <a:t> </a:t>
            </a:r>
          </a:p>
        </p:txBody>
      </p:sp>
      <p:sp>
        <p:nvSpPr>
          <p:cNvPr id="29705" name="Text Box 3">
            <a:extLst>
              <a:ext uri="{FF2B5EF4-FFF2-40B4-BE49-F238E27FC236}">
                <a16:creationId xmlns:a16="http://schemas.microsoft.com/office/drawing/2014/main" id="{1E83FCA5-0FEB-4567-BD7B-2F0CA34CF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29706" name="Text Box 4">
            <a:extLst>
              <a:ext uri="{FF2B5EF4-FFF2-40B4-BE49-F238E27FC236}">
                <a16:creationId xmlns:a16="http://schemas.microsoft.com/office/drawing/2014/main" id="{8C09479E-4503-4994-B0BE-A0D74A521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886D12CC-CA1D-416F-A51B-A1F21B9CF9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3573463"/>
            <a:ext cx="161448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400"/>
              <a:t>n =19</a:t>
            </a:r>
          </a:p>
        </p:txBody>
      </p:sp>
      <p:pic>
        <p:nvPicPr>
          <p:cNvPr id="86023" name="Picture 7">
            <a:extLst>
              <a:ext uri="{FF2B5EF4-FFF2-40B4-BE49-F238E27FC236}">
                <a16:creationId xmlns:a16="http://schemas.microsoft.com/office/drawing/2014/main" id="{B7EC86DC-0CD8-4C8B-953C-BFD5E5A718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844675"/>
            <a:ext cx="2965450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4" name="Picture 8">
            <a:extLst>
              <a:ext uri="{FF2B5EF4-FFF2-40B4-BE49-F238E27FC236}">
                <a16:creationId xmlns:a16="http://schemas.microsoft.com/office/drawing/2014/main" id="{7A643EFA-3CD1-4A90-98D0-80818B2EA9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557338"/>
            <a:ext cx="3859213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feld 18">
            <a:extLst>
              <a:ext uri="{FF2B5EF4-FFF2-40B4-BE49-F238E27FC236}">
                <a16:creationId xmlns:a16="http://schemas.microsoft.com/office/drawing/2014/main" id="{A626504C-C5F8-42EB-B57A-C63B3670F9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4652963"/>
            <a:ext cx="16144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400"/>
              <a:t>n =47</a:t>
            </a:r>
          </a:p>
        </p:txBody>
      </p:sp>
      <p:sp>
        <p:nvSpPr>
          <p:cNvPr id="20" name="Textfeld 19">
            <a:extLst>
              <a:ext uri="{FF2B5EF4-FFF2-40B4-BE49-F238E27FC236}">
                <a16:creationId xmlns:a16="http://schemas.microsoft.com/office/drawing/2014/main" id="{306B0876-0274-46E0-AACB-FEA636A5F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4797425"/>
            <a:ext cx="16144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400"/>
              <a:t>n =71</a:t>
            </a:r>
          </a:p>
        </p:txBody>
      </p:sp>
      <p:sp>
        <p:nvSpPr>
          <p:cNvPr id="22" name="Textfeld 21">
            <a:extLst>
              <a:ext uri="{FF2B5EF4-FFF2-40B4-BE49-F238E27FC236}">
                <a16:creationId xmlns:a16="http://schemas.microsoft.com/office/drawing/2014/main" id="{0E6227FA-9FDB-455C-B074-F5AEFCF12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516563"/>
            <a:ext cx="77755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n = </a:t>
            </a:r>
            <a:r>
              <a:rPr lang="de-DE" altLang="de-DE" b="1"/>
              <a:t>22154232101339012558196658176407559644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 b="1"/>
              <a:t>1068955439549124678505921927805529849767</a:t>
            </a:r>
            <a:endParaRPr lang="de-DE" altLang="de-DE"/>
          </a:p>
        </p:txBody>
      </p:sp>
      <p:pic>
        <p:nvPicPr>
          <p:cNvPr id="86025" name="Picture 9">
            <a:extLst>
              <a:ext uri="{FF2B5EF4-FFF2-40B4-BE49-F238E27FC236}">
                <a16:creationId xmlns:a16="http://schemas.microsoft.com/office/drawing/2014/main" id="{0DC71655-C998-4DC2-9AA0-0261DD40C1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63" y="-242888"/>
            <a:ext cx="960437" cy="662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6" name="Picture 29">
            <a:extLst>
              <a:ext uri="{FF2B5EF4-FFF2-40B4-BE49-F238E27FC236}">
                <a16:creationId xmlns:a16="http://schemas.microsoft.com/office/drawing/2014/main" id="{0648D25F-B546-4699-9380-548CC2E53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484313"/>
            <a:ext cx="1512888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9698" name="Ink 6">
                <a:extLst>
                  <a:ext uri="{FF2B5EF4-FFF2-40B4-BE49-F238E27FC236}">
                    <a16:creationId xmlns:a16="http://schemas.microsoft.com/office/drawing/2014/main" id="{FC02809A-ECAE-4304-8140-26FD3229DF7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29698" name="Ink 6">
                <a:extLst>
                  <a:ext uri="{FF2B5EF4-FFF2-40B4-BE49-F238E27FC236}">
                    <a16:creationId xmlns:a16="http://schemas.microsoft.com/office/drawing/2014/main" id="{FC02809A-ECAE-4304-8140-26FD3229DF7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9699" name="Ink 7">
                <a:extLst>
                  <a:ext uri="{FF2B5EF4-FFF2-40B4-BE49-F238E27FC236}">
                    <a16:creationId xmlns:a16="http://schemas.microsoft.com/office/drawing/2014/main" id="{BE63F324-D83F-4DFB-93F8-DAA021217FC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29699" name="Ink 7">
                <a:extLst>
                  <a:ext uri="{FF2B5EF4-FFF2-40B4-BE49-F238E27FC236}">
                    <a16:creationId xmlns:a16="http://schemas.microsoft.com/office/drawing/2014/main" id="{BE63F324-D83F-4DFB-93F8-DAA021217FC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9700" name="Ink 8">
                <a:extLst>
                  <a:ext uri="{FF2B5EF4-FFF2-40B4-BE49-F238E27FC236}">
                    <a16:creationId xmlns:a16="http://schemas.microsoft.com/office/drawing/2014/main" id="{F1D799BB-E7AD-49D2-981C-63ACE9EC0B8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29700" name="Ink 8">
                <a:extLst>
                  <a:ext uri="{FF2B5EF4-FFF2-40B4-BE49-F238E27FC236}">
                    <a16:creationId xmlns:a16="http://schemas.microsoft.com/office/drawing/2014/main" id="{F1D799BB-E7AD-49D2-981C-63ACE9EC0B8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9701" name="Ink 9">
                <a:extLst>
                  <a:ext uri="{FF2B5EF4-FFF2-40B4-BE49-F238E27FC236}">
                    <a16:creationId xmlns:a16="http://schemas.microsoft.com/office/drawing/2014/main" id="{3F2D215A-BBF5-4616-AE19-EBDC12CD202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29701" name="Ink 9">
                <a:extLst>
                  <a:ext uri="{FF2B5EF4-FFF2-40B4-BE49-F238E27FC236}">
                    <a16:creationId xmlns:a16="http://schemas.microsoft.com/office/drawing/2014/main" id="{3F2D215A-BBF5-4616-AE19-EBDC12CD202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9702" name="Ink 10">
                <a:extLst>
                  <a:ext uri="{FF2B5EF4-FFF2-40B4-BE49-F238E27FC236}">
                    <a16:creationId xmlns:a16="http://schemas.microsoft.com/office/drawing/2014/main" id="{C82FA9A8-7143-4862-92EE-69D960BEB32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29702" name="Ink 10">
                <a:extLst>
                  <a:ext uri="{FF2B5EF4-FFF2-40B4-BE49-F238E27FC236}">
                    <a16:creationId xmlns:a16="http://schemas.microsoft.com/office/drawing/2014/main" id="{C82FA9A8-7143-4862-92EE-69D960BEB32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25" name="Picture 9">
            <a:extLst>
              <a:ext uri="{FF2B5EF4-FFF2-40B4-BE49-F238E27FC236}">
                <a16:creationId xmlns:a16="http://schemas.microsoft.com/office/drawing/2014/main" id="{6DCE0D95-5639-4307-91F4-1B6BCCFDD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63" y="-242888"/>
            <a:ext cx="960437" cy="662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4" name="Picture 8">
            <a:extLst>
              <a:ext uri="{FF2B5EF4-FFF2-40B4-BE49-F238E27FC236}">
                <a16:creationId xmlns:a16="http://schemas.microsoft.com/office/drawing/2014/main" id="{F65C0C43-B93F-499B-8E85-210136397E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557338"/>
            <a:ext cx="3859213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9" name="Foliennummernplatzhalter 5">
            <a:extLst>
              <a:ext uri="{FF2B5EF4-FFF2-40B4-BE49-F238E27FC236}">
                <a16:creationId xmlns:a16="http://schemas.microsoft.com/office/drawing/2014/main" id="{D01A6241-416F-4DD9-921B-F0A618A3E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2ADA6BD-1812-47D3-B403-1AD8B1E84E17}" type="slidenum">
              <a:rPr lang="de-DE" altLang="de-DE" sz="1400"/>
              <a:pPr eaLnBrk="1" hangingPunct="1"/>
              <a:t>42</a:t>
            </a:fld>
            <a:endParaRPr lang="de-DE" altLang="de-DE" sz="1400"/>
          </a:p>
        </p:txBody>
      </p:sp>
      <p:sp>
        <p:nvSpPr>
          <p:cNvPr id="30730" name="Rectangle 2">
            <a:extLst>
              <a:ext uri="{FF2B5EF4-FFF2-40B4-BE49-F238E27FC236}">
                <a16:creationId xmlns:a16="http://schemas.microsoft.com/office/drawing/2014/main" id="{B3C80A87-11C5-4EC2-BD9B-D528FBC747F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8569325" cy="1773238"/>
          </a:xfrm>
        </p:spPr>
        <p:txBody>
          <a:bodyPr/>
          <a:lstStyle/>
          <a:p>
            <a:pPr eaLnBrk="1" hangingPunct="1"/>
            <a:r>
              <a:rPr lang="de-DE" altLang="de-DE" sz="4000"/>
              <a:t>Prime Numbers and the Calulating modulo n </a:t>
            </a:r>
            <a:r>
              <a:rPr lang="de-DE" altLang="de-DE" sz="4000">
                <a:sym typeface="Wingdings" panose="05000000000000000000" pitchFamily="2" charset="2"/>
              </a:rPr>
              <a:t>That‘s the New Cryptography</a:t>
            </a:r>
            <a:r>
              <a:rPr lang="de-DE" altLang="de-DE" sz="4000"/>
              <a:t> </a:t>
            </a:r>
          </a:p>
        </p:txBody>
      </p:sp>
      <p:sp>
        <p:nvSpPr>
          <p:cNvPr id="30731" name="Text Box 3">
            <a:extLst>
              <a:ext uri="{FF2B5EF4-FFF2-40B4-BE49-F238E27FC236}">
                <a16:creationId xmlns:a16="http://schemas.microsoft.com/office/drawing/2014/main" id="{17DA7D8C-3573-47EF-86AD-26B241263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0732" name="Text Box 4">
            <a:extLst>
              <a:ext uri="{FF2B5EF4-FFF2-40B4-BE49-F238E27FC236}">
                <a16:creationId xmlns:a16="http://schemas.microsoft.com/office/drawing/2014/main" id="{0B623899-328A-4291-8AF0-71CA073C2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68877599-6FA0-47EF-98D3-F7D24099F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513" y="3573463"/>
            <a:ext cx="1614488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400"/>
              <a:t>n =19</a:t>
            </a:r>
          </a:p>
        </p:txBody>
      </p:sp>
      <p:pic>
        <p:nvPicPr>
          <p:cNvPr id="86023" name="Picture 7">
            <a:extLst>
              <a:ext uri="{FF2B5EF4-FFF2-40B4-BE49-F238E27FC236}">
                <a16:creationId xmlns:a16="http://schemas.microsoft.com/office/drawing/2014/main" id="{DE7D81E0-EDB5-4314-9B85-868BD3A8FA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844675"/>
            <a:ext cx="2965450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feld 18">
            <a:extLst>
              <a:ext uri="{FF2B5EF4-FFF2-40B4-BE49-F238E27FC236}">
                <a16:creationId xmlns:a16="http://schemas.microsoft.com/office/drawing/2014/main" id="{A3BF4EE8-C9D0-430C-B4E0-F70B12D86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4652963"/>
            <a:ext cx="161448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400"/>
              <a:t>n =47</a:t>
            </a:r>
          </a:p>
        </p:txBody>
      </p:sp>
      <p:sp>
        <p:nvSpPr>
          <p:cNvPr id="20" name="Textfeld 19">
            <a:extLst>
              <a:ext uri="{FF2B5EF4-FFF2-40B4-BE49-F238E27FC236}">
                <a16:creationId xmlns:a16="http://schemas.microsoft.com/office/drawing/2014/main" id="{8823D67A-2223-413A-AF88-B9DC69B7A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4797425"/>
            <a:ext cx="16144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400"/>
              <a:t>n =71</a:t>
            </a:r>
          </a:p>
        </p:txBody>
      </p:sp>
      <p:sp>
        <p:nvSpPr>
          <p:cNvPr id="22" name="Textfeld 21">
            <a:extLst>
              <a:ext uri="{FF2B5EF4-FFF2-40B4-BE49-F238E27FC236}">
                <a16:creationId xmlns:a16="http://schemas.microsoft.com/office/drawing/2014/main" id="{606FF762-B03B-4CD4-94B3-1EFC43AF8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84763"/>
            <a:ext cx="91440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n = 251535285795055004644552233674991216717754459477884467104369027866457316690323872601396263900552169184402002146582419756137977860863538917211838281136977</a:t>
            </a:r>
          </a:p>
        </p:txBody>
      </p:sp>
      <p:pic>
        <p:nvPicPr>
          <p:cNvPr id="13346" name="Picture 29">
            <a:extLst>
              <a:ext uri="{FF2B5EF4-FFF2-40B4-BE49-F238E27FC236}">
                <a16:creationId xmlns:a16="http://schemas.microsoft.com/office/drawing/2014/main" id="{942000AF-2040-4C48-BEC0-9C942EC290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484313"/>
            <a:ext cx="1512888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0722" name="Ink 6">
                <a:extLst>
                  <a:ext uri="{FF2B5EF4-FFF2-40B4-BE49-F238E27FC236}">
                    <a16:creationId xmlns:a16="http://schemas.microsoft.com/office/drawing/2014/main" id="{4B919C34-42A0-437E-85F2-5C0BCC20241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30722" name="Ink 6">
                <a:extLst>
                  <a:ext uri="{FF2B5EF4-FFF2-40B4-BE49-F238E27FC236}">
                    <a16:creationId xmlns:a16="http://schemas.microsoft.com/office/drawing/2014/main" id="{4B919C34-42A0-437E-85F2-5C0BCC20241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0723" name="Ink 7">
                <a:extLst>
                  <a:ext uri="{FF2B5EF4-FFF2-40B4-BE49-F238E27FC236}">
                    <a16:creationId xmlns:a16="http://schemas.microsoft.com/office/drawing/2014/main" id="{D89E1E66-7FF1-4CF7-9263-2C406A9D5FD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30723" name="Ink 7">
                <a:extLst>
                  <a:ext uri="{FF2B5EF4-FFF2-40B4-BE49-F238E27FC236}">
                    <a16:creationId xmlns:a16="http://schemas.microsoft.com/office/drawing/2014/main" id="{D89E1E66-7FF1-4CF7-9263-2C406A9D5FD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0724" name="Ink 8">
                <a:extLst>
                  <a:ext uri="{FF2B5EF4-FFF2-40B4-BE49-F238E27FC236}">
                    <a16:creationId xmlns:a16="http://schemas.microsoft.com/office/drawing/2014/main" id="{EEA2CB40-EC42-4B0F-A8EB-9952FAFD103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30724" name="Ink 8">
                <a:extLst>
                  <a:ext uri="{FF2B5EF4-FFF2-40B4-BE49-F238E27FC236}">
                    <a16:creationId xmlns:a16="http://schemas.microsoft.com/office/drawing/2014/main" id="{EEA2CB40-EC42-4B0F-A8EB-9952FAFD103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0725" name="Ink 9">
                <a:extLst>
                  <a:ext uri="{FF2B5EF4-FFF2-40B4-BE49-F238E27FC236}">
                    <a16:creationId xmlns:a16="http://schemas.microsoft.com/office/drawing/2014/main" id="{4BAEBFD5-A319-4617-A6E0-CFF77C5C095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30725" name="Ink 9">
                <a:extLst>
                  <a:ext uri="{FF2B5EF4-FFF2-40B4-BE49-F238E27FC236}">
                    <a16:creationId xmlns:a16="http://schemas.microsoft.com/office/drawing/2014/main" id="{4BAEBFD5-A319-4617-A6E0-CFF77C5C095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0726" name="Ink 10">
                <a:extLst>
                  <a:ext uri="{FF2B5EF4-FFF2-40B4-BE49-F238E27FC236}">
                    <a16:creationId xmlns:a16="http://schemas.microsoft.com/office/drawing/2014/main" id="{95F0E23A-CF76-4B43-97AD-105C98642E1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30726" name="Ink 10">
                <a:extLst>
                  <a:ext uri="{FF2B5EF4-FFF2-40B4-BE49-F238E27FC236}">
                    <a16:creationId xmlns:a16="http://schemas.microsoft.com/office/drawing/2014/main" id="{95F0E23A-CF76-4B43-97AD-105C98642E1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Textfeld 8">
            <a:extLst>
              <a:ext uri="{FF2B5EF4-FFF2-40B4-BE49-F238E27FC236}">
                <a16:creationId xmlns:a16="http://schemas.microsoft.com/office/drawing/2014/main" id="{10616BB1-D993-4EEF-9BE3-BBF4CC3833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8964612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Für jede Zahl n denkt man sich den Kreis der Zahlen als</a:t>
            </a:r>
            <a:br>
              <a:rPr lang="de-DE" altLang="de-DE"/>
            </a:br>
            <a:r>
              <a:rPr lang="de-DE" altLang="de-DE"/>
              <a:t>   Punkte  {0,1,2,3,….. n-1} auf dem Zifferblatt einer Uhr.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Beim Rechnen modulo n kommen nur diese Zahlen vor. </a:t>
            </a:r>
            <a:br>
              <a:rPr lang="de-DE" altLang="de-DE"/>
            </a:br>
            <a:r>
              <a:rPr lang="de-DE" altLang="de-DE"/>
              <a:t>  Ihre Menge bezeichnet man mit        .  (    </a:t>
            </a:r>
            <a:r>
              <a:rPr lang="de-DE" altLang="de-DE" sz="2000"/>
              <a:t>sind die ganzen Zahlen</a:t>
            </a:r>
            <a:r>
              <a:rPr lang="de-DE" altLang="de-DE"/>
              <a:t> )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Die Vielfachen einer Zahl t lassen manchmal Punkte aus.</a:t>
            </a:r>
            <a:br>
              <a:rPr lang="de-DE" altLang="de-DE"/>
            </a:br>
            <a:r>
              <a:rPr lang="de-DE" altLang="de-DE"/>
              <a:t>  Das ist für die Kryptografie ungünstig.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Bei Primzahlen kann das nicht passieren, darum</a:t>
            </a:r>
            <a:br>
              <a:rPr lang="de-DE" altLang="de-DE"/>
            </a:br>
            <a:r>
              <a:rPr lang="de-DE" altLang="de-DE"/>
              <a:t>  sind Primzahlen so wichtig für die Kryptografie.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In der Kryptografie verwendet man riesige Primzahlen.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Der ganz große Kreis rechts müsste für das angegebene n</a:t>
            </a:r>
            <a:br>
              <a:rPr lang="de-DE" altLang="de-DE"/>
            </a:br>
            <a:r>
              <a:rPr lang="de-DE" altLang="de-DE"/>
              <a:t>  (etwa 10</a:t>
            </a:r>
            <a:r>
              <a:rPr lang="de-DE" altLang="de-DE" baseline="30000"/>
              <a:t>150</a:t>
            </a:r>
            <a:r>
              <a:rPr lang="de-DE" altLang="de-DE"/>
              <a:t>) viel mehr Punkte haben, als im Universum</a:t>
            </a:r>
            <a:br>
              <a:rPr lang="de-DE" altLang="de-DE"/>
            </a:br>
            <a:r>
              <a:rPr lang="de-DE" altLang="de-DE"/>
              <a:t>  Atome (etwa 10</a:t>
            </a:r>
            <a:r>
              <a:rPr lang="de-DE" altLang="de-DE" baseline="30000"/>
              <a:t>77</a:t>
            </a:r>
            <a:r>
              <a:rPr lang="de-DE" altLang="de-DE"/>
              <a:t>) sind. </a:t>
            </a:r>
          </a:p>
        </p:txBody>
      </p:sp>
      <p:sp>
        <p:nvSpPr>
          <p:cNvPr id="31755" name="Foliennummernplatzhalter 5">
            <a:extLst>
              <a:ext uri="{FF2B5EF4-FFF2-40B4-BE49-F238E27FC236}">
                <a16:creationId xmlns:a16="http://schemas.microsoft.com/office/drawing/2014/main" id="{76CB8E08-CB28-497D-ADF7-A195E8F6C0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AE10AD5-4F79-46D1-BAB1-87233D8FDB49}" type="slidenum">
              <a:rPr lang="de-DE" altLang="de-DE" sz="1400"/>
              <a:pPr eaLnBrk="1" hangingPunct="1"/>
              <a:t>43</a:t>
            </a:fld>
            <a:endParaRPr lang="de-DE" altLang="de-DE" sz="1400"/>
          </a:p>
        </p:txBody>
      </p:sp>
      <p:sp>
        <p:nvSpPr>
          <p:cNvPr id="31756" name="Rectangle 2">
            <a:extLst>
              <a:ext uri="{FF2B5EF4-FFF2-40B4-BE49-F238E27FC236}">
                <a16:creationId xmlns:a16="http://schemas.microsoft.com/office/drawing/2014/main" id="{712F05AC-522D-464A-AD8B-559F066411C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/>
              <a:t>Erklärung zur letzten Folie:</a:t>
            </a:r>
          </a:p>
        </p:txBody>
      </p:sp>
      <p:sp>
        <p:nvSpPr>
          <p:cNvPr id="31757" name="Text Box 3">
            <a:extLst>
              <a:ext uri="{FF2B5EF4-FFF2-40B4-BE49-F238E27FC236}">
                <a16:creationId xmlns:a16="http://schemas.microsoft.com/office/drawing/2014/main" id="{A83E0F95-61F7-48D1-9D29-1339261A3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1758" name="Text Box 4">
            <a:extLst>
              <a:ext uri="{FF2B5EF4-FFF2-40B4-BE49-F238E27FC236}">
                <a16:creationId xmlns:a16="http://schemas.microsoft.com/office/drawing/2014/main" id="{939BD899-8C4B-472D-8872-86569FA4C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31759" name="Picture 28">
            <a:extLst>
              <a:ext uri="{FF2B5EF4-FFF2-40B4-BE49-F238E27FC236}">
                <a16:creationId xmlns:a16="http://schemas.microsoft.com/office/drawing/2014/main" id="{4B26FF38-C09F-43DF-80D1-7390962E5B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3500438"/>
            <a:ext cx="660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0" name="Picture 29">
            <a:extLst>
              <a:ext uri="{FF2B5EF4-FFF2-40B4-BE49-F238E27FC236}">
                <a16:creationId xmlns:a16="http://schemas.microsoft.com/office/drawing/2014/main" id="{2E587E85-626B-41B6-93C9-50F3C6FF70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113" y="4149725"/>
            <a:ext cx="7810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46" name="Object 44">
            <a:extLst>
              <a:ext uri="{FF2B5EF4-FFF2-40B4-BE49-F238E27FC236}">
                <a16:creationId xmlns:a16="http://schemas.microsoft.com/office/drawing/2014/main" id="{9C8B6B3A-F7EB-4102-9C54-27712B768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0" y="333375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90440" progId="Equation.DSMT4">
                  <p:embed/>
                </p:oleObj>
              </mc:Choice>
              <mc:Fallback>
                <p:oleObj name="Equation" r:id="rId5" imgW="190440" imgH="1904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333750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45">
            <a:extLst>
              <a:ext uri="{FF2B5EF4-FFF2-40B4-BE49-F238E27FC236}">
                <a16:creationId xmlns:a16="http://schemas.microsoft.com/office/drawing/2014/main" id="{7D763746-EE51-4669-B46E-BB3F9C5E0F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2276475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380880" progId="Equation.DSMT4">
                  <p:embed/>
                </p:oleObj>
              </mc:Choice>
              <mc:Fallback>
                <p:oleObj name="Equation" r:id="rId7" imgW="380880" imgH="3808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276475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AE3E424B-EBB8-4C91-A639-FFCEEBD5A2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2276475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66400" progId="Equation.DSMT4">
                  <p:embed/>
                </p:oleObj>
              </mc:Choice>
              <mc:Fallback>
                <p:oleObj name="Equation" r:id="rId9" imgW="2412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276475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1749" name="Ink 6">
                <a:extLst>
                  <a:ext uri="{FF2B5EF4-FFF2-40B4-BE49-F238E27FC236}">
                    <a16:creationId xmlns:a16="http://schemas.microsoft.com/office/drawing/2014/main" id="{3A0FD4CB-1489-418C-B761-417387CBC22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31749" name="Ink 6">
                <a:extLst>
                  <a:ext uri="{FF2B5EF4-FFF2-40B4-BE49-F238E27FC236}">
                    <a16:creationId xmlns:a16="http://schemas.microsoft.com/office/drawing/2014/main" id="{3A0FD4CB-1489-418C-B761-417387CBC22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1750" name="Ink 7">
                <a:extLst>
                  <a:ext uri="{FF2B5EF4-FFF2-40B4-BE49-F238E27FC236}">
                    <a16:creationId xmlns:a16="http://schemas.microsoft.com/office/drawing/2014/main" id="{CAACF26F-BD39-4DA8-B1BA-EEA1B30668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31750" name="Ink 7">
                <a:extLst>
                  <a:ext uri="{FF2B5EF4-FFF2-40B4-BE49-F238E27FC236}">
                    <a16:creationId xmlns:a16="http://schemas.microsoft.com/office/drawing/2014/main" id="{CAACF26F-BD39-4DA8-B1BA-EEA1B30668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31751" name="Ink 8">
                <a:extLst>
                  <a:ext uri="{FF2B5EF4-FFF2-40B4-BE49-F238E27FC236}">
                    <a16:creationId xmlns:a16="http://schemas.microsoft.com/office/drawing/2014/main" id="{DBEC9344-F80C-4028-8604-D100F1D45D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31751" name="Ink 8">
                <a:extLst>
                  <a:ext uri="{FF2B5EF4-FFF2-40B4-BE49-F238E27FC236}">
                    <a16:creationId xmlns:a16="http://schemas.microsoft.com/office/drawing/2014/main" id="{DBEC9344-F80C-4028-8604-D100F1D45D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1752" name="Ink 9">
                <a:extLst>
                  <a:ext uri="{FF2B5EF4-FFF2-40B4-BE49-F238E27FC236}">
                    <a16:creationId xmlns:a16="http://schemas.microsoft.com/office/drawing/2014/main" id="{C1504902-8762-4FA6-9CA1-95362C2BF35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31752" name="Ink 9">
                <a:extLst>
                  <a:ext uri="{FF2B5EF4-FFF2-40B4-BE49-F238E27FC236}">
                    <a16:creationId xmlns:a16="http://schemas.microsoft.com/office/drawing/2014/main" id="{C1504902-8762-4FA6-9CA1-95362C2BF35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31753" name="Ink 10">
                <a:extLst>
                  <a:ext uri="{FF2B5EF4-FFF2-40B4-BE49-F238E27FC236}">
                    <a16:creationId xmlns:a16="http://schemas.microsoft.com/office/drawing/2014/main" id="{14A82C5D-FDDF-4505-B762-8AB4BADF5A7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31753" name="Ink 10">
                <a:extLst>
                  <a:ext uri="{FF2B5EF4-FFF2-40B4-BE49-F238E27FC236}">
                    <a16:creationId xmlns:a16="http://schemas.microsoft.com/office/drawing/2014/main" id="{14A82C5D-FDDF-4505-B762-8AB4BADF5A7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Textfeld 8">
            <a:extLst>
              <a:ext uri="{FF2B5EF4-FFF2-40B4-BE49-F238E27FC236}">
                <a16:creationId xmlns:a16="http://schemas.microsoft.com/office/drawing/2014/main" id="{3BD89F57-F8D1-400D-9D07-A99BD3E81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8964612" cy="544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We think for every number n a circle of numbers with points {0,1,2,3,….. n-1} as a  face plate of a clock.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When we calculate modulo n the are only this numbers. </a:t>
            </a:r>
            <a:br>
              <a:rPr lang="de-DE" altLang="de-DE"/>
            </a:br>
            <a:r>
              <a:rPr lang="de-DE" altLang="de-DE"/>
              <a:t>  We name the set of these numbers      . (     are the integers)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The multiples of a number t sometimes leap some points.</a:t>
            </a:r>
            <a:br>
              <a:rPr lang="de-DE" altLang="de-DE"/>
            </a:br>
            <a:r>
              <a:rPr lang="de-DE" altLang="de-DE"/>
              <a:t>  This is awkward for cryptography.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With prime numbers this is impossible.</a:t>
            </a:r>
            <a:br>
              <a:rPr lang="de-DE" altLang="de-DE"/>
            </a:br>
            <a:r>
              <a:rPr lang="de-DE" altLang="de-DE"/>
              <a:t>  Thats why prime numbers are so important </a:t>
            </a:r>
            <a:br>
              <a:rPr lang="de-DE" altLang="de-DE"/>
            </a:br>
            <a:r>
              <a:rPr lang="de-DE" altLang="de-DE"/>
              <a:t>  for cryptography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In cryptography one take giant prime numbers Primzahlen.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For the given n (ca. 10</a:t>
            </a:r>
            <a:r>
              <a:rPr lang="de-DE" altLang="de-DE" baseline="30000"/>
              <a:t>150</a:t>
            </a:r>
            <a:r>
              <a:rPr lang="de-DE" altLang="de-DE"/>
              <a:t>) the biggest circle at the right must have more points than the universe has atoms (ca. 10</a:t>
            </a:r>
            <a:r>
              <a:rPr lang="de-DE" altLang="de-DE" baseline="30000"/>
              <a:t>77</a:t>
            </a:r>
            <a:r>
              <a:rPr lang="de-DE" altLang="de-DE"/>
              <a:t>). </a:t>
            </a:r>
          </a:p>
        </p:txBody>
      </p:sp>
      <p:sp>
        <p:nvSpPr>
          <p:cNvPr id="32779" name="Foliennummernplatzhalter 5">
            <a:extLst>
              <a:ext uri="{FF2B5EF4-FFF2-40B4-BE49-F238E27FC236}">
                <a16:creationId xmlns:a16="http://schemas.microsoft.com/office/drawing/2014/main" id="{EFB01D9F-F79D-4A0F-9C12-212109FD1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2B76FF4-8184-4B0E-8705-427A14B47ECD}" type="slidenum">
              <a:rPr lang="de-DE" altLang="de-DE" sz="1400"/>
              <a:pPr eaLnBrk="1" hangingPunct="1"/>
              <a:t>44</a:t>
            </a:fld>
            <a:endParaRPr lang="de-DE" altLang="de-DE" sz="1400"/>
          </a:p>
        </p:txBody>
      </p:sp>
      <p:sp>
        <p:nvSpPr>
          <p:cNvPr id="32780" name="Rectangle 2">
            <a:extLst>
              <a:ext uri="{FF2B5EF4-FFF2-40B4-BE49-F238E27FC236}">
                <a16:creationId xmlns:a16="http://schemas.microsoft.com/office/drawing/2014/main" id="{B1211600-58C1-4416-9351-AA970015904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/>
              <a:t>Explanation of the Last Slide:</a:t>
            </a:r>
          </a:p>
        </p:txBody>
      </p:sp>
      <p:sp>
        <p:nvSpPr>
          <p:cNvPr id="32781" name="Text Box 3">
            <a:extLst>
              <a:ext uri="{FF2B5EF4-FFF2-40B4-BE49-F238E27FC236}">
                <a16:creationId xmlns:a16="http://schemas.microsoft.com/office/drawing/2014/main" id="{B34CF288-1CF9-45E9-809A-EEC7DEF1EB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2782" name="Text Box 4">
            <a:extLst>
              <a:ext uri="{FF2B5EF4-FFF2-40B4-BE49-F238E27FC236}">
                <a16:creationId xmlns:a16="http://schemas.microsoft.com/office/drawing/2014/main" id="{AD957B60-1979-4B12-B79B-22D1D96CC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32783" name="Picture 28">
            <a:extLst>
              <a:ext uri="{FF2B5EF4-FFF2-40B4-BE49-F238E27FC236}">
                <a16:creationId xmlns:a16="http://schemas.microsoft.com/office/drawing/2014/main" id="{1FDB7FED-8C2C-4B37-A800-285173133B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3284538"/>
            <a:ext cx="660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84" name="Picture 29">
            <a:extLst>
              <a:ext uri="{FF2B5EF4-FFF2-40B4-BE49-F238E27FC236}">
                <a16:creationId xmlns:a16="http://schemas.microsoft.com/office/drawing/2014/main" id="{777B858B-5AAF-434E-AEDA-FC29B92C58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3860800"/>
            <a:ext cx="782638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0" name="Object 44">
            <a:extLst>
              <a:ext uri="{FF2B5EF4-FFF2-40B4-BE49-F238E27FC236}">
                <a16:creationId xmlns:a16="http://schemas.microsoft.com/office/drawing/2014/main" id="{BD5791AB-1F81-4B64-883F-8A54EC7FA4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0" y="3333750"/>
          <a:ext cx="1905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90440" progId="Equation.DSMT4">
                  <p:embed/>
                </p:oleObj>
              </mc:Choice>
              <mc:Fallback>
                <p:oleObj name="Equation" r:id="rId5" imgW="190440" imgH="19044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333750"/>
                        <a:ext cx="1905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45">
            <a:extLst>
              <a:ext uri="{FF2B5EF4-FFF2-40B4-BE49-F238E27FC236}">
                <a16:creationId xmlns:a16="http://schemas.microsoft.com/office/drawing/2014/main" id="{E56C6B12-692D-4AAF-946A-FB8F84C846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2276475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380880" progId="Equation.DSMT4">
                  <p:embed/>
                </p:oleObj>
              </mc:Choice>
              <mc:Fallback>
                <p:oleObj name="Equation" r:id="rId7" imgW="380880" imgH="3808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276475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F35E55AF-1BD4-451A-A62C-B88F538306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0275" y="2333625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66400" progId="Equation.DSMT4">
                  <p:embed/>
                </p:oleObj>
              </mc:Choice>
              <mc:Fallback>
                <p:oleObj name="Equation" r:id="rId9" imgW="24120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2333625"/>
                        <a:ext cx="241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2773" name="Ink 6">
                <a:extLst>
                  <a:ext uri="{FF2B5EF4-FFF2-40B4-BE49-F238E27FC236}">
                    <a16:creationId xmlns:a16="http://schemas.microsoft.com/office/drawing/2014/main" id="{C439E3D2-3EA1-4D11-AB41-9247097D523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32773" name="Ink 6">
                <a:extLst>
                  <a:ext uri="{FF2B5EF4-FFF2-40B4-BE49-F238E27FC236}">
                    <a16:creationId xmlns:a16="http://schemas.microsoft.com/office/drawing/2014/main" id="{C439E3D2-3EA1-4D11-AB41-9247097D523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2774" name="Ink 7">
                <a:extLst>
                  <a:ext uri="{FF2B5EF4-FFF2-40B4-BE49-F238E27FC236}">
                    <a16:creationId xmlns:a16="http://schemas.microsoft.com/office/drawing/2014/main" id="{FD9EE719-5EE5-4FE9-9EF3-C90A0BC1393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32774" name="Ink 7">
                <a:extLst>
                  <a:ext uri="{FF2B5EF4-FFF2-40B4-BE49-F238E27FC236}">
                    <a16:creationId xmlns:a16="http://schemas.microsoft.com/office/drawing/2014/main" id="{FD9EE719-5EE5-4FE9-9EF3-C90A0BC1393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32775" name="Ink 8">
                <a:extLst>
                  <a:ext uri="{FF2B5EF4-FFF2-40B4-BE49-F238E27FC236}">
                    <a16:creationId xmlns:a16="http://schemas.microsoft.com/office/drawing/2014/main" id="{C4060FAE-A7B7-4BAB-8513-91F58B0B6DD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32775" name="Ink 8">
                <a:extLst>
                  <a:ext uri="{FF2B5EF4-FFF2-40B4-BE49-F238E27FC236}">
                    <a16:creationId xmlns:a16="http://schemas.microsoft.com/office/drawing/2014/main" id="{C4060FAE-A7B7-4BAB-8513-91F58B0B6DD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2776" name="Ink 9">
                <a:extLst>
                  <a:ext uri="{FF2B5EF4-FFF2-40B4-BE49-F238E27FC236}">
                    <a16:creationId xmlns:a16="http://schemas.microsoft.com/office/drawing/2014/main" id="{39030BE3-7C0F-4D3F-8A2A-E235C38D36A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32776" name="Ink 9">
                <a:extLst>
                  <a:ext uri="{FF2B5EF4-FFF2-40B4-BE49-F238E27FC236}">
                    <a16:creationId xmlns:a16="http://schemas.microsoft.com/office/drawing/2014/main" id="{39030BE3-7C0F-4D3F-8A2A-E235C38D36A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32777" name="Ink 10">
                <a:extLst>
                  <a:ext uri="{FF2B5EF4-FFF2-40B4-BE49-F238E27FC236}">
                    <a16:creationId xmlns:a16="http://schemas.microsoft.com/office/drawing/2014/main" id="{3D4D8571-7D0C-4FE3-863D-311D45CF573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32777" name="Ink 10">
                <a:extLst>
                  <a:ext uri="{FF2B5EF4-FFF2-40B4-BE49-F238E27FC236}">
                    <a16:creationId xmlns:a16="http://schemas.microsoft.com/office/drawing/2014/main" id="{3D4D8571-7D0C-4FE3-863D-311D45CF573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3" name="Foliennummernplatzhalter 5">
            <a:extLst>
              <a:ext uri="{FF2B5EF4-FFF2-40B4-BE49-F238E27FC236}">
                <a16:creationId xmlns:a16="http://schemas.microsoft.com/office/drawing/2014/main" id="{4E88E162-DFD5-426B-9469-9A6B18B454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CADD4EA-52F8-4B8C-AD9E-CC00DFBBD60E}" type="slidenum">
              <a:rPr lang="de-DE" altLang="de-DE" sz="1400"/>
              <a:pPr eaLnBrk="1" hangingPunct="1"/>
              <a:t>45</a:t>
            </a:fld>
            <a:endParaRPr lang="de-DE" altLang="de-DE" sz="1400"/>
          </a:p>
        </p:txBody>
      </p:sp>
      <p:sp>
        <p:nvSpPr>
          <p:cNvPr id="33814" name="Rectangle 2">
            <a:extLst>
              <a:ext uri="{FF2B5EF4-FFF2-40B4-BE49-F238E27FC236}">
                <a16:creationId xmlns:a16="http://schemas.microsoft.com/office/drawing/2014/main" id="{F7AAA486-77D0-4B8B-922D-3174A1D72F6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3200"/>
              <a:t>Jetzt:  Kopfrechnen mit den Resten beim Teilen durch n: das ist Rechnen modulo-n</a:t>
            </a:r>
          </a:p>
        </p:txBody>
      </p:sp>
      <p:sp>
        <p:nvSpPr>
          <p:cNvPr id="33815" name="Text Box 3">
            <a:extLst>
              <a:ext uri="{FF2B5EF4-FFF2-40B4-BE49-F238E27FC236}">
                <a16:creationId xmlns:a16="http://schemas.microsoft.com/office/drawing/2014/main" id="{B3580AFC-1E48-496B-987B-E8ECB1143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3816" name="Text Box 4">
            <a:extLst>
              <a:ext uri="{FF2B5EF4-FFF2-40B4-BE49-F238E27FC236}">
                <a16:creationId xmlns:a16="http://schemas.microsoft.com/office/drawing/2014/main" id="{A2264921-5692-46FF-81AF-1F5F8D404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3817" name="Textfeld 6">
            <a:extLst>
              <a:ext uri="{FF2B5EF4-FFF2-40B4-BE49-F238E27FC236}">
                <a16:creationId xmlns:a16="http://schemas.microsoft.com/office/drawing/2014/main" id="{A1DAD75C-C248-404B-91A9-50B08AA3C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1341438"/>
            <a:ext cx="26146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 17 modulo 5 ist 2</a:t>
            </a:r>
          </a:p>
        </p:txBody>
      </p:sp>
      <p:graphicFrame>
        <p:nvGraphicFramePr>
          <p:cNvPr id="33794" name="Object 33">
            <a:extLst>
              <a:ext uri="{FF2B5EF4-FFF2-40B4-BE49-F238E27FC236}">
                <a16:creationId xmlns:a16="http://schemas.microsoft.com/office/drawing/2014/main" id="{E2AC7FF6-1D92-42D9-951C-5074AC114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8" y="1557338"/>
          <a:ext cx="15335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380880" progId="Equation.DSMT4">
                  <p:embed/>
                </p:oleObj>
              </mc:Choice>
              <mc:Fallback>
                <p:oleObj name="Equation" r:id="rId3" imgW="571320" imgH="380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557338"/>
                        <a:ext cx="15335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4">
            <a:extLst>
              <a:ext uri="{FF2B5EF4-FFF2-40B4-BE49-F238E27FC236}">
                <a16:creationId xmlns:a16="http://schemas.microsoft.com/office/drawing/2014/main" id="{42357B8D-4BBB-4045-965C-7B89408311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1557338"/>
          <a:ext cx="2479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558720" progId="Equation.DSMT4">
                  <p:embed/>
                </p:oleObj>
              </mc:Choice>
              <mc:Fallback>
                <p:oleObj name="Equation" r:id="rId5" imgW="1307880" imgH="5587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557338"/>
                        <a:ext cx="2479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8" name="Textfeld 10">
            <a:extLst>
              <a:ext uri="{FF2B5EF4-FFF2-40B4-BE49-F238E27FC236}">
                <a16:creationId xmlns:a16="http://schemas.microsoft.com/office/drawing/2014/main" id="{DAA056B1-1049-451F-8B13-042CFACD9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700213"/>
            <a:ext cx="3421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17 ist gleich 2 modulo 5</a:t>
            </a:r>
          </a:p>
        </p:txBody>
      </p:sp>
      <p:sp>
        <p:nvSpPr>
          <p:cNvPr id="33819" name="Textfeld 11">
            <a:extLst>
              <a:ext uri="{FF2B5EF4-FFF2-40B4-BE49-F238E27FC236}">
                <a16:creationId xmlns:a16="http://schemas.microsoft.com/office/drawing/2014/main" id="{52EF389B-1B3A-47EE-9731-D7AAAD106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133600"/>
            <a:ext cx="39862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17 ist kongruent 2 modulo 5</a:t>
            </a:r>
          </a:p>
        </p:txBody>
      </p:sp>
      <p:sp>
        <p:nvSpPr>
          <p:cNvPr id="33820" name="Textfeld 12">
            <a:extLst>
              <a:ext uri="{FF2B5EF4-FFF2-40B4-BE49-F238E27FC236}">
                <a16:creationId xmlns:a16="http://schemas.microsoft.com/office/drawing/2014/main" id="{E6231D67-1F28-40D9-985C-A3C92C6C2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565400"/>
            <a:ext cx="4865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009900"/>
                </a:solidFill>
              </a:rPr>
              <a:t>5 heißt „Teiler“ oder „modulo-Zahl“</a:t>
            </a:r>
          </a:p>
        </p:txBody>
      </p:sp>
      <p:sp>
        <p:nvSpPr>
          <p:cNvPr id="33821" name="Horizontaler Bildlauf 13">
            <a:extLst>
              <a:ext uri="{FF2B5EF4-FFF2-40B4-BE49-F238E27FC236}">
                <a16:creationId xmlns:a16="http://schemas.microsoft.com/office/drawing/2014/main" id="{FFB7CB3F-2803-45D7-97CC-C457F2A0D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5373688"/>
            <a:ext cx="3529012" cy="1103312"/>
          </a:xfrm>
          <a:prstGeom prst="horizontalScroll">
            <a:avLst>
              <a:gd name="adj" fmla="val 12500"/>
            </a:avLst>
          </a:prstGeom>
          <a:noFill/>
          <a:ln w="952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/>
              <a:t>Ganze Vielfache von n weglassen!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3796" name="Ink 6">
                <a:extLst>
                  <a:ext uri="{FF2B5EF4-FFF2-40B4-BE49-F238E27FC236}">
                    <a16:creationId xmlns:a16="http://schemas.microsoft.com/office/drawing/2014/main" id="{55F591AE-9E2D-4337-AB83-D5C74D2E8F4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33796" name="Ink 6">
                <a:extLst>
                  <a:ext uri="{FF2B5EF4-FFF2-40B4-BE49-F238E27FC236}">
                    <a16:creationId xmlns:a16="http://schemas.microsoft.com/office/drawing/2014/main" id="{55F591AE-9E2D-4337-AB83-D5C74D2E8F4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3797" name="Ink 7">
                <a:extLst>
                  <a:ext uri="{FF2B5EF4-FFF2-40B4-BE49-F238E27FC236}">
                    <a16:creationId xmlns:a16="http://schemas.microsoft.com/office/drawing/2014/main" id="{3E0B8C4E-A7E6-4C6E-B275-EAEB15E7732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33797" name="Ink 7">
                <a:extLst>
                  <a:ext uri="{FF2B5EF4-FFF2-40B4-BE49-F238E27FC236}">
                    <a16:creationId xmlns:a16="http://schemas.microsoft.com/office/drawing/2014/main" id="{3E0B8C4E-A7E6-4C6E-B275-EAEB15E7732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3798" name="Ink 8">
                <a:extLst>
                  <a:ext uri="{FF2B5EF4-FFF2-40B4-BE49-F238E27FC236}">
                    <a16:creationId xmlns:a16="http://schemas.microsoft.com/office/drawing/2014/main" id="{BC1BA5F9-5184-4BD0-954D-8EC7EBBF6C9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33798" name="Ink 8">
                <a:extLst>
                  <a:ext uri="{FF2B5EF4-FFF2-40B4-BE49-F238E27FC236}">
                    <a16:creationId xmlns:a16="http://schemas.microsoft.com/office/drawing/2014/main" id="{BC1BA5F9-5184-4BD0-954D-8EC7EBBF6C9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3799" name="Ink 9">
                <a:extLst>
                  <a:ext uri="{FF2B5EF4-FFF2-40B4-BE49-F238E27FC236}">
                    <a16:creationId xmlns:a16="http://schemas.microsoft.com/office/drawing/2014/main" id="{6918112A-A5CF-4A3F-8503-BF12F35AC6F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33799" name="Ink 9">
                <a:extLst>
                  <a:ext uri="{FF2B5EF4-FFF2-40B4-BE49-F238E27FC236}">
                    <a16:creationId xmlns:a16="http://schemas.microsoft.com/office/drawing/2014/main" id="{6918112A-A5CF-4A3F-8503-BF12F35AC6F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3800" name="Ink 10">
                <a:extLst>
                  <a:ext uri="{FF2B5EF4-FFF2-40B4-BE49-F238E27FC236}">
                    <a16:creationId xmlns:a16="http://schemas.microsoft.com/office/drawing/2014/main" id="{E7976BB7-EEE0-4940-931A-DBCB0919BF7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33800" name="Ink 10">
                <a:extLst>
                  <a:ext uri="{FF2B5EF4-FFF2-40B4-BE49-F238E27FC236}">
                    <a16:creationId xmlns:a16="http://schemas.microsoft.com/office/drawing/2014/main" id="{E7976BB7-EEE0-4940-931A-DBCB0919BF7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3801" name="Ink 84">
                <a:extLst>
                  <a:ext uri="{FF2B5EF4-FFF2-40B4-BE49-F238E27FC236}">
                    <a16:creationId xmlns:a16="http://schemas.microsoft.com/office/drawing/2014/main" id="{488C9A8D-C14D-44E6-AAB0-8E908AC3641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79613" y="3975100"/>
              <a:ext cx="376237" cy="293688"/>
            </p14:xfrm>
          </p:contentPart>
        </mc:Choice>
        <mc:Fallback>
          <p:pic>
            <p:nvPicPr>
              <p:cNvPr id="33801" name="Ink 84">
                <a:extLst>
                  <a:ext uri="{FF2B5EF4-FFF2-40B4-BE49-F238E27FC236}">
                    <a16:creationId xmlns:a16="http://schemas.microsoft.com/office/drawing/2014/main" id="{488C9A8D-C14D-44E6-AAB0-8E908AC3641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961954" y="3957067"/>
                <a:ext cx="410834" cy="3290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3802" name="Ink 26">
                <a:extLst>
                  <a:ext uri="{FF2B5EF4-FFF2-40B4-BE49-F238E27FC236}">
                    <a16:creationId xmlns:a16="http://schemas.microsoft.com/office/drawing/2014/main" id="{8689709F-8FC8-4AFF-B01A-557C6C624A7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0113" y="3357563"/>
              <a:ext cx="1504950" cy="525462"/>
            </p14:xfrm>
          </p:contentPart>
        </mc:Choice>
        <mc:Fallback>
          <p:pic>
            <p:nvPicPr>
              <p:cNvPr id="33802" name="Ink 26">
                <a:extLst>
                  <a:ext uri="{FF2B5EF4-FFF2-40B4-BE49-F238E27FC236}">
                    <a16:creationId xmlns:a16="http://schemas.microsoft.com/office/drawing/2014/main" id="{8689709F-8FC8-4AFF-B01A-557C6C624A7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82467" y="3339818"/>
                <a:ext cx="1539522" cy="5602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3803" name="Ink 89">
                <a:extLst>
                  <a:ext uri="{FF2B5EF4-FFF2-40B4-BE49-F238E27FC236}">
                    <a16:creationId xmlns:a16="http://schemas.microsoft.com/office/drawing/2014/main" id="{8CCEDCBA-C00B-428E-ABF4-4B58980B8CB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6788" y="4479925"/>
              <a:ext cx="592137" cy="431800"/>
            </p14:xfrm>
          </p:contentPart>
        </mc:Choice>
        <mc:Fallback>
          <p:pic>
            <p:nvPicPr>
              <p:cNvPr id="33803" name="Ink 89">
                <a:extLst>
                  <a:ext uri="{FF2B5EF4-FFF2-40B4-BE49-F238E27FC236}">
                    <a16:creationId xmlns:a16="http://schemas.microsoft.com/office/drawing/2014/main" id="{8CCEDCBA-C00B-428E-ABF4-4B58980B8CB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49150" y="4462264"/>
                <a:ext cx="626693" cy="466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3804" name="Ink 27">
                <a:extLst>
                  <a:ext uri="{FF2B5EF4-FFF2-40B4-BE49-F238E27FC236}">
                    <a16:creationId xmlns:a16="http://schemas.microsoft.com/office/drawing/2014/main" id="{722D8F33-B5D5-423E-A877-C83B52BAE82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11363" y="4551363"/>
              <a:ext cx="347662" cy="685800"/>
            </p14:xfrm>
          </p:contentPart>
        </mc:Choice>
        <mc:Fallback>
          <p:pic>
            <p:nvPicPr>
              <p:cNvPr id="33804" name="Ink 27">
                <a:extLst>
                  <a:ext uri="{FF2B5EF4-FFF2-40B4-BE49-F238E27FC236}">
                    <a16:creationId xmlns:a16="http://schemas.microsoft.com/office/drawing/2014/main" id="{722D8F33-B5D5-423E-A877-C83B52BAE82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993710" y="4533704"/>
                <a:ext cx="382248" cy="7203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33805" name="Ink 91">
                <a:extLst>
                  <a:ext uri="{FF2B5EF4-FFF2-40B4-BE49-F238E27FC236}">
                    <a16:creationId xmlns:a16="http://schemas.microsoft.com/office/drawing/2014/main" id="{8622CC08-112C-4F3F-A31B-9366BBCC4D3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4388" y="5676900"/>
              <a:ext cx="625475" cy="392113"/>
            </p14:xfrm>
          </p:contentPart>
        </mc:Choice>
        <mc:Fallback>
          <p:pic>
            <p:nvPicPr>
              <p:cNvPr id="33805" name="Ink 91">
                <a:extLst>
                  <a:ext uri="{FF2B5EF4-FFF2-40B4-BE49-F238E27FC236}">
                    <a16:creationId xmlns:a16="http://schemas.microsoft.com/office/drawing/2014/main" id="{8622CC08-112C-4F3F-A31B-9366BBCC4D3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96662" y="5658977"/>
                <a:ext cx="660204" cy="4272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33806" name="Ink 92">
                <a:extLst>
                  <a:ext uri="{FF2B5EF4-FFF2-40B4-BE49-F238E27FC236}">
                    <a16:creationId xmlns:a16="http://schemas.microsoft.com/office/drawing/2014/main" id="{15534378-1208-40D1-A803-BCFF3B1C65F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93888" y="5740400"/>
              <a:ext cx="350837" cy="627063"/>
            </p14:xfrm>
          </p:contentPart>
        </mc:Choice>
        <mc:Fallback>
          <p:pic>
            <p:nvPicPr>
              <p:cNvPr id="33806" name="Ink 92">
                <a:extLst>
                  <a:ext uri="{FF2B5EF4-FFF2-40B4-BE49-F238E27FC236}">
                    <a16:creationId xmlns:a16="http://schemas.microsoft.com/office/drawing/2014/main" id="{15534378-1208-40D1-A803-BCFF3B1C65F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876110" y="5722721"/>
                <a:ext cx="385667" cy="6616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33807" name="Ink 94">
                <a:extLst>
                  <a:ext uri="{FF2B5EF4-FFF2-40B4-BE49-F238E27FC236}">
                    <a16:creationId xmlns:a16="http://schemas.microsoft.com/office/drawing/2014/main" id="{F3693A8C-49AA-49E0-B5CA-1383D51FA7E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43438" y="3284538"/>
              <a:ext cx="906462" cy="646112"/>
            </p14:xfrm>
          </p:contentPart>
        </mc:Choice>
        <mc:Fallback>
          <p:pic>
            <p:nvPicPr>
              <p:cNvPr id="33807" name="Ink 94">
                <a:extLst>
                  <a:ext uri="{FF2B5EF4-FFF2-40B4-BE49-F238E27FC236}">
                    <a16:creationId xmlns:a16="http://schemas.microsoft.com/office/drawing/2014/main" id="{F3693A8C-49AA-49E0-B5CA-1383D51FA7E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625798" y="3266861"/>
                <a:ext cx="941021" cy="6807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33808" name="Ink 15">
                <a:extLst>
                  <a:ext uri="{FF2B5EF4-FFF2-40B4-BE49-F238E27FC236}">
                    <a16:creationId xmlns:a16="http://schemas.microsoft.com/office/drawing/2014/main" id="{E68A6D02-3D9C-4949-BB04-8D2EBCD6FBC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11363" y="4452938"/>
              <a:ext cx="317500" cy="14287"/>
            </p14:xfrm>
          </p:contentPart>
        </mc:Choice>
        <mc:Fallback>
          <p:pic>
            <p:nvPicPr>
              <p:cNvPr id="33808" name="Ink 15">
                <a:extLst>
                  <a:ext uri="{FF2B5EF4-FFF2-40B4-BE49-F238E27FC236}">
                    <a16:creationId xmlns:a16="http://schemas.microsoft.com/office/drawing/2014/main" id="{E68A6D02-3D9C-4949-BB04-8D2EBCD6FBC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001982" y="4441330"/>
                <a:ext cx="336261" cy="375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33809" name="Ink 17">
                <a:extLst>
                  <a:ext uri="{FF2B5EF4-FFF2-40B4-BE49-F238E27FC236}">
                    <a16:creationId xmlns:a16="http://schemas.microsoft.com/office/drawing/2014/main" id="{02C58BF3-8B71-4DF6-819C-720A2E918FB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38350" y="5597525"/>
              <a:ext cx="249238" cy="17463"/>
            </p14:xfrm>
          </p:contentPart>
        </mc:Choice>
        <mc:Fallback>
          <p:pic>
            <p:nvPicPr>
              <p:cNvPr id="33809" name="Ink 17">
                <a:extLst>
                  <a:ext uri="{FF2B5EF4-FFF2-40B4-BE49-F238E27FC236}">
                    <a16:creationId xmlns:a16="http://schemas.microsoft.com/office/drawing/2014/main" id="{02C58BF3-8B71-4DF6-819C-720A2E918FB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023943" y="5583269"/>
                <a:ext cx="277331" cy="45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33810" name="Ink 21">
                <a:extLst>
                  <a:ext uri="{FF2B5EF4-FFF2-40B4-BE49-F238E27FC236}">
                    <a16:creationId xmlns:a16="http://schemas.microsoft.com/office/drawing/2014/main" id="{82BFE18A-A2A2-4BD1-B2DA-73FACB9FC6E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46450" y="4076700"/>
              <a:ext cx="1636713" cy="434975"/>
            </p14:xfrm>
          </p:contentPart>
        </mc:Choice>
        <mc:Fallback>
          <p:pic>
            <p:nvPicPr>
              <p:cNvPr id="33810" name="Ink 21">
                <a:extLst>
                  <a:ext uri="{FF2B5EF4-FFF2-40B4-BE49-F238E27FC236}">
                    <a16:creationId xmlns:a16="http://schemas.microsoft.com/office/drawing/2014/main" id="{82BFE18A-A2A2-4BD1-B2DA-73FACB9FC6E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332036" y="4062261"/>
                <a:ext cx="1664820" cy="4631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33811" name="Ink 22">
                <a:extLst>
                  <a:ext uri="{FF2B5EF4-FFF2-40B4-BE49-F238E27FC236}">
                    <a16:creationId xmlns:a16="http://schemas.microsoft.com/office/drawing/2014/main" id="{F4DDED02-79D3-4A83-8F49-8675321DF9F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32400" y="4176713"/>
              <a:ext cx="312738" cy="234950"/>
            </p14:xfrm>
          </p:contentPart>
        </mc:Choice>
        <mc:Fallback>
          <p:pic>
            <p:nvPicPr>
              <p:cNvPr id="33811" name="Ink 22">
                <a:extLst>
                  <a:ext uri="{FF2B5EF4-FFF2-40B4-BE49-F238E27FC236}">
                    <a16:creationId xmlns:a16="http://schemas.microsoft.com/office/drawing/2014/main" id="{F4DDED02-79D3-4A83-8F49-8675321DF9F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218071" y="4162255"/>
                <a:ext cx="340680" cy="2631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3812" name="Ink 23">
                <a:extLst>
                  <a:ext uri="{FF2B5EF4-FFF2-40B4-BE49-F238E27FC236}">
                    <a16:creationId xmlns:a16="http://schemas.microsoft.com/office/drawing/2014/main" id="{A3117AD3-1175-4F13-8D63-A43CDDBE364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46675" y="4465638"/>
              <a:ext cx="309563" cy="247650"/>
            </p14:xfrm>
          </p:contentPart>
        </mc:Choice>
        <mc:Fallback>
          <p:pic>
            <p:nvPicPr>
              <p:cNvPr id="33812" name="Ink 23">
                <a:extLst>
                  <a:ext uri="{FF2B5EF4-FFF2-40B4-BE49-F238E27FC236}">
                    <a16:creationId xmlns:a16="http://schemas.microsoft.com/office/drawing/2014/main" id="{A3117AD3-1175-4F13-8D63-A43CDDBE364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132260" y="4451261"/>
                <a:ext cx="337672" cy="27568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7" name="Foliennummernplatzhalter 5">
            <a:extLst>
              <a:ext uri="{FF2B5EF4-FFF2-40B4-BE49-F238E27FC236}">
                <a16:creationId xmlns:a16="http://schemas.microsoft.com/office/drawing/2014/main" id="{5BD1DF7B-755F-4626-897F-3C127167E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294C84B-89B2-4273-910A-2970334FBB6C}" type="slidenum">
              <a:rPr lang="de-DE" altLang="de-DE" sz="1400"/>
              <a:pPr eaLnBrk="1" hangingPunct="1"/>
              <a:t>46</a:t>
            </a:fld>
            <a:endParaRPr lang="de-DE" altLang="de-DE" sz="1400"/>
          </a:p>
        </p:txBody>
      </p:sp>
      <p:sp>
        <p:nvSpPr>
          <p:cNvPr id="34838" name="Rectangle 2">
            <a:extLst>
              <a:ext uri="{FF2B5EF4-FFF2-40B4-BE49-F238E27FC236}">
                <a16:creationId xmlns:a16="http://schemas.microsoft.com/office/drawing/2014/main" id="{971D88B0-9C99-4F0F-AD88-29367D0DB7A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3200"/>
              <a:t>Now: Mental Arithmetic with the Rests </a:t>
            </a:r>
            <a:br>
              <a:rPr lang="de-DE" altLang="de-DE" sz="3200"/>
            </a:br>
            <a:r>
              <a:rPr lang="de-DE" altLang="de-DE" sz="3200"/>
              <a:t>by Dividing by n: That is modulo n Calculation.</a:t>
            </a:r>
          </a:p>
        </p:txBody>
      </p:sp>
      <p:sp>
        <p:nvSpPr>
          <p:cNvPr id="34839" name="Text Box 3">
            <a:extLst>
              <a:ext uri="{FF2B5EF4-FFF2-40B4-BE49-F238E27FC236}">
                <a16:creationId xmlns:a16="http://schemas.microsoft.com/office/drawing/2014/main" id="{792655ED-A395-4548-8A5F-6D8B6C35D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4840" name="Text Box 4">
            <a:extLst>
              <a:ext uri="{FF2B5EF4-FFF2-40B4-BE49-F238E27FC236}">
                <a16:creationId xmlns:a16="http://schemas.microsoft.com/office/drawing/2014/main" id="{B7306AC3-1A10-46CD-A732-FE11F3A655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4841" name="Textfeld 6">
            <a:extLst>
              <a:ext uri="{FF2B5EF4-FFF2-40B4-BE49-F238E27FC236}">
                <a16:creationId xmlns:a16="http://schemas.microsoft.com/office/drawing/2014/main" id="{85233D25-7A73-4D94-9742-59C59A8D6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1341438"/>
            <a:ext cx="3216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 17 modulo 5 equals 2</a:t>
            </a:r>
          </a:p>
        </p:txBody>
      </p:sp>
      <p:graphicFrame>
        <p:nvGraphicFramePr>
          <p:cNvPr id="34818" name="Object 33">
            <a:extLst>
              <a:ext uri="{FF2B5EF4-FFF2-40B4-BE49-F238E27FC236}">
                <a16:creationId xmlns:a16="http://schemas.microsoft.com/office/drawing/2014/main" id="{A42745F4-DA14-495F-BA6D-89199E269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8" y="1557338"/>
          <a:ext cx="15335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380880" progId="Equation.DSMT4">
                  <p:embed/>
                </p:oleObj>
              </mc:Choice>
              <mc:Fallback>
                <p:oleObj name="Equation" r:id="rId3" imgW="571320" imgH="380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557338"/>
                        <a:ext cx="15335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4">
            <a:extLst>
              <a:ext uri="{FF2B5EF4-FFF2-40B4-BE49-F238E27FC236}">
                <a16:creationId xmlns:a16="http://schemas.microsoft.com/office/drawing/2014/main" id="{EB1B4B7F-927D-479E-BB78-2C90CB152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1557338"/>
          <a:ext cx="2479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558720" progId="Equation.DSMT4">
                  <p:embed/>
                </p:oleObj>
              </mc:Choice>
              <mc:Fallback>
                <p:oleObj name="Equation" r:id="rId5" imgW="1307880" imgH="5587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557338"/>
                        <a:ext cx="2479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2" name="Textfeld 10">
            <a:extLst>
              <a:ext uri="{FF2B5EF4-FFF2-40B4-BE49-F238E27FC236}">
                <a16:creationId xmlns:a16="http://schemas.microsoft.com/office/drawing/2014/main" id="{59E11C57-E0D6-45F2-B7D8-EFA2C7303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700213"/>
            <a:ext cx="3421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17 equals 2 modulo 5</a:t>
            </a:r>
          </a:p>
        </p:txBody>
      </p:sp>
      <p:sp>
        <p:nvSpPr>
          <p:cNvPr id="34843" name="Textfeld 11">
            <a:extLst>
              <a:ext uri="{FF2B5EF4-FFF2-40B4-BE49-F238E27FC236}">
                <a16:creationId xmlns:a16="http://schemas.microsoft.com/office/drawing/2014/main" id="{AAC07B6C-9024-4916-B6D8-06FD8B1EE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133600"/>
            <a:ext cx="3900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17 is congruent 2 modulo 5</a:t>
            </a:r>
          </a:p>
        </p:txBody>
      </p:sp>
      <p:sp>
        <p:nvSpPr>
          <p:cNvPr id="34844" name="Textfeld 12">
            <a:extLst>
              <a:ext uri="{FF2B5EF4-FFF2-40B4-BE49-F238E27FC236}">
                <a16:creationId xmlns:a16="http://schemas.microsoft.com/office/drawing/2014/main" id="{4B5E5476-D405-4357-B0CF-6FBD010AA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565400"/>
            <a:ext cx="5167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009900"/>
                </a:solidFill>
              </a:rPr>
              <a:t>5 is the „divisor“ or „modulo-number“</a:t>
            </a:r>
          </a:p>
        </p:txBody>
      </p:sp>
      <p:sp>
        <p:nvSpPr>
          <p:cNvPr id="34845" name="Horizontaler Bildlauf 13">
            <a:extLst>
              <a:ext uri="{FF2B5EF4-FFF2-40B4-BE49-F238E27FC236}">
                <a16:creationId xmlns:a16="http://schemas.microsoft.com/office/drawing/2014/main" id="{6BB84460-2276-4EA6-A94A-1B76D8A2B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5373688"/>
            <a:ext cx="3529013" cy="1103312"/>
          </a:xfrm>
          <a:prstGeom prst="horizontalScroll">
            <a:avLst>
              <a:gd name="adj" fmla="val 12500"/>
            </a:avLst>
          </a:prstGeom>
          <a:noFill/>
          <a:ln w="952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/>
              <a:t>leave whole multiples of  n!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4820" name="Ink 6">
                <a:extLst>
                  <a:ext uri="{FF2B5EF4-FFF2-40B4-BE49-F238E27FC236}">
                    <a16:creationId xmlns:a16="http://schemas.microsoft.com/office/drawing/2014/main" id="{93FDA1D1-F80B-42B6-8E2B-84A2FAF286C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34820" name="Ink 6">
                <a:extLst>
                  <a:ext uri="{FF2B5EF4-FFF2-40B4-BE49-F238E27FC236}">
                    <a16:creationId xmlns:a16="http://schemas.microsoft.com/office/drawing/2014/main" id="{93FDA1D1-F80B-42B6-8E2B-84A2FAF286C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4821" name="Ink 7">
                <a:extLst>
                  <a:ext uri="{FF2B5EF4-FFF2-40B4-BE49-F238E27FC236}">
                    <a16:creationId xmlns:a16="http://schemas.microsoft.com/office/drawing/2014/main" id="{39A42AD8-CBE9-4BDF-8566-355F07E0AE6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34821" name="Ink 7">
                <a:extLst>
                  <a:ext uri="{FF2B5EF4-FFF2-40B4-BE49-F238E27FC236}">
                    <a16:creationId xmlns:a16="http://schemas.microsoft.com/office/drawing/2014/main" id="{39A42AD8-CBE9-4BDF-8566-355F07E0AE6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4822" name="Ink 8">
                <a:extLst>
                  <a:ext uri="{FF2B5EF4-FFF2-40B4-BE49-F238E27FC236}">
                    <a16:creationId xmlns:a16="http://schemas.microsoft.com/office/drawing/2014/main" id="{5A640366-C229-45F1-BC97-00078B98D9A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34822" name="Ink 8">
                <a:extLst>
                  <a:ext uri="{FF2B5EF4-FFF2-40B4-BE49-F238E27FC236}">
                    <a16:creationId xmlns:a16="http://schemas.microsoft.com/office/drawing/2014/main" id="{5A640366-C229-45F1-BC97-00078B98D9A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4823" name="Ink 9">
                <a:extLst>
                  <a:ext uri="{FF2B5EF4-FFF2-40B4-BE49-F238E27FC236}">
                    <a16:creationId xmlns:a16="http://schemas.microsoft.com/office/drawing/2014/main" id="{BBAF5990-F803-4E71-A48C-BEAF32DA25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34823" name="Ink 9">
                <a:extLst>
                  <a:ext uri="{FF2B5EF4-FFF2-40B4-BE49-F238E27FC236}">
                    <a16:creationId xmlns:a16="http://schemas.microsoft.com/office/drawing/2014/main" id="{BBAF5990-F803-4E71-A48C-BEAF32DA25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4824" name="Ink 10">
                <a:extLst>
                  <a:ext uri="{FF2B5EF4-FFF2-40B4-BE49-F238E27FC236}">
                    <a16:creationId xmlns:a16="http://schemas.microsoft.com/office/drawing/2014/main" id="{5A81AFD8-CD5D-442F-A45E-D1257DA1142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34824" name="Ink 10">
                <a:extLst>
                  <a:ext uri="{FF2B5EF4-FFF2-40B4-BE49-F238E27FC236}">
                    <a16:creationId xmlns:a16="http://schemas.microsoft.com/office/drawing/2014/main" id="{5A81AFD8-CD5D-442F-A45E-D1257DA1142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4825" name="Ink 84">
                <a:extLst>
                  <a:ext uri="{FF2B5EF4-FFF2-40B4-BE49-F238E27FC236}">
                    <a16:creationId xmlns:a16="http://schemas.microsoft.com/office/drawing/2014/main" id="{CA531E22-E3C3-4DCB-B88D-A7602989754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79613" y="3975100"/>
              <a:ext cx="376237" cy="293688"/>
            </p14:xfrm>
          </p:contentPart>
        </mc:Choice>
        <mc:Fallback>
          <p:pic>
            <p:nvPicPr>
              <p:cNvPr id="34825" name="Ink 84">
                <a:extLst>
                  <a:ext uri="{FF2B5EF4-FFF2-40B4-BE49-F238E27FC236}">
                    <a16:creationId xmlns:a16="http://schemas.microsoft.com/office/drawing/2014/main" id="{CA531E22-E3C3-4DCB-B88D-A7602989754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961954" y="3957067"/>
                <a:ext cx="410834" cy="3290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4826" name="Ink 26">
                <a:extLst>
                  <a:ext uri="{FF2B5EF4-FFF2-40B4-BE49-F238E27FC236}">
                    <a16:creationId xmlns:a16="http://schemas.microsoft.com/office/drawing/2014/main" id="{63D2C29D-6D82-4E4F-AA8F-9B5DDCBE926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0113" y="3357563"/>
              <a:ext cx="1504950" cy="525462"/>
            </p14:xfrm>
          </p:contentPart>
        </mc:Choice>
        <mc:Fallback>
          <p:pic>
            <p:nvPicPr>
              <p:cNvPr id="34826" name="Ink 26">
                <a:extLst>
                  <a:ext uri="{FF2B5EF4-FFF2-40B4-BE49-F238E27FC236}">
                    <a16:creationId xmlns:a16="http://schemas.microsoft.com/office/drawing/2014/main" id="{63D2C29D-6D82-4E4F-AA8F-9B5DDCBE926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82467" y="3339818"/>
                <a:ext cx="1539522" cy="5602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4827" name="Ink 89">
                <a:extLst>
                  <a:ext uri="{FF2B5EF4-FFF2-40B4-BE49-F238E27FC236}">
                    <a16:creationId xmlns:a16="http://schemas.microsoft.com/office/drawing/2014/main" id="{306919FE-AC9C-4159-A5B2-8D06A3D1FBB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6788" y="4479925"/>
              <a:ext cx="592137" cy="431800"/>
            </p14:xfrm>
          </p:contentPart>
        </mc:Choice>
        <mc:Fallback>
          <p:pic>
            <p:nvPicPr>
              <p:cNvPr id="34827" name="Ink 89">
                <a:extLst>
                  <a:ext uri="{FF2B5EF4-FFF2-40B4-BE49-F238E27FC236}">
                    <a16:creationId xmlns:a16="http://schemas.microsoft.com/office/drawing/2014/main" id="{306919FE-AC9C-4159-A5B2-8D06A3D1FBB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49150" y="4462264"/>
                <a:ext cx="626693" cy="466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4828" name="Ink 27">
                <a:extLst>
                  <a:ext uri="{FF2B5EF4-FFF2-40B4-BE49-F238E27FC236}">
                    <a16:creationId xmlns:a16="http://schemas.microsoft.com/office/drawing/2014/main" id="{170C7257-85C5-4228-841A-1E63D36EAE7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11363" y="4551363"/>
              <a:ext cx="347662" cy="685800"/>
            </p14:xfrm>
          </p:contentPart>
        </mc:Choice>
        <mc:Fallback>
          <p:pic>
            <p:nvPicPr>
              <p:cNvPr id="34828" name="Ink 27">
                <a:extLst>
                  <a:ext uri="{FF2B5EF4-FFF2-40B4-BE49-F238E27FC236}">
                    <a16:creationId xmlns:a16="http://schemas.microsoft.com/office/drawing/2014/main" id="{170C7257-85C5-4228-841A-1E63D36EAE7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993710" y="4533704"/>
                <a:ext cx="382248" cy="7203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34829" name="Ink 91">
                <a:extLst>
                  <a:ext uri="{FF2B5EF4-FFF2-40B4-BE49-F238E27FC236}">
                    <a16:creationId xmlns:a16="http://schemas.microsoft.com/office/drawing/2014/main" id="{B806A47E-1656-4392-B412-CA2BACB117C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4388" y="5676900"/>
              <a:ext cx="625475" cy="392113"/>
            </p14:xfrm>
          </p:contentPart>
        </mc:Choice>
        <mc:Fallback>
          <p:pic>
            <p:nvPicPr>
              <p:cNvPr id="34829" name="Ink 91">
                <a:extLst>
                  <a:ext uri="{FF2B5EF4-FFF2-40B4-BE49-F238E27FC236}">
                    <a16:creationId xmlns:a16="http://schemas.microsoft.com/office/drawing/2014/main" id="{B806A47E-1656-4392-B412-CA2BACB117C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96662" y="5658977"/>
                <a:ext cx="660204" cy="4272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34830" name="Ink 92">
                <a:extLst>
                  <a:ext uri="{FF2B5EF4-FFF2-40B4-BE49-F238E27FC236}">
                    <a16:creationId xmlns:a16="http://schemas.microsoft.com/office/drawing/2014/main" id="{75F58D00-A450-4C32-B14C-9DB5A75369E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93888" y="5740400"/>
              <a:ext cx="350837" cy="627063"/>
            </p14:xfrm>
          </p:contentPart>
        </mc:Choice>
        <mc:Fallback>
          <p:pic>
            <p:nvPicPr>
              <p:cNvPr id="34830" name="Ink 92">
                <a:extLst>
                  <a:ext uri="{FF2B5EF4-FFF2-40B4-BE49-F238E27FC236}">
                    <a16:creationId xmlns:a16="http://schemas.microsoft.com/office/drawing/2014/main" id="{75F58D00-A450-4C32-B14C-9DB5A75369E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876110" y="5722721"/>
                <a:ext cx="385667" cy="6616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34831" name="Ink 94">
                <a:extLst>
                  <a:ext uri="{FF2B5EF4-FFF2-40B4-BE49-F238E27FC236}">
                    <a16:creationId xmlns:a16="http://schemas.microsoft.com/office/drawing/2014/main" id="{AB2FB1A2-1EC1-4BA6-BE40-460C92EED9B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00563" y="3284538"/>
              <a:ext cx="906462" cy="646112"/>
            </p14:xfrm>
          </p:contentPart>
        </mc:Choice>
        <mc:Fallback>
          <p:pic>
            <p:nvPicPr>
              <p:cNvPr id="34831" name="Ink 94">
                <a:extLst>
                  <a:ext uri="{FF2B5EF4-FFF2-40B4-BE49-F238E27FC236}">
                    <a16:creationId xmlns:a16="http://schemas.microsoft.com/office/drawing/2014/main" id="{AB2FB1A2-1EC1-4BA6-BE40-460C92EED9B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482923" y="3266861"/>
                <a:ext cx="941021" cy="6807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34832" name="Ink 15">
                <a:extLst>
                  <a:ext uri="{FF2B5EF4-FFF2-40B4-BE49-F238E27FC236}">
                    <a16:creationId xmlns:a16="http://schemas.microsoft.com/office/drawing/2014/main" id="{74ADDCF8-24E2-4D84-901E-86102E1E774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11363" y="4452938"/>
              <a:ext cx="317500" cy="14287"/>
            </p14:xfrm>
          </p:contentPart>
        </mc:Choice>
        <mc:Fallback>
          <p:pic>
            <p:nvPicPr>
              <p:cNvPr id="34832" name="Ink 15">
                <a:extLst>
                  <a:ext uri="{FF2B5EF4-FFF2-40B4-BE49-F238E27FC236}">
                    <a16:creationId xmlns:a16="http://schemas.microsoft.com/office/drawing/2014/main" id="{74ADDCF8-24E2-4D84-901E-86102E1E774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001982" y="4441330"/>
                <a:ext cx="336261" cy="375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34833" name="Ink 17">
                <a:extLst>
                  <a:ext uri="{FF2B5EF4-FFF2-40B4-BE49-F238E27FC236}">
                    <a16:creationId xmlns:a16="http://schemas.microsoft.com/office/drawing/2014/main" id="{A9AE7FEE-FEC9-43F7-8FBB-A794C9B5EBB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38350" y="5597525"/>
              <a:ext cx="249238" cy="17463"/>
            </p14:xfrm>
          </p:contentPart>
        </mc:Choice>
        <mc:Fallback>
          <p:pic>
            <p:nvPicPr>
              <p:cNvPr id="34833" name="Ink 17">
                <a:extLst>
                  <a:ext uri="{FF2B5EF4-FFF2-40B4-BE49-F238E27FC236}">
                    <a16:creationId xmlns:a16="http://schemas.microsoft.com/office/drawing/2014/main" id="{A9AE7FEE-FEC9-43F7-8FBB-A794C9B5EBB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023943" y="5583269"/>
                <a:ext cx="277331" cy="45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34834" name="Ink 21">
                <a:extLst>
                  <a:ext uri="{FF2B5EF4-FFF2-40B4-BE49-F238E27FC236}">
                    <a16:creationId xmlns:a16="http://schemas.microsoft.com/office/drawing/2014/main" id="{1C8D6DFA-AEC3-4C5E-9709-6CB3C1C90FE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16275" y="4076700"/>
              <a:ext cx="1636713" cy="434975"/>
            </p14:xfrm>
          </p:contentPart>
        </mc:Choice>
        <mc:Fallback>
          <p:pic>
            <p:nvPicPr>
              <p:cNvPr id="34834" name="Ink 21">
                <a:extLst>
                  <a:ext uri="{FF2B5EF4-FFF2-40B4-BE49-F238E27FC236}">
                    <a16:creationId xmlns:a16="http://schemas.microsoft.com/office/drawing/2014/main" id="{1C8D6DFA-AEC3-4C5E-9709-6CB3C1C90FE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201861" y="4062261"/>
                <a:ext cx="1664820" cy="4631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34835" name="Ink 22">
                <a:extLst>
                  <a:ext uri="{FF2B5EF4-FFF2-40B4-BE49-F238E27FC236}">
                    <a16:creationId xmlns:a16="http://schemas.microsoft.com/office/drawing/2014/main" id="{10395A93-ED4D-4A96-8913-2EFB2D6C2A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9525" y="4148138"/>
              <a:ext cx="312738" cy="234950"/>
            </p14:xfrm>
          </p:contentPart>
        </mc:Choice>
        <mc:Fallback>
          <p:pic>
            <p:nvPicPr>
              <p:cNvPr id="34835" name="Ink 22">
                <a:extLst>
                  <a:ext uri="{FF2B5EF4-FFF2-40B4-BE49-F238E27FC236}">
                    <a16:creationId xmlns:a16="http://schemas.microsoft.com/office/drawing/2014/main" id="{10395A93-ED4D-4A96-8913-2EFB2D6C2A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075196" y="4133680"/>
                <a:ext cx="340680" cy="2631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4836" name="Ink 23">
                <a:extLst>
                  <a:ext uri="{FF2B5EF4-FFF2-40B4-BE49-F238E27FC236}">
                    <a16:creationId xmlns:a16="http://schemas.microsoft.com/office/drawing/2014/main" id="{B2E405F4-13CE-45D2-8F79-9CFE2DE129B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16500" y="4465638"/>
              <a:ext cx="309563" cy="247650"/>
            </p14:xfrm>
          </p:contentPart>
        </mc:Choice>
        <mc:Fallback>
          <p:pic>
            <p:nvPicPr>
              <p:cNvPr id="34836" name="Ink 23">
                <a:extLst>
                  <a:ext uri="{FF2B5EF4-FFF2-40B4-BE49-F238E27FC236}">
                    <a16:creationId xmlns:a16="http://schemas.microsoft.com/office/drawing/2014/main" id="{B2E405F4-13CE-45D2-8F79-9CFE2DE129B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002085" y="4451261"/>
                <a:ext cx="337672" cy="27568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71" name="Foliennummernplatzhalter 5">
            <a:extLst>
              <a:ext uri="{FF2B5EF4-FFF2-40B4-BE49-F238E27FC236}">
                <a16:creationId xmlns:a16="http://schemas.microsoft.com/office/drawing/2014/main" id="{89D2D0D4-465F-4C4C-939A-265F93B16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6661C7C-FE34-4777-BF25-1EF0DD80A218}" type="slidenum">
              <a:rPr lang="de-DE" altLang="de-DE" sz="1400"/>
              <a:pPr eaLnBrk="1" hangingPunct="1"/>
              <a:t>47</a:t>
            </a:fld>
            <a:endParaRPr lang="de-DE" altLang="de-DE" sz="1400"/>
          </a:p>
        </p:txBody>
      </p:sp>
      <p:sp>
        <p:nvSpPr>
          <p:cNvPr id="35872" name="Rectangle 2">
            <a:extLst>
              <a:ext uri="{FF2B5EF4-FFF2-40B4-BE49-F238E27FC236}">
                <a16:creationId xmlns:a16="http://schemas.microsoft.com/office/drawing/2014/main" id="{F85E7EAB-5B36-4C0E-B752-15CA7781888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3200"/>
              <a:t>Jetzt:  Kopfrechnen mit den Resten beim Teilen durch n: das ist Rechnen modulo-n</a:t>
            </a:r>
          </a:p>
        </p:txBody>
      </p:sp>
      <p:sp>
        <p:nvSpPr>
          <p:cNvPr id="35873" name="Text Box 3">
            <a:extLst>
              <a:ext uri="{FF2B5EF4-FFF2-40B4-BE49-F238E27FC236}">
                <a16:creationId xmlns:a16="http://schemas.microsoft.com/office/drawing/2014/main" id="{A17A30FC-BB9C-45C3-B9B3-215CF5D09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5874" name="Text Box 4">
            <a:extLst>
              <a:ext uri="{FF2B5EF4-FFF2-40B4-BE49-F238E27FC236}">
                <a16:creationId xmlns:a16="http://schemas.microsoft.com/office/drawing/2014/main" id="{185D8EDA-60D3-4F13-994F-B3045D7690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5875" name="Textfeld 6">
            <a:extLst>
              <a:ext uri="{FF2B5EF4-FFF2-40B4-BE49-F238E27FC236}">
                <a16:creationId xmlns:a16="http://schemas.microsoft.com/office/drawing/2014/main" id="{80E46522-DD9B-41DC-98B1-463A598C8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1341438"/>
            <a:ext cx="26146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 17 modulo 5 ist 2</a:t>
            </a:r>
          </a:p>
        </p:txBody>
      </p:sp>
      <p:graphicFrame>
        <p:nvGraphicFramePr>
          <p:cNvPr id="35842" name="Object 33">
            <a:extLst>
              <a:ext uri="{FF2B5EF4-FFF2-40B4-BE49-F238E27FC236}">
                <a16:creationId xmlns:a16="http://schemas.microsoft.com/office/drawing/2014/main" id="{3B96B798-39B6-4684-991D-460B8B9E9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8" y="1557338"/>
          <a:ext cx="15335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380880" progId="Equation.DSMT4">
                  <p:embed/>
                </p:oleObj>
              </mc:Choice>
              <mc:Fallback>
                <p:oleObj name="Equation" r:id="rId3" imgW="571320" imgH="380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557338"/>
                        <a:ext cx="15335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4">
            <a:extLst>
              <a:ext uri="{FF2B5EF4-FFF2-40B4-BE49-F238E27FC236}">
                <a16:creationId xmlns:a16="http://schemas.microsoft.com/office/drawing/2014/main" id="{C421E350-B013-42C1-AF88-2DFB64B660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1557338"/>
          <a:ext cx="2479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558720" progId="Equation.DSMT4">
                  <p:embed/>
                </p:oleObj>
              </mc:Choice>
              <mc:Fallback>
                <p:oleObj name="Equation" r:id="rId5" imgW="1307880" imgH="5587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557338"/>
                        <a:ext cx="2479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6" name="Textfeld 10">
            <a:extLst>
              <a:ext uri="{FF2B5EF4-FFF2-40B4-BE49-F238E27FC236}">
                <a16:creationId xmlns:a16="http://schemas.microsoft.com/office/drawing/2014/main" id="{07FC1E1E-B282-4B45-9C1A-D9FDE7CF2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700213"/>
            <a:ext cx="3421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17 ist gleich 2 modulo 5</a:t>
            </a:r>
          </a:p>
        </p:txBody>
      </p:sp>
      <p:sp>
        <p:nvSpPr>
          <p:cNvPr id="35877" name="Textfeld 11">
            <a:extLst>
              <a:ext uri="{FF2B5EF4-FFF2-40B4-BE49-F238E27FC236}">
                <a16:creationId xmlns:a16="http://schemas.microsoft.com/office/drawing/2014/main" id="{FF4F1C7F-8CA0-435C-B8CF-702022382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133600"/>
            <a:ext cx="39862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17 ist kongruent 2 modulo 5</a:t>
            </a:r>
          </a:p>
        </p:txBody>
      </p:sp>
      <p:sp>
        <p:nvSpPr>
          <p:cNvPr id="35878" name="Textfeld 12">
            <a:extLst>
              <a:ext uri="{FF2B5EF4-FFF2-40B4-BE49-F238E27FC236}">
                <a16:creationId xmlns:a16="http://schemas.microsoft.com/office/drawing/2014/main" id="{D1F1DC11-A78E-4E51-8F75-194428C4D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565400"/>
            <a:ext cx="4865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009900"/>
                </a:solidFill>
              </a:rPr>
              <a:t>5 heißt „Teiler“ oder „modulo-Zahl“</a:t>
            </a:r>
          </a:p>
        </p:txBody>
      </p:sp>
      <p:sp>
        <p:nvSpPr>
          <p:cNvPr id="35879" name="Horizontaler Bildlauf 13">
            <a:extLst>
              <a:ext uri="{FF2B5EF4-FFF2-40B4-BE49-F238E27FC236}">
                <a16:creationId xmlns:a16="http://schemas.microsoft.com/office/drawing/2014/main" id="{8C065149-9078-453A-89EC-F75053FB6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5373688"/>
            <a:ext cx="3529012" cy="1103312"/>
          </a:xfrm>
          <a:prstGeom prst="horizontalScroll">
            <a:avLst>
              <a:gd name="adj" fmla="val 12500"/>
            </a:avLst>
          </a:prstGeom>
          <a:noFill/>
          <a:ln w="952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/>
              <a:t>Ganze Vielfache von n weglassen! </a:t>
            </a:r>
          </a:p>
        </p:txBody>
      </p:sp>
      <p:sp>
        <p:nvSpPr>
          <p:cNvPr id="13" name="Horizontaler Bildlauf 13">
            <a:extLst>
              <a:ext uri="{FF2B5EF4-FFF2-40B4-BE49-F238E27FC236}">
                <a16:creationId xmlns:a16="http://schemas.microsoft.com/office/drawing/2014/main" id="{2F22925E-DEBE-4172-A8A0-6351FC60A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5300663"/>
            <a:ext cx="2233612" cy="1104900"/>
          </a:xfrm>
          <a:prstGeom prst="horizontalScroll">
            <a:avLst>
              <a:gd name="adj" fmla="val 12500"/>
            </a:avLst>
          </a:prstGeom>
          <a:noFill/>
          <a:ln w="952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/>
              <a:t>evt.</a:t>
            </a:r>
            <a:br>
              <a:rPr lang="de-DE" altLang="de-DE"/>
            </a:br>
            <a:r>
              <a:rPr lang="de-DE" altLang="de-DE"/>
              <a:t>schrittweise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5844" name="Ink 6">
                <a:extLst>
                  <a:ext uri="{FF2B5EF4-FFF2-40B4-BE49-F238E27FC236}">
                    <a16:creationId xmlns:a16="http://schemas.microsoft.com/office/drawing/2014/main" id="{2AED036D-1D6A-4946-8594-9DDC2CC9017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35844" name="Ink 6">
                <a:extLst>
                  <a:ext uri="{FF2B5EF4-FFF2-40B4-BE49-F238E27FC236}">
                    <a16:creationId xmlns:a16="http://schemas.microsoft.com/office/drawing/2014/main" id="{2AED036D-1D6A-4946-8594-9DDC2CC9017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5845" name="Ink 7">
                <a:extLst>
                  <a:ext uri="{FF2B5EF4-FFF2-40B4-BE49-F238E27FC236}">
                    <a16:creationId xmlns:a16="http://schemas.microsoft.com/office/drawing/2014/main" id="{43EBBD57-8235-4816-88CC-578E98C2FD4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35845" name="Ink 7">
                <a:extLst>
                  <a:ext uri="{FF2B5EF4-FFF2-40B4-BE49-F238E27FC236}">
                    <a16:creationId xmlns:a16="http://schemas.microsoft.com/office/drawing/2014/main" id="{43EBBD57-8235-4816-88CC-578E98C2FD4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5846" name="Ink 8">
                <a:extLst>
                  <a:ext uri="{FF2B5EF4-FFF2-40B4-BE49-F238E27FC236}">
                    <a16:creationId xmlns:a16="http://schemas.microsoft.com/office/drawing/2014/main" id="{BD463B5A-0A96-485A-B8CB-61F1CE62DF2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35846" name="Ink 8">
                <a:extLst>
                  <a:ext uri="{FF2B5EF4-FFF2-40B4-BE49-F238E27FC236}">
                    <a16:creationId xmlns:a16="http://schemas.microsoft.com/office/drawing/2014/main" id="{BD463B5A-0A96-485A-B8CB-61F1CE62DF2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5847" name="Ink 9">
                <a:extLst>
                  <a:ext uri="{FF2B5EF4-FFF2-40B4-BE49-F238E27FC236}">
                    <a16:creationId xmlns:a16="http://schemas.microsoft.com/office/drawing/2014/main" id="{D4B94E1F-8A34-42C3-B6AA-D0D798C300D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35847" name="Ink 9">
                <a:extLst>
                  <a:ext uri="{FF2B5EF4-FFF2-40B4-BE49-F238E27FC236}">
                    <a16:creationId xmlns:a16="http://schemas.microsoft.com/office/drawing/2014/main" id="{D4B94E1F-8A34-42C3-B6AA-D0D798C300D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5848" name="Ink 10">
                <a:extLst>
                  <a:ext uri="{FF2B5EF4-FFF2-40B4-BE49-F238E27FC236}">
                    <a16:creationId xmlns:a16="http://schemas.microsoft.com/office/drawing/2014/main" id="{B484AAE8-7457-46BE-BE90-EE24D2B5478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35848" name="Ink 10">
                <a:extLst>
                  <a:ext uri="{FF2B5EF4-FFF2-40B4-BE49-F238E27FC236}">
                    <a16:creationId xmlns:a16="http://schemas.microsoft.com/office/drawing/2014/main" id="{B484AAE8-7457-46BE-BE90-EE24D2B5478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5849" name="Ink 84">
                <a:extLst>
                  <a:ext uri="{FF2B5EF4-FFF2-40B4-BE49-F238E27FC236}">
                    <a16:creationId xmlns:a16="http://schemas.microsoft.com/office/drawing/2014/main" id="{C46D24D8-A114-4075-8BB6-D0ED3874B77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79613" y="3975100"/>
              <a:ext cx="376237" cy="293688"/>
            </p14:xfrm>
          </p:contentPart>
        </mc:Choice>
        <mc:Fallback>
          <p:pic>
            <p:nvPicPr>
              <p:cNvPr id="35849" name="Ink 84">
                <a:extLst>
                  <a:ext uri="{FF2B5EF4-FFF2-40B4-BE49-F238E27FC236}">
                    <a16:creationId xmlns:a16="http://schemas.microsoft.com/office/drawing/2014/main" id="{C46D24D8-A114-4075-8BB6-D0ED3874B77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961954" y="3957067"/>
                <a:ext cx="410834" cy="3290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5850" name="Ink 26">
                <a:extLst>
                  <a:ext uri="{FF2B5EF4-FFF2-40B4-BE49-F238E27FC236}">
                    <a16:creationId xmlns:a16="http://schemas.microsoft.com/office/drawing/2014/main" id="{6C52B19C-299D-4F77-809D-3391CF84130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0113" y="3357563"/>
              <a:ext cx="1504950" cy="525462"/>
            </p14:xfrm>
          </p:contentPart>
        </mc:Choice>
        <mc:Fallback>
          <p:pic>
            <p:nvPicPr>
              <p:cNvPr id="35850" name="Ink 26">
                <a:extLst>
                  <a:ext uri="{FF2B5EF4-FFF2-40B4-BE49-F238E27FC236}">
                    <a16:creationId xmlns:a16="http://schemas.microsoft.com/office/drawing/2014/main" id="{6C52B19C-299D-4F77-809D-3391CF84130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82467" y="3339818"/>
                <a:ext cx="1539522" cy="5602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5851" name="Ink 89">
                <a:extLst>
                  <a:ext uri="{FF2B5EF4-FFF2-40B4-BE49-F238E27FC236}">
                    <a16:creationId xmlns:a16="http://schemas.microsoft.com/office/drawing/2014/main" id="{9DE47BA4-3BBF-4475-9D93-DD02EE5E843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6788" y="4479925"/>
              <a:ext cx="592137" cy="431800"/>
            </p14:xfrm>
          </p:contentPart>
        </mc:Choice>
        <mc:Fallback>
          <p:pic>
            <p:nvPicPr>
              <p:cNvPr id="35851" name="Ink 89">
                <a:extLst>
                  <a:ext uri="{FF2B5EF4-FFF2-40B4-BE49-F238E27FC236}">
                    <a16:creationId xmlns:a16="http://schemas.microsoft.com/office/drawing/2014/main" id="{9DE47BA4-3BBF-4475-9D93-DD02EE5E843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49150" y="4462264"/>
                <a:ext cx="626693" cy="466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5852" name="Ink 27">
                <a:extLst>
                  <a:ext uri="{FF2B5EF4-FFF2-40B4-BE49-F238E27FC236}">
                    <a16:creationId xmlns:a16="http://schemas.microsoft.com/office/drawing/2014/main" id="{52118DAC-46ED-4C61-BC12-605A135B9DB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11363" y="4551363"/>
              <a:ext cx="347662" cy="685800"/>
            </p14:xfrm>
          </p:contentPart>
        </mc:Choice>
        <mc:Fallback>
          <p:pic>
            <p:nvPicPr>
              <p:cNvPr id="35852" name="Ink 27">
                <a:extLst>
                  <a:ext uri="{FF2B5EF4-FFF2-40B4-BE49-F238E27FC236}">
                    <a16:creationId xmlns:a16="http://schemas.microsoft.com/office/drawing/2014/main" id="{52118DAC-46ED-4C61-BC12-605A135B9DB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993710" y="4533704"/>
                <a:ext cx="382248" cy="7203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35853" name="Ink 91">
                <a:extLst>
                  <a:ext uri="{FF2B5EF4-FFF2-40B4-BE49-F238E27FC236}">
                    <a16:creationId xmlns:a16="http://schemas.microsoft.com/office/drawing/2014/main" id="{A7851946-EDE5-414A-9B8E-B56446CD489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4388" y="5676900"/>
              <a:ext cx="625475" cy="392113"/>
            </p14:xfrm>
          </p:contentPart>
        </mc:Choice>
        <mc:Fallback>
          <p:pic>
            <p:nvPicPr>
              <p:cNvPr id="35853" name="Ink 91">
                <a:extLst>
                  <a:ext uri="{FF2B5EF4-FFF2-40B4-BE49-F238E27FC236}">
                    <a16:creationId xmlns:a16="http://schemas.microsoft.com/office/drawing/2014/main" id="{A7851946-EDE5-414A-9B8E-B56446CD489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96662" y="5658977"/>
                <a:ext cx="660204" cy="4272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35854" name="Ink 92">
                <a:extLst>
                  <a:ext uri="{FF2B5EF4-FFF2-40B4-BE49-F238E27FC236}">
                    <a16:creationId xmlns:a16="http://schemas.microsoft.com/office/drawing/2014/main" id="{D50C4F8D-9457-4008-A466-F1BF5D676FF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93888" y="5740400"/>
              <a:ext cx="350837" cy="627063"/>
            </p14:xfrm>
          </p:contentPart>
        </mc:Choice>
        <mc:Fallback>
          <p:pic>
            <p:nvPicPr>
              <p:cNvPr id="35854" name="Ink 92">
                <a:extLst>
                  <a:ext uri="{FF2B5EF4-FFF2-40B4-BE49-F238E27FC236}">
                    <a16:creationId xmlns:a16="http://schemas.microsoft.com/office/drawing/2014/main" id="{D50C4F8D-9457-4008-A466-F1BF5D676FF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876110" y="5722721"/>
                <a:ext cx="385667" cy="6616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35855" name="Ink 94">
                <a:extLst>
                  <a:ext uri="{FF2B5EF4-FFF2-40B4-BE49-F238E27FC236}">
                    <a16:creationId xmlns:a16="http://schemas.microsoft.com/office/drawing/2014/main" id="{0FA0BB84-531C-41A4-B4A9-999B92324CE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59338" y="3357563"/>
              <a:ext cx="906462" cy="646112"/>
            </p14:xfrm>
          </p:contentPart>
        </mc:Choice>
        <mc:Fallback>
          <p:pic>
            <p:nvPicPr>
              <p:cNvPr id="35855" name="Ink 94">
                <a:extLst>
                  <a:ext uri="{FF2B5EF4-FFF2-40B4-BE49-F238E27FC236}">
                    <a16:creationId xmlns:a16="http://schemas.microsoft.com/office/drawing/2014/main" id="{0FA0BB84-531C-41A4-B4A9-999B92324CE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841698" y="3339886"/>
                <a:ext cx="941021" cy="6807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35856" name="Ink 15">
                <a:extLst>
                  <a:ext uri="{FF2B5EF4-FFF2-40B4-BE49-F238E27FC236}">
                    <a16:creationId xmlns:a16="http://schemas.microsoft.com/office/drawing/2014/main" id="{C69FFA59-B986-42A9-862D-7269D43ADB6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11363" y="4452938"/>
              <a:ext cx="317500" cy="14287"/>
            </p14:xfrm>
          </p:contentPart>
        </mc:Choice>
        <mc:Fallback>
          <p:pic>
            <p:nvPicPr>
              <p:cNvPr id="35856" name="Ink 15">
                <a:extLst>
                  <a:ext uri="{FF2B5EF4-FFF2-40B4-BE49-F238E27FC236}">
                    <a16:creationId xmlns:a16="http://schemas.microsoft.com/office/drawing/2014/main" id="{C69FFA59-B986-42A9-862D-7269D43ADB6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001982" y="4441330"/>
                <a:ext cx="336261" cy="375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35857" name="Ink 17">
                <a:extLst>
                  <a:ext uri="{FF2B5EF4-FFF2-40B4-BE49-F238E27FC236}">
                    <a16:creationId xmlns:a16="http://schemas.microsoft.com/office/drawing/2014/main" id="{129DC3A7-2B93-4F59-B523-4AFAC815BDF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38350" y="5597525"/>
              <a:ext cx="249238" cy="17463"/>
            </p14:xfrm>
          </p:contentPart>
        </mc:Choice>
        <mc:Fallback>
          <p:pic>
            <p:nvPicPr>
              <p:cNvPr id="35857" name="Ink 17">
                <a:extLst>
                  <a:ext uri="{FF2B5EF4-FFF2-40B4-BE49-F238E27FC236}">
                    <a16:creationId xmlns:a16="http://schemas.microsoft.com/office/drawing/2014/main" id="{129DC3A7-2B93-4F59-B523-4AFAC815BDF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023943" y="5583269"/>
                <a:ext cx="277331" cy="45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35858" name="Ink 21">
                <a:extLst>
                  <a:ext uri="{FF2B5EF4-FFF2-40B4-BE49-F238E27FC236}">
                    <a16:creationId xmlns:a16="http://schemas.microsoft.com/office/drawing/2014/main" id="{9FE8B208-60F3-4A7D-93D5-AB99813BDB7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63938" y="4076700"/>
              <a:ext cx="1636712" cy="434975"/>
            </p14:xfrm>
          </p:contentPart>
        </mc:Choice>
        <mc:Fallback>
          <p:pic>
            <p:nvPicPr>
              <p:cNvPr id="35858" name="Ink 21">
                <a:extLst>
                  <a:ext uri="{FF2B5EF4-FFF2-40B4-BE49-F238E27FC236}">
                    <a16:creationId xmlns:a16="http://schemas.microsoft.com/office/drawing/2014/main" id="{9FE8B208-60F3-4A7D-93D5-AB99813BDB7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549524" y="4062261"/>
                <a:ext cx="1664819" cy="4631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35859" name="Ink 22">
                <a:extLst>
                  <a:ext uri="{FF2B5EF4-FFF2-40B4-BE49-F238E27FC236}">
                    <a16:creationId xmlns:a16="http://schemas.microsoft.com/office/drawing/2014/main" id="{50D505DC-C56F-443B-BC91-F8D39EA5C59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49888" y="4176713"/>
              <a:ext cx="312737" cy="234950"/>
            </p14:xfrm>
          </p:contentPart>
        </mc:Choice>
        <mc:Fallback>
          <p:pic>
            <p:nvPicPr>
              <p:cNvPr id="35859" name="Ink 22">
                <a:extLst>
                  <a:ext uri="{FF2B5EF4-FFF2-40B4-BE49-F238E27FC236}">
                    <a16:creationId xmlns:a16="http://schemas.microsoft.com/office/drawing/2014/main" id="{50D505DC-C56F-443B-BC91-F8D39EA5C59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435559" y="4162255"/>
                <a:ext cx="340679" cy="2631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5860" name="Ink 23">
                <a:extLst>
                  <a:ext uri="{FF2B5EF4-FFF2-40B4-BE49-F238E27FC236}">
                    <a16:creationId xmlns:a16="http://schemas.microsoft.com/office/drawing/2014/main" id="{00D594B2-430C-437E-8E38-23AAD14C1C0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64163" y="4465638"/>
              <a:ext cx="309562" cy="247650"/>
            </p14:xfrm>
          </p:contentPart>
        </mc:Choice>
        <mc:Fallback>
          <p:pic>
            <p:nvPicPr>
              <p:cNvPr id="35860" name="Ink 23">
                <a:extLst>
                  <a:ext uri="{FF2B5EF4-FFF2-40B4-BE49-F238E27FC236}">
                    <a16:creationId xmlns:a16="http://schemas.microsoft.com/office/drawing/2014/main" id="{00D594B2-430C-437E-8E38-23AAD14C1C0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349748" y="4451261"/>
                <a:ext cx="337671" cy="2756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35861" name="Ink 21">
                <a:extLst>
                  <a:ext uri="{FF2B5EF4-FFF2-40B4-BE49-F238E27FC236}">
                    <a16:creationId xmlns:a16="http://schemas.microsoft.com/office/drawing/2014/main" id="{F8A5E6B3-147C-41E6-93EA-AFC48DEAED7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52713" y="3417888"/>
              <a:ext cx="461962" cy="1358900"/>
            </p14:xfrm>
          </p:contentPart>
        </mc:Choice>
        <mc:Fallback>
          <p:pic>
            <p:nvPicPr>
              <p:cNvPr id="35861" name="Ink 21">
                <a:extLst>
                  <a:ext uri="{FF2B5EF4-FFF2-40B4-BE49-F238E27FC236}">
                    <a16:creationId xmlns:a16="http://schemas.microsoft.com/office/drawing/2014/main" id="{F8A5E6B3-147C-41E6-93EA-AFC48DEAED7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2638310" y="3403497"/>
                <a:ext cx="490047" cy="13869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35862" name="Ink 24">
                <a:extLst>
                  <a:ext uri="{FF2B5EF4-FFF2-40B4-BE49-F238E27FC236}">
                    <a16:creationId xmlns:a16="http://schemas.microsoft.com/office/drawing/2014/main" id="{6FC75FD2-A8D9-40A4-8D7F-A1C1B69146C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06638" y="5483225"/>
              <a:ext cx="320675" cy="531813"/>
            </p14:xfrm>
          </p:contentPart>
        </mc:Choice>
        <mc:Fallback>
          <p:pic>
            <p:nvPicPr>
              <p:cNvPr id="35862" name="Ink 24">
                <a:extLst>
                  <a:ext uri="{FF2B5EF4-FFF2-40B4-BE49-F238E27FC236}">
                    <a16:creationId xmlns:a16="http://schemas.microsoft.com/office/drawing/2014/main" id="{6FC75FD2-A8D9-40A4-8D7F-A1C1B69146C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2292193" y="5468861"/>
                <a:ext cx="348842" cy="5598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35863" name="Ink 25">
                <a:extLst>
                  <a:ext uri="{FF2B5EF4-FFF2-40B4-BE49-F238E27FC236}">
                    <a16:creationId xmlns:a16="http://schemas.microsoft.com/office/drawing/2014/main" id="{C4F2B7DC-C976-4B11-A7EE-DC5B29D6094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67400" y="3213100"/>
              <a:ext cx="1471613" cy="773113"/>
            </p14:xfrm>
          </p:contentPart>
        </mc:Choice>
        <mc:Fallback>
          <p:pic>
            <p:nvPicPr>
              <p:cNvPr id="35863" name="Ink 25">
                <a:extLst>
                  <a:ext uri="{FF2B5EF4-FFF2-40B4-BE49-F238E27FC236}">
                    <a16:creationId xmlns:a16="http://schemas.microsoft.com/office/drawing/2014/main" id="{C4F2B7DC-C976-4B11-A7EE-DC5B29D6094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852987" y="3198710"/>
                <a:ext cx="1499719" cy="8011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35864" name="Ink 32">
                <a:extLst>
                  <a:ext uri="{FF2B5EF4-FFF2-40B4-BE49-F238E27FC236}">
                    <a16:creationId xmlns:a16="http://schemas.microsoft.com/office/drawing/2014/main" id="{523FBC27-A63F-4EB4-901F-DEA02A0BD2F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40425" y="4076700"/>
              <a:ext cx="1477963" cy="430213"/>
            </p14:xfrm>
          </p:contentPart>
        </mc:Choice>
        <mc:Fallback>
          <p:pic>
            <p:nvPicPr>
              <p:cNvPr id="35864" name="Ink 32">
                <a:extLst>
                  <a:ext uri="{FF2B5EF4-FFF2-40B4-BE49-F238E27FC236}">
                    <a16:creationId xmlns:a16="http://schemas.microsoft.com/office/drawing/2014/main" id="{523FBC27-A63F-4EB4-901F-DEA02A0BD2F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5926006" y="4062227"/>
                <a:ext cx="1506080" cy="4584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35865" name="Ink 25">
                <a:extLst>
                  <a:ext uri="{FF2B5EF4-FFF2-40B4-BE49-F238E27FC236}">
                    <a16:creationId xmlns:a16="http://schemas.microsoft.com/office/drawing/2014/main" id="{C7A4CF69-1AE1-484D-B178-7E368049D1C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77050" y="4868863"/>
              <a:ext cx="1728788" cy="522287"/>
            </p14:xfrm>
          </p:contentPart>
        </mc:Choice>
        <mc:Fallback>
          <p:pic>
            <p:nvPicPr>
              <p:cNvPr id="35865" name="Ink 25">
                <a:extLst>
                  <a:ext uri="{FF2B5EF4-FFF2-40B4-BE49-F238E27FC236}">
                    <a16:creationId xmlns:a16="http://schemas.microsoft.com/office/drawing/2014/main" id="{C7A4CF69-1AE1-484D-B178-7E368049D1C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862628" y="4854475"/>
                <a:ext cx="1756910" cy="5503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35866" name="Ink 29">
                <a:extLst>
                  <a:ext uri="{FF2B5EF4-FFF2-40B4-BE49-F238E27FC236}">
                    <a16:creationId xmlns:a16="http://schemas.microsoft.com/office/drawing/2014/main" id="{76B97FAC-5E0B-4CF9-B106-EF111C08D30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48713" y="4868863"/>
              <a:ext cx="198437" cy="420687"/>
            </p14:xfrm>
          </p:contentPart>
        </mc:Choice>
        <mc:Fallback>
          <p:pic>
            <p:nvPicPr>
              <p:cNvPr id="35866" name="Ink 29">
                <a:extLst>
                  <a:ext uri="{FF2B5EF4-FFF2-40B4-BE49-F238E27FC236}">
                    <a16:creationId xmlns:a16="http://schemas.microsoft.com/office/drawing/2014/main" id="{76B97FAC-5E0B-4CF9-B106-EF111C08D30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8734334" y="4854444"/>
                <a:ext cx="226477" cy="4488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35867" name="Ink 37">
                <a:extLst>
                  <a:ext uri="{FF2B5EF4-FFF2-40B4-BE49-F238E27FC236}">
                    <a16:creationId xmlns:a16="http://schemas.microsoft.com/office/drawing/2014/main" id="{F835E497-202E-4ADE-9BC7-569FE04560A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54913" y="4071938"/>
              <a:ext cx="533400" cy="336550"/>
            </p14:xfrm>
          </p:contentPart>
        </mc:Choice>
        <mc:Fallback>
          <p:pic>
            <p:nvPicPr>
              <p:cNvPr id="35867" name="Ink 37">
                <a:extLst>
                  <a:ext uri="{FF2B5EF4-FFF2-40B4-BE49-F238E27FC236}">
                    <a16:creationId xmlns:a16="http://schemas.microsoft.com/office/drawing/2014/main" id="{F835E497-202E-4ADE-9BC7-569FE04560A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7540477" y="4057525"/>
                <a:ext cx="561550" cy="3646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35868" name="Ink 39">
                <a:extLst>
                  <a:ext uri="{FF2B5EF4-FFF2-40B4-BE49-F238E27FC236}">
                    <a16:creationId xmlns:a16="http://schemas.microsoft.com/office/drawing/2014/main" id="{A8FA07DD-337E-4CD4-8DF5-0F3D496408E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40713" y="4078288"/>
              <a:ext cx="184150" cy="309562"/>
            </p14:xfrm>
          </p:contentPart>
        </mc:Choice>
        <mc:Fallback>
          <p:pic>
            <p:nvPicPr>
              <p:cNvPr id="35868" name="Ink 39">
                <a:extLst>
                  <a:ext uri="{FF2B5EF4-FFF2-40B4-BE49-F238E27FC236}">
                    <a16:creationId xmlns:a16="http://schemas.microsoft.com/office/drawing/2014/main" id="{A8FA07DD-337E-4CD4-8DF5-0F3D496408E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8226326" y="4063839"/>
                <a:ext cx="212204" cy="3377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35869" name="Ink 41">
                <a:extLst>
                  <a:ext uri="{FF2B5EF4-FFF2-40B4-BE49-F238E27FC236}">
                    <a16:creationId xmlns:a16="http://schemas.microsoft.com/office/drawing/2014/main" id="{AAFF0FA9-B8A4-4550-A938-84A5B14A97A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07025" y="4795838"/>
              <a:ext cx="1096963" cy="693737"/>
            </p14:xfrm>
          </p:contentPart>
        </mc:Choice>
        <mc:Fallback>
          <p:pic>
            <p:nvPicPr>
              <p:cNvPr id="35869" name="Ink 41">
                <a:extLst>
                  <a:ext uri="{FF2B5EF4-FFF2-40B4-BE49-F238E27FC236}">
                    <a16:creationId xmlns:a16="http://schemas.microsoft.com/office/drawing/2014/main" id="{AAFF0FA9-B8A4-4550-A938-84A5B14A97A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392615" y="4781430"/>
                <a:ext cx="1125063" cy="721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35870" name="Ink 42">
                <a:extLst>
                  <a:ext uri="{FF2B5EF4-FFF2-40B4-BE49-F238E27FC236}">
                    <a16:creationId xmlns:a16="http://schemas.microsoft.com/office/drawing/2014/main" id="{3738ACD2-19CA-40E7-AB69-E390E8F4406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72475" y="5265738"/>
              <a:ext cx="233363" cy="117475"/>
            </p14:xfrm>
          </p:contentPart>
        </mc:Choice>
        <mc:Fallback>
          <p:pic>
            <p:nvPicPr>
              <p:cNvPr id="35870" name="Ink 42">
                <a:extLst>
                  <a:ext uri="{FF2B5EF4-FFF2-40B4-BE49-F238E27FC236}">
                    <a16:creationId xmlns:a16="http://schemas.microsoft.com/office/drawing/2014/main" id="{3738ACD2-19CA-40E7-AB69-E390E8F4406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8358092" y="5251455"/>
                <a:ext cx="261410" cy="14532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91" name="Foliennummernplatzhalter 5">
            <a:extLst>
              <a:ext uri="{FF2B5EF4-FFF2-40B4-BE49-F238E27FC236}">
                <a16:creationId xmlns:a16="http://schemas.microsoft.com/office/drawing/2014/main" id="{4DA3803C-6B68-4205-9A6B-5D48F52701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E7B6C41-CE8D-4D64-93B3-EC1D22ADA55D}" type="slidenum">
              <a:rPr lang="de-DE" altLang="de-DE" sz="1400"/>
              <a:pPr eaLnBrk="1" hangingPunct="1"/>
              <a:t>48</a:t>
            </a:fld>
            <a:endParaRPr lang="de-DE" altLang="de-DE" sz="1400"/>
          </a:p>
        </p:txBody>
      </p:sp>
      <p:sp>
        <p:nvSpPr>
          <p:cNvPr id="36892" name="Rectangle 2">
            <a:extLst>
              <a:ext uri="{FF2B5EF4-FFF2-40B4-BE49-F238E27FC236}">
                <a16:creationId xmlns:a16="http://schemas.microsoft.com/office/drawing/2014/main" id="{D3660DC3-A0FB-40AB-B17E-4E080FFD32B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188913"/>
            <a:ext cx="8642350" cy="1296987"/>
          </a:xfrm>
        </p:spPr>
        <p:txBody>
          <a:bodyPr/>
          <a:lstStyle/>
          <a:p>
            <a:pPr eaLnBrk="1" hangingPunct="1"/>
            <a:r>
              <a:rPr lang="de-DE" altLang="de-DE" sz="3200"/>
              <a:t>Now: Mental Arithmetic with the Rests </a:t>
            </a:r>
            <a:br>
              <a:rPr lang="de-DE" altLang="de-DE" sz="3200"/>
            </a:br>
            <a:r>
              <a:rPr lang="de-DE" altLang="de-DE" sz="3200"/>
              <a:t>by Dividing by n: That is modulo n Calculation.</a:t>
            </a:r>
          </a:p>
        </p:txBody>
      </p:sp>
      <p:sp>
        <p:nvSpPr>
          <p:cNvPr id="36893" name="Text Box 3">
            <a:extLst>
              <a:ext uri="{FF2B5EF4-FFF2-40B4-BE49-F238E27FC236}">
                <a16:creationId xmlns:a16="http://schemas.microsoft.com/office/drawing/2014/main" id="{B10B4A57-786F-4924-9353-7DD1EA2A4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36894" name="Text Box 4">
            <a:extLst>
              <a:ext uri="{FF2B5EF4-FFF2-40B4-BE49-F238E27FC236}">
                <a16:creationId xmlns:a16="http://schemas.microsoft.com/office/drawing/2014/main" id="{3C8DA3EA-B3CD-4765-8EC5-76CC1D827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6895" name="Textfeld 6">
            <a:extLst>
              <a:ext uri="{FF2B5EF4-FFF2-40B4-BE49-F238E27FC236}">
                <a16:creationId xmlns:a16="http://schemas.microsoft.com/office/drawing/2014/main" id="{7A5B939E-1050-4F7D-9975-84A1851E5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1341438"/>
            <a:ext cx="3216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 17 modulo 5 equals 2</a:t>
            </a:r>
          </a:p>
        </p:txBody>
      </p:sp>
      <p:graphicFrame>
        <p:nvGraphicFramePr>
          <p:cNvPr id="36866" name="Object 33">
            <a:extLst>
              <a:ext uri="{FF2B5EF4-FFF2-40B4-BE49-F238E27FC236}">
                <a16:creationId xmlns:a16="http://schemas.microsoft.com/office/drawing/2014/main" id="{6FC077FB-D9F4-44AF-8E3C-C12176E80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6588" y="1557338"/>
          <a:ext cx="15335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380880" progId="Equation.DSMT4">
                  <p:embed/>
                </p:oleObj>
              </mc:Choice>
              <mc:Fallback>
                <p:oleObj name="Equation" r:id="rId3" imgW="571320" imgH="3808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557338"/>
                        <a:ext cx="15335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4">
            <a:extLst>
              <a:ext uri="{FF2B5EF4-FFF2-40B4-BE49-F238E27FC236}">
                <a16:creationId xmlns:a16="http://schemas.microsoft.com/office/drawing/2014/main" id="{32874594-5A7C-4B95-8283-363082D8D0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1557338"/>
          <a:ext cx="2479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07880" imgH="558720" progId="Equation.DSMT4">
                  <p:embed/>
                </p:oleObj>
              </mc:Choice>
              <mc:Fallback>
                <p:oleObj name="Equation" r:id="rId5" imgW="1307880" imgH="55872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557338"/>
                        <a:ext cx="2479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6" name="Textfeld 10">
            <a:extLst>
              <a:ext uri="{FF2B5EF4-FFF2-40B4-BE49-F238E27FC236}">
                <a16:creationId xmlns:a16="http://schemas.microsoft.com/office/drawing/2014/main" id="{27586C3D-641C-44B7-A3FE-EBC41C2DA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1700213"/>
            <a:ext cx="3421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17 equals 2 modulo 5</a:t>
            </a:r>
          </a:p>
        </p:txBody>
      </p:sp>
      <p:sp>
        <p:nvSpPr>
          <p:cNvPr id="36897" name="Textfeld 11">
            <a:extLst>
              <a:ext uri="{FF2B5EF4-FFF2-40B4-BE49-F238E27FC236}">
                <a16:creationId xmlns:a16="http://schemas.microsoft.com/office/drawing/2014/main" id="{B7946DE2-0FC4-4F8B-B971-357E6C9D8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2133600"/>
            <a:ext cx="3900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17 is congruent 2 modulo 5</a:t>
            </a:r>
          </a:p>
        </p:txBody>
      </p:sp>
      <p:sp>
        <p:nvSpPr>
          <p:cNvPr id="36898" name="Textfeld 12">
            <a:extLst>
              <a:ext uri="{FF2B5EF4-FFF2-40B4-BE49-F238E27FC236}">
                <a16:creationId xmlns:a16="http://schemas.microsoft.com/office/drawing/2014/main" id="{62037253-C50B-4741-8368-C66D40D0B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565400"/>
            <a:ext cx="5167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009900"/>
                </a:solidFill>
              </a:rPr>
              <a:t>5 is the „divisor“ or „modulo-number“</a:t>
            </a:r>
          </a:p>
        </p:txBody>
      </p:sp>
      <p:sp>
        <p:nvSpPr>
          <p:cNvPr id="36899" name="Horizontaler Bildlauf 13">
            <a:extLst>
              <a:ext uri="{FF2B5EF4-FFF2-40B4-BE49-F238E27FC236}">
                <a16:creationId xmlns:a16="http://schemas.microsoft.com/office/drawing/2014/main" id="{10AC9CE9-E03D-436E-BB7D-F161AA699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575" y="5373688"/>
            <a:ext cx="3529013" cy="1103312"/>
          </a:xfrm>
          <a:prstGeom prst="horizontalScroll">
            <a:avLst>
              <a:gd name="adj" fmla="val 12500"/>
            </a:avLst>
          </a:prstGeom>
          <a:noFill/>
          <a:ln w="952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/>
              <a:t>leave whole multiples of  n! </a:t>
            </a:r>
          </a:p>
        </p:txBody>
      </p:sp>
      <p:sp>
        <p:nvSpPr>
          <p:cNvPr id="14" name="Horizontaler Bildlauf 13">
            <a:extLst>
              <a:ext uri="{FF2B5EF4-FFF2-40B4-BE49-F238E27FC236}">
                <a16:creationId xmlns:a16="http://schemas.microsoft.com/office/drawing/2014/main" id="{DAC19F24-4FCD-44EA-8BCC-A608979CF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5300663"/>
            <a:ext cx="2016125" cy="1104900"/>
          </a:xfrm>
          <a:prstGeom prst="horizontalScroll">
            <a:avLst>
              <a:gd name="adj" fmla="val 12500"/>
            </a:avLst>
          </a:prstGeom>
          <a:noFill/>
          <a:ln w="952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/>
              <a:t>perhaps</a:t>
            </a:r>
            <a:br>
              <a:rPr lang="de-DE" altLang="de-DE"/>
            </a:br>
            <a:r>
              <a:rPr lang="de-DE" altLang="de-DE"/>
              <a:t>more steps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6868" name="Ink 6">
                <a:extLst>
                  <a:ext uri="{FF2B5EF4-FFF2-40B4-BE49-F238E27FC236}">
                    <a16:creationId xmlns:a16="http://schemas.microsoft.com/office/drawing/2014/main" id="{68F3F454-0362-4A1A-936C-AF5BD3FC2AB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36868" name="Ink 6">
                <a:extLst>
                  <a:ext uri="{FF2B5EF4-FFF2-40B4-BE49-F238E27FC236}">
                    <a16:creationId xmlns:a16="http://schemas.microsoft.com/office/drawing/2014/main" id="{68F3F454-0362-4A1A-936C-AF5BD3FC2AB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6869" name="Ink 7">
                <a:extLst>
                  <a:ext uri="{FF2B5EF4-FFF2-40B4-BE49-F238E27FC236}">
                    <a16:creationId xmlns:a16="http://schemas.microsoft.com/office/drawing/2014/main" id="{F243400D-3CB3-438B-A058-9F85B0E4F8D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36869" name="Ink 7">
                <a:extLst>
                  <a:ext uri="{FF2B5EF4-FFF2-40B4-BE49-F238E27FC236}">
                    <a16:creationId xmlns:a16="http://schemas.microsoft.com/office/drawing/2014/main" id="{F243400D-3CB3-438B-A058-9F85B0E4F8D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36870" name="Ink 8">
                <a:extLst>
                  <a:ext uri="{FF2B5EF4-FFF2-40B4-BE49-F238E27FC236}">
                    <a16:creationId xmlns:a16="http://schemas.microsoft.com/office/drawing/2014/main" id="{5ECB309B-94D7-4BE4-81E2-C82BFA6404A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36870" name="Ink 8">
                <a:extLst>
                  <a:ext uri="{FF2B5EF4-FFF2-40B4-BE49-F238E27FC236}">
                    <a16:creationId xmlns:a16="http://schemas.microsoft.com/office/drawing/2014/main" id="{5ECB309B-94D7-4BE4-81E2-C82BFA6404A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6871" name="Ink 9">
                <a:extLst>
                  <a:ext uri="{FF2B5EF4-FFF2-40B4-BE49-F238E27FC236}">
                    <a16:creationId xmlns:a16="http://schemas.microsoft.com/office/drawing/2014/main" id="{234FAC96-D95E-4D06-BF32-C7FCA77B668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36871" name="Ink 9">
                <a:extLst>
                  <a:ext uri="{FF2B5EF4-FFF2-40B4-BE49-F238E27FC236}">
                    <a16:creationId xmlns:a16="http://schemas.microsoft.com/office/drawing/2014/main" id="{234FAC96-D95E-4D06-BF32-C7FCA77B668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6872" name="Ink 10">
                <a:extLst>
                  <a:ext uri="{FF2B5EF4-FFF2-40B4-BE49-F238E27FC236}">
                    <a16:creationId xmlns:a16="http://schemas.microsoft.com/office/drawing/2014/main" id="{FE62F357-62EB-4471-B8D1-2C816D7D3E8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36872" name="Ink 10">
                <a:extLst>
                  <a:ext uri="{FF2B5EF4-FFF2-40B4-BE49-F238E27FC236}">
                    <a16:creationId xmlns:a16="http://schemas.microsoft.com/office/drawing/2014/main" id="{FE62F357-62EB-4471-B8D1-2C816D7D3E8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6873" name="Ink 84">
                <a:extLst>
                  <a:ext uri="{FF2B5EF4-FFF2-40B4-BE49-F238E27FC236}">
                    <a16:creationId xmlns:a16="http://schemas.microsoft.com/office/drawing/2014/main" id="{E572D6D0-DEA0-4188-B925-A7DEE2F7342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79613" y="3975100"/>
              <a:ext cx="376237" cy="293688"/>
            </p14:xfrm>
          </p:contentPart>
        </mc:Choice>
        <mc:Fallback>
          <p:pic>
            <p:nvPicPr>
              <p:cNvPr id="36873" name="Ink 84">
                <a:extLst>
                  <a:ext uri="{FF2B5EF4-FFF2-40B4-BE49-F238E27FC236}">
                    <a16:creationId xmlns:a16="http://schemas.microsoft.com/office/drawing/2014/main" id="{E572D6D0-DEA0-4188-B925-A7DEE2F7342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961954" y="3957067"/>
                <a:ext cx="410834" cy="3290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6874" name="Ink 26">
                <a:extLst>
                  <a:ext uri="{FF2B5EF4-FFF2-40B4-BE49-F238E27FC236}">
                    <a16:creationId xmlns:a16="http://schemas.microsoft.com/office/drawing/2014/main" id="{0FDD256A-CE14-491D-AF4C-C94271E6132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0113" y="3357563"/>
              <a:ext cx="1504950" cy="525462"/>
            </p14:xfrm>
          </p:contentPart>
        </mc:Choice>
        <mc:Fallback>
          <p:pic>
            <p:nvPicPr>
              <p:cNvPr id="36874" name="Ink 26">
                <a:extLst>
                  <a:ext uri="{FF2B5EF4-FFF2-40B4-BE49-F238E27FC236}">
                    <a16:creationId xmlns:a16="http://schemas.microsoft.com/office/drawing/2014/main" id="{0FDD256A-CE14-491D-AF4C-C94271E6132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82467" y="3339818"/>
                <a:ext cx="1539522" cy="5602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6875" name="Ink 89">
                <a:extLst>
                  <a:ext uri="{FF2B5EF4-FFF2-40B4-BE49-F238E27FC236}">
                    <a16:creationId xmlns:a16="http://schemas.microsoft.com/office/drawing/2014/main" id="{3317A4F6-3826-46B4-9F1E-7498DD5081B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6788" y="4479925"/>
              <a:ext cx="592137" cy="431800"/>
            </p14:xfrm>
          </p:contentPart>
        </mc:Choice>
        <mc:Fallback>
          <p:pic>
            <p:nvPicPr>
              <p:cNvPr id="36875" name="Ink 89">
                <a:extLst>
                  <a:ext uri="{FF2B5EF4-FFF2-40B4-BE49-F238E27FC236}">
                    <a16:creationId xmlns:a16="http://schemas.microsoft.com/office/drawing/2014/main" id="{3317A4F6-3826-46B4-9F1E-7498DD5081B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49150" y="4462264"/>
                <a:ext cx="626693" cy="466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6876" name="Ink 27">
                <a:extLst>
                  <a:ext uri="{FF2B5EF4-FFF2-40B4-BE49-F238E27FC236}">
                    <a16:creationId xmlns:a16="http://schemas.microsoft.com/office/drawing/2014/main" id="{3BF30B8D-11BF-49CC-ADA5-C778DF989B1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11363" y="4551363"/>
              <a:ext cx="347662" cy="685800"/>
            </p14:xfrm>
          </p:contentPart>
        </mc:Choice>
        <mc:Fallback>
          <p:pic>
            <p:nvPicPr>
              <p:cNvPr id="36876" name="Ink 27">
                <a:extLst>
                  <a:ext uri="{FF2B5EF4-FFF2-40B4-BE49-F238E27FC236}">
                    <a16:creationId xmlns:a16="http://schemas.microsoft.com/office/drawing/2014/main" id="{3BF30B8D-11BF-49CC-ADA5-C778DF989B1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993710" y="4533704"/>
                <a:ext cx="382248" cy="7203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36877" name="Ink 91">
                <a:extLst>
                  <a:ext uri="{FF2B5EF4-FFF2-40B4-BE49-F238E27FC236}">
                    <a16:creationId xmlns:a16="http://schemas.microsoft.com/office/drawing/2014/main" id="{0E0EC6B4-9D2D-4563-9CAB-CA92C93A822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4388" y="5676900"/>
              <a:ext cx="625475" cy="392113"/>
            </p14:xfrm>
          </p:contentPart>
        </mc:Choice>
        <mc:Fallback>
          <p:pic>
            <p:nvPicPr>
              <p:cNvPr id="36877" name="Ink 91">
                <a:extLst>
                  <a:ext uri="{FF2B5EF4-FFF2-40B4-BE49-F238E27FC236}">
                    <a16:creationId xmlns:a16="http://schemas.microsoft.com/office/drawing/2014/main" id="{0E0EC6B4-9D2D-4563-9CAB-CA92C93A822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96662" y="5658977"/>
                <a:ext cx="660204" cy="4272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36878" name="Ink 92">
                <a:extLst>
                  <a:ext uri="{FF2B5EF4-FFF2-40B4-BE49-F238E27FC236}">
                    <a16:creationId xmlns:a16="http://schemas.microsoft.com/office/drawing/2014/main" id="{C08D081E-5C28-4A3B-AD68-7122B8F7D57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93888" y="5740400"/>
              <a:ext cx="350837" cy="627063"/>
            </p14:xfrm>
          </p:contentPart>
        </mc:Choice>
        <mc:Fallback>
          <p:pic>
            <p:nvPicPr>
              <p:cNvPr id="36878" name="Ink 92">
                <a:extLst>
                  <a:ext uri="{FF2B5EF4-FFF2-40B4-BE49-F238E27FC236}">
                    <a16:creationId xmlns:a16="http://schemas.microsoft.com/office/drawing/2014/main" id="{C08D081E-5C28-4A3B-AD68-7122B8F7D57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876110" y="5722721"/>
                <a:ext cx="385667" cy="6616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36879" name="Ink 94">
                <a:extLst>
                  <a:ext uri="{FF2B5EF4-FFF2-40B4-BE49-F238E27FC236}">
                    <a16:creationId xmlns:a16="http://schemas.microsoft.com/office/drawing/2014/main" id="{801BAE52-1ADD-4CCC-9BD9-F2211811EC6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2000" y="3284538"/>
              <a:ext cx="906463" cy="646112"/>
            </p14:xfrm>
          </p:contentPart>
        </mc:Choice>
        <mc:Fallback>
          <p:pic>
            <p:nvPicPr>
              <p:cNvPr id="36879" name="Ink 94">
                <a:extLst>
                  <a:ext uri="{FF2B5EF4-FFF2-40B4-BE49-F238E27FC236}">
                    <a16:creationId xmlns:a16="http://schemas.microsoft.com/office/drawing/2014/main" id="{801BAE52-1ADD-4CCC-9BD9-F2211811EC6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554360" y="3266861"/>
                <a:ext cx="941022" cy="6807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36880" name="Ink 15">
                <a:extLst>
                  <a:ext uri="{FF2B5EF4-FFF2-40B4-BE49-F238E27FC236}">
                    <a16:creationId xmlns:a16="http://schemas.microsoft.com/office/drawing/2014/main" id="{2F277CAB-534E-4FA5-91EC-F51AD1933E4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11363" y="4452938"/>
              <a:ext cx="317500" cy="14287"/>
            </p14:xfrm>
          </p:contentPart>
        </mc:Choice>
        <mc:Fallback>
          <p:pic>
            <p:nvPicPr>
              <p:cNvPr id="36880" name="Ink 15">
                <a:extLst>
                  <a:ext uri="{FF2B5EF4-FFF2-40B4-BE49-F238E27FC236}">
                    <a16:creationId xmlns:a16="http://schemas.microsoft.com/office/drawing/2014/main" id="{2F277CAB-534E-4FA5-91EC-F51AD1933E4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001982" y="4441330"/>
                <a:ext cx="336261" cy="375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36881" name="Ink 17">
                <a:extLst>
                  <a:ext uri="{FF2B5EF4-FFF2-40B4-BE49-F238E27FC236}">
                    <a16:creationId xmlns:a16="http://schemas.microsoft.com/office/drawing/2014/main" id="{7CD8F5F8-E9E6-4FC8-A856-2DCDC7F5214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38350" y="5597525"/>
              <a:ext cx="249238" cy="17463"/>
            </p14:xfrm>
          </p:contentPart>
        </mc:Choice>
        <mc:Fallback>
          <p:pic>
            <p:nvPicPr>
              <p:cNvPr id="36881" name="Ink 17">
                <a:extLst>
                  <a:ext uri="{FF2B5EF4-FFF2-40B4-BE49-F238E27FC236}">
                    <a16:creationId xmlns:a16="http://schemas.microsoft.com/office/drawing/2014/main" id="{7CD8F5F8-E9E6-4FC8-A856-2DCDC7F5214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023943" y="5583269"/>
                <a:ext cx="277331" cy="45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36882" name="Ink 21">
                <a:extLst>
                  <a:ext uri="{FF2B5EF4-FFF2-40B4-BE49-F238E27FC236}">
                    <a16:creationId xmlns:a16="http://schemas.microsoft.com/office/drawing/2014/main" id="{B5A36DDA-7C0E-4D2D-8E35-03F6EB336A9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75013" y="4076700"/>
              <a:ext cx="1636712" cy="434975"/>
            </p14:xfrm>
          </p:contentPart>
        </mc:Choice>
        <mc:Fallback>
          <p:pic>
            <p:nvPicPr>
              <p:cNvPr id="36882" name="Ink 21">
                <a:extLst>
                  <a:ext uri="{FF2B5EF4-FFF2-40B4-BE49-F238E27FC236}">
                    <a16:creationId xmlns:a16="http://schemas.microsoft.com/office/drawing/2014/main" id="{B5A36DDA-7C0E-4D2D-8E35-03F6EB336A9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260599" y="4062261"/>
                <a:ext cx="1664819" cy="4631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36883" name="Ink 22">
                <a:extLst>
                  <a:ext uri="{FF2B5EF4-FFF2-40B4-BE49-F238E27FC236}">
                    <a16:creationId xmlns:a16="http://schemas.microsoft.com/office/drawing/2014/main" id="{A96EF5A3-370F-41C9-AA15-3FA3935B972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60963" y="4149725"/>
              <a:ext cx="312737" cy="234950"/>
            </p14:xfrm>
          </p:contentPart>
        </mc:Choice>
        <mc:Fallback>
          <p:pic>
            <p:nvPicPr>
              <p:cNvPr id="36883" name="Ink 22">
                <a:extLst>
                  <a:ext uri="{FF2B5EF4-FFF2-40B4-BE49-F238E27FC236}">
                    <a16:creationId xmlns:a16="http://schemas.microsoft.com/office/drawing/2014/main" id="{A96EF5A3-370F-41C9-AA15-3FA3935B972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146634" y="4135267"/>
                <a:ext cx="340679" cy="2631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6884" name="Ink 23">
                <a:extLst>
                  <a:ext uri="{FF2B5EF4-FFF2-40B4-BE49-F238E27FC236}">
                    <a16:creationId xmlns:a16="http://schemas.microsoft.com/office/drawing/2014/main" id="{205E21A7-1361-422C-A7D4-9E2985CE7F7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9525" y="4465638"/>
              <a:ext cx="309563" cy="247650"/>
            </p14:xfrm>
          </p:contentPart>
        </mc:Choice>
        <mc:Fallback>
          <p:pic>
            <p:nvPicPr>
              <p:cNvPr id="36884" name="Ink 23">
                <a:extLst>
                  <a:ext uri="{FF2B5EF4-FFF2-40B4-BE49-F238E27FC236}">
                    <a16:creationId xmlns:a16="http://schemas.microsoft.com/office/drawing/2014/main" id="{205E21A7-1361-422C-A7D4-9E2985CE7F7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075110" y="4451261"/>
                <a:ext cx="337672" cy="2756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36885" name="Ink 31">
                <a:extLst>
                  <a:ext uri="{FF2B5EF4-FFF2-40B4-BE49-F238E27FC236}">
                    <a16:creationId xmlns:a16="http://schemas.microsoft.com/office/drawing/2014/main" id="{BD26440D-B9A6-4D65-9B25-8B95DEE9B2F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92775" y="3263900"/>
              <a:ext cx="1673225" cy="596900"/>
            </p14:xfrm>
          </p:contentPart>
        </mc:Choice>
        <mc:Fallback>
          <p:pic>
            <p:nvPicPr>
              <p:cNvPr id="36885" name="Ink 31">
                <a:extLst>
                  <a:ext uri="{FF2B5EF4-FFF2-40B4-BE49-F238E27FC236}">
                    <a16:creationId xmlns:a16="http://schemas.microsoft.com/office/drawing/2014/main" id="{BD26440D-B9A6-4D65-9B25-8B95DEE9B2F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5678366" y="3249551"/>
                <a:ext cx="1701322" cy="62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36886" name="Ink 32">
                <a:extLst>
                  <a:ext uri="{FF2B5EF4-FFF2-40B4-BE49-F238E27FC236}">
                    <a16:creationId xmlns:a16="http://schemas.microsoft.com/office/drawing/2014/main" id="{1ECE2F16-B6B2-42E6-9073-4102E707C4F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08888" y="3214688"/>
              <a:ext cx="327025" cy="444500"/>
            </p14:xfrm>
          </p:contentPart>
        </mc:Choice>
        <mc:Fallback>
          <p:pic>
            <p:nvPicPr>
              <p:cNvPr id="36886" name="Ink 32">
                <a:extLst>
                  <a:ext uri="{FF2B5EF4-FFF2-40B4-BE49-F238E27FC236}">
                    <a16:creationId xmlns:a16="http://schemas.microsoft.com/office/drawing/2014/main" id="{1ECE2F16-B6B2-42E6-9073-4102E707C4F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7594482" y="3200268"/>
                <a:ext cx="355117" cy="4726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36887" name="Ink 33">
                <a:extLst>
                  <a:ext uri="{FF2B5EF4-FFF2-40B4-BE49-F238E27FC236}">
                    <a16:creationId xmlns:a16="http://schemas.microsoft.com/office/drawing/2014/main" id="{5571EA5C-DA44-4148-B2E8-27A02D91859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13400" y="4097338"/>
              <a:ext cx="1819275" cy="371475"/>
            </p14:xfrm>
          </p:contentPart>
        </mc:Choice>
        <mc:Fallback>
          <p:pic>
            <p:nvPicPr>
              <p:cNvPr id="36887" name="Ink 33">
                <a:extLst>
                  <a:ext uri="{FF2B5EF4-FFF2-40B4-BE49-F238E27FC236}">
                    <a16:creationId xmlns:a16="http://schemas.microsoft.com/office/drawing/2014/main" id="{5571EA5C-DA44-4148-B2E8-27A02D91859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598996" y="4082870"/>
                <a:ext cx="1847364" cy="3996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36888" name="Ink 34">
                <a:extLst>
                  <a:ext uri="{FF2B5EF4-FFF2-40B4-BE49-F238E27FC236}">
                    <a16:creationId xmlns:a16="http://schemas.microsoft.com/office/drawing/2014/main" id="{A0DAAFE1-4195-4A0D-82DF-A09CFED443D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15238" y="4127500"/>
              <a:ext cx="719137" cy="290513"/>
            </p14:xfrm>
          </p:contentPart>
        </mc:Choice>
        <mc:Fallback>
          <p:pic>
            <p:nvPicPr>
              <p:cNvPr id="36888" name="Ink 34">
                <a:extLst>
                  <a:ext uri="{FF2B5EF4-FFF2-40B4-BE49-F238E27FC236}">
                    <a16:creationId xmlns:a16="http://schemas.microsoft.com/office/drawing/2014/main" id="{A0DAAFE1-4195-4A0D-82DF-A09CFED443D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7600870" y="4113154"/>
                <a:ext cx="747155" cy="3184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36889" name="Ink 35">
                <a:extLst>
                  <a:ext uri="{FF2B5EF4-FFF2-40B4-BE49-F238E27FC236}">
                    <a16:creationId xmlns:a16="http://schemas.microsoft.com/office/drawing/2014/main" id="{F242AA7A-A61E-4F92-80CA-56B8E1169B4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60963" y="4737100"/>
              <a:ext cx="2928937" cy="693738"/>
            </p14:xfrm>
          </p:contentPart>
        </mc:Choice>
        <mc:Fallback>
          <p:pic>
            <p:nvPicPr>
              <p:cNvPr id="36889" name="Ink 35">
                <a:extLst>
                  <a:ext uri="{FF2B5EF4-FFF2-40B4-BE49-F238E27FC236}">
                    <a16:creationId xmlns:a16="http://schemas.microsoft.com/office/drawing/2014/main" id="{F242AA7A-A61E-4F92-80CA-56B8E1169B4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5146565" y="4722692"/>
                <a:ext cx="2957013" cy="7218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36890" name="Ink 36">
                <a:extLst>
                  <a:ext uri="{FF2B5EF4-FFF2-40B4-BE49-F238E27FC236}">
                    <a16:creationId xmlns:a16="http://schemas.microsoft.com/office/drawing/2014/main" id="{3F48872B-66BC-4BD4-9FBF-9F08A9AACBB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37550" y="4740275"/>
              <a:ext cx="161925" cy="412750"/>
            </p14:xfrm>
          </p:contentPart>
        </mc:Choice>
        <mc:Fallback>
          <p:pic>
            <p:nvPicPr>
              <p:cNvPr id="36890" name="Ink 36">
                <a:extLst>
                  <a:ext uri="{FF2B5EF4-FFF2-40B4-BE49-F238E27FC236}">
                    <a16:creationId xmlns:a16="http://schemas.microsoft.com/office/drawing/2014/main" id="{3F48872B-66BC-4BD4-9FBF-9F08A9AACBB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8323315" y="4725893"/>
                <a:ext cx="189684" cy="44079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23" name="Foliennummernplatzhalter 5">
            <a:extLst>
              <a:ext uri="{FF2B5EF4-FFF2-40B4-BE49-F238E27FC236}">
                <a16:creationId xmlns:a16="http://schemas.microsoft.com/office/drawing/2014/main" id="{66D9E9A3-3371-44EE-B57C-5BABC55E5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BE5946A-D333-4A37-B412-B6C291AC1AA4}" type="slidenum">
              <a:rPr lang="de-DE" altLang="de-DE" sz="1400"/>
              <a:pPr eaLnBrk="1" hangingPunct="1"/>
              <a:t>49</a:t>
            </a:fld>
            <a:endParaRPr lang="de-DE" altLang="de-DE" sz="1400"/>
          </a:p>
        </p:txBody>
      </p:sp>
      <p:sp>
        <p:nvSpPr>
          <p:cNvPr id="37924" name="Rectangle 2">
            <a:extLst>
              <a:ext uri="{FF2B5EF4-FFF2-40B4-BE49-F238E27FC236}">
                <a16:creationId xmlns:a16="http://schemas.microsoft.com/office/drawing/2014/main" id="{F0074B75-B4F9-44E2-AF7A-232FC7F5761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792163"/>
          </a:xfrm>
        </p:spPr>
        <p:txBody>
          <a:bodyPr/>
          <a:lstStyle/>
          <a:p>
            <a:pPr eaLnBrk="1" hangingPunct="1"/>
            <a:r>
              <a:rPr lang="de-DE" altLang="de-DE" sz="3600"/>
              <a:t>modulo-rechnen ist einfach</a:t>
            </a:r>
          </a:p>
        </p:txBody>
      </p:sp>
      <p:sp>
        <p:nvSpPr>
          <p:cNvPr id="37925" name="Text Box 3">
            <a:extLst>
              <a:ext uri="{FF2B5EF4-FFF2-40B4-BE49-F238E27FC236}">
                <a16:creationId xmlns:a16="http://schemas.microsoft.com/office/drawing/2014/main" id="{ECB8CE6D-6010-4D93-AB2B-6B08F55B1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100" y="981075"/>
            <a:ext cx="6994525" cy="646113"/>
          </a:xfrm>
          <a:prstGeom prst="rect">
            <a:avLst/>
          </a:prstGeom>
          <a:solidFill>
            <a:schemeClr val="accent1"/>
          </a:solidFill>
          <a:ln w="9525" cmpd="thickThin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800"/>
              <a:t>Man rechnet wie immer, lässt aber an beliebigen Stellen in Zahlen</a:t>
            </a:r>
          </a:p>
          <a:p>
            <a:pPr algn="ctr" eaLnBrk="1" hangingPunct="1"/>
            <a:r>
              <a:rPr lang="de-DE" altLang="de-DE" sz="1800"/>
              <a:t>Vielfache der modulo-Zahl n weg oder addiert sie. </a:t>
            </a:r>
          </a:p>
        </p:txBody>
      </p:sp>
      <p:sp>
        <p:nvSpPr>
          <p:cNvPr id="37926" name="Text Box 4">
            <a:extLst>
              <a:ext uri="{FF2B5EF4-FFF2-40B4-BE49-F238E27FC236}">
                <a16:creationId xmlns:a16="http://schemas.microsoft.com/office/drawing/2014/main" id="{86A03FB9-81ED-421E-AB03-A3D7DAA63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7890" name="Ink 5">
                <a:extLst>
                  <a:ext uri="{FF2B5EF4-FFF2-40B4-BE49-F238E27FC236}">
                    <a16:creationId xmlns:a16="http://schemas.microsoft.com/office/drawing/2014/main" id="{4E9CA2F8-141E-49A1-8EFE-025885D6807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37890" name="Ink 5">
                <a:extLst>
                  <a:ext uri="{FF2B5EF4-FFF2-40B4-BE49-F238E27FC236}">
                    <a16:creationId xmlns:a16="http://schemas.microsoft.com/office/drawing/2014/main" id="{4E9CA2F8-141E-49A1-8EFE-025885D6807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7891" name="Ink 6">
                <a:extLst>
                  <a:ext uri="{FF2B5EF4-FFF2-40B4-BE49-F238E27FC236}">
                    <a16:creationId xmlns:a16="http://schemas.microsoft.com/office/drawing/2014/main" id="{91F69CB0-FEC4-4471-86B9-C8417D62E16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37891" name="Ink 6">
                <a:extLst>
                  <a:ext uri="{FF2B5EF4-FFF2-40B4-BE49-F238E27FC236}">
                    <a16:creationId xmlns:a16="http://schemas.microsoft.com/office/drawing/2014/main" id="{91F69CB0-FEC4-4471-86B9-C8417D62E16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7892" name="Ink 7">
                <a:extLst>
                  <a:ext uri="{FF2B5EF4-FFF2-40B4-BE49-F238E27FC236}">
                    <a16:creationId xmlns:a16="http://schemas.microsoft.com/office/drawing/2014/main" id="{3F08A15E-87DD-434F-BC0E-366AA688026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37892" name="Ink 7">
                <a:extLst>
                  <a:ext uri="{FF2B5EF4-FFF2-40B4-BE49-F238E27FC236}">
                    <a16:creationId xmlns:a16="http://schemas.microsoft.com/office/drawing/2014/main" id="{3F08A15E-87DD-434F-BC0E-366AA688026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7893" name="Ink 8">
                <a:extLst>
                  <a:ext uri="{FF2B5EF4-FFF2-40B4-BE49-F238E27FC236}">
                    <a16:creationId xmlns:a16="http://schemas.microsoft.com/office/drawing/2014/main" id="{918FDF31-9875-42C6-B10D-AB8B8E2E029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37893" name="Ink 8">
                <a:extLst>
                  <a:ext uri="{FF2B5EF4-FFF2-40B4-BE49-F238E27FC236}">
                    <a16:creationId xmlns:a16="http://schemas.microsoft.com/office/drawing/2014/main" id="{918FDF31-9875-42C6-B10D-AB8B8E2E029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7894" name="Ink 9">
                <a:extLst>
                  <a:ext uri="{FF2B5EF4-FFF2-40B4-BE49-F238E27FC236}">
                    <a16:creationId xmlns:a16="http://schemas.microsoft.com/office/drawing/2014/main" id="{82708910-3C25-40F7-BB43-20EE54C845A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37894" name="Ink 9">
                <a:extLst>
                  <a:ext uri="{FF2B5EF4-FFF2-40B4-BE49-F238E27FC236}">
                    <a16:creationId xmlns:a16="http://schemas.microsoft.com/office/drawing/2014/main" id="{82708910-3C25-40F7-BB43-20EE54C845A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7895" name="Ink 32">
                <a:extLst>
                  <a:ext uri="{FF2B5EF4-FFF2-40B4-BE49-F238E27FC236}">
                    <a16:creationId xmlns:a16="http://schemas.microsoft.com/office/drawing/2014/main" id="{40D9901B-F072-4AB1-9A63-13E0ADEE102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564413" y="65849500"/>
              <a:ext cx="0" cy="0"/>
            </p14:xfrm>
          </p:contentPart>
        </mc:Choice>
        <mc:Fallback>
          <p:pic>
            <p:nvPicPr>
              <p:cNvPr id="37895" name="Ink 32">
                <a:extLst>
                  <a:ext uri="{FF2B5EF4-FFF2-40B4-BE49-F238E27FC236}">
                    <a16:creationId xmlns:a16="http://schemas.microsoft.com/office/drawing/2014/main" id="{40D9901B-F072-4AB1-9A63-13E0ADEE102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3564413" y="658495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7896" name="Ink 41">
                <a:extLst>
                  <a:ext uri="{FF2B5EF4-FFF2-40B4-BE49-F238E27FC236}">
                    <a16:creationId xmlns:a16="http://schemas.microsoft.com/office/drawing/2014/main" id="{CAD706A4-821A-4146-9C4A-A72EC4B2C54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5200" y="3992563"/>
              <a:ext cx="454025" cy="390525"/>
            </p14:xfrm>
          </p:contentPart>
        </mc:Choice>
        <mc:Fallback>
          <p:pic>
            <p:nvPicPr>
              <p:cNvPr id="37896" name="Ink 41">
                <a:extLst>
                  <a:ext uri="{FF2B5EF4-FFF2-40B4-BE49-F238E27FC236}">
                    <a16:creationId xmlns:a16="http://schemas.microsoft.com/office/drawing/2014/main" id="{CAD706A4-821A-4146-9C4A-A72EC4B2C54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47543" y="3974812"/>
                <a:ext cx="488617" cy="4253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7897" name="Ink 42">
                <a:extLst>
                  <a:ext uri="{FF2B5EF4-FFF2-40B4-BE49-F238E27FC236}">
                    <a16:creationId xmlns:a16="http://schemas.microsoft.com/office/drawing/2014/main" id="{FC8D9435-46EF-4241-9883-9992303E665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08175" y="3933825"/>
              <a:ext cx="1033463" cy="441325"/>
            </p14:xfrm>
          </p:contentPart>
        </mc:Choice>
        <mc:Fallback>
          <p:pic>
            <p:nvPicPr>
              <p:cNvPr id="37897" name="Ink 42">
                <a:extLst>
                  <a:ext uri="{FF2B5EF4-FFF2-40B4-BE49-F238E27FC236}">
                    <a16:creationId xmlns:a16="http://schemas.microsoft.com/office/drawing/2014/main" id="{FC8D9435-46EF-4241-9883-9992303E665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90512" y="3916085"/>
                <a:ext cx="1068068" cy="4760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7898" name="Ink 43">
                <a:extLst>
                  <a:ext uri="{FF2B5EF4-FFF2-40B4-BE49-F238E27FC236}">
                    <a16:creationId xmlns:a16="http://schemas.microsoft.com/office/drawing/2014/main" id="{203DCE10-A451-4EC5-BCEB-CB4F8EDB08E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21063" y="3921125"/>
              <a:ext cx="474662" cy="785813"/>
            </p14:xfrm>
          </p:contentPart>
        </mc:Choice>
        <mc:Fallback>
          <p:pic>
            <p:nvPicPr>
              <p:cNvPr id="37898" name="Ink 43">
                <a:extLst>
                  <a:ext uri="{FF2B5EF4-FFF2-40B4-BE49-F238E27FC236}">
                    <a16:creationId xmlns:a16="http://schemas.microsoft.com/office/drawing/2014/main" id="{203DCE10-A451-4EC5-BCEB-CB4F8EDB08E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403416" y="3903462"/>
                <a:ext cx="509235" cy="8204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7899" name="Ink 25">
                <a:extLst>
                  <a:ext uri="{FF2B5EF4-FFF2-40B4-BE49-F238E27FC236}">
                    <a16:creationId xmlns:a16="http://schemas.microsoft.com/office/drawing/2014/main" id="{7509EA33-D704-4D28-B85A-5420E978B1D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0750" y="1998663"/>
              <a:ext cx="717550" cy="635000"/>
            </p14:xfrm>
          </p:contentPart>
        </mc:Choice>
        <mc:Fallback>
          <p:pic>
            <p:nvPicPr>
              <p:cNvPr id="37899" name="Ink 25">
                <a:extLst>
                  <a:ext uri="{FF2B5EF4-FFF2-40B4-BE49-F238E27FC236}">
                    <a16:creationId xmlns:a16="http://schemas.microsoft.com/office/drawing/2014/main" id="{7509EA33-D704-4D28-B85A-5420E978B1D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01659" y="1979573"/>
                <a:ext cx="755373" cy="6728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7900" name="Ink 26">
                <a:extLst>
                  <a:ext uri="{FF2B5EF4-FFF2-40B4-BE49-F238E27FC236}">
                    <a16:creationId xmlns:a16="http://schemas.microsoft.com/office/drawing/2014/main" id="{614304AE-F81A-4CE0-ADA9-E29C6D19F57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38350" y="2060575"/>
              <a:ext cx="1149350" cy="474663"/>
            </p14:xfrm>
          </p:contentPart>
        </mc:Choice>
        <mc:Fallback>
          <p:pic>
            <p:nvPicPr>
              <p:cNvPr id="37900" name="Ink 26">
                <a:extLst>
                  <a:ext uri="{FF2B5EF4-FFF2-40B4-BE49-F238E27FC236}">
                    <a16:creationId xmlns:a16="http://schemas.microsoft.com/office/drawing/2014/main" id="{614304AE-F81A-4CE0-ADA9-E29C6D19F57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019248" y="2041531"/>
                <a:ext cx="1187193" cy="5123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37901" name="Ink 27">
                <a:extLst>
                  <a:ext uri="{FF2B5EF4-FFF2-40B4-BE49-F238E27FC236}">
                    <a16:creationId xmlns:a16="http://schemas.microsoft.com/office/drawing/2014/main" id="{9C497DC8-947B-4212-AD2C-EE27D6E19A1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4425" y="1998663"/>
              <a:ext cx="3095625" cy="784225"/>
            </p14:xfrm>
          </p:contentPart>
        </mc:Choice>
        <mc:Fallback>
          <p:pic>
            <p:nvPicPr>
              <p:cNvPr id="37901" name="Ink 27">
                <a:extLst>
                  <a:ext uri="{FF2B5EF4-FFF2-40B4-BE49-F238E27FC236}">
                    <a16:creationId xmlns:a16="http://schemas.microsoft.com/office/drawing/2014/main" id="{9C497DC8-947B-4212-AD2C-EE27D6E19A1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635352" y="1979571"/>
                <a:ext cx="3133412" cy="8220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37902" name="Ink 28">
                <a:extLst>
                  <a:ext uri="{FF2B5EF4-FFF2-40B4-BE49-F238E27FC236}">
                    <a16:creationId xmlns:a16="http://schemas.microsoft.com/office/drawing/2014/main" id="{6D8FA5F3-3776-4562-A80F-9CB1922A639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41413" y="2808288"/>
              <a:ext cx="201612" cy="776287"/>
            </p14:xfrm>
          </p:contentPart>
        </mc:Choice>
        <mc:Fallback>
          <p:pic>
            <p:nvPicPr>
              <p:cNvPr id="37902" name="Ink 28">
                <a:extLst>
                  <a:ext uri="{FF2B5EF4-FFF2-40B4-BE49-F238E27FC236}">
                    <a16:creationId xmlns:a16="http://schemas.microsoft.com/office/drawing/2014/main" id="{6D8FA5F3-3776-4562-A80F-9CB1922A639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122332" y="2789187"/>
                <a:ext cx="239414" cy="8141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37903" name="Ink 29">
                <a:extLst>
                  <a:ext uri="{FF2B5EF4-FFF2-40B4-BE49-F238E27FC236}">
                    <a16:creationId xmlns:a16="http://schemas.microsoft.com/office/drawing/2014/main" id="{DEDE9BFF-FE13-4011-B8C4-02845867C1C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98663" y="3421063"/>
              <a:ext cx="319087" cy="271462"/>
            </p14:xfrm>
          </p:contentPart>
        </mc:Choice>
        <mc:Fallback>
          <p:pic>
            <p:nvPicPr>
              <p:cNvPr id="37903" name="Ink 29">
                <a:extLst>
                  <a:ext uri="{FF2B5EF4-FFF2-40B4-BE49-F238E27FC236}">
                    <a16:creationId xmlns:a16="http://schemas.microsoft.com/office/drawing/2014/main" id="{DEDE9BFF-FE13-4011-B8C4-02845867C1C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979554" y="3401803"/>
                <a:ext cx="356945" cy="3096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37904" name="Ink 30">
                <a:extLst>
                  <a:ext uri="{FF2B5EF4-FFF2-40B4-BE49-F238E27FC236}">
                    <a16:creationId xmlns:a16="http://schemas.microsoft.com/office/drawing/2014/main" id="{2329C774-183B-4689-AB70-C558215DDC4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60663" y="2805113"/>
              <a:ext cx="169862" cy="361950"/>
            </p14:xfrm>
          </p:contentPart>
        </mc:Choice>
        <mc:Fallback>
          <p:pic>
            <p:nvPicPr>
              <p:cNvPr id="37904" name="Ink 30">
                <a:extLst>
                  <a:ext uri="{FF2B5EF4-FFF2-40B4-BE49-F238E27FC236}">
                    <a16:creationId xmlns:a16="http://schemas.microsoft.com/office/drawing/2014/main" id="{2329C774-183B-4689-AB70-C558215DDC4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741590" y="2785968"/>
                <a:ext cx="207649" cy="3998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37905" name="Ink 31">
                <a:extLst>
                  <a:ext uri="{FF2B5EF4-FFF2-40B4-BE49-F238E27FC236}">
                    <a16:creationId xmlns:a16="http://schemas.microsoft.com/office/drawing/2014/main" id="{889AA30F-5A5D-488E-9B59-14473637179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79500" y="3446463"/>
              <a:ext cx="209550" cy="350837"/>
            </p14:xfrm>
          </p:contentPart>
        </mc:Choice>
        <mc:Fallback>
          <p:pic>
            <p:nvPicPr>
              <p:cNvPr id="37905" name="Ink 31">
                <a:extLst>
                  <a:ext uri="{FF2B5EF4-FFF2-40B4-BE49-F238E27FC236}">
                    <a16:creationId xmlns:a16="http://schemas.microsoft.com/office/drawing/2014/main" id="{889AA30F-5A5D-488E-9B59-14473637179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060450" y="3427154"/>
                <a:ext cx="247291" cy="3890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37906" name="Ink 18">
                <a:extLst>
                  <a:ext uri="{FF2B5EF4-FFF2-40B4-BE49-F238E27FC236}">
                    <a16:creationId xmlns:a16="http://schemas.microsoft.com/office/drawing/2014/main" id="{DB87054B-748A-4D2F-88FD-7B9EB054183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30500" y="3398838"/>
              <a:ext cx="247650" cy="357187"/>
            </p14:xfrm>
          </p:contentPart>
        </mc:Choice>
        <mc:Fallback>
          <p:pic>
            <p:nvPicPr>
              <p:cNvPr id="37906" name="Ink 18">
                <a:extLst>
                  <a:ext uri="{FF2B5EF4-FFF2-40B4-BE49-F238E27FC236}">
                    <a16:creationId xmlns:a16="http://schemas.microsoft.com/office/drawing/2014/main" id="{DB87054B-748A-4D2F-88FD-7B9EB054183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2711422" y="3379716"/>
                <a:ext cx="285445" cy="395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37907" name="Ink 33">
                <a:extLst>
                  <a:ext uri="{FF2B5EF4-FFF2-40B4-BE49-F238E27FC236}">
                    <a16:creationId xmlns:a16="http://schemas.microsoft.com/office/drawing/2014/main" id="{CDEE17D4-97C1-4679-ABD3-833FB1EBA0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62350" y="3379788"/>
              <a:ext cx="355600" cy="158750"/>
            </p14:xfrm>
          </p:contentPart>
        </mc:Choice>
        <mc:Fallback>
          <p:pic>
            <p:nvPicPr>
              <p:cNvPr id="37907" name="Ink 33">
                <a:extLst>
                  <a:ext uri="{FF2B5EF4-FFF2-40B4-BE49-F238E27FC236}">
                    <a16:creationId xmlns:a16="http://schemas.microsoft.com/office/drawing/2014/main" id="{CDEE17D4-97C1-4679-ABD3-833FB1EBA0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543255" y="3360666"/>
                <a:ext cx="393430" cy="196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7908" name="Ink 34">
                <a:extLst>
                  <a:ext uri="{FF2B5EF4-FFF2-40B4-BE49-F238E27FC236}">
                    <a16:creationId xmlns:a16="http://schemas.microsoft.com/office/drawing/2014/main" id="{DF6FD266-B3B1-4C3C-8EE5-06E4F4595A8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83063" y="3228975"/>
              <a:ext cx="188912" cy="390525"/>
            </p14:xfrm>
          </p:contentPart>
        </mc:Choice>
        <mc:Fallback>
          <p:pic>
            <p:nvPicPr>
              <p:cNvPr id="37908" name="Ink 34">
                <a:extLst>
                  <a:ext uri="{FF2B5EF4-FFF2-40B4-BE49-F238E27FC236}">
                    <a16:creationId xmlns:a16="http://schemas.microsoft.com/office/drawing/2014/main" id="{DF6FD266-B3B1-4C3C-8EE5-06E4F4595A8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163992" y="3209951"/>
                <a:ext cx="226694" cy="428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37909" name="Ink 36">
                <a:extLst>
                  <a:ext uri="{FF2B5EF4-FFF2-40B4-BE49-F238E27FC236}">
                    <a16:creationId xmlns:a16="http://schemas.microsoft.com/office/drawing/2014/main" id="{624FCEEA-3A15-42C3-B0BC-6B650CFE9A7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87900" y="2636838"/>
              <a:ext cx="1836738" cy="792162"/>
            </p14:xfrm>
          </p:contentPart>
        </mc:Choice>
        <mc:Fallback>
          <p:pic>
            <p:nvPicPr>
              <p:cNvPr id="37909" name="Ink 36">
                <a:extLst>
                  <a:ext uri="{FF2B5EF4-FFF2-40B4-BE49-F238E27FC236}">
                    <a16:creationId xmlns:a16="http://schemas.microsoft.com/office/drawing/2014/main" id="{624FCEEA-3A15-42C3-B0BC-6B650CFE9A7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768816" y="2617754"/>
                <a:ext cx="1874546" cy="829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37910" name="Ink 39">
                <a:extLst>
                  <a:ext uri="{FF2B5EF4-FFF2-40B4-BE49-F238E27FC236}">
                    <a16:creationId xmlns:a16="http://schemas.microsoft.com/office/drawing/2014/main" id="{3FF999E0-67EE-443E-806B-9CA5DC58B95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6375" y="4630738"/>
              <a:ext cx="1454150" cy="582612"/>
            </p14:xfrm>
          </p:contentPart>
        </mc:Choice>
        <mc:Fallback>
          <p:pic>
            <p:nvPicPr>
              <p:cNvPr id="37910" name="Ink 39">
                <a:extLst>
                  <a:ext uri="{FF2B5EF4-FFF2-40B4-BE49-F238E27FC236}">
                    <a16:creationId xmlns:a16="http://schemas.microsoft.com/office/drawing/2014/main" id="{3FF999E0-67EE-443E-806B-9CA5DC58B95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87289" y="4611677"/>
                <a:ext cx="1491962" cy="6203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37911" name="Ink 40">
                <a:extLst>
                  <a:ext uri="{FF2B5EF4-FFF2-40B4-BE49-F238E27FC236}">
                    <a16:creationId xmlns:a16="http://schemas.microsoft.com/office/drawing/2014/main" id="{84A41736-9343-42B2-8B9E-93202A56D38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90738" y="4906963"/>
              <a:ext cx="55562" cy="100012"/>
            </p14:xfrm>
          </p:contentPart>
        </mc:Choice>
        <mc:Fallback>
          <p:pic>
            <p:nvPicPr>
              <p:cNvPr id="37911" name="Ink 40">
                <a:extLst>
                  <a:ext uri="{FF2B5EF4-FFF2-40B4-BE49-F238E27FC236}">
                    <a16:creationId xmlns:a16="http://schemas.microsoft.com/office/drawing/2014/main" id="{84A41736-9343-42B2-8B9E-93202A56D38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2071364" y="4887964"/>
                <a:ext cx="93944" cy="1376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37912" name="Ink 44">
                <a:extLst>
                  <a:ext uri="{FF2B5EF4-FFF2-40B4-BE49-F238E27FC236}">
                    <a16:creationId xmlns:a16="http://schemas.microsoft.com/office/drawing/2014/main" id="{7338D17E-DAFE-4188-BA2A-45831066B5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59113" y="4797425"/>
              <a:ext cx="428625" cy="442913"/>
            </p14:xfrm>
          </p:contentPart>
        </mc:Choice>
        <mc:Fallback>
          <p:pic>
            <p:nvPicPr>
              <p:cNvPr id="37912" name="Ink 44">
                <a:extLst>
                  <a:ext uri="{FF2B5EF4-FFF2-40B4-BE49-F238E27FC236}">
                    <a16:creationId xmlns:a16="http://schemas.microsoft.com/office/drawing/2014/main" id="{7338D17E-DAFE-4188-BA2A-45831066B5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3039991" y="4778356"/>
                <a:ext cx="466509" cy="480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37913" name="Ink 25">
                <a:extLst>
                  <a:ext uri="{FF2B5EF4-FFF2-40B4-BE49-F238E27FC236}">
                    <a16:creationId xmlns:a16="http://schemas.microsoft.com/office/drawing/2014/main" id="{88A247EE-3B76-4054-980D-24B7A6E88F5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32038" y="4702175"/>
              <a:ext cx="477837" cy="552450"/>
            </p14:xfrm>
          </p:contentPart>
        </mc:Choice>
        <mc:Fallback>
          <p:pic>
            <p:nvPicPr>
              <p:cNvPr id="37913" name="Ink 25">
                <a:extLst>
                  <a:ext uri="{FF2B5EF4-FFF2-40B4-BE49-F238E27FC236}">
                    <a16:creationId xmlns:a16="http://schemas.microsoft.com/office/drawing/2014/main" id="{88A247EE-3B76-4054-980D-24B7A6E88F5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2313011" y="4683075"/>
                <a:ext cx="515533" cy="5902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37914" name="Ink 26">
                <a:extLst>
                  <a:ext uri="{FF2B5EF4-FFF2-40B4-BE49-F238E27FC236}">
                    <a16:creationId xmlns:a16="http://schemas.microsoft.com/office/drawing/2014/main" id="{BD5CBF66-750C-4B08-A891-729D1CF7BF6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27488" y="4867275"/>
              <a:ext cx="390525" cy="735013"/>
            </p14:xfrm>
          </p:contentPart>
        </mc:Choice>
        <mc:Fallback>
          <p:pic>
            <p:nvPicPr>
              <p:cNvPr id="37914" name="Ink 26">
                <a:extLst>
                  <a:ext uri="{FF2B5EF4-FFF2-40B4-BE49-F238E27FC236}">
                    <a16:creationId xmlns:a16="http://schemas.microsoft.com/office/drawing/2014/main" id="{BD5CBF66-750C-4B08-A891-729D1CF7BF6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4008376" y="4848207"/>
                <a:ext cx="428388" cy="7727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37915" name="Ink 46">
                <a:extLst>
                  <a:ext uri="{FF2B5EF4-FFF2-40B4-BE49-F238E27FC236}">
                    <a16:creationId xmlns:a16="http://schemas.microsoft.com/office/drawing/2014/main" id="{81C93653-16B7-4853-9CC9-16D4EDD1863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8063" y="4805363"/>
              <a:ext cx="266700" cy="498475"/>
            </p14:xfrm>
          </p:contentPart>
        </mc:Choice>
        <mc:Fallback>
          <p:pic>
            <p:nvPicPr>
              <p:cNvPr id="37915" name="Ink 46">
                <a:extLst>
                  <a:ext uri="{FF2B5EF4-FFF2-40B4-BE49-F238E27FC236}">
                    <a16:creationId xmlns:a16="http://schemas.microsoft.com/office/drawing/2014/main" id="{81C93653-16B7-4853-9CC9-16D4EDD1863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528936" y="4786274"/>
                <a:ext cx="304594" cy="5362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37916" name="Ink 28">
                <a:extLst>
                  <a:ext uri="{FF2B5EF4-FFF2-40B4-BE49-F238E27FC236}">
                    <a16:creationId xmlns:a16="http://schemas.microsoft.com/office/drawing/2014/main" id="{B703FE07-4A68-4FE6-AB1E-39F79FAB5DC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95963" y="2492375"/>
              <a:ext cx="130175" cy="241300"/>
            </p14:xfrm>
          </p:contentPart>
        </mc:Choice>
        <mc:Fallback>
          <p:pic>
            <p:nvPicPr>
              <p:cNvPr id="37916" name="Ink 28">
                <a:extLst>
                  <a:ext uri="{FF2B5EF4-FFF2-40B4-BE49-F238E27FC236}">
                    <a16:creationId xmlns:a16="http://schemas.microsoft.com/office/drawing/2014/main" id="{B703FE07-4A68-4FE6-AB1E-39F79FAB5DC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5786613" y="2483025"/>
                <a:ext cx="148874" cy="26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37917" name="Ink 29">
                <a:extLst>
                  <a:ext uri="{FF2B5EF4-FFF2-40B4-BE49-F238E27FC236}">
                    <a16:creationId xmlns:a16="http://schemas.microsoft.com/office/drawing/2014/main" id="{DE76AAD2-5108-433A-A662-96943D02CCC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9113" y="5589588"/>
              <a:ext cx="1674812" cy="539750"/>
            </p14:xfrm>
          </p:contentPart>
        </mc:Choice>
        <mc:Fallback>
          <p:pic>
            <p:nvPicPr>
              <p:cNvPr id="37917" name="Ink 29">
                <a:extLst>
                  <a:ext uri="{FF2B5EF4-FFF2-40B4-BE49-F238E27FC236}">
                    <a16:creationId xmlns:a16="http://schemas.microsoft.com/office/drawing/2014/main" id="{DE76AAD2-5108-433A-A662-96943D02CCC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04715" y="5575223"/>
                <a:ext cx="1702888" cy="567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37918" name="Ink 30">
                <a:extLst>
                  <a:ext uri="{FF2B5EF4-FFF2-40B4-BE49-F238E27FC236}">
                    <a16:creationId xmlns:a16="http://schemas.microsoft.com/office/drawing/2014/main" id="{460CBAAB-E5E3-4818-9440-9381754ED47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86013" y="5784850"/>
              <a:ext cx="285750" cy="654050"/>
            </p14:xfrm>
          </p:contentPart>
        </mc:Choice>
        <mc:Fallback>
          <p:pic>
            <p:nvPicPr>
              <p:cNvPr id="37918" name="Ink 30">
                <a:extLst>
                  <a:ext uri="{FF2B5EF4-FFF2-40B4-BE49-F238E27FC236}">
                    <a16:creationId xmlns:a16="http://schemas.microsoft.com/office/drawing/2014/main" id="{460CBAAB-E5E3-4818-9440-9381754ED47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371636" y="5770444"/>
                <a:ext cx="313786" cy="6821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37919" name="Ink 35">
                <a:extLst>
                  <a:ext uri="{FF2B5EF4-FFF2-40B4-BE49-F238E27FC236}">
                    <a16:creationId xmlns:a16="http://schemas.microsoft.com/office/drawing/2014/main" id="{7697E067-261F-4FAF-954D-5D9C0007C86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13075" y="5713413"/>
              <a:ext cx="673100" cy="371475"/>
            </p14:xfrm>
          </p:contentPart>
        </mc:Choice>
        <mc:Fallback>
          <p:pic>
            <p:nvPicPr>
              <p:cNvPr id="37919" name="Ink 35">
                <a:extLst>
                  <a:ext uri="{FF2B5EF4-FFF2-40B4-BE49-F238E27FC236}">
                    <a16:creationId xmlns:a16="http://schemas.microsoft.com/office/drawing/2014/main" id="{7697E067-261F-4FAF-954D-5D9C0007C86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2998662" y="5699001"/>
                <a:ext cx="701206" cy="399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37920" name="Ink 32">
                <a:extLst>
                  <a:ext uri="{FF2B5EF4-FFF2-40B4-BE49-F238E27FC236}">
                    <a16:creationId xmlns:a16="http://schemas.microsoft.com/office/drawing/2014/main" id="{0EA3E461-DBAD-48B6-99E1-B22D03D6420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03663" y="5784850"/>
              <a:ext cx="192087" cy="334963"/>
            </p14:xfrm>
          </p:contentPart>
        </mc:Choice>
        <mc:Fallback>
          <p:pic>
            <p:nvPicPr>
              <p:cNvPr id="37920" name="Ink 32">
                <a:extLst>
                  <a:ext uri="{FF2B5EF4-FFF2-40B4-BE49-F238E27FC236}">
                    <a16:creationId xmlns:a16="http://schemas.microsoft.com/office/drawing/2014/main" id="{0EA3E461-DBAD-48B6-99E1-B22D03D6420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3889247" y="5770443"/>
                <a:ext cx="220197" cy="3630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37921" name="Ink 37">
                <a:extLst>
                  <a:ext uri="{FF2B5EF4-FFF2-40B4-BE49-F238E27FC236}">
                    <a16:creationId xmlns:a16="http://schemas.microsoft.com/office/drawing/2014/main" id="{0C20EC60-C9FB-42CD-A15E-77293FFA524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56100" y="5805488"/>
              <a:ext cx="1525588" cy="660400"/>
            </p14:xfrm>
          </p:contentPart>
        </mc:Choice>
        <mc:Fallback>
          <p:pic>
            <p:nvPicPr>
              <p:cNvPr id="37921" name="Ink 37">
                <a:extLst>
                  <a:ext uri="{FF2B5EF4-FFF2-40B4-BE49-F238E27FC236}">
                    <a16:creationId xmlns:a16="http://schemas.microsoft.com/office/drawing/2014/main" id="{0C20EC60-C9FB-42CD-A15E-77293FFA524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341697" y="5791077"/>
                <a:ext cx="1553673" cy="6885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37922" name="Ink 39">
                <a:extLst>
                  <a:ext uri="{FF2B5EF4-FFF2-40B4-BE49-F238E27FC236}">
                    <a16:creationId xmlns:a16="http://schemas.microsoft.com/office/drawing/2014/main" id="{B1B52801-6732-4D39-8356-1C129B5DF4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80038" y="6118225"/>
              <a:ext cx="209550" cy="325438"/>
            </p14:xfrm>
          </p:contentPart>
        </mc:Choice>
        <mc:Fallback>
          <p:pic>
            <p:nvPicPr>
              <p:cNvPr id="37922" name="Ink 39">
                <a:extLst>
                  <a:ext uri="{FF2B5EF4-FFF2-40B4-BE49-F238E27FC236}">
                    <a16:creationId xmlns:a16="http://schemas.microsoft.com/office/drawing/2014/main" id="{B1B52801-6732-4D39-8356-1C129B5DF4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5370546" y="6108875"/>
                <a:ext cx="228534" cy="344137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Foliennummernplatzhalter 5">
            <a:extLst>
              <a:ext uri="{FF2B5EF4-FFF2-40B4-BE49-F238E27FC236}">
                <a16:creationId xmlns:a16="http://schemas.microsoft.com/office/drawing/2014/main" id="{12F2EC71-1DC8-4838-9BCD-A36AE6EA5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B32056E-70FE-4F8C-9645-87BCB889E293}" type="slidenum">
              <a:rPr lang="de-DE" altLang="de-DE" sz="1400"/>
              <a:pPr eaLnBrk="1" hangingPunct="1"/>
              <a:t>5</a:t>
            </a:fld>
            <a:endParaRPr lang="de-DE" altLang="de-DE" sz="1400"/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43D089BC-DC04-4509-89EF-D936D8768AF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Mathematik echt leicht</a:t>
            </a:r>
          </a:p>
        </p:txBody>
      </p:sp>
      <p:pic>
        <p:nvPicPr>
          <p:cNvPr id="64516" name="Picture 6" descr="apfel">
            <a:extLst>
              <a:ext uri="{FF2B5EF4-FFF2-40B4-BE49-F238E27FC236}">
                <a16:creationId xmlns:a16="http://schemas.microsoft.com/office/drawing/2014/main" id="{587E3CF2-BE42-4E50-A68D-E5D8B4C05D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981075"/>
            <a:ext cx="5602288" cy="545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Text Box 7">
            <a:extLst>
              <a:ext uri="{FF2B5EF4-FFF2-40B4-BE49-F238E27FC236}">
                <a16:creationId xmlns:a16="http://schemas.microsoft.com/office/drawing/2014/main" id="{CB9BDB36-62B7-4A58-8451-38D8547B52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49" name="Foliennummernplatzhalter 5">
            <a:extLst>
              <a:ext uri="{FF2B5EF4-FFF2-40B4-BE49-F238E27FC236}">
                <a16:creationId xmlns:a16="http://schemas.microsoft.com/office/drawing/2014/main" id="{454BDBEC-2495-4C7C-AFFA-83D8402CB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F45DBFE-62E9-4022-8546-D41BE6EE1762}" type="slidenum">
              <a:rPr lang="de-DE" altLang="de-DE" sz="1400"/>
              <a:pPr eaLnBrk="1" hangingPunct="1"/>
              <a:t>50</a:t>
            </a:fld>
            <a:endParaRPr lang="de-DE" altLang="de-DE" sz="1400"/>
          </a:p>
        </p:txBody>
      </p:sp>
      <p:sp>
        <p:nvSpPr>
          <p:cNvPr id="38950" name="Rectangle 2">
            <a:extLst>
              <a:ext uri="{FF2B5EF4-FFF2-40B4-BE49-F238E27FC236}">
                <a16:creationId xmlns:a16="http://schemas.microsoft.com/office/drawing/2014/main" id="{86E2C446-AD15-42E2-9330-8717C2494A3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792163"/>
          </a:xfrm>
        </p:spPr>
        <p:txBody>
          <a:bodyPr/>
          <a:lstStyle/>
          <a:p>
            <a:pPr eaLnBrk="1" hangingPunct="1"/>
            <a:r>
              <a:rPr lang="de-DE" altLang="de-DE" sz="3600"/>
              <a:t>modulo Calculating ist Easy</a:t>
            </a:r>
          </a:p>
        </p:txBody>
      </p:sp>
      <p:sp>
        <p:nvSpPr>
          <p:cNvPr id="38951" name="Text Box 3">
            <a:extLst>
              <a:ext uri="{FF2B5EF4-FFF2-40B4-BE49-F238E27FC236}">
                <a16:creationId xmlns:a16="http://schemas.microsoft.com/office/drawing/2014/main" id="{828E2553-57F0-4421-A6D3-BD3BEE371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275" y="981075"/>
            <a:ext cx="6480175" cy="923925"/>
          </a:xfrm>
          <a:prstGeom prst="rect">
            <a:avLst/>
          </a:prstGeom>
          <a:solidFill>
            <a:schemeClr val="accent1"/>
          </a:solidFill>
          <a:ln w="9525" cmpd="thickThin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800"/>
              <a:t>You calculate in the normal manner but in numbers </a:t>
            </a:r>
            <a:br>
              <a:rPr lang="de-DE" altLang="de-DE" sz="1800"/>
            </a:br>
            <a:r>
              <a:rPr lang="de-DE" altLang="de-DE" sz="1800"/>
              <a:t>you can leave multiples of the modulo-number n everywhere. </a:t>
            </a:r>
          </a:p>
          <a:p>
            <a:pPr algn="ctr" eaLnBrk="1" hangingPunct="1"/>
            <a:r>
              <a:rPr lang="de-DE" altLang="de-DE" sz="1800"/>
              <a:t>You can add the modulo number n, if a result is negative. </a:t>
            </a:r>
          </a:p>
        </p:txBody>
      </p:sp>
      <p:sp>
        <p:nvSpPr>
          <p:cNvPr id="38952" name="Text Box 4">
            <a:extLst>
              <a:ext uri="{FF2B5EF4-FFF2-40B4-BE49-F238E27FC236}">
                <a16:creationId xmlns:a16="http://schemas.microsoft.com/office/drawing/2014/main" id="{413A4779-763F-4E0E-A096-832FBC1CB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8914" name="Ink 5">
                <a:extLst>
                  <a:ext uri="{FF2B5EF4-FFF2-40B4-BE49-F238E27FC236}">
                    <a16:creationId xmlns:a16="http://schemas.microsoft.com/office/drawing/2014/main" id="{1AAB2455-231D-41B9-A8C9-F1C8E3CD288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38914" name="Ink 5">
                <a:extLst>
                  <a:ext uri="{FF2B5EF4-FFF2-40B4-BE49-F238E27FC236}">
                    <a16:creationId xmlns:a16="http://schemas.microsoft.com/office/drawing/2014/main" id="{1AAB2455-231D-41B9-A8C9-F1C8E3CD288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8915" name="Ink 6">
                <a:extLst>
                  <a:ext uri="{FF2B5EF4-FFF2-40B4-BE49-F238E27FC236}">
                    <a16:creationId xmlns:a16="http://schemas.microsoft.com/office/drawing/2014/main" id="{B2E871EC-0EA0-4B93-B0AC-29B9D0F1A20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38915" name="Ink 6">
                <a:extLst>
                  <a:ext uri="{FF2B5EF4-FFF2-40B4-BE49-F238E27FC236}">
                    <a16:creationId xmlns:a16="http://schemas.microsoft.com/office/drawing/2014/main" id="{B2E871EC-0EA0-4B93-B0AC-29B9D0F1A20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8916" name="Ink 7">
                <a:extLst>
                  <a:ext uri="{FF2B5EF4-FFF2-40B4-BE49-F238E27FC236}">
                    <a16:creationId xmlns:a16="http://schemas.microsoft.com/office/drawing/2014/main" id="{DE12762F-0F6F-4437-BB01-8577C82F629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38916" name="Ink 7">
                <a:extLst>
                  <a:ext uri="{FF2B5EF4-FFF2-40B4-BE49-F238E27FC236}">
                    <a16:creationId xmlns:a16="http://schemas.microsoft.com/office/drawing/2014/main" id="{DE12762F-0F6F-4437-BB01-8577C82F629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8917" name="Ink 8">
                <a:extLst>
                  <a:ext uri="{FF2B5EF4-FFF2-40B4-BE49-F238E27FC236}">
                    <a16:creationId xmlns:a16="http://schemas.microsoft.com/office/drawing/2014/main" id="{56379C03-FB44-4108-A6A1-09E32E203CB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38917" name="Ink 8">
                <a:extLst>
                  <a:ext uri="{FF2B5EF4-FFF2-40B4-BE49-F238E27FC236}">
                    <a16:creationId xmlns:a16="http://schemas.microsoft.com/office/drawing/2014/main" id="{56379C03-FB44-4108-A6A1-09E32E203CB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8918" name="Ink 9">
                <a:extLst>
                  <a:ext uri="{FF2B5EF4-FFF2-40B4-BE49-F238E27FC236}">
                    <a16:creationId xmlns:a16="http://schemas.microsoft.com/office/drawing/2014/main" id="{7AB8103F-21D9-486E-91DF-8053F4CCD31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38918" name="Ink 9">
                <a:extLst>
                  <a:ext uri="{FF2B5EF4-FFF2-40B4-BE49-F238E27FC236}">
                    <a16:creationId xmlns:a16="http://schemas.microsoft.com/office/drawing/2014/main" id="{7AB8103F-21D9-486E-91DF-8053F4CCD31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8919" name="Ink 32">
                <a:extLst>
                  <a:ext uri="{FF2B5EF4-FFF2-40B4-BE49-F238E27FC236}">
                    <a16:creationId xmlns:a16="http://schemas.microsoft.com/office/drawing/2014/main" id="{7E8CA2A1-223B-430E-9A22-D5A15FB08F2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564413" y="65849500"/>
              <a:ext cx="0" cy="0"/>
            </p14:xfrm>
          </p:contentPart>
        </mc:Choice>
        <mc:Fallback>
          <p:pic>
            <p:nvPicPr>
              <p:cNvPr id="38919" name="Ink 32">
                <a:extLst>
                  <a:ext uri="{FF2B5EF4-FFF2-40B4-BE49-F238E27FC236}">
                    <a16:creationId xmlns:a16="http://schemas.microsoft.com/office/drawing/2014/main" id="{7E8CA2A1-223B-430E-9A22-D5A15FB08F2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3564413" y="658495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8920" name="Ink 41">
                <a:extLst>
                  <a:ext uri="{FF2B5EF4-FFF2-40B4-BE49-F238E27FC236}">
                    <a16:creationId xmlns:a16="http://schemas.microsoft.com/office/drawing/2014/main" id="{49016FF0-24E5-489E-920A-B023CA2890F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90600" y="3932238"/>
              <a:ext cx="454025" cy="390525"/>
            </p14:xfrm>
          </p:contentPart>
        </mc:Choice>
        <mc:Fallback>
          <p:pic>
            <p:nvPicPr>
              <p:cNvPr id="38920" name="Ink 41">
                <a:extLst>
                  <a:ext uri="{FF2B5EF4-FFF2-40B4-BE49-F238E27FC236}">
                    <a16:creationId xmlns:a16="http://schemas.microsoft.com/office/drawing/2014/main" id="{49016FF0-24E5-489E-920A-B023CA2890F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72943" y="3914487"/>
                <a:ext cx="488617" cy="4253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8921" name="Ink 42">
                <a:extLst>
                  <a:ext uri="{FF2B5EF4-FFF2-40B4-BE49-F238E27FC236}">
                    <a16:creationId xmlns:a16="http://schemas.microsoft.com/office/drawing/2014/main" id="{867574CE-30DD-4C9D-A7EE-8724D5560C1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08175" y="3860800"/>
              <a:ext cx="1033463" cy="441325"/>
            </p14:xfrm>
          </p:contentPart>
        </mc:Choice>
        <mc:Fallback>
          <p:pic>
            <p:nvPicPr>
              <p:cNvPr id="38921" name="Ink 42">
                <a:extLst>
                  <a:ext uri="{FF2B5EF4-FFF2-40B4-BE49-F238E27FC236}">
                    <a16:creationId xmlns:a16="http://schemas.microsoft.com/office/drawing/2014/main" id="{867574CE-30DD-4C9D-A7EE-8724D5560C1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90512" y="3843060"/>
                <a:ext cx="1068068" cy="4760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8922" name="Ink 43">
                <a:extLst>
                  <a:ext uri="{FF2B5EF4-FFF2-40B4-BE49-F238E27FC236}">
                    <a16:creationId xmlns:a16="http://schemas.microsoft.com/office/drawing/2014/main" id="{F6CF10FC-65DC-4A46-92D9-04BC1FF4345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21063" y="3848100"/>
              <a:ext cx="474662" cy="785813"/>
            </p14:xfrm>
          </p:contentPart>
        </mc:Choice>
        <mc:Fallback>
          <p:pic>
            <p:nvPicPr>
              <p:cNvPr id="38922" name="Ink 43">
                <a:extLst>
                  <a:ext uri="{FF2B5EF4-FFF2-40B4-BE49-F238E27FC236}">
                    <a16:creationId xmlns:a16="http://schemas.microsoft.com/office/drawing/2014/main" id="{F6CF10FC-65DC-4A46-92D9-04BC1FF4345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403416" y="3830437"/>
                <a:ext cx="509235" cy="8204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8923" name="Ink 25">
                <a:extLst>
                  <a:ext uri="{FF2B5EF4-FFF2-40B4-BE49-F238E27FC236}">
                    <a16:creationId xmlns:a16="http://schemas.microsoft.com/office/drawing/2014/main" id="{B1F54D5B-26E8-4A63-9D2D-4D460C71ED8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0750" y="1998663"/>
              <a:ext cx="717550" cy="635000"/>
            </p14:xfrm>
          </p:contentPart>
        </mc:Choice>
        <mc:Fallback>
          <p:pic>
            <p:nvPicPr>
              <p:cNvPr id="38923" name="Ink 25">
                <a:extLst>
                  <a:ext uri="{FF2B5EF4-FFF2-40B4-BE49-F238E27FC236}">
                    <a16:creationId xmlns:a16="http://schemas.microsoft.com/office/drawing/2014/main" id="{B1F54D5B-26E8-4A63-9D2D-4D460C71ED8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01659" y="1979573"/>
                <a:ext cx="755373" cy="6728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8924" name="Ink 26">
                <a:extLst>
                  <a:ext uri="{FF2B5EF4-FFF2-40B4-BE49-F238E27FC236}">
                    <a16:creationId xmlns:a16="http://schemas.microsoft.com/office/drawing/2014/main" id="{52ECE26E-2AC1-4EAB-BF26-D10CD9BA07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38350" y="2060575"/>
              <a:ext cx="1149350" cy="474663"/>
            </p14:xfrm>
          </p:contentPart>
        </mc:Choice>
        <mc:Fallback>
          <p:pic>
            <p:nvPicPr>
              <p:cNvPr id="38924" name="Ink 26">
                <a:extLst>
                  <a:ext uri="{FF2B5EF4-FFF2-40B4-BE49-F238E27FC236}">
                    <a16:creationId xmlns:a16="http://schemas.microsoft.com/office/drawing/2014/main" id="{52ECE26E-2AC1-4EAB-BF26-D10CD9BA07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019248" y="2041531"/>
                <a:ext cx="1187193" cy="5123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38925" name="Ink 27">
                <a:extLst>
                  <a:ext uri="{FF2B5EF4-FFF2-40B4-BE49-F238E27FC236}">
                    <a16:creationId xmlns:a16="http://schemas.microsoft.com/office/drawing/2014/main" id="{E70CE1E7-1868-48BC-9834-A7440C35A2B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4425" y="1998663"/>
              <a:ext cx="3095625" cy="784225"/>
            </p14:xfrm>
          </p:contentPart>
        </mc:Choice>
        <mc:Fallback>
          <p:pic>
            <p:nvPicPr>
              <p:cNvPr id="38925" name="Ink 27">
                <a:extLst>
                  <a:ext uri="{FF2B5EF4-FFF2-40B4-BE49-F238E27FC236}">
                    <a16:creationId xmlns:a16="http://schemas.microsoft.com/office/drawing/2014/main" id="{E70CE1E7-1868-48BC-9834-A7440C35A2B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635352" y="1979571"/>
                <a:ext cx="3133412" cy="8220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38926" name="Ink 28">
                <a:extLst>
                  <a:ext uri="{FF2B5EF4-FFF2-40B4-BE49-F238E27FC236}">
                    <a16:creationId xmlns:a16="http://schemas.microsoft.com/office/drawing/2014/main" id="{C71F73F1-D207-444C-B66C-4D6504FD3F0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41413" y="2808288"/>
              <a:ext cx="201612" cy="776287"/>
            </p14:xfrm>
          </p:contentPart>
        </mc:Choice>
        <mc:Fallback>
          <p:pic>
            <p:nvPicPr>
              <p:cNvPr id="38926" name="Ink 28">
                <a:extLst>
                  <a:ext uri="{FF2B5EF4-FFF2-40B4-BE49-F238E27FC236}">
                    <a16:creationId xmlns:a16="http://schemas.microsoft.com/office/drawing/2014/main" id="{C71F73F1-D207-444C-B66C-4D6504FD3F0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122332" y="2789187"/>
                <a:ext cx="239414" cy="8141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38927" name="Ink 29">
                <a:extLst>
                  <a:ext uri="{FF2B5EF4-FFF2-40B4-BE49-F238E27FC236}">
                    <a16:creationId xmlns:a16="http://schemas.microsoft.com/office/drawing/2014/main" id="{0DF3454D-649A-4B8E-81A4-AC0943E4122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98663" y="3421063"/>
              <a:ext cx="319087" cy="271462"/>
            </p14:xfrm>
          </p:contentPart>
        </mc:Choice>
        <mc:Fallback>
          <p:pic>
            <p:nvPicPr>
              <p:cNvPr id="38927" name="Ink 29">
                <a:extLst>
                  <a:ext uri="{FF2B5EF4-FFF2-40B4-BE49-F238E27FC236}">
                    <a16:creationId xmlns:a16="http://schemas.microsoft.com/office/drawing/2014/main" id="{0DF3454D-649A-4B8E-81A4-AC0943E4122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979554" y="3401803"/>
                <a:ext cx="356945" cy="3096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38928" name="Ink 30">
                <a:extLst>
                  <a:ext uri="{FF2B5EF4-FFF2-40B4-BE49-F238E27FC236}">
                    <a16:creationId xmlns:a16="http://schemas.microsoft.com/office/drawing/2014/main" id="{9344817C-6F9C-4B8C-82DF-D12713F018E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60663" y="2805113"/>
              <a:ext cx="169862" cy="361950"/>
            </p14:xfrm>
          </p:contentPart>
        </mc:Choice>
        <mc:Fallback>
          <p:pic>
            <p:nvPicPr>
              <p:cNvPr id="38928" name="Ink 30">
                <a:extLst>
                  <a:ext uri="{FF2B5EF4-FFF2-40B4-BE49-F238E27FC236}">
                    <a16:creationId xmlns:a16="http://schemas.microsoft.com/office/drawing/2014/main" id="{9344817C-6F9C-4B8C-82DF-D12713F018E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741590" y="2785968"/>
                <a:ext cx="207649" cy="3998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38929" name="Ink 31">
                <a:extLst>
                  <a:ext uri="{FF2B5EF4-FFF2-40B4-BE49-F238E27FC236}">
                    <a16:creationId xmlns:a16="http://schemas.microsoft.com/office/drawing/2014/main" id="{CD20457B-0654-44A3-A915-8CE801A5C73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79500" y="3446463"/>
              <a:ext cx="209550" cy="350837"/>
            </p14:xfrm>
          </p:contentPart>
        </mc:Choice>
        <mc:Fallback>
          <p:pic>
            <p:nvPicPr>
              <p:cNvPr id="38929" name="Ink 31">
                <a:extLst>
                  <a:ext uri="{FF2B5EF4-FFF2-40B4-BE49-F238E27FC236}">
                    <a16:creationId xmlns:a16="http://schemas.microsoft.com/office/drawing/2014/main" id="{CD20457B-0654-44A3-A915-8CE801A5C73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060450" y="3427154"/>
                <a:ext cx="247291" cy="3890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38930" name="Ink 18">
                <a:extLst>
                  <a:ext uri="{FF2B5EF4-FFF2-40B4-BE49-F238E27FC236}">
                    <a16:creationId xmlns:a16="http://schemas.microsoft.com/office/drawing/2014/main" id="{98B0E4D0-2B61-4AD7-8280-91C9B7C17F5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30500" y="3398838"/>
              <a:ext cx="247650" cy="357187"/>
            </p14:xfrm>
          </p:contentPart>
        </mc:Choice>
        <mc:Fallback>
          <p:pic>
            <p:nvPicPr>
              <p:cNvPr id="38930" name="Ink 18">
                <a:extLst>
                  <a:ext uri="{FF2B5EF4-FFF2-40B4-BE49-F238E27FC236}">
                    <a16:creationId xmlns:a16="http://schemas.microsoft.com/office/drawing/2014/main" id="{98B0E4D0-2B61-4AD7-8280-91C9B7C17F5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2711422" y="3379716"/>
                <a:ext cx="285445" cy="395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38931" name="Ink 33">
                <a:extLst>
                  <a:ext uri="{FF2B5EF4-FFF2-40B4-BE49-F238E27FC236}">
                    <a16:creationId xmlns:a16="http://schemas.microsoft.com/office/drawing/2014/main" id="{D993D9EE-5063-48B1-84EE-F1B43BCA765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62350" y="3379788"/>
              <a:ext cx="355600" cy="158750"/>
            </p14:xfrm>
          </p:contentPart>
        </mc:Choice>
        <mc:Fallback>
          <p:pic>
            <p:nvPicPr>
              <p:cNvPr id="38931" name="Ink 33">
                <a:extLst>
                  <a:ext uri="{FF2B5EF4-FFF2-40B4-BE49-F238E27FC236}">
                    <a16:creationId xmlns:a16="http://schemas.microsoft.com/office/drawing/2014/main" id="{D993D9EE-5063-48B1-84EE-F1B43BCA765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543255" y="3360666"/>
                <a:ext cx="393430" cy="196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8932" name="Ink 34">
                <a:extLst>
                  <a:ext uri="{FF2B5EF4-FFF2-40B4-BE49-F238E27FC236}">
                    <a16:creationId xmlns:a16="http://schemas.microsoft.com/office/drawing/2014/main" id="{F13D8A89-209B-40BB-A89A-61C17CB6643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83063" y="3228975"/>
              <a:ext cx="188912" cy="390525"/>
            </p14:xfrm>
          </p:contentPart>
        </mc:Choice>
        <mc:Fallback>
          <p:pic>
            <p:nvPicPr>
              <p:cNvPr id="38932" name="Ink 34">
                <a:extLst>
                  <a:ext uri="{FF2B5EF4-FFF2-40B4-BE49-F238E27FC236}">
                    <a16:creationId xmlns:a16="http://schemas.microsoft.com/office/drawing/2014/main" id="{F13D8A89-209B-40BB-A89A-61C17CB6643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163992" y="3209951"/>
                <a:ext cx="226694" cy="428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38933" name="Ink 36">
                <a:extLst>
                  <a:ext uri="{FF2B5EF4-FFF2-40B4-BE49-F238E27FC236}">
                    <a16:creationId xmlns:a16="http://schemas.microsoft.com/office/drawing/2014/main" id="{3429CF9C-C7C9-43B8-98C8-B69C854E99D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87900" y="2636838"/>
              <a:ext cx="1836738" cy="792162"/>
            </p14:xfrm>
          </p:contentPart>
        </mc:Choice>
        <mc:Fallback>
          <p:pic>
            <p:nvPicPr>
              <p:cNvPr id="38933" name="Ink 36">
                <a:extLst>
                  <a:ext uri="{FF2B5EF4-FFF2-40B4-BE49-F238E27FC236}">
                    <a16:creationId xmlns:a16="http://schemas.microsoft.com/office/drawing/2014/main" id="{3429CF9C-C7C9-43B8-98C8-B69C854E99D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768816" y="2617754"/>
                <a:ext cx="1874546" cy="829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38934" name="Ink 39">
                <a:extLst>
                  <a:ext uri="{FF2B5EF4-FFF2-40B4-BE49-F238E27FC236}">
                    <a16:creationId xmlns:a16="http://schemas.microsoft.com/office/drawing/2014/main" id="{1B880118-3B6E-41D3-A35B-84E5734C31B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0500" y="4581525"/>
              <a:ext cx="1454150" cy="582613"/>
            </p14:xfrm>
          </p:contentPart>
        </mc:Choice>
        <mc:Fallback>
          <p:pic>
            <p:nvPicPr>
              <p:cNvPr id="38934" name="Ink 39">
                <a:extLst>
                  <a:ext uri="{FF2B5EF4-FFF2-40B4-BE49-F238E27FC236}">
                    <a16:creationId xmlns:a16="http://schemas.microsoft.com/office/drawing/2014/main" id="{1B880118-3B6E-41D3-A35B-84E5734C31B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71414" y="4562464"/>
                <a:ext cx="1491962" cy="6203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38935" name="Ink 40">
                <a:extLst>
                  <a:ext uri="{FF2B5EF4-FFF2-40B4-BE49-F238E27FC236}">
                    <a16:creationId xmlns:a16="http://schemas.microsoft.com/office/drawing/2014/main" id="{F570E307-6ECF-473E-826F-632D1169840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5800" y="4868863"/>
              <a:ext cx="55563" cy="100012"/>
            </p14:xfrm>
          </p:contentPart>
        </mc:Choice>
        <mc:Fallback>
          <p:pic>
            <p:nvPicPr>
              <p:cNvPr id="38935" name="Ink 40">
                <a:extLst>
                  <a:ext uri="{FF2B5EF4-FFF2-40B4-BE49-F238E27FC236}">
                    <a16:creationId xmlns:a16="http://schemas.microsoft.com/office/drawing/2014/main" id="{F570E307-6ECF-473E-826F-632D1169840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936426" y="4849864"/>
                <a:ext cx="93945" cy="1376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38936" name="Ink 44">
                <a:extLst>
                  <a:ext uri="{FF2B5EF4-FFF2-40B4-BE49-F238E27FC236}">
                    <a16:creationId xmlns:a16="http://schemas.microsoft.com/office/drawing/2014/main" id="{8EC7E72F-B778-4552-BE99-2D3860433D7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3238" y="4767263"/>
              <a:ext cx="428625" cy="442912"/>
            </p14:xfrm>
          </p:contentPart>
        </mc:Choice>
        <mc:Fallback>
          <p:pic>
            <p:nvPicPr>
              <p:cNvPr id="38936" name="Ink 44">
                <a:extLst>
                  <a:ext uri="{FF2B5EF4-FFF2-40B4-BE49-F238E27FC236}">
                    <a16:creationId xmlns:a16="http://schemas.microsoft.com/office/drawing/2014/main" id="{8EC7E72F-B778-4552-BE99-2D3860433D7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3024116" y="4748194"/>
                <a:ext cx="466509" cy="4806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38937" name="Ink 25">
                <a:extLst>
                  <a:ext uri="{FF2B5EF4-FFF2-40B4-BE49-F238E27FC236}">
                    <a16:creationId xmlns:a16="http://schemas.microsoft.com/office/drawing/2014/main" id="{85731A08-6732-4884-8A55-0C4ADDAFA42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39975" y="4652963"/>
              <a:ext cx="477838" cy="552450"/>
            </p14:xfrm>
          </p:contentPart>
        </mc:Choice>
        <mc:Fallback>
          <p:pic>
            <p:nvPicPr>
              <p:cNvPr id="38937" name="Ink 25">
                <a:extLst>
                  <a:ext uri="{FF2B5EF4-FFF2-40B4-BE49-F238E27FC236}">
                    <a16:creationId xmlns:a16="http://schemas.microsoft.com/office/drawing/2014/main" id="{85731A08-6732-4884-8A55-0C4ADDAFA42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2320948" y="4633863"/>
                <a:ext cx="515534" cy="5902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38938" name="Ink 26">
                <a:extLst>
                  <a:ext uri="{FF2B5EF4-FFF2-40B4-BE49-F238E27FC236}">
                    <a16:creationId xmlns:a16="http://schemas.microsoft.com/office/drawing/2014/main" id="{B5B73697-8339-4FA8-BCF9-338EC01BCB8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1613" y="4805363"/>
              <a:ext cx="390525" cy="735012"/>
            </p14:xfrm>
          </p:contentPart>
        </mc:Choice>
        <mc:Fallback>
          <p:pic>
            <p:nvPicPr>
              <p:cNvPr id="38938" name="Ink 26">
                <a:extLst>
                  <a:ext uri="{FF2B5EF4-FFF2-40B4-BE49-F238E27FC236}">
                    <a16:creationId xmlns:a16="http://schemas.microsoft.com/office/drawing/2014/main" id="{B5B73697-8339-4FA8-BCF9-338EC01BCB8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992501" y="4786295"/>
                <a:ext cx="428388" cy="7727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38939" name="Ink 46">
                <a:extLst>
                  <a:ext uri="{FF2B5EF4-FFF2-40B4-BE49-F238E27FC236}">
                    <a16:creationId xmlns:a16="http://schemas.microsoft.com/office/drawing/2014/main" id="{A7738E4E-D9A6-49F7-863C-6C9CA836D9F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32188" y="4735513"/>
              <a:ext cx="266700" cy="498475"/>
            </p14:xfrm>
          </p:contentPart>
        </mc:Choice>
        <mc:Fallback>
          <p:pic>
            <p:nvPicPr>
              <p:cNvPr id="38939" name="Ink 46">
                <a:extLst>
                  <a:ext uri="{FF2B5EF4-FFF2-40B4-BE49-F238E27FC236}">
                    <a16:creationId xmlns:a16="http://schemas.microsoft.com/office/drawing/2014/main" id="{A7738E4E-D9A6-49F7-863C-6C9CA836D9F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513061" y="4716424"/>
                <a:ext cx="304594" cy="5362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38940" name="Ink 28">
                <a:extLst>
                  <a:ext uri="{FF2B5EF4-FFF2-40B4-BE49-F238E27FC236}">
                    <a16:creationId xmlns:a16="http://schemas.microsoft.com/office/drawing/2014/main" id="{541BA020-CA93-4B7A-AEEC-BB1520D8AF6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95963" y="2492375"/>
              <a:ext cx="130175" cy="241300"/>
            </p14:xfrm>
          </p:contentPart>
        </mc:Choice>
        <mc:Fallback>
          <p:pic>
            <p:nvPicPr>
              <p:cNvPr id="38940" name="Ink 28">
                <a:extLst>
                  <a:ext uri="{FF2B5EF4-FFF2-40B4-BE49-F238E27FC236}">
                    <a16:creationId xmlns:a16="http://schemas.microsoft.com/office/drawing/2014/main" id="{541BA020-CA93-4B7A-AEEC-BB1520D8AF6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5786613" y="2483025"/>
                <a:ext cx="148874" cy="26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38941" name="Ink 29">
                <a:extLst>
                  <a:ext uri="{FF2B5EF4-FFF2-40B4-BE49-F238E27FC236}">
                    <a16:creationId xmlns:a16="http://schemas.microsoft.com/office/drawing/2014/main" id="{017CDF34-875A-41D2-A041-D1A1676C1CA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9113" y="5589588"/>
              <a:ext cx="1674812" cy="539750"/>
            </p14:xfrm>
          </p:contentPart>
        </mc:Choice>
        <mc:Fallback>
          <p:pic>
            <p:nvPicPr>
              <p:cNvPr id="38941" name="Ink 29">
                <a:extLst>
                  <a:ext uri="{FF2B5EF4-FFF2-40B4-BE49-F238E27FC236}">
                    <a16:creationId xmlns:a16="http://schemas.microsoft.com/office/drawing/2014/main" id="{017CDF34-875A-41D2-A041-D1A1676C1CA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04715" y="5575223"/>
                <a:ext cx="1702888" cy="567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38942" name="Ink 30">
                <a:extLst>
                  <a:ext uri="{FF2B5EF4-FFF2-40B4-BE49-F238E27FC236}">
                    <a16:creationId xmlns:a16="http://schemas.microsoft.com/office/drawing/2014/main" id="{A8193BE9-5546-4B2E-BF2C-98BD6D4D184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86013" y="5784850"/>
              <a:ext cx="285750" cy="654050"/>
            </p14:xfrm>
          </p:contentPart>
        </mc:Choice>
        <mc:Fallback>
          <p:pic>
            <p:nvPicPr>
              <p:cNvPr id="38942" name="Ink 30">
                <a:extLst>
                  <a:ext uri="{FF2B5EF4-FFF2-40B4-BE49-F238E27FC236}">
                    <a16:creationId xmlns:a16="http://schemas.microsoft.com/office/drawing/2014/main" id="{A8193BE9-5546-4B2E-BF2C-98BD6D4D184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371636" y="5770444"/>
                <a:ext cx="313786" cy="6821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38943" name="Ink 31">
                <a:extLst>
                  <a:ext uri="{FF2B5EF4-FFF2-40B4-BE49-F238E27FC236}">
                    <a16:creationId xmlns:a16="http://schemas.microsoft.com/office/drawing/2014/main" id="{CF80CF0A-444C-4A0F-A488-E437EC748AE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13075" y="5713413"/>
              <a:ext cx="673100" cy="371475"/>
            </p14:xfrm>
          </p:contentPart>
        </mc:Choice>
        <mc:Fallback>
          <p:pic>
            <p:nvPicPr>
              <p:cNvPr id="38943" name="Ink 31">
                <a:extLst>
                  <a:ext uri="{FF2B5EF4-FFF2-40B4-BE49-F238E27FC236}">
                    <a16:creationId xmlns:a16="http://schemas.microsoft.com/office/drawing/2014/main" id="{CF80CF0A-444C-4A0F-A488-E437EC748AE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2998662" y="5699001"/>
                <a:ext cx="701206" cy="399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38944" name="Ink 32">
                <a:extLst>
                  <a:ext uri="{FF2B5EF4-FFF2-40B4-BE49-F238E27FC236}">
                    <a16:creationId xmlns:a16="http://schemas.microsoft.com/office/drawing/2014/main" id="{4EA95B85-BE10-4D6F-81FD-957108DDF9C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03663" y="5784850"/>
              <a:ext cx="192087" cy="334963"/>
            </p14:xfrm>
          </p:contentPart>
        </mc:Choice>
        <mc:Fallback>
          <p:pic>
            <p:nvPicPr>
              <p:cNvPr id="38944" name="Ink 32">
                <a:extLst>
                  <a:ext uri="{FF2B5EF4-FFF2-40B4-BE49-F238E27FC236}">
                    <a16:creationId xmlns:a16="http://schemas.microsoft.com/office/drawing/2014/main" id="{4EA95B85-BE10-4D6F-81FD-957108DDF9C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3889247" y="5770443"/>
                <a:ext cx="220197" cy="3630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38945" name="Ink 33">
                <a:extLst>
                  <a:ext uri="{FF2B5EF4-FFF2-40B4-BE49-F238E27FC236}">
                    <a16:creationId xmlns:a16="http://schemas.microsoft.com/office/drawing/2014/main" id="{E969D95A-0253-4487-9846-DEA71DE4798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56100" y="5805488"/>
              <a:ext cx="1525588" cy="660400"/>
            </p14:xfrm>
          </p:contentPart>
        </mc:Choice>
        <mc:Fallback>
          <p:pic>
            <p:nvPicPr>
              <p:cNvPr id="38945" name="Ink 33">
                <a:extLst>
                  <a:ext uri="{FF2B5EF4-FFF2-40B4-BE49-F238E27FC236}">
                    <a16:creationId xmlns:a16="http://schemas.microsoft.com/office/drawing/2014/main" id="{E969D95A-0253-4487-9846-DEA71DE4798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341697" y="5791077"/>
                <a:ext cx="1553673" cy="6885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38946" name="Ink 39">
                <a:extLst>
                  <a:ext uri="{FF2B5EF4-FFF2-40B4-BE49-F238E27FC236}">
                    <a16:creationId xmlns:a16="http://schemas.microsoft.com/office/drawing/2014/main" id="{6E9B50AC-85DC-4753-B404-D259CDBD16A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59400" y="6159500"/>
              <a:ext cx="223838" cy="222250"/>
            </p14:xfrm>
          </p:contentPart>
        </mc:Choice>
        <mc:Fallback>
          <p:pic>
            <p:nvPicPr>
              <p:cNvPr id="38946" name="Ink 39">
                <a:extLst>
                  <a:ext uri="{FF2B5EF4-FFF2-40B4-BE49-F238E27FC236}">
                    <a16:creationId xmlns:a16="http://schemas.microsoft.com/office/drawing/2014/main" id="{6E9B50AC-85DC-4753-B404-D259CDBD16A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5350043" y="6150119"/>
                <a:ext cx="242551" cy="2410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38947" name="Ink 40">
                <a:extLst>
                  <a:ext uri="{FF2B5EF4-FFF2-40B4-BE49-F238E27FC236}">
                    <a16:creationId xmlns:a16="http://schemas.microsoft.com/office/drawing/2014/main" id="{C28E8E6F-82A4-4E4E-B802-7F4E2045DC4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87975" y="5880100"/>
              <a:ext cx="182563" cy="47625"/>
            </p14:xfrm>
          </p:contentPart>
        </mc:Choice>
        <mc:Fallback>
          <p:pic>
            <p:nvPicPr>
              <p:cNvPr id="38947" name="Ink 40">
                <a:extLst>
                  <a:ext uri="{FF2B5EF4-FFF2-40B4-BE49-F238E27FC236}">
                    <a16:creationId xmlns:a16="http://schemas.microsoft.com/office/drawing/2014/main" id="{C28E8E6F-82A4-4E4E-B802-7F4E2045DC4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5378613" y="5870859"/>
                <a:ext cx="201287" cy="661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38948" name="Ink 42">
                <a:extLst>
                  <a:ext uri="{FF2B5EF4-FFF2-40B4-BE49-F238E27FC236}">
                    <a16:creationId xmlns:a16="http://schemas.microsoft.com/office/drawing/2014/main" id="{BFD8AD35-3DE9-4972-976C-1BF0A02D171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42125" y="4602163"/>
              <a:ext cx="1588" cy="1587"/>
            </p14:xfrm>
          </p:contentPart>
        </mc:Choice>
        <mc:Fallback>
          <p:pic>
            <p:nvPicPr>
              <p:cNvPr id="38948" name="Ink 42">
                <a:extLst>
                  <a:ext uri="{FF2B5EF4-FFF2-40B4-BE49-F238E27FC236}">
                    <a16:creationId xmlns:a16="http://schemas.microsoft.com/office/drawing/2014/main" id="{BFD8AD35-3DE9-4972-976C-1BF0A02D171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6800837" y="4560901"/>
                <a:ext cx="84164" cy="84111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77" name="Foliennummernplatzhalter 5">
            <a:extLst>
              <a:ext uri="{FF2B5EF4-FFF2-40B4-BE49-F238E27FC236}">
                <a16:creationId xmlns:a16="http://schemas.microsoft.com/office/drawing/2014/main" id="{844D55F2-5B6F-418E-80A4-FF5B3FAFCF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E42C75E-6897-47AE-9BD0-6128DFC4B353}" type="slidenum">
              <a:rPr lang="de-DE" altLang="de-DE" sz="1400"/>
              <a:pPr eaLnBrk="1" hangingPunct="1"/>
              <a:t>51</a:t>
            </a:fld>
            <a:endParaRPr lang="de-DE" altLang="de-DE" sz="1400"/>
          </a:p>
        </p:txBody>
      </p:sp>
      <p:sp>
        <p:nvSpPr>
          <p:cNvPr id="39978" name="Rectangle 2">
            <a:extLst>
              <a:ext uri="{FF2B5EF4-FFF2-40B4-BE49-F238E27FC236}">
                <a16:creationId xmlns:a16="http://schemas.microsoft.com/office/drawing/2014/main" id="{90576EC9-9B57-4689-B749-3A2C9FDCA4C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79388" y="260350"/>
            <a:ext cx="8642350" cy="792163"/>
          </a:xfrm>
        </p:spPr>
        <p:txBody>
          <a:bodyPr/>
          <a:lstStyle/>
          <a:p>
            <a:pPr eaLnBrk="1" hangingPunct="1"/>
            <a:r>
              <a:rPr lang="de-DE" altLang="de-DE" sz="3600"/>
              <a:t>modulo-Rechnen ist einfach</a:t>
            </a:r>
          </a:p>
        </p:txBody>
      </p:sp>
      <p:sp>
        <p:nvSpPr>
          <p:cNvPr id="39979" name="Text Box 3">
            <a:extLst>
              <a:ext uri="{FF2B5EF4-FFF2-40B4-BE49-F238E27FC236}">
                <a16:creationId xmlns:a16="http://schemas.microsoft.com/office/drawing/2014/main" id="{F483389A-3D71-48EA-8027-304E65D60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375" y="981075"/>
            <a:ext cx="7673975" cy="646113"/>
          </a:xfrm>
          <a:prstGeom prst="rect">
            <a:avLst/>
          </a:prstGeom>
          <a:solidFill>
            <a:schemeClr val="accent1"/>
          </a:solidFill>
          <a:ln w="9525" cmpd="thickThin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800"/>
              <a:t>Man rechnet modulo n wie immer, lässt aber an beliebigen Stellen in den </a:t>
            </a:r>
            <a:br>
              <a:rPr lang="de-DE" altLang="de-DE" sz="1800"/>
            </a:br>
            <a:r>
              <a:rPr lang="de-DE" altLang="de-DE" sz="1800"/>
              <a:t>Zahlen Vielfache der Modulzahl n weg. </a:t>
            </a:r>
          </a:p>
        </p:txBody>
      </p:sp>
      <p:sp>
        <p:nvSpPr>
          <p:cNvPr id="39980" name="Text Box 4">
            <a:extLst>
              <a:ext uri="{FF2B5EF4-FFF2-40B4-BE49-F238E27FC236}">
                <a16:creationId xmlns:a16="http://schemas.microsoft.com/office/drawing/2014/main" id="{6D6E9A12-6612-4275-BD84-12D8B104B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39981" name="Textfeld 5">
            <a:extLst>
              <a:ext uri="{FF2B5EF4-FFF2-40B4-BE49-F238E27FC236}">
                <a16:creationId xmlns:a16="http://schemas.microsoft.com/office/drawing/2014/main" id="{3F01F642-FF5B-4D89-8E10-33D179FF6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5805488"/>
            <a:ext cx="203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weil:  -2+5=3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9938" name="Ink 5">
                <a:extLst>
                  <a:ext uri="{FF2B5EF4-FFF2-40B4-BE49-F238E27FC236}">
                    <a16:creationId xmlns:a16="http://schemas.microsoft.com/office/drawing/2014/main" id="{6C3B48D8-4DB3-4A2C-A71D-441DA605964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39938" name="Ink 5">
                <a:extLst>
                  <a:ext uri="{FF2B5EF4-FFF2-40B4-BE49-F238E27FC236}">
                    <a16:creationId xmlns:a16="http://schemas.microsoft.com/office/drawing/2014/main" id="{6C3B48D8-4DB3-4A2C-A71D-441DA605964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9939" name="Ink 6">
                <a:extLst>
                  <a:ext uri="{FF2B5EF4-FFF2-40B4-BE49-F238E27FC236}">
                    <a16:creationId xmlns:a16="http://schemas.microsoft.com/office/drawing/2014/main" id="{5A3A645C-19B1-4E78-96C8-8221482C1B6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39939" name="Ink 6">
                <a:extLst>
                  <a:ext uri="{FF2B5EF4-FFF2-40B4-BE49-F238E27FC236}">
                    <a16:creationId xmlns:a16="http://schemas.microsoft.com/office/drawing/2014/main" id="{5A3A645C-19B1-4E78-96C8-8221482C1B6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9940" name="Ink 7">
                <a:extLst>
                  <a:ext uri="{FF2B5EF4-FFF2-40B4-BE49-F238E27FC236}">
                    <a16:creationId xmlns:a16="http://schemas.microsoft.com/office/drawing/2014/main" id="{35A3BB5C-9345-4DC7-9492-7D509A293C8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39940" name="Ink 7">
                <a:extLst>
                  <a:ext uri="{FF2B5EF4-FFF2-40B4-BE49-F238E27FC236}">
                    <a16:creationId xmlns:a16="http://schemas.microsoft.com/office/drawing/2014/main" id="{35A3BB5C-9345-4DC7-9492-7D509A293C8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9941" name="Ink 8">
                <a:extLst>
                  <a:ext uri="{FF2B5EF4-FFF2-40B4-BE49-F238E27FC236}">
                    <a16:creationId xmlns:a16="http://schemas.microsoft.com/office/drawing/2014/main" id="{8586B16A-3F71-4A26-B242-F97C8A8A7A5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39941" name="Ink 8">
                <a:extLst>
                  <a:ext uri="{FF2B5EF4-FFF2-40B4-BE49-F238E27FC236}">
                    <a16:creationId xmlns:a16="http://schemas.microsoft.com/office/drawing/2014/main" id="{8586B16A-3F71-4A26-B242-F97C8A8A7A5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9942" name="Ink 9">
                <a:extLst>
                  <a:ext uri="{FF2B5EF4-FFF2-40B4-BE49-F238E27FC236}">
                    <a16:creationId xmlns:a16="http://schemas.microsoft.com/office/drawing/2014/main" id="{2EFCB92D-5024-4325-8CE8-F8A69D334B0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39942" name="Ink 9">
                <a:extLst>
                  <a:ext uri="{FF2B5EF4-FFF2-40B4-BE49-F238E27FC236}">
                    <a16:creationId xmlns:a16="http://schemas.microsoft.com/office/drawing/2014/main" id="{2EFCB92D-5024-4325-8CE8-F8A69D334B0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9943" name="Ink 32">
                <a:extLst>
                  <a:ext uri="{FF2B5EF4-FFF2-40B4-BE49-F238E27FC236}">
                    <a16:creationId xmlns:a16="http://schemas.microsoft.com/office/drawing/2014/main" id="{6B94D0F9-2FE9-406F-89BF-34025EA3607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564413" y="65849500"/>
              <a:ext cx="0" cy="0"/>
            </p14:xfrm>
          </p:contentPart>
        </mc:Choice>
        <mc:Fallback>
          <p:pic>
            <p:nvPicPr>
              <p:cNvPr id="39943" name="Ink 32">
                <a:extLst>
                  <a:ext uri="{FF2B5EF4-FFF2-40B4-BE49-F238E27FC236}">
                    <a16:creationId xmlns:a16="http://schemas.microsoft.com/office/drawing/2014/main" id="{6B94D0F9-2FE9-406F-89BF-34025EA3607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3564413" y="658495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9944" name="Ink 41">
                <a:extLst>
                  <a:ext uri="{FF2B5EF4-FFF2-40B4-BE49-F238E27FC236}">
                    <a16:creationId xmlns:a16="http://schemas.microsoft.com/office/drawing/2014/main" id="{50D12988-1D38-451D-997A-9E836B57A92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7575" y="3944938"/>
              <a:ext cx="454025" cy="390525"/>
            </p14:xfrm>
          </p:contentPart>
        </mc:Choice>
        <mc:Fallback>
          <p:pic>
            <p:nvPicPr>
              <p:cNvPr id="39944" name="Ink 41">
                <a:extLst>
                  <a:ext uri="{FF2B5EF4-FFF2-40B4-BE49-F238E27FC236}">
                    <a16:creationId xmlns:a16="http://schemas.microsoft.com/office/drawing/2014/main" id="{50D12988-1D38-451D-997A-9E836B57A92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99918" y="3927187"/>
                <a:ext cx="488617" cy="4253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9945" name="Ink 42">
                <a:extLst>
                  <a:ext uri="{FF2B5EF4-FFF2-40B4-BE49-F238E27FC236}">
                    <a16:creationId xmlns:a16="http://schemas.microsoft.com/office/drawing/2014/main" id="{C677F19D-F21E-43D2-AAA6-A79785506E2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35150" y="3873500"/>
              <a:ext cx="1033463" cy="441325"/>
            </p14:xfrm>
          </p:contentPart>
        </mc:Choice>
        <mc:Fallback>
          <p:pic>
            <p:nvPicPr>
              <p:cNvPr id="39945" name="Ink 42">
                <a:extLst>
                  <a:ext uri="{FF2B5EF4-FFF2-40B4-BE49-F238E27FC236}">
                    <a16:creationId xmlns:a16="http://schemas.microsoft.com/office/drawing/2014/main" id="{C677F19D-F21E-43D2-AAA6-A79785506E2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17487" y="3855760"/>
                <a:ext cx="1068068" cy="4760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39946" name="Ink 43">
                <a:extLst>
                  <a:ext uri="{FF2B5EF4-FFF2-40B4-BE49-F238E27FC236}">
                    <a16:creationId xmlns:a16="http://schemas.microsoft.com/office/drawing/2014/main" id="{F2FCA99B-FFB8-4FA6-9F09-9D57897498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48038" y="3860800"/>
              <a:ext cx="474662" cy="785813"/>
            </p14:xfrm>
          </p:contentPart>
        </mc:Choice>
        <mc:Fallback>
          <p:pic>
            <p:nvPicPr>
              <p:cNvPr id="39946" name="Ink 43">
                <a:extLst>
                  <a:ext uri="{FF2B5EF4-FFF2-40B4-BE49-F238E27FC236}">
                    <a16:creationId xmlns:a16="http://schemas.microsoft.com/office/drawing/2014/main" id="{F2FCA99B-FFB8-4FA6-9F09-9D57897498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330391" y="3843137"/>
                <a:ext cx="509235" cy="8204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9947" name="Ink 44">
                <a:extLst>
                  <a:ext uri="{FF2B5EF4-FFF2-40B4-BE49-F238E27FC236}">
                    <a16:creationId xmlns:a16="http://schemas.microsoft.com/office/drawing/2014/main" id="{21F3045A-953F-4778-BC60-C968781FA67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4663" y="3789363"/>
              <a:ext cx="984250" cy="519112"/>
            </p14:xfrm>
          </p:contentPart>
        </mc:Choice>
        <mc:Fallback>
          <p:pic>
            <p:nvPicPr>
              <p:cNvPr id="39947" name="Ink 44">
                <a:extLst>
                  <a:ext uri="{FF2B5EF4-FFF2-40B4-BE49-F238E27FC236}">
                    <a16:creationId xmlns:a16="http://schemas.microsoft.com/office/drawing/2014/main" id="{21F3045A-953F-4778-BC60-C968781FA67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267023" y="3771674"/>
                <a:ext cx="1018810" cy="5537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9948" name="Ink 45">
                <a:extLst>
                  <a:ext uri="{FF2B5EF4-FFF2-40B4-BE49-F238E27FC236}">
                    <a16:creationId xmlns:a16="http://schemas.microsoft.com/office/drawing/2014/main" id="{44C5496B-3853-474D-9A02-37771D4540E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80063" y="3789363"/>
              <a:ext cx="2039937" cy="850900"/>
            </p14:xfrm>
          </p:contentPart>
        </mc:Choice>
        <mc:Fallback>
          <p:pic>
            <p:nvPicPr>
              <p:cNvPr id="39948" name="Ink 45">
                <a:extLst>
                  <a:ext uri="{FF2B5EF4-FFF2-40B4-BE49-F238E27FC236}">
                    <a16:creationId xmlns:a16="http://schemas.microsoft.com/office/drawing/2014/main" id="{44C5496B-3853-474D-9A02-37771D4540E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562428" y="3771703"/>
                <a:ext cx="2074488" cy="8854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39949" name="Ink 46">
                <a:extLst>
                  <a:ext uri="{FF2B5EF4-FFF2-40B4-BE49-F238E27FC236}">
                    <a16:creationId xmlns:a16="http://schemas.microsoft.com/office/drawing/2014/main" id="{A52482A7-8279-452A-9BF3-FF58C5FC0CB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96100" y="4251325"/>
              <a:ext cx="287338" cy="236538"/>
            </p14:xfrm>
          </p:contentPart>
        </mc:Choice>
        <mc:Fallback>
          <p:pic>
            <p:nvPicPr>
              <p:cNvPr id="39949" name="Ink 46">
                <a:extLst>
                  <a:ext uri="{FF2B5EF4-FFF2-40B4-BE49-F238E27FC236}">
                    <a16:creationId xmlns:a16="http://schemas.microsoft.com/office/drawing/2014/main" id="{A52482A7-8279-452A-9BF3-FF58C5FC0CB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878456" y="4233684"/>
                <a:ext cx="321905" cy="27110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39950" name="Ink 25">
                <a:extLst>
                  <a:ext uri="{FF2B5EF4-FFF2-40B4-BE49-F238E27FC236}">
                    <a16:creationId xmlns:a16="http://schemas.microsoft.com/office/drawing/2014/main" id="{08E8D476-CA78-4451-9E5D-46F7EDE5041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0750" y="1998663"/>
              <a:ext cx="717550" cy="635000"/>
            </p14:xfrm>
          </p:contentPart>
        </mc:Choice>
        <mc:Fallback>
          <p:pic>
            <p:nvPicPr>
              <p:cNvPr id="39950" name="Ink 25">
                <a:extLst>
                  <a:ext uri="{FF2B5EF4-FFF2-40B4-BE49-F238E27FC236}">
                    <a16:creationId xmlns:a16="http://schemas.microsoft.com/office/drawing/2014/main" id="{08E8D476-CA78-4451-9E5D-46F7EDE5041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901659" y="1979573"/>
                <a:ext cx="755373" cy="6728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39951" name="Ink 26">
                <a:extLst>
                  <a:ext uri="{FF2B5EF4-FFF2-40B4-BE49-F238E27FC236}">
                    <a16:creationId xmlns:a16="http://schemas.microsoft.com/office/drawing/2014/main" id="{94FBEAEC-22FC-42D0-90BB-00BB8C92DF0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38350" y="2060575"/>
              <a:ext cx="1149350" cy="474663"/>
            </p14:xfrm>
          </p:contentPart>
        </mc:Choice>
        <mc:Fallback>
          <p:pic>
            <p:nvPicPr>
              <p:cNvPr id="39951" name="Ink 26">
                <a:extLst>
                  <a:ext uri="{FF2B5EF4-FFF2-40B4-BE49-F238E27FC236}">
                    <a16:creationId xmlns:a16="http://schemas.microsoft.com/office/drawing/2014/main" id="{94FBEAEC-22FC-42D0-90BB-00BB8C92DF0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019248" y="2041531"/>
                <a:ext cx="1187193" cy="5123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39952" name="Ink 27">
                <a:extLst>
                  <a:ext uri="{FF2B5EF4-FFF2-40B4-BE49-F238E27FC236}">
                    <a16:creationId xmlns:a16="http://schemas.microsoft.com/office/drawing/2014/main" id="{95366D8F-D2A3-4596-8B2C-4D92F976227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4425" y="1998663"/>
              <a:ext cx="3095625" cy="784225"/>
            </p14:xfrm>
          </p:contentPart>
        </mc:Choice>
        <mc:Fallback>
          <p:pic>
            <p:nvPicPr>
              <p:cNvPr id="39952" name="Ink 27">
                <a:extLst>
                  <a:ext uri="{FF2B5EF4-FFF2-40B4-BE49-F238E27FC236}">
                    <a16:creationId xmlns:a16="http://schemas.microsoft.com/office/drawing/2014/main" id="{95366D8F-D2A3-4596-8B2C-4D92F976227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635352" y="1979571"/>
                <a:ext cx="3133412" cy="8220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39953" name="Ink 28">
                <a:extLst>
                  <a:ext uri="{FF2B5EF4-FFF2-40B4-BE49-F238E27FC236}">
                    <a16:creationId xmlns:a16="http://schemas.microsoft.com/office/drawing/2014/main" id="{147F1AB7-7F97-4E85-9F0F-5CF8E0A8EB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41413" y="2808288"/>
              <a:ext cx="201612" cy="776287"/>
            </p14:xfrm>
          </p:contentPart>
        </mc:Choice>
        <mc:Fallback>
          <p:pic>
            <p:nvPicPr>
              <p:cNvPr id="39953" name="Ink 28">
                <a:extLst>
                  <a:ext uri="{FF2B5EF4-FFF2-40B4-BE49-F238E27FC236}">
                    <a16:creationId xmlns:a16="http://schemas.microsoft.com/office/drawing/2014/main" id="{147F1AB7-7F97-4E85-9F0F-5CF8E0A8EB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122332" y="2789187"/>
                <a:ext cx="239414" cy="8141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39954" name="Ink 29">
                <a:extLst>
                  <a:ext uri="{FF2B5EF4-FFF2-40B4-BE49-F238E27FC236}">
                    <a16:creationId xmlns:a16="http://schemas.microsoft.com/office/drawing/2014/main" id="{1E73DED2-B390-40C7-A127-8659941F496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98663" y="3421063"/>
              <a:ext cx="319087" cy="271462"/>
            </p14:xfrm>
          </p:contentPart>
        </mc:Choice>
        <mc:Fallback>
          <p:pic>
            <p:nvPicPr>
              <p:cNvPr id="39954" name="Ink 29">
                <a:extLst>
                  <a:ext uri="{FF2B5EF4-FFF2-40B4-BE49-F238E27FC236}">
                    <a16:creationId xmlns:a16="http://schemas.microsoft.com/office/drawing/2014/main" id="{1E73DED2-B390-40C7-A127-8659941F496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979554" y="3401803"/>
                <a:ext cx="356945" cy="3096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39955" name="Ink 30">
                <a:extLst>
                  <a:ext uri="{FF2B5EF4-FFF2-40B4-BE49-F238E27FC236}">
                    <a16:creationId xmlns:a16="http://schemas.microsoft.com/office/drawing/2014/main" id="{FE36D7A7-533C-4B30-921E-2A752F7B265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60663" y="2805113"/>
              <a:ext cx="169862" cy="361950"/>
            </p14:xfrm>
          </p:contentPart>
        </mc:Choice>
        <mc:Fallback>
          <p:pic>
            <p:nvPicPr>
              <p:cNvPr id="39955" name="Ink 30">
                <a:extLst>
                  <a:ext uri="{FF2B5EF4-FFF2-40B4-BE49-F238E27FC236}">
                    <a16:creationId xmlns:a16="http://schemas.microsoft.com/office/drawing/2014/main" id="{FE36D7A7-533C-4B30-921E-2A752F7B265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741590" y="2785968"/>
                <a:ext cx="207649" cy="3998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39956" name="Ink 31">
                <a:extLst>
                  <a:ext uri="{FF2B5EF4-FFF2-40B4-BE49-F238E27FC236}">
                    <a16:creationId xmlns:a16="http://schemas.microsoft.com/office/drawing/2014/main" id="{9EB22C61-44B3-4CE9-BE59-13BFDD9D837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79500" y="3446463"/>
              <a:ext cx="209550" cy="350837"/>
            </p14:xfrm>
          </p:contentPart>
        </mc:Choice>
        <mc:Fallback>
          <p:pic>
            <p:nvPicPr>
              <p:cNvPr id="39956" name="Ink 31">
                <a:extLst>
                  <a:ext uri="{FF2B5EF4-FFF2-40B4-BE49-F238E27FC236}">
                    <a16:creationId xmlns:a16="http://schemas.microsoft.com/office/drawing/2014/main" id="{9EB22C61-44B3-4CE9-BE59-13BFDD9D837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060450" y="3427154"/>
                <a:ext cx="247291" cy="3890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39957" name="Ink 21">
                <a:extLst>
                  <a:ext uri="{FF2B5EF4-FFF2-40B4-BE49-F238E27FC236}">
                    <a16:creationId xmlns:a16="http://schemas.microsoft.com/office/drawing/2014/main" id="{28A4D310-5BCA-46B1-91C3-22B8ABA57D5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30500" y="3398838"/>
              <a:ext cx="247650" cy="357187"/>
            </p14:xfrm>
          </p:contentPart>
        </mc:Choice>
        <mc:Fallback>
          <p:pic>
            <p:nvPicPr>
              <p:cNvPr id="39957" name="Ink 21">
                <a:extLst>
                  <a:ext uri="{FF2B5EF4-FFF2-40B4-BE49-F238E27FC236}">
                    <a16:creationId xmlns:a16="http://schemas.microsoft.com/office/drawing/2014/main" id="{28A4D310-5BCA-46B1-91C3-22B8ABA57D5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2711422" y="3379716"/>
                <a:ext cx="285445" cy="395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39958" name="Ink 33">
                <a:extLst>
                  <a:ext uri="{FF2B5EF4-FFF2-40B4-BE49-F238E27FC236}">
                    <a16:creationId xmlns:a16="http://schemas.microsoft.com/office/drawing/2014/main" id="{81397F40-9BA4-4054-B014-B1920B4988A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62350" y="3379788"/>
              <a:ext cx="355600" cy="158750"/>
            </p14:xfrm>
          </p:contentPart>
        </mc:Choice>
        <mc:Fallback>
          <p:pic>
            <p:nvPicPr>
              <p:cNvPr id="39958" name="Ink 33">
                <a:extLst>
                  <a:ext uri="{FF2B5EF4-FFF2-40B4-BE49-F238E27FC236}">
                    <a16:creationId xmlns:a16="http://schemas.microsoft.com/office/drawing/2014/main" id="{81397F40-9BA4-4054-B014-B1920B4988A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543255" y="3360666"/>
                <a:ext cx="393430" cy="196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39959" name="Ink 34">
                <a:extLst>
                  <a:ext uri="{FF2B5EF4-FFF2-40B4-BE49-F238E27FC236}">
                    <a16:creationId xmlns:a16="http://schemas.microsoft.com/office/drawing/2014/main" id="{96700568-9BFF-43E6-AD8F-AC936C1C1D5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83063" y="3228975"/>
              <a:ext cx="188912" cy="390525"/>
            </p14:xfrm>
          </p:contentPart>
        </mc:Choice>
        <mc:Fallback>
          <p:pic>
            <p:nvPicPr>
              <p:cNvPr id="39959" name="Ink 34">
                <a:extLst>
                  <a:ext uri="{FF2B5EF4-FFF2-40B4-BE49-F238E27FC236}">
                    <a16:creationId xmlns:a16="http://schemas.microsoft.com/office/drawing/2014/main" id="{96700568-9BFF-43E6-AD8F-AC936C1C1D5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4163992" y="3209951"/>
                <a:ext cx="226694" cy="428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39960" name="Ink 36">
                <a:extLst>
                  <a:ext uri="{FF2B5EF4-FFF2-40B4-BE49-F238E27FC236}">
                    <a16:creationId xmlns:a16="http://schemas.microsoft.com/office/drawing/2014/main" id="{B0E2B94D-B15C-4A18-98B2-5CFD75E9B3E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54563" y="2632075"/>
              <a:ext cx="1836737" cy="792163"/>
            </p14:xfrm>
          </p:contentPart>
        </mc:Choice>
        <mc:Fallback>
          <p:pic>
            <p:nvPicPr>
              <p:cNvPr id="39960" name="Ink 36">
                <a:extLst>
                  <a:ext uri="{FF2B5EF4-FFF2-40B4-BE49-F238E27FC236}">
                    <a16:creationId xmlns:a16="http://schemas.microsoft.com/office/drawing/2014/main" id="{B0E2B94D-B15C-4A18-98B2-5CFD75E9B3E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735479" y="2612991"/>
                <a:ext cx="1874545" cy="8299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39961" name="Ink 39">
                <a:extLst>
                  <a:ext uri="{FF2B5EF4-FFF2-40B4-BE49-F238E27FC236}">
                    <a16:creationId xmlns:a16="http://schemas.microsoft.com/office/drawing/2014/main" id="{423EBDDF-19B0-4F0E-AE9C-6195A4E720A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0" y="4692650"/>
              <a:ext cx="1454150" cy="582613"/>
            </p14:xfrm>
          </p:contentPart>
        </mc:Choice>
        <mc:Fallback>
          <p:pic>
            <p:nvPicPr>
              <p:cNvPr id="39961" name="Ink 39">
                <a:extLst>
                  <a:ext uri="{FF2B5EF4-FFF2-40B4-BE49-F238E27FC236}">
                    <a16:creationId xmlns:a16="http://schemas.microsoft.com/office/drawing/2014/main" id="{423EBDDF-19B0-4F0E-AE9C-6195A4E720A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-19086" y="4673589"/>
                <a:ext cx="1491962" cy="6203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39962" name="Ink 40">
                <a:extLst>
                  <a:ext uri="{FF2B5EF4-FFF2-40B4-BE49-F238E27FC236}">
                    <a16:creationId xmlns:a16="http://schemas.microsoft.com/office/drawing/2014/main" id="{EFB914BF-203A-427B-9928-C55889E0B94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84363" y="4968875"/>
              <a:ext cx="55562" cy="100013"/>
            </p14:xfrm>
          </p:contentPart>
        </mc:Choice>
        <mc:Fallback>
          <p:pic>
            <p:nvPicPr>
              <p:cNvPr id="39962" name="Ink 40">
                <a:extLst>
                  <a:ext uri="{FF2B5EF4-FFF2-40B4-BE49-F238E27FC236}">
                    <a16:creationId xmlns:a16="http://schemas.microsoft.com/office/drawing/2014/main" id="{EFB914BF-203A-427B-9928-C55889E0B94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864989" y="4949876"/>
                <a:ext cx="93944" cy="1376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39963" name="Ink 27">
                <a:extLst>
                  <a:ext uri="{FF2B5EF4-FFF2-40B4-BE49-F238E27FC236}">
                    <a16:creationId xmlns:a16="http://schemas.microsoft.com/office/drawing/2014/main" id="{CB6AEC4B-2A30-4B58-8043-297CDA2311B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52738" y="4865688"/>
              <a:ext cx="428625" cy="442912"/>
            </p14:xfrm>
          </p:contentPart>
        </mc:Choice>
        <mc:Fallback>
          <p:pic>
            <p:nvPicPr>
              <p:cNvPr id="39963" name="Ink 27">
                <a:extLst>
                  <a:ext uri="{FF2B5EF4-FFF2-40B4-BE49-F238E27FC236}">
                    <a16:creationId xmlns:a16="http://schemas.microsoft.com/office/drawing/2014/main" id="{CB6AEC4B-2A30-4B58-8043-297CDA2311B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2833616" y="4846619"/>
                <a:ext cx="466509" cy="4806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39964" name="Ink 28">
                <a:extLst>
                  <a:ext uri="{FF2B5EF4-FFF2-40B4-BE49-F238E27FC236}">
                    <a16:creationId xmlns:a16="http://schemas.microsoft.com/office/drawing/2014/main" id="{C118080C-DC4D-433F-BC25-C24C1329699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54250" y="4748213"/>
              <a:ext cx="477838" cy="552450"/>
            </p14:xfrm>
          </p:contentPart>
        </mc:Choice>
        <mc:Fallback>
          <p:pic>
            <p:nvPicPr>
              <p:cNvPr id="39964" name="Ink 28">
                <a:extLst>
                  <a:ext uri="{FF2B5EF4-FFF2-40B4-BE49-F238E27FC236}">
                    <a16:creationId xmlns:a16="http://schemas.microsoft.com/office/drawing/2014/main" id="{C118080C-DC4D-433F-BC25-C24C1329699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2235223" y="4729113"/>
                <a:ext cx="515534" cy="5902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39965" name="Ink 29">
                <a:extLst>
                  <a:ext uri="{FF2B5EF4-FFF2-40B4-BE49-F238E27FC236}">
                    <a16:creationId xmlns:a16="http://schemas.microsoft.com/office/drawing/2014/main" id="{6571DD04-764B-46E8-8A13-2D07CFD07D6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21113" y="4935538"/>
              <a:ext cx="390525" cy="735012"/>
            </p14:xfrm>
          </p:contentPart>
        </mc:Choice>
        <mc:Fallback>
          <p:pic>
            <p:nvPicPr>
              <p:cNvPr id="39965" name="Ink 29">
                <a:extLst>
                  <a:ext uri="{FF2B5EF4-FFF2-40B4-BE49-F238E27FC236}">
                    <a16:creationId xmlns:a16="http://schemas.microsoft.com/office/drawing/2014/main" id="{6571DD04-764B-46E8-8A13-2D07CFD07D6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3802001" y="4916470"/>
                <a:ext cx="428388" cy="7727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39966" name="Ink 30">
                <a:extLst>
                  <a:ext uri="{FF2B5EF4-FFF2-40B4-BE49-F238E27FC236}">
                    <a16:creationId xmlns:a16="http://schemas.microsoft.com/office/drawing/2014/main" id="{D7BA2C72-BD81-4B5F-B571-885D0821B87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41688" y="4830763"/>
              <a:ext cx="266700" cy="498475"/>
            </p14:xfrm>
          </p:contentPart>
        </mc:Choice>
        <mc:Fallback>
          <p:pic>
            <p:nvPicPr>
              <p:cNvPr id="39966" name="Ink 30">
                <a:extLst>
                  <a:ext uri="{FF2B5EF4-FFF2-40B4-BE49-F238E27FC236}">
                    <a16:creationId xmlns:a16="http://schemas.microsoft.com/office/drawing/2014/main" id="{D7BA2C72-BD81-4B5F-B571-885D0821B87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3322561" y="4811674"/>
                <a:ext cx="304594" cy="5362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39967" name="Ink 47">
                <a:extLst>
                  <a:ext uri="{FF2B5EF4-FFF2-40B4-BE49-F238E27FC236}">
                    <a16:creationId xmlns:a16="http://schemas.microsoft.com/office/drawing/2014/main" id="{C8C7C1C1-6153-4581-ACA8-441BE85FACD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27538" y="4868863"/>
              <a:ext cx="922337" cy="466725"/>
            </p14:xfrm>
          </p:contentPart>
        </mc:Choice>
        <mc:Fallback>
          <p:pic>
            <p:nvPicPr>
              <p:cNvPr id="39967" name="Ink 47">
                <a:extLst>
                  <a:ext uri="{FF2B5EF4-FFF2-40B4-BE49-F238E27FC236}">
                    <a16:creationId xmlns:a16="http://schemas.microsoft.com/office/drawing/2014/main" id="{C8C7C1C1-6153-4581-ACA8-441BE85FACD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4408458" y="4849776"/>
                <a:ext cx="960138" cy="5045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39968" name="Ink 48">
                <a:extLst>
                  <a:ext uri="{FF2B5EF4-FFF2-40B4-BE49-F238E27FC236}">
                    <a16:creationId xmlns:a16="http://schemas.microsoft.com/office/drawing/2014/main" id="{98BE15DB-A064-4A6E-B79D-EF61072C2E6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95963" y="4868863"/>
              <a:ext cx="1965325" cy="703262"/>
            </p14:xfrm>
          </p:contentPart>
        </mc:Choice>
        <mc:Fallback>
          <p:pic>
            <p:nvPicPr>
              <p:cNvPr id="39968" name="Ink 48">
                <a:extLst>
                  <a:ext uri="{FF2B5EF4-FFF2-40B4-BE49-F238E27FC236}">
                    <a16:creationId xmlns:a16="http://schemas.microsoft.com/office/drawing/2014/main" id="{98BE15DB-A064-4A6E-B79D-EF61072C2E6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5776872" y="4849807"/>
                <a:ext cx="2003147" cy="741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39969" name="Ink 33">
                <a:extLst>
                  <a:ext uri="{FF2B5EF4-FFF2-40B4-BE49-F238E27FC236}">
                    <a16:creationId xmlns:a16="http://schemas.microsoft.com/office/drawing/2014/main" id="{C1539EB1-A6A7-4DCD-990F-7F916BFF2E6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0388" y="5589588"/>
              <a:ext cx="1674812" cy="539750"/>
            </p14:xfrm>
          </p:contentPart>
        </mc:Choice>
        <mc:Fallback>
          <p:pic>
            <p:nvPicPr>
              <p:cNvPr id="39969" name="Ink 33">
                <a:extLst>
                  <a:ext uri="{FF2B5EF4-FFF2-40B4-BE49-F238E27FC236}">
                    <a16:creationId xmlns:a16="http://schemas.microsoft.com/office/drawing/2014/main" id="{C1539EB1-A6A7-4DCD-990F-7F916BFF2E6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545990" y="5575223"/>
                <a:ext cx="1702888" cy="567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39970" name="Ink 34">
                <a:extLst>
                  <a:ext uri="{FF2B5EF4-FFF2-40B4-BE49-F238E27FC236}">
                    <a16:creationId xmlns:a16="http://schemas.microsoft.com/office/drawing/2014/main" id="{A2C07866-3B28-4DA4-9320-F007D8DA7C4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06650" y="5805488"/>
              <a:ext cx="285750" cy="654050"/>
            </p14:xfrm>
          </p:contentPart>
        </mc:Choice>
        <mc:Fallback>
          <p:pic>
            <p:nvPicPr>
              <p:cNvPr id="39970" name="Ink 34">
                <a:extLst>
                  <a:ext uri="{FF2B5EF4-FFF2-40B4-BE49-F238E27FC236}">
                    <a16:creationId xmlns:a16="http://schemas.microsoft.com/office/drawing/2014/main" id="{A2C07866-3B28-4DA4-9320-F007D8DA7C4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2392273" y="5791082"/>
                <a:ext cx="313786" cy="6821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39971" name="Ink 35">
                <a:extLst>
                  <a:ext uri="{FF2B5EF4-FFF2-40B4-BE49-F238E27FC236}">
                    <a16:creationId xmlns:a16="http://schemas.microsoft.com/office/drawing/2014/main" id="{9D1C014E-64D9-4B49-A1B4-A4E8ACB731C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08313" y="5734050"/>
              <a:ext cx="673100" cy="371475"/>
            </p14:xfrm>
          </p:contentPart>
        </mc:Choice>
        <mc:Fallback>
          <p:pic>
            <p:nvPicPr>
              <p:cNvPr id="39971" name="Ink 35">
                <a:extLst>
                  <a:ext uri="{FF2B5EF4-FFF2-40B4-BE49-F238E27FC236}">
                    <a16:creationId xmlns:a16="http://schemas.microsoft.com/office/drawing/2014/main" id="{9D1C014E-64D9-4B49-A1B4-A4E8ACB731C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2993900" y="5719638"/>
                <a:ext cx="701206" cy="399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39972" name="Ink 36">
                <a:extLst>
                  <a:ext uri="{FF2B5EF4-FFF2-40B4-BE49-F238E27FC236}">
                    <a16:creationId xmlns:a16="http://schemas.microsoft.com/office/drawing/2014/main" id="{97FE228E-59A4-451D-B8D0-949D1A90C53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24300" y="5805488"/>
              <a:ext cx="192088" cy="334962"/>
            </p14:xfrm>
          </p:contentPart>
        </mc:Choice>
        <mc:Fallback>
          <p:pic>
            <p:nvPicPr>
              <p:cNvPr id="39972" name="Ink 36">
                <a:extLst>
                  <a:ext uri="{FF2B5EF4-FFF2-40B4-BE49-F238E27FC236}">
                    <a16:creationId xmlns:a16="http://schemas.microsoft.com/office/drawing/2014/main" id="{97FE228E-59A4-451D-B8D0-949D1A90C53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3909884" y="5791081"/>
                <a:ext cx="220198" cy="363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39973" name="Ink 44">
                <a:extLst>
                  <a:ext uri="{FF2B5EF4-FFF2-40B4-BE49-F238E27FC236}">
                    <a16:creationId xmlns:a16="http://schemas.microsoft.com/office/drawing/2014/main" id="{4CEABA7B-ECD9-48C7-917E-0B3E93EB745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02300" y="5837238"/>
              <a:ext cx="179388" cy="360362"/>
            </p14:xfrm>
          </p:contentPart>
        </mc:Choice>
        <mc:Fallback>
          <p:pic>
            <p:nvPicPr>
              <p:cNvPr id="39973" name="Ink 44">
                <a:extLst>
                  <a:ext uri="{FF2B5EF4-FFF2-40B4-BE49-F238E27FC236}">
                    <a16:creationId xmlns:a16="http://schemas.microsoft.com/office/drawing/2014/main" id="{4CEABA7B-ECD9-48C7-917E-0B3E93EB745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687891" y="5822824"/>
                <a:ext cx="207485" cy="3884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39974" name="Ink 43">
                <a:extLst>
                  <a:ext uri="{FF2B5EF4-FFF2-40B4-BE49-F238E27FC236}">
                    <a16:creationId xmlns:a16="http://schemas.microsoft.com/office/drawing/2014/main" id="{3E59B93A-D553-4ED1-BDD9-69C25ACDFBA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83138" y="5805488"/>
              <a:ext cx="409575" cy="336550"/>
            </p14:xfrm>
          </p:contentPart>
        </mc:Choice>
        <mc:Fallback>
          <p:pic>
            <p:nvPicPr>
              <p:cNvPr id="39974" name="Ink 43">
                <a:extLst>
                  <a:ext uri="{FF2B5EF4-FFF2-40B4-BE49-F238E27FC236}">
                    <a16:creationId xmlns:a16="http://schemas.microsoft.com/office/drawing/2014/main" id="{3E59B93A-D553-4ED1-BDD9-69C25ACDFBA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4768716" y="5791121"/>
                <a:ext cx="437697" cy="3645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3">
            <p14:nvContentPartPr>
              <p14:cNvPr id="39975" name="Ink 46">
                <a:extLst>
                  <a:ext uri="{FF2B5EF4-FFF2-40B4-BE49-F238E27FC236}">
                    <a16:creationId xmlns:a16="http://schemas.microsoft.com/office/drawing/2014/main" id="{26CF9F8E-330C-4FE5-BC6D-4E75C5602A9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18000" y="5907088"/>
              <a:ext cx="214313" cy="120650"/>
            </p14:xfrm>
          </p:contentPart>
        </mc:Choice>
        <mc:Fallback>
          <p:pic>
            <p:nvPicPr>
              <p:cNvPr id="39975" name="Ink 46">
                <a:extLst>
                  <a:ext uri="{FF2B5EF4-FFF2-40B4-BE49-F238E27FC236}">
                    <a16:creationId xmlns:a16="http://schemas.microsoft.com/office/drawing/2014/main" id="{26CF9F8E-330C-4FE5-BC6D-4E75C5602A9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308651" y="5897780"/>
                <a:ext cx="233011" cy="1392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5">
            <p14:nvContentPartPr>
              <p14:cNvPr id="39976" name="Ink 47">
                <a:extLst>
                  <a:ext uri="{FF2B5EF4-FFF2-40B4-BE49-F238E27FC236}">
                    <a16:creationId xmlns:a16="http://schemas.microsoft.com/office/drawing/2014/main" id="{EEE3E738-504B-4DED-9BA1-0504DA20EB1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86375" y="5881688"/>
              <a:ext cx="244475" cy="511175"/>
            </p14:xfrm>
          </p:contentPart>
        </mc:Choice>
        <mc:Fallback>
          <p:pic>
            <p:nvPicPr>
              <p:cNvPr id="39976" name="Ink 47">
                <a:extLst>
                  <a:ext uri="{FF2B5EF4-FFF2-40B4-BE49-F238E27FC236}">
                    <a16:creationId xmlns:a16="http://schemas.microsoft.com/office/drawing/2014/main" id="{EEE3E738-504B-4DED-9BA1-0504DA20EB1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5277027" y="5872348"/>
                <a:ext cx="263170" cy="52985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9" name="Foliennummernplatzhalter 5">
            <a:extLst>
              <a:ext uri="{FF2B5EF4-FFF2-40B4-BE49-F238E27FC236}">
                <a16:creationId xmlns:a16="http://schemas.microsoft.com/office/drawing/2014/main" id="{23C2F8F3-BAF5-4CFD-BFF8-58E77E733B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DB8E05F-3852-468E-9B0B-D95FF7431AD2}" type="slidenum">
              <a:rPr lang="de-DE" altLang="de-DE" sz="1400"/>
              <a:pPr eaLnBrk="1" hangingPunct="1"/>
              <a:t>52</a:t>
            </a:fld>
            <a:endParaRPr lang="de-DE" altLang="de-DE" sz="1400"/>
          </a:p>
        </p:txBody>
      </p:sp>
      <p:sp>
        <p:nvSpPr>
          <p:cNvPr id="41000" name="Rectangle 2">
            <a:extLst>
              <a:ext uri="{FF2B5EF4-FFF2-40B4-BE49-F238E27FC236}">
                <a16:creationId xmlns:a16="http://schemas.microsoft.com/office/drawing/2014/main" id="{1774C8A2-AC07-4F3C-B916-C86627CD76F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792163"/>
          </a:xfrm>
        </p:spPr>
        <p:txBody>
          <a:bodyPr/>
          <a:lstStyle/>
          <a:p>
            <a:pPr eaLnBrk="1" hangingPunct="1"/>
            <a:r>
              <a:rPr lang="de-DE" altLang="de-DE" sz="3600"/>
              <a:t>modulo Calculating ist Easy</a:t>
            </a:r>
          </a:p>
        </p:txBody>
      </p:sp>
      <p:sp>
        <p:nvSpPr>
          <p:cNvPr id="41001" name="Text Box 3">
            <a:extLst>
              <a:ext uri="{FF2B5EF4-FFF2-40B4-BE49-F238E27FC236}">
                <a16:creationId xmlns:a16="http://schemas.microsoft.com/office/drawing/2014/main" id="{67BF83F0-E74A-4230-9665-580AE92FF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2400" y="981075"/>
            <a:ext cx="6511925" cy="923925"/>
          </a:xfrm>
          <a:prstGeom prst="rect">
            <a:avLst/>
          </a:prstGeom>
          <a:solidFill>
            <a:schemeClr val="accent1"/>
          </a:solidFill>
          <a:ln w="9525" cmpd="thickThin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800"/>
              <a:t>You calculate in the normal manner but in numbers </a:t>
            </a:r>
            <a:br>
              <a:rPr lang="de-DE" altLang="de-DE" sz="1800"/>
            </a:br>
            <a:r>
              <a:rPr lang="de-DE" altLang="de-DE" sz="1800"/>
              <a:t>you can leave multiples of the modulo-number n everywhere. </a:t>
            </a:r>
          </a:p>
          <a:p>
            <a:pPr algn="ctr" eaLnBrk="1" hangingPunct="1"/>
            <a:r>
              <a:rPr lang="de-DE" altLang="de-DE" sz="1800"/>
              <a:t>You can add the modulo number n, if a result is negative. </a:t>
            </a:r>
          </a:p>
        </p:txBody>
      </p:sp>
      <p:sp>
        <p:nvSpPr>
          <p:cNvPr id="41002" name="Text Box 4">
            <a:extLst>
              <a:ext uri="{FF2B5EF4-FFF2-40B4-BE49-F238E27FC236}">
                <a16:creationId xmlns:a16="http://schemas.microsoft.com/office/drawing/2014/main" id="{5F37CD15-CAA9-4014-B1AE-27A405A516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41003" name="Textfeld 5">
            <a:extLst>
              <a:ext uri="{FF2B5EF4-FFF2-40B4-BE49-F238E27FC236}">
                <a16:creationId xmlns:a16="http://schemas.microsoft.com/office/drawing/2014/main" id="{4B72716B-9E72-4D94-B76E-DE87AC844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5805488"/>
            <a:ext cx="2581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because  -2+5=3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0962" name="Ink 5">
                <a:extLst>
                  <a:ext uri="{FF2B5EF4-FFF2-40B4-BE49-F238E27FC236}">
                    <a16:creationId xmlns:a16="http://schemas.microsoft.com/office/drawing/2014/main" id="{C873E026-B61B-47E8-93CE-64215297F6E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40962" name="Ink 5">
                <a:extLst>
                  <a:ext uri="{FF2B5EF4-FFF2-40B4-BE49-F238E27FC236}">
                    <a16:creationId xmlns:a16="http://schemas.microsoft.com/office/drawing/2014/main" id="{C873E026-B61B-47E8-93CE-64215297F6E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0963" name="Ink 6">
                <a:extLst>
                  <a:ext uri="{FF2B5EF4-FFF2-40B4-BE49-F238E27FC236}">
                    <a16:creationId xmlns:a16="http://schemas.microsoft.com/office/drawing/2014/main" id="{C7E2E5EB-4E68-486B-964D-245D5F2B6F9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40963" name="Ink 6">
                <a:extLst>
                  <a:ext uri="{FF2B5EF4-FFF2-40B4-BE49-F238E27FC236}">
                    <a16:creationId xmlns:a16="http://schemas.microsoft.com/office/drawing/2014/main" id="{C7E2E5EB-4E68-486B-964D-245D5F2B6F9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0964" name="Ink 7">
                <a:extLst>
                  <a:ext uri="{FF2B5EF4-FFF2-40B4-BE49-F238E27FC236}">
                    <a16:creationId xmlns:a16="http://schemas.microsoft.com/office/drawing/2014/main" id="{D6B2F123-AF3E-4AB1-B04D-CCB65D7AD49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40964" name="Ink 7">
                <a:extLst>
                  <a:ext uri="{FF2B5EF4-FFF2-40B4-BE49-F238E27FC236}">
                    <a16:creationId xmlns:a16="http://schemas.microsoft.com/office/drawing/2014/main" id="{D6B2F123-AF3E-4AB1-B04D-CCB65D7AD49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0965" name="Ink 8">
                <a:extLst>
                  <a:ext uri="{FF2B5EF4-FFF2-40B4-BE49-F238E27FC236}">
                    <a16:creationId xmlns:a16="http://schemas.microsoft.com/office/drawing/2014/main" id="{07E34049-CD7D-425A-87A4-EDA65B6FA04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40965" name="Ink 8">
                <a:extLst>
                  <a:ext uri="{FF2B5EF4-FFF2-40B4-BE49-F238E27FC236}">
                    <a16:creationId xmlns:a16="http://schemas.microsoft.com/office/drawing/2014/main" id="{07E34049-CD7D-425A-87A4-EDA65B6FA04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0966" name="Ink 9">
                <a:extLst>
                  <a:ext uri="{FF2B5EF4-FFF2-40B4-BE49-F238E27FC236}">
                    <a16:creationId xmlns:a16="http://schemas.microsoft.com/office/drawing/2014/main" id="{2E4F3300-F819-4C29-B3E6-C7085ACCF3B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40966" name="Ink 9">
                <a:extLst>
                  <a:ext uri="{FF2B5EF4-FFF2-40B4-BE49-F238E27FC236}">
                    <a16:creationId xmlns:a16="http://schemas.microsoft.com/office/drawing/2014/main" id="{2E4F3300-F819-4C29-B3E6-C7085ACCF3B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0967" name="Ink 32">
                <a:extLst>
                  <a:ext uri="{FF2B5EF4-FFF2-40B4-BE49-F238E27FC236}">
                    <a16:creationId xmlns:a16="http://schemas.microsoft.com/office/drawing/2014/main" id="{8BDDA875-FB0B-4154-86E6-C70A3016ACE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564413" y="65849500"/>
              <a:ext cx="0" cy="0"/>
            </p14:xfrm>
          </p:contentPart>
        </mc:Choice>
        <mc:Fallback>
          <p:pic>
            <p:nvPicPr>
              <p:cNvPr id="40967" name="Ink 32">
                <a:extLst>
                  <a:ext uri="{FF2B5EF4-FFF2-40B4-BE49-F238E27FC236}">
                    <a16:creationId xmlns:a16="http://schemas.microsoft.com/office/drawing/2014/main" id="{8BDDA875-FB0B-4154-86E6-C70A3016ACE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3564413" y="658495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40968" name="Ink 41">
                <a:extLst>
                  <a:ext uri="{FF2B5EF4-FFF2-40B4-BE49-F238E27FC236}">
                    <a16:creationId xmlns:a16="http://schemas.microsoft.com/office/drawing/2014/main" id="{6014EB8C-D51C-4AF7-9BDA-367DFFF8BB3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90600" y="3932238"/>
              <a:ext cx="454025" cy="390525"/>
            </p14:xfrm>
          </p:contentPart>
        </mc:Choice>
        <mc:Fallback>
          <p:pic>
            <p:nvPicPr>
              <p:cNvPr id="40968" name="Ink 41">
                <a:extLst>
                  <a:ext uri="{FF2B5EF4-FFF2-40B4-BE49-F238E27FC236}">
                    <a16:creationId xmlns:a16="http://schemas.microsoft.com/office/drawing/2014/main" id="{6014EB8C-D51C-4AF7-9BDA-367DFFF8BB3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72943" y="3914487"/>
                <a:ext cx="488617" cy="4253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40969" name="Ink 42">
                <a:extLst>
                  <a:ext uri="{FF2B5EF4-FFF2-40B4-BE49-F238E27FC236}">
                    <a16:creationId xmlns:a16="http://schemas.microsoft.com/office/drawing/2014/main" id="{C71B8539-843B-48BA-A1A7-F684FF6AB1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08175" y="3860800"/>
              <a:ext cx="1033463" cy="441325"/>
            </p14:xfrm>
          </p:contentPart>
        </mc:Choice>
        <mc:Fallback>
          <p:pic>
            <p:nvPicPr>
              <p:cNvPr id="40969" name="Ink 42">
                <a:extLst>
                  <a:ext uri="{FF2B5EF4-FFF2-40B4-BE49-F238E27FC236}">
                    <a16:creationId xmlns:a16="http://schemas.microsoft.com/office/drawing/2014/main" id="{C71B8539-843B-48BA-A1A7-F684FF6AB1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90512" y="3843060"/>
                <a:ext cx="1068068" cy="4760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40970" name="Ink 43">
                <a:extLst>
                  <a:ext uri="{FF2B5EF4-FFF2-40B4-BE49-F238E27FC236}">
                    <a16:creationId xmlns:a16="http://schemas.microsoft.com/office/drawing/2014/main" id="{E02E5336-EBA0-4326-956B-F618684D884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21063" y="3848100"/>
              <a:ext cx="474662" cy="785813"/>
            </p14:xfrm>
          </p:contentPart>
        </mc:Choice>
        <mc:Fallback>
          <p:pic>
            <p:nvPicPr>
              <p:cNvPr id="40970" name="Ink 43">
                <a:extLst>
                  <a:ext uri="{FF2B5EF4-FFF2-40B4-BE49-F238E27FC236}">
                    <a16:creationId xmlns:a16="http://schemas.microsoft.com/office/drawing/2014/main" id="{E02E5336-EBA0-4326-956B-F618684D884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403416" y="3830437"/>
                <a:ext cx="509235" cy="8204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40971" name="Ink 25">
                <a:extLst>
                  <a:ext uri="{FF2B5EF4-FFF2-40B4-BE49-F238E27FC236}">
                    <a16:creationId xmlns:a16="http://schemas.microsoft.com/office/drawing/2014/main" id="{CC459387-B5B6-4E75-A135-BB491DF4425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0750" y="1998663"/>
              <a:ext cx="717550" cy="635000"/>
            </p14:xfrm>
          </p:contentPart>
        </mc:Choice>
        <mc:Fallback>
          <p:pic>
            <p:nvPicPr>
              <p:cNvPr id="40971" name="Ink 25">
                <a:extLst>
                  <a:ext uri="{FF2B5EF4-FFF2-40B4-BE49-F238E27FC236}">
                    <a16:creationId xmlns:a16="http://schemas.microsoft.com/office/drawing/2014/main" id="{CC459387-B5B6-4E75-A135-BB491DF4425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01659" y="1979573"/>
                <a:ext cx="755373" cy="6728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40972" name="Ink 26">
                <a:extLst>
                  <a:ext uri="{FF2B5EF4-FFF2-40B4-BE49-F238E27FC236}">
                    <a16:creationId xmlns:a16="http://schemas.microsoft.com/office/drawing/2014/main" id="{E69A623F-723F-4DE6-A4BD-7AF3EED1052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38350" y="2060575"/>
              <a:ext cx="1149350" cy="474663"/>
            </p14:xfrm>
          </p:contentPart>
        </mc:Choice>
        <mc:Fallback>
          <p:pic>
            <p:nvPicPr>
              <p:cNvPr id="40972" name="Ink 26">
                <a:extLst>
                  <a:ext uri="{FF2B5EF4-FFF2-40B4-BE49-F238E27FC236}">
                    <a16:creationId xmlns:a16="http://schemas.microsoft.com/office/drawing/2014/main" id="{E69A623F-723F-4DE6-A4BD-7AF3EED1052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019248" y="2041531"/>
                <a:ext cx="1187193" cy="5123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40973" name="Ink 27">
                <a:extLst>
                  <a:ext uri="{FF2B5EF4-FFF2-40B4-BE49-F238E27FC236}">
                    <a16:creationId xmlns:a16="http://schemas.microsoft.com/office/drawing/2014/main" id="{1718097A-1699-4FBA-9E47-5FC4C1B0C96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4425" y="1998663"/>
              <a:ext cx="3095625" cy="784225"/>
            </p14:xfrm>
          </p:contentPart>
        </mc:Choice>
        <mc:Fallback>
          <p:pic>
            <p:nvPicPr>
              <p:cNvPr id="40973" name="Ink 27">
                <a:extLst>
                  <a:ext uri="{FF2B5EF4-FFF2-40B4-BE49-F238E27FC236}">
                    <a16:creationId xmlns:a16="http://schemas.microsoft.com/office/drawing/2014/main" id="{1718097A-1699-4FBA-9E47-5FC4C1B0C96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635352" y="1979571"/>
                <a:ext cx="3133412" cy="8220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40974" name="Ink 28">
                <a:extLst>
                  <a:ext uri="{FF2B5EF4-FFF2-40B4-BE49-F238E27FC236}">
                    <a16:creationId xmlns:a16="http://schemas.microsoft.com/office/drawing/2014/main" id="{0E576FFE-3EA1-4172-9994-6996F275997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41413" y="2808288"/>
              <a:ext cx="201612" cy="776287"/>
            </p14:xfrm>
          </p:contentPart>
        </mc:Choice>
        <mc:Fallback>
          <p:pic>
            <p:nvPicPr>
              <p:cNvPr id="40974" name="Ink 28">
                <a:extLst>
                  <a:ext uri="{FF2B5EF4-FFF2-40B4-BE49-F238E27FC236}">
                    <a16:creationId xmlns:a16="http://schemas.microsoft.com/office/drawing/2014/main" id="{0E576FFE-3EA1-4172-9994-6996F275997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122332" y="2789187"/>
                <a:ext cx="239414" cy="8141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40975" name="Ink 29">
                <a:extLst>
                  <a:ext uri="{FF2B5EF4-FFF2-40B4-BE49-F238E27FC236}">
                    <a16:creationId xmlns:a16="http://schemas.microsoft.com/office/drawing/2014/main" id="{8423A1C9-8230-4CE5-A67F-79103C3E3E8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98663" y="3421063"/>
              <a:ext cx="319087" cy="271462"/>
            </p14:xfrm>
          </p:contentPart>
        </mc:Choice>
        <mc:Fallback>
          <p:pic>
            <p:nvPicPr>
              <p:cNvPr id="40975" name="Ink 29">
                <a:extLst>
                  <a:ext uri="{FF2B5EF4-FFF2-40B4-BE49-F238E27FC236}">
                    <a16:creationId xmlns:a16="http://schemas.microsoft.com/office/drawing/2014/main" id="{8423A1C9-8230-4CE5-A67F-79103C3E3E8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979554" y="3401803"/>
                <a:ext cx="356945" cy="3096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40976" name="Ink 30">
                <a:extLst>
                  <a:ext uri="{FF2B5EF4-FFF2-40B4-BE49-F238E27FC236}">
                    <a16:creationId xmlns:a16="http://schemas.microsoft.com/office/drawing/2014/main" id="{32512CF1-9175-4A9B-86BF-58C3BE10E0D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60663" y="2805113"/>
              <a:ext cx="169862" cy="361950"/>
            </p14:xfrm>
          </p:contentPart>
        </mc:Choice>
        <mc:Fallback>
          <p:pic>
            <p:nvPicPr>
              <p:cNvPr id="40976" name="Ink 30">
                <a:extLst>
                  <a:ext uri="{FF2B5EF4-FFF2-40B4-BE49-F238E27FC236}">
                    <a16:creationId xmlns:a16="http://schemas.microsoft.com/office/drawing/2014/main" id="{32512CF1-9175-4A9B-86BF-58C3BE10E0D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741590" y="2785968"/>
                <a:ext cx="207649" cy="3998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40977" name="Ink 31">
                <a:extLst>
                  <a:ext uri="{FF2B5EF4-FFF2-40B4-BE49-F238E27FC236}">
                    <a16:creationId xmlns:a16="http://schemas.microsoft.com/office/drawing/2014/main" id="{B1B2B3C0-E3A1-4607-8863-7C06D85BAAE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79500" y="3446463"/>
              <a:ext cx="209550" cy="350837"/>
            </p14:xfrm>
          </p:contentPart>
        </mc:Choice>
        <mc:Fallback>
          <p:pic>
            <p:nvPicPr>
              <p:cNvPr id="40977" name="Ink 31">
                <a:extLst>
                  <a:ext uri="{FF2B5EF4-FFF2-40B4-BE49-F238E27FC236}">
                    <a16:creationId xmlns:a16="http://schemas.microsoft.com/office/drawing/2014/main" id="{B1B2B3C0-E3A1-4607-8863-7C06D85BAAE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060450" y="3427154"/>
                <a:ext cx="247291" cy="3890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40978" name="Ink 18">
                <a:extLst>
                  <a:ext uri="{FF2B5EF4-FFF2-40B4-BE49-F238E27FC236}">
                    <a16:creationId xmlns:a16="http://schemas.microsoft.com/office/drawing/2014/main" id="{76D428E3-9575-4278-829C-5264E5B3E58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30500" y="3398838"/>
              <a:ext cx="247650" cy="357187"/>
            </p14:xfrm>
          </p:contentPart>
        </mc:Choice>
        <mc:Fallback>
          <p:pic>
            <p:nvPicPr>
              <p:cNvPr id="40978" name="Ink 18">
                <a:extLst>
                  <a:ext uri="{FF2B5EF4-FFF2-40B4-BE49-F238E27FC236}">
                    <a16:creationId xmlns:a16="http://schemas.microsoft.com/office/drawing/2014/main" id="{76D428E3-9575-4278-829C-5264E5B3E58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2711422" y="3379716"/>
                <a:ext cx="285445" cy="395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40979" name="Ink 33">
                <a:extLst>
                  <a:ext uri="{FF2B5EF4-FFF2-40B4-BE49-F238E27FC236}">
                    <a16:creationId xmlns:a16="http://schemas.microsoft.com/office/drawing/2014/main" id="{1B3C97E9-2294-4031-882C-54C387C100C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62350" y="3379788"/>
              <a:ext cx="355600" cy="158750"/>
            </p14:xfrm>
          </p:contentPart>
        </mc:Choice>
        <mc:Fallback>
          <p:pic>
            <p:nvPicPr>
              <p:cNvPr id="40979" name="Ink 33">
                <a:extLst>
                  <a:ext uri="{FF2B5EF4-FFF2-40B4-BE49-F238E27FC236}">
                    <a16:creationId xmlns:a16="http://schemas.microsoft.com/office/drawing/2014/main" id="{1B3C97E9-2294-4031-882C-54C387C100C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543255" y="3360666"/>
                <a:ext cx="393430" cy="196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40980" name="Ink 34">
                <a:extLst>
                  <a:ext uri="{FF2B5EF4-FFF2-40B4-BE49-F238E27FC236}">
                    <a16:creationId xmlns:a16="http://schemas.microsoft.com/office/drawing/2014/main" id="{47CEDBD4-DAD0-4DF6-A1B9-46A1E6C9A30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83063" y="3228975"/>
              <a:ext cx="188912" cy="390525"/>
            </p14:xfrm>
          </p:contentPart>
        </mc:Choice>
        <mc:Fallback>
          <p:pic>
            <p:nvPicPr>
              <p:cNvPr id="40980" name="Ink 34">
                <a:extLst>
                  <a:ext uri="{FF2B5EF4-FFF2-40B4-BE49-F238E27FC236}">
                    <a16:creationId xmlns:a16="http://schemas.microsoft.com/office/drawing/2014/main" id="{47CEDBD4-DAD0-4DF6-A1B9-46A1E6C9A30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163992" y="3209951"/>
                <a:ext cx="226694" cy="428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40981" name="Ink 36">
                <a:extLst>
                  <a:ext uri="{FF2B5EF4-FFF2-40B4-BE49-F238E27FC236}">
                    <a16:creationId xmlns:a16="http://schemas.microsoft.com/office/drawing/2014/main" id="{80209B91-C145-420A-B2FF-8BA49141E11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87900" y="2636838"/>
              <a:ext cx="1836738" cy="792162"/>
            </p14:xfrm>
          </p:contentPart>
        </mc:Choice>
        <mc:Fallback>
          <p:pic>
            <p:nvPicPr>
              <p:cNvPr id="40981" name="Ink 36">
                <a:extLst>
                  <a:ext uri="{FF2B5EF4-FFF2-40B4-BE49-F238E27FC236}">
                    <a16:creationId xmlns:a16="http://schemas.microsoft.com/office/drawing/2014/main" id="{80209B91-C145-420A-B2FF-8BA49141E11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768816" y="2617754"/>
                <a:ext cx="1874546" cy="829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40982" name="Ink 39">
                <a:extLst>
                  <a:ext uri="{FF2B5EF4-FFF2-40B4-BE49-F238E27FC236}">
                    <a16:creationId xmlns:a16="http://schemas.microsoft.com/office/drawing/2014/main" id="{73CE17D2-5E78-407F-B8F6-AA40AA0964E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0500" y="4581525"/>
              <a:ext cx="1454150" cy="582613"/>
            </p14:xfrm>
          </p:contentPart>
        </mc:Choice>
        <mc:Fallback>
          <p:pic>
            <p:nvPicPr>
              <p:cNvPr id="40982" name="Ink 39">
                <a:extLst>
                  <a:ext uri="{FF2B5EF4-FFF2-40B4-BE49-F238E27FC236}">
                    <a16:creationId xmlns:a16="http://schemas.microsoft.com/office/drawing/2014/main" id="{73CE17D2-5E78-407F-B8F6-AA40AA0964E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71414" y="4562464"/>
                <a:ext cx="1491962" cy="6203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40983" name="Ink 40">
                <a:extLst>
                  <a:ext uri="{FF2B5EF4-FFF2-40B4-BE49-F238E27FC236}">
                    <a16:creationId xmlns:a16="http://schemas.microsoft.com/office/drawing/2014/main" id="{9C63CF87-4B8C-4F95-B6D8-884F1B086AE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5800" y="4868863"/>
              <a:ext cx="55563" cy="100012"/>
            </p14:xfrm>
          </p:contentPart>
        </mc:Choice>
        <mc:Fallback>
          <p:pic>
            <p:nvPicPr>
              <p:cNvPr id="40983" name="Ink 40">
                <a:extLst>
                  <a:ext uri="{FF2B5EF4-FFF2-40B4-BE49-F238E27FC236}">
                    <a16:creationId xmlns:a16="http://schemas.microsoft.com/office/drawing/2014/main" id="{9C63CF87-4B8C-4F95-B6D8-884F1B086AE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936426" y="4849864"/>
                <a:ext cx="93945" cy="1376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40984" name="Ink 44">
                <a:extLst>
                  <a:ext uri="{FF2B5EF4-FFF2-40B4-BE49-F238E27FC236}">
                    <a16:creationId xmlns:a16="http://schemas.microsoft.com/office/drawing/2014/main" id="{96A789D5-7370-4DC4-9787-F00895F4DFB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3238" y="4767263"/>
              <a:ext cx="428625" cy="442912"/>
            </p14:xfrm>
          </p:contentPart>
        </mc:Choice>
        <mc:Fallback>
          <p:pic>
            <p:nvPicPr>
              <p:cNvPr id="40984" name="Ink 44">
                <a:extLst>
                  <a:ext uri="{FF2B5EF4-FFF2-40B4-BE49-F238E27FC236}">
                    <a16:creationId xmlns:a16="http://schemas.microsoft.com/office/drawing/2014/main" id="{96A789D5-7370-4DC4-9787-F00895F4DFB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3024116" y="4748194"/>
                <a:ext cx="466509" cy="4806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40985" name="Ink 25">
                <a:extLst>
                  <a:ext uri="{FF2B5EF4-FFF2-40B4-BE49-F238E27FC236}">
                    <a16:creationId xmlns:a16="http://schemas.microsoft.com/office/drawing/2014/main" id="{0D54352B-5C91-47A0-AEFE-415E5CD0263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39975" y="4652963"/>
              <a:ext cx="477838" cy="552450"/>
            </p14:xfrm>
          </p:contentPart>
        </mc:Choice>
        <mc:Fallback>
          <p:pic>
            <p:nvPicPr>
              <p:cNvPr id="40985" name="Ink 25">
                <a:extLst>
                  <a:ext uri="{FF2B5EF4-FFF2-40B4-BE49-F238E27FC236}">
                    <a16:creationId xmlns:a16="http://schemas.microsoft.com/office/drawing/2014/main" id="{0D54352B-5C91-47A0-AEFE-415E5CD0263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2320948" y="4633863"/>
                <a:ext cx="515534" cy="5902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40986" name="Ink 26">
                <a:extLst>
                  <a:ext uri="{FF2B5EF4-FFF2-40B4-BE49-F238E27FC236}">
                    <a16:creationId xmlns:a16="http://schemas.microsoft.com/office/drawing/2014/main" id="{B59C8DE2-28D8-40B8-9746-D63EDDC747F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95738" y="4797425"/>
              <a:ext cx="390525" cy="735013"/>
            </p14:xfrm>
          </p:contentPart>
        </mc:Choice>
        <mc:Fallback>
          <p:pic>
            <p:nvPicPr>
              <p:cNvPr id="40986" name="Ink 26">
                <a:extLst>
                  <a:ext uri="{FF2B5EF4-FFF2-40B4-BE49-F238E27FC236}">
                    <a16:creationId xmlns:a16="http://schemas.microsoft.com/office/drawing/2014/main" id="{B59C8DE2-28D8-40B8-9746-D63EDDC747F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976626" y="4778357"/>
                <a:ext cx="428388" cy="7727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40987" name="Ink 46">
                <a:extLst>
                  <a:ext uri="{FF2B5EF4-FFF2-40B4-BE49-F238E27FC236}">
                    <a16:creationId xmlns:a16="http://schemas.microsoft.com/office/drawing/2014/main" id="{FB88E325-13D8-4276-B307-5FC85C72491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32188" y="4735513"/>
              <a:ext cx="266700" cy="498475"/>
            </p14:xfrm>
          </p:contentPart>
        </mc:Choice>
        <mc:Fallback>
          <p:pic>
            <p:nvPicPr>
              <p:cNvPr id="40987" name="Ink 46">
                <a:extLst>
                  <a:ext uri="{FF2B5EF4-FFF2-40B4-BE49-F238E27FC236}">
                    <a16:creationId xmlns:a16="http://schemas.microsoft.com/office/drawing/2014/main" id="{FB88E325-13D8-4276-B307-5FC85C72491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513061" y="4716424"/>
                <a:ext cx="304594" cy="5362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40988" name="Ink 28">
                <a:extLst>
                  <a:ext uri="{FF2B5EF4-FFF2-40B4-BE49-F238E27FC236}">
                    <a16:creationId xmlns:a16="http://schemas.microsoft.com/office/drawing/2014/main" id="{FEA8C59A-49C6-4A23-919C-652EACE2F36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95963" y="2492375"/>
              <a:ext cx="130175" cy="241300"/>
            </p14:xfrm>
          </p:contentPart>
        </mc:Choice>
        <mc:Fallback>
          <p:pic>
            <p:nvPicPr>
              <p:cNvPr id="40988" name="Ink 28">
                <a:extLst>
                  <a:ext uri="{FF2B5EF4-FFF2-40B4-BE49-F238E27FC236}">
                    <a16:creationId xmlns:a16="http://schemas.microsoft.com/office/drawing/2014/main" id="{FEA8C59A-49C6-4A23-919C-652EACE2F36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5786613" y="2483025"/>
                <a:ext cx="148874" cy="26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40989" name="Ink 29">
                <a:extLst>
                  <a:ext uri="{FF2B5EF4-FFF2-40B4-BE49-F238E27FC236}">
                    <a16:creationId xmlns:a16="http://schemas.microsoft.com/office/drawing/2014/main" id="{C6300BF8-486E-4503-A8FB-9DBD0AF0CE7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0388" y="5589588"/>
              <a:ext cx="1674812" cy="539750"/>
            </p14:xfrm>
          </p:contentPart>
        </mc:Choice>
        <mc:Fallback>
          <p:pic>
            <p:nvPicPr>
              <p:cNvPr id="40989" name="Ink 29">
                <a:extLst>
                  <a:ext uri="{FF2B5EF4-FFF2-40B4-BE49-F238E27FC236}">
                    <a16:creationId xmlns:a16="http://schemas.microsoft.com/office/drawing/2014/main" id="{C6300BF8-486E-4503-A8FB-9DBD0AF0CE7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45990" y="5575223"/>
                <a:ext cx="1702888" cy="567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40990" name="Ink 30">
                <a:extLst>
                  <a:ext uri="{FF2B5EF4-FFF2-40B4-BE49-F238E27FC236}">
                    <a16:creationId xmlns:a16="http://schemas.microsoft.com/office/drawing/2014/main" id="{002F07C1-1194-4D85-82A8-5267217D1D8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06650" y="5805488"/>
              <a:ext cx="285750" cy="654050"/>
            </p14:xfrm>
          </p:contentPart>
        </mc:Choice>
        <mc:Fallback>
          <p:pic>
            <p:nvPicPr>
              <p:cNvPr id="40990" name="Ink 30">
                <a:extLst>
                  <a:ext uri="{FF2B5EF4-FFF2-40B4-BE49-F238E27FC236}">
                    <a16:creationId xmlns:a16="http://schemas.microsoft.com/office/drawing/2014/main" id="{002F07C1-1194-4D85-82A8-5267217D1D8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392273" y="5791082"/>
                <a:ext cx="313786" cy="6821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40991" name="Ink 31">
                <a:extLst>
                  <a:ext uri="{FF2B5EF4-FFF2-40B4-BE49-F238E27FC236}">
                    <a16:creationId xmlns:a16="http://schemas.microsoft.com/office/drawing/2014/main" id="{0D927197-1ACF-4B31-AA25-A88530D6E2C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08313" y="5734050"/>
              <a:ext cx="673100" cy="371475"/>
            </p14:xfrm>
          </p:contentPart>
        </mc:Choice>
        <mc:Fallback>
          <p:pic>
            <p:nvPicPr>
              <p:cNvPr id="40991" name="Ink 31">
                <a:extLst>
                  <a:ext uri="{FF2B5EF4-FFF2-40B4-BE49-F238E27FC236}">
                    <a16:creationId xmlns:a16="http://schemas.microsoft.com/office/drawing/2014/main" id="{0D927197-1ACF-4B31-AA25-A88530D6E2C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2993900" y="5719638"/>
                <a:ext cx="701206" cy="399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40992" name="Ink 32">
                <a:extLst>
                  <a:ext uri="{FF2B5EF4-FFF2-40B4-BE49-F238E27FC236}">
                    <a16:creationId xmlns:a16="http://schemas.microsoft.com/office/drawing/2014/main" id="{B69284A5-2D31-4CF2-853F-CD1F89CAFFF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24300" y="5805488"/>
              <a:ext cx="192088" cy="334962"/>
            </p14:xfrm>
          </p:contentPart>
        </mc:Choice>
        <mc:Fallback>
          <p:pic>
            <p:nvPicPr>
              <p:cNvPr id="40992" name="Ink 32">
                <a:extLst>
                  <a:ext uri="{FF2B5EF4-FFF2-40B4-BE49-F238E27FC236}">
                    <a16:creationId xmlns:a16="http://schemas.microsoft.com/office/drawing/2014/main" id="{B69284A5-2D31-4CF2-853F-CD1F89CAFFF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3909884" y="5791081"/>
                <a:ext cx="220198" cy="363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40993" name="Ink 33">
                <a:extLst>
                  <a:ext uri="{FF2B5EF4-FFF2-40B4-BE49-F238E27FC236}">
                    <a16:creationId xmlns:a16="http://schemas.microsoft.com/office/drawing/2014/main" id="{70891806-7705-49E0-A5C9-86725A3598C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56100" y="5805488"/>
              <a:ext cx="1525588" cy="660400"/>
            </p14:xfrm>
          </p:contentPart>
        </mc:Choice>
        <mc:Fallback>
          <p:pic>
            <p:nvPicPr>
              <p:cNvPr id="40993" name="Ink 33">
                <a:extLst>
                  <a:ext uri="{FF2B5EF4-FFF2-40B4-BE49-F238E27FC236}">
                    <a16:creationId xmlns:a16="http://schemas.microsoft.com/office/drawing/2014/main" id="{70891806-7705-49E0-A5C9-86725A3598C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341697" y="5791077"/>
                <a:ext cx="1553673" cy="6885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40994" name="Ink 34">
                <a:extLst>
                  <a:ext uri="{FF2B5EF4-FFF2-40B4-BE49-F238E27FC236}">
                    <a16:creationId xmlns:a16="http://schemas.microsoft.com/office/drawing/2014/main" id="{CC471695-D24A-407D-9354-64364EF8AE4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59263" y="3789363"/>
              <a:ext cx="984250" cy="519112"/>
            </p14:xfrm>
          </p:contentPart>
        </mc:Choice>
        <mc:Fallback>
          <p:pic>
            <p:nvPicPr>
              <p:cNvPr id="40994" name="Ink 34">
                <a:extLst>
                  <a:ext uri="{FF2B5EF4-FFF2-40B4-BE49-F238E27FC236}">
                    <a16:creationId xmlns:a16="http://schemas.microsoft.com/office/drawing/2014/main" id="{CC471695-D24A-407D-9354-64364EF8AE4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4241623" y="3771674"/>
                <a:ext cx="1018810" cy="5537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40995" name="Ink 45">
                <a:extLst>
                  <a:ext uri="{FF2B5EF4-FFF2-40B4-BE49-F238E27FC236}">
                    <a16:creationId xmlns:a16="http://schemas.microsoft.com/office/drawing/2014/main" id="{C48693EA-D28B-458F-8D2F-933A17D4449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80063" y="3789363"/>
              <a:ext cx="2039937" cy="850900"/>
            </p14:xfrm>
          </p:contentPart>
        </mc:Choice>
        <mc:Fallback>
          <p:pic>
            <p:nvPicPr>
              <p:cNvPr id="40995" name="Ink 45">
                <a:extLst>
                  <a:ext uri="{FF2B5EF4-FFF2-40B4-BE49-F238E27FC236}">
                    <a16:creationId xmlns:a16="http://schemas.microsoft.com/office/drawing/2014/main" id="{C48693EA-D28B-458F-8D2F-933A17D4449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5562428" y="3771703"/>
                <a:ext cx="2074488" cy="8854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40996" name="Ink 47">
                <a:extLst>
                  <a:ext uri="{FF2B5EF4-FFF2-40B4-BE49-F238E27FC236}">
                    <a16:creationId xmlns:a16="http://schemas.microsoft.com/office/drawing/2014/main" id="{DCED07A3-55E1-4F0A-BE5A-4A6B0EC554F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2000" y="4724400"/>
              <a:ext cx="922338" cy="466725"/>
            </p14:xfrm>
          </p:contentPart>
        </mc:Choice>
        <mc:Fallback>
          <p:pic>
            <p:nvPicPr>
              <p:cNvPr id="40996" name="Ink 47">
                <a:extLst>
                  <a:ext uri="{FF2B5EF4-FFF2-40B4-BE49-F238E27FC236}">
                    <a16:creationId xmlns:a16="http://schemas.microsoft.com/office/drawing/2014/main" id="{DCED07A3-55E1-4F0A-BE5A-4A6B0EC554F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4552920" y="4705313"/>
                <a:ext cx="960139" cy="5045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40997" name="Ink 48">
                <a:extLst>
                  <a:ext uri="{FF2B5EF4-FFF2-40B4-BE49-F238E27FC236}">
                    <a16:creationId xmlns:a16="http://schemas.microsoft.com/office/drawing/2014/main" id="{BBF9682C-125F-41ED-A293-6323AB71676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40425" y="4724400"/>
              <a:ext cx="1965325" cy="703263"/>
            </p14:xfrm>
          </p:contentPart>
        </mc:Choice>
        <mc:Fallback>
          <p:pic>
            <p:nvPicPr>
              <p:cNvPr id="40997" name="Ink 48">
                <a:extLst>
                  <a:ext uri="{FF2B5EF4-FFF2-40B4-BE49-F238E27FC236}">
                    <a16:creationId xmlns:a16="http://schemas.microsoft.com/office/drawing/2014/main" id="{BBF9682C-125F-41ED-A293-6323AB71676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921334" y="4705344"/>
                <a:ext cx="2003147" cy="7410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40998" name="Ink 44">
                <a:extLst>
                  <a:ext uri="{FF2B5EF4-FFF2-40B4-BE49-F238E27FC236}">
                    <a16:creationId xmlns:a16="http://schemas.microsoft.com/office/drawing/2014/main" id="{3A37D39C-CFD7-4DD3-BC6E-A287DF6A03F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97500" y="6118225"/>
              <a:ext cx="182563" cy="328613"/>
            </p14:xfrm>
          </p:contentPart>
        </mc:Choice>
        <mc:Fallback>
          <p:pic>
            <p:nvPicPr>
              <p:cNvPr id="40998" name="Ink 44">
                <a:extLst>
                  <a:ext uri="{FF2B5EF4-FFF2-40B4-BE49-F238E27FC236}">
                    <a16:creationId xmlns:a16="http://schemas.microsoft.com/office/drawing/2014/main" id="{3A37D39C-CFD7-4DD3-BC6E-A287DF6A03F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388063" y="6108898"/>
                <a:ext cx="201436" cy="347268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12" name="Foliennummernplatzhalter 5">
            <a:extLst>
              <a:ext uri="{FF2B5EF4-FFF2-40B4-BE49-F238E27FC236}">
                <a16:creationId xmlns:a16="http://schemas.microsoft.com/office/drawing/2014/main" id="{97C77952-D92B-4F10-96E8-7FB97F0DD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C8E5409-2FFB-4BE0-85B9-7CA57331AB71}" type="slidenum">
              <a:rPr lang="de-DE" altLang="de-DE" sz="1400"/>
              <a:pPr eaLnBrk="1" hangingPunct="1"/>
              <a:t>53</a:t>
            </a:fld>
            <a:endParaRPr lang="de-DE" altLang="de-DE" sz="1400"/>
          </a:p>
        </p:txBody>
      </p:sp>
      <p:sp>
        <p:nvSpPr>
          <p:cNvPr id="42013" name="Text Box 3">
            <a:extLst>
              <a:ext uri="{FF2B5EF4-FFF2-40B4-BE49-F238E27FC236}">
                <a16:creationId xmlns:a16="http://schemas.microsoft.com/office/drawing/2014/main" id="{640338D0-FF58-45AF-975B-E16EAFC26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42014" name="Text Box 4">
            <a:extLst>
              <a:ext uri="{FF2B5EF4-FFF2-40B4-BE49-F238E27FC236}">
                <a16:creationId xmlns:a16="http://schemas.microsoft.com/office/drawing/2014/main" id="{955DE2F3-72C5-450F-AE61-F5CA2963D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42015" name="Picture 26" descr="mod5+">
            <a:extLst>
              <a:ext uri="{FF2B5EF4-FFF2-40B4-BE49-F238E27FC236}">
                <a16:creationId xmlns:a16="http://schemas.microsoft.com/office/drawing/2014/main" id="{7B17A139-48E7-4676-A407-730C8BA4E9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00213"/>
            <a:ext cx="21145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016" name="Picture 27" descr="mod5m">
            <a:extLst>
              <a:ext uri="{FF2B5EF4-FFF2-40B4-BE49-F238E27FC236}">
                <a16:creationId xmlns:a16="http://schemas.microsoft.com/office/drawing/2014/main" id="{677B0DB5-44D2-4B98-A3C3-E93F9689E8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4221163"/>
            <a:ext cx="23717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17" name="Text Box 28">
            <a:extLst>
              <a:ext uri="{FF2B5EF4-FFF2-40B4-BE49-F238E27FC236}">
                <a16:creationId xmlns:a16="http://schemas.microsoft.com/office/drawing/2014/main" id="{29AACEA0-F349-41FE-8D4E-7CA6EF811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3357563"/>
            <a:ext cx="325437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de-DE" altLang="de-DE" sz="2800"/>
              <a:t>Verknüpfungstafeln</a:t>
            </a:r>
          </a:p>
        </p:txBody>
      </p:sp>
      <p:pic>
        <p:nvPicPr>
          <p:cNvPr id="42018" name="Picture 35" descr="excel">
            <a:hlinkClick r:id="rId5" action="ppaction://program"/>
            <a:extLst>
              <a:ext uri="{FF2B5EF4-FFF2-40B4-BE49-F238E27FC236}">
                <a16:creationId xmlns:a16="http://schemas.microsoft.com/office/drawing/2014/main" id="{610C90E8-2F7B-494D-AD34-1C8CBCE8DE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1196975"/>
            <a:ext cx="973137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19" name="AutoShape 38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D35F3650-3728-46BA-8F60-5356FF006A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5876925"/>
            <a:ext cx="574675" cy="504825"/>
          </a:xfrm>
          <a:prstGeom prst="actionButtonForwardNext">
            <a:avLst/>
          </a:prstGeom>
          <a:solidFill>
            <a:srgbClr val="993300">
              <a:alpha val="2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42020" name="Titel 10">
            <a:extLst>
              <a:ext uri="{FF2B5EF4-FFF2-40B4-BE49-F238E27FC236}">
                <a16:creationId xmlns:a16="http://schemas.microsoft.com/office/drawing/2014/main" id="{4AE262C1-DEC3-44CD-9183-8BA7DAAE6F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9750" y="260350"/>
            <a:ext cx="8351838" cy="1368425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de-DE" altLang="de-DE" sz="3600"/>
              <a:t>Z(m) ist die Menge der möglichen </a:t>
            </a:r>
            <a:br>
              <a:rPr lang="de-DE" altLang="de-DE" sz="3600"/>
            </a:br>
            <a:r>
              <a:rPr lang="de-DE" altLang="de-DE" sz="3600"/>
              <a:t>      Reste beim Teilen durch m </a:t>
            </a:r>
            <a:br>
              <a:rPr lang="de-DE" altLang="de-DE"/>
            </a:br>
            <a:endParaRPr lang="de-DE" altLang="de-DE"/>
          </a:p>
        </p:txBody>
      </p:sp>
      <p:pic>
        <p:nvPicPr>
          <p:cNvPr id="42021" name="Grafik 11" descr="geogebra64.gif">
            <a:hlinkClick r:id="rId8" action="ppaction://hlinkfile"/>
            <a:extLst>
              <a:ext uri="{FF2B5EF4-FFF2-40B4-BE49-F238E27FC236}">
                <a16:creationId xmlns:a16="http://schemas.microsoft.com/office/drawing/2014/main" id="{A16FA65E-E99A-43E8-855F-712C8F78E6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868863"/>
            <a:ext cx="11525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1986" name="Ink 5">
                <a:extLst>
                  <a:ext uri="{FF2B5EF4-FFF2-40B4-BE49-F238E27FC236}">
                    <a16:creationId xmlns:a16="http://schemas.microsoft.com/office/drawing/2014/main" id="{A05C7DE1-B6B9-4BD7-A7E8-282834898E9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41986" name="Ink 5">
                <a:extLst>
                  <a:ext uri="{FF2B5EF4-FFF2-40B4-BE49-F238E27FC236}">
                    <a16:creationId xmlns:a16="http://schemas.microsoft.com/office/drawing/2014/main" id="{A05C7DE1-B6B9-4BD7-A7E8-282834898E9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1987" name="Ink 6">
                <a:extLst>
                  <a:ext uri="{FF2B5EF4-FFF2-40B4-BE49-F238E27FC236}">
                    <a16:creationId xmlns:a16="http://schemas.microsoft.com/office/drawing/2014/main" id="{B2DD4686-1FCF-47A0-9AF1-A0D5E48710A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41987" name="Ink 6">
                <a:extLst>
                  <a:ext uri="{FF2B5EF4-FFF2-40B4-BE49-F238E27FC236}">
                    <a16:creationId xmlns:a16="http://schemas.microsoft.com/office/drawing/2014/main" id="{B2DD4686-1FCF-47A0-9AF1-A0D5E48710A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41988" name="Ink 7">
                <a:extLst>
                  <a:ext uri="{FF2B5EF4-FFF2-40B4-BE49-F238E27FC236}">
                    <a16:creationId xmlns:a16="http://schemas.microsoft.com/office/drawing/2014/main" id="{AA9D2087-A5B5-47E8-8160-0AF86C22127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41988" name="Ink 7">
                <a:extLst>
                  <a:ext uri="{FF2B5EF4-FFF2-40B4-BE49-F238E27FC236}">
                    <a16:creationId xmlns:a16="http://schemas.microsoft.com/office/drawing/2014/main" id="{AA9D2087-A5B5-47E8-8160-0AF86C22127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41989" name="Ink 8">
                <a:extLst>
                  <a:ext uri="{FF2B5EF4-FFF2-40B4-BE49-F238E27FC236}">
                    <a16:creationId xmlns:a16="http://schemas.microsoft.com/office/drawing/2014/main" id="{82E47EED-4ACE-4737-99C0-8E96026B15A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41989" name="Ink 8">
                <a:extLst>
                  <a:ext uri="{FF2B5EF4-FFF2-40B4-BE49-F238E27FC236}">
                    <a16:creationId xmlns:a16="http://schemas.microsoft.com/office/drawing/2014/main" id="{82E47EED-4ACE-4737-99C0-8E96026B15A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41990" name="Ink 9">
                <a:extLst>
                  <a:ext uri="{FF2B5EF4-FFF2-40B4-BE49-F238E27FC236}">
                    <a16:creationId xmlns:a16="http://schemas.microsoft.com/office/drawing/2014/main" id="{0EA4D2F1-F7EC-43DC-A87D-848A0BEB794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41990" name="Ink 9">
                <a:extLst>
                  <a:ext uri="{FF2B5EF4-FFF2-40B4-BE49-F238E27FC236}">
                    <a16:creationId xmlns:a16="http://schemas.microsoft.com/office/drawing/2014/main" id="{0EA4D2F1-F7EC-43DC-A87D-848A0BEB794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41991" name="Ink 20">
                <a:extLst>
                  <a:ext uri="{FF2B5EF4-FFF2-40B4-BE49-F238E27FC236}">
                    <a16:creationId xmlns:a16="http://schemas.microsoft.com/office/drawing/2014/main" id="{1992F456-D16A-4859-91B4-F3DCD56F67F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35675" y="1196975"/>
              <a:ext cx="1266825" cy="363538"/>
            </p14:xfrm>
          </p:contentPart>
        </mc:Choice>
        <mc:Fallback>
          <p:pic>
            <p:nvPicPr>
              <p:cNvPr id="41991" name="Ink 20">
                <a:extLst>
                  <a:ext uri="{FF2B5EF4-FFF2-40B4-BE49-F238E27FC236}">
                    <a16:creationId xmlns:a16="http://schemas.microsoft.com/office/drawing/2014/main" id="{1992F456-D16A-4859-91B4-F3DCD56F67F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026318" y="1187589"/>
                <a:ext cx="1285539" cy="3823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41992" name="Ink 21">
                <a:extLst>
                  <a:ext uri="{FF2B5EF4-FFF2-40B4-BE49-F238E27FC236}">
                    <a16:creationId xmlns:a16="http://schemas.microsoft.com/office/drawing/2014/main" id="{4BB05B89-D0ED-4BF6-AE53-10AFFE1FEA6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51500" y="1628775"/>
              <a:ext cx="1582738" cy="598488"/>
            </p14:xfrm>
          </p:contentPart>
        </mc:Choice>
        <mc:Fallback>
          <p:pic>
            <p:nvPicPr>
              <p:cNvPr id="41992" name="Ink 21">
                <a:extLst>
                  <a:ext uri="{FF2B5EF4-FFF2-40B4-BE49-F238E27FC236}">
                    <a16:creationId xmlns:a16="http://schemas.microsoft.com/office/drawing/2014/main" id="{4BB05B89-D0ED-4BF6-AE53-10AFFE1FEA6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642137" y="1619401"/>
                <a:ext cx="1601464" cy="6172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41993" name="Ink 24">
                <a:extLst>
                  <a:ext uri="{FF2B5EF4-FFF2-40B4-BE49-F238E27FC236}">
                    <a16:creationId xmlns:a16="http://schemas.microsoft.com/office/drawing/2014/main" id="{9AF14C7C-27B3-4027-A1D6-84154D17667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79025" y="25196800"/>
              <a:ext cx="0" cy="0"/>
            </p14:xfrm>
          </p:contentPart>
        </mc:Choice>
        <mc:Fallback>
          <p:pic>
            <p:nvPicPr>
              <p:cNvPr id="41993" name="Ink 24">
                <a:extLst>
                  <a:ext uri="{FF2B5EF4-FFF2-40B4-BE49-F238E27FC236}">
                    <a16:creationId xmlns:a16="http://schemas.microsoft.com/office/drawing/2014/main" id="{9AF14C7C-27B3-4027-A1D6-84154D17667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8079025" y="251968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41994" name="Ink 25">
                <a:extLst>
                  <a:ext uri="{FF2B5EF4-FFF2-40B4-BE49-F238E27FC236}">
                    <a16:creationId xmlns:a16="http://schemas.microsoft.com/office/drawing/2014/main" id="{A0E97A45-1F4D-4AD8-9B2A-44B62936D69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51500" y="1628775"/>
              <a:ext cx="26988" cy="350838"/>
            </p14:xfrm>
          </p:contentPart>
        </mc:Choice>
        <mc:Fallback>
          <p:pic>
            <p:nvPicPr>
              <p:cNvPr id="41994" name="Ink 25">
                <a:extLst>
                  <a:ext uri="{FF2B5EF4-FFF2-40B4-BE49-F238E27FC236}">
                    <a16:creationId xmlns:a16="http://schemas.microsoft.com/office/drawing/2014/main" id="{A0E97A45-1F4D-4AD8-9B2A-44B62936D69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642504" y="1619352"/>
                <a:ext cx="44980" cy="3696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41995" name="Ink 32">
                <a:extLst>
                  <a:ext uri="{FF2B5EF4-FFF2-40B4-BE49-F238E27FC236}">
                    <a16:creationId xmlns:a16="http://schemas.microsoft.com/office/drawing/2014/main" id="{8660A18A-C8AF-451F-A67B-5C5457E16F1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59388" y="4464050"/>
              <a:ext cx="958850" cy="1004888"/>
            </p14:xfrm>
          </p:contentPart>
        </mc:Choice>
        <mc:Fallback>
          <p:pic>
            <p:nvPicPr>
              <p:cNvPr id="41995" name="Ink 32">
                <a:extLst>
                  <a:ext uri="{FF2B5EF4-FFF2-40B4-BE49-F238E27FC236}">
                    <a16:creationId xmlns:a16="http://schemas.microsoft.com/office/drawing/2014/main" id="{8660A18A-C8AF-451F-A67B-5C5457E16F1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250009" y="4454672"/>
                <a:ext cx="977609" cy="10236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41996" name="Ink 33">
                <a:extLst>
                  <a:ext uri="{FF2B5EF4-FFF2-40B4-BE49-F238E27FC236}">
                    <a16:creationId xmlns:a16="http://schemas.microsoft.com/office/drawing/2014/main" id="{932DE792-4A8F-475F-B88B-55D66184717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81713" y="4286250"/>
              <a:ext cx="2174875" cy="1349375"/>
            </p14:xfrm>
          </p:contentPart>
        </mc:Choice>
        <mc:Fallback>
          <p:pic>
            <p:nvPicPr>
              <p:cNvPr id="41996" name="Ink 33">
                <a:extLst>
                  <a:ext uri="{FF2B5EF4-FFF2-40B4-BE49-F238E27FC236}">
                    <a16:creationId xmlns:a16="http://schemas.microsoft.com/office/drawing/2014/main" id="{932DE792-4A8F-475F-B88B-55D66184717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072356" y="4276894"/>
                <a:ext cx="2193590" cy="13680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41997" name="Ink 34">
                <a:extLst>
                  <a:ext uri="{FF2B5EF4-FFF2-40B4-BE49-F238E27FC236}">
                    <a16:creationId xmlns:a16="http://schemas.microsoft.com/office/drawing/2014/main" id="{3819275C-96B4-434C-8FE5-916BAC4A5A1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08575" y="4275138"/>
              <a:ext cx="265113" cy="1443037"/>
            </p14:xfrm>
          </p:contentPart>
        </mc:Choice>
        <mc:Fallback>
          <p:pic>
            <p:nvPicPr>
              <p:cNvPr id="41997" name="Ink 34">
                <a:extLst>
                  <a:ext uri="{FF2B5EF4-FFF2-40B4-BE49-F238E27FC236}">
                    <a16:creationId xmlns:a16="http://schemas.microsoft.com/office/drawing/2014/main" id="{3819275C-96B4-434C-8FE5-916BAC4A5A1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099107" y="4265772"/>
                <a:ext cx="284050" cy="14617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41998" name="Ink 37">
                <a:extLst>
                  <a:ext uri="{FF2B5EF4-FFF2-40B4-BE49-F238E27FC236}">
                    <a16:creationId xmlns:a16="http://schemas.microsoft.com/office/drawing/2014/main" id="{0D344C0C-59A3-4BA0-BDB7-081299FF4A3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61363" y="1624013"/>
              <a:ext cx="231775" cy="444500"/>
            </p14:xfrm>
          </p:contentPart>
        </mc:Choice>
        <mc:Fallback>
          <p:pic>
            <p:nvPicPr>
              <p:cNvPr id="41998" name="Ink 37">
                <a:extLst>
                  <a:ext uri="{FF2B5EF4-FFF2-40B4-BE49-F238E27FC236}">
                    <a16:creationId xmlns:a16="http://schemas.microsoft.com/office/drawing/2014/main" id="{0D344C0C-59A3-4BA0-BDB7-081299FF4A3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8351976" y="1614632"/>
                <a:ext cx="250548" cy="463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41999" name="Ink 36">
                <a:extLst>
                  <a:ext uri="{FF2B5EF4-FFF2-40B4-BE49-F238E27FC236}">
                    <a16:creationId xmlns:a16="http://schemas.microsoft.com/office/drawing/2014/main" id="{8B6256B6-F1DE-4DF7-B5D2-66FB485D84B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80288" y="1557338"/>
              <a:ext cx="492125" cy="585787"/>
            </p14:xfrm>
          </p:contentPart>
        </mc:Choice>
        <mc:Fallback>
          <p:pic>
            <p:nvPicPr>
              <p:cNvPr id="41999" name="Ink 36">
                <a:extLst>
                  <a:ext uri="{FF2B5EF4-FFF2-40B4-BE49-F238E27FC236}">
                    <a16:creationId xmlns:a16="http://schemas.microsoft.com/office/drawing/2014/main" id="{8B6256B6-F1DE-4DF7-B5D2-66FB485D84B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7370942" y="1547977"/>
                <a:ext cx="510818" cy="6045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42000" name="Ink 16">
                <a:extLst>
                  <a:ext uri="{FF2B5EF4-FFF2-40B4-BE49-F238E27FC236}">
                    <a16:creationId xmlns:a16="http://schemas.microsoft.com/office/drawing/2014/main" id="{FF65E930-B332-4814-9576-A3F15E1E879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6050" y="182563"/>
              <a:ext cx="442913" cy="396875"/>
            </p14:xfrm>
          </p:contentPart>
        </mc:Choice>
        <mc:Fallback>
          <p:pic>
            <p:nvPicPr>
              <p:cNvPr id="42000" name="Ink 16">
                <a:extLst>
                  <a:ext uri="{FF2B5EF4-FFF2-40B4-BE49-F238E27FC236}">
                    <a16:creationId xmlns:a16="http://schemas.microsoft.com/office/drawing/2014/main" id="{FF65E930-B332-4814-9576-A3F15E1E879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26950" y="163371"/>
                <a:ext cx="480753" cy="4348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42001" name="Ink 26">
                <a:extLst>
                  <a:ext uri="{FF2B5EF4-FFF2-40B4-BE49-F238E27FC236}">
                    <a16:creationId xmlns:a16="http://schemas.microsoft.com/office/drawing/2014/main" id="{BB20F401-F918-4580-95FA-ADB4B0A5FCD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338" y="223838"/>
              <a:ext cx="430212" cy="461962"/>
            </p14:xfrm>
          </p:contentPart>
        </mc:Choice>
        <mc:Fallback>
          <p:pic>
            <p:nvPicPr>
              <p:cNvPr id="42001" name="Ink 26">
                <a:extLst>
                  <a:ext uri="{FF2B5EF4-FFF2-40B4-BE49-F238E27FC236}">
                    <a16:creationId xmlns:a16="http://schemas.microsoft.com/office/drawing/2014/main" id="{BB20F401-F918-4580-95FA-ADB4B0A5FCD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4257" y="204740"/>
                <a:ext cx="468013" cy="4997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42002" name="Ink 27">
                <a:extLst>
                  <a:ext uri="{FF2B5EF4-FFF2-40B4-BE49-F238E27FC236}">
                    <a16:creationId xmlns:a16="http://schemas.microsoft.com/office/drawing/2014/main" id="{94A27702-2FF6-47F1-9CB9-932B4CAE486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2913" y="647700"/>
              <a:ext cx="303212" cy="192088"/>
            </p14:xfrm>
          </p:contentPart>
        </mc:Choice>
        <mc:Fallback>
          <p:pic>
            <p:nvPicPr>
              <p:cNvPr id="42002" name="Ink 27">
                <a:extLst>
                  <a:ext uri="{FF2B5EF4-FFF2-40B4-BE49-F238E27FC236}">
                    <a16:creationId xmlns:a16="http://schemas.microsoft.com/office/drawing/2014/main" id="{94A27702-2FF6-47F1-9CB9-932B4CAE486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23850" y="628742"/>
                <a:ext cx="340979" cy="2296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42003" name="Ink 28">
                <a:extLst>
                  <a:ext uri="{FF2B5EF4-FFF2-40B4-BE49-F238E27FC236}">
                    <a16:creationId xmlns:a16="http://schemas.microsoft.com/office/drawing/2014/main" id="{D5A81908-C6E9-487B-B8B6-10774EA72F8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6450" y="349250"/>
              <a:ext cx="177800" cy="17463"/>
            </p14:xfrm>
          </p:contentPart>
        </mc:Choice>
        <mc:Fallback>
          <p:pic>
            <p:nvPicPr>
              <p:cNvPr id="42003" name="Ink 28">
                <a:extLst>
                  <a:ext uri="{FF2B5EF4-FFF2-40B4-BE49-F238E27FC236}">
                    <a16:creationId xmlns:a16="http://schemas.microsoft.com/office/drawing/2014/main" id="{D5A81908-C6E9-487B-B8B6-10774EA72F8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87297" y="328215"/>
                <a:ext cx="215745" cy="591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42004" name="Ink 29">
                <a:extLst>
                  <a:ext uri="{FF2B5EF4-FFF2-40B4-BE49-F238E27FC236}">
                    <a16:creationId xmlns:a16="http://schemas.microsoft.com/office/drawing/2014/main" id="{29D22715-B604-4D5B-BFE9-1CC0F14E021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3750" y="449263"/>
              <a:ext cx="193675" cy="15875"/>
            </p14:xfrm>
          </p:contentPart>
        </mc:Choice>
        <mc:Fallback>
          <p:pic>
            <p:nvPicPr>
              <p:cNvPr id="42004" name="Ink 29">
                <a:extLst>
                  <a:ext uri="{FF2B5EF4-FFF2-40B4-BE49-F238E27FC236}">
                    <a16:creationId xmlns:a16="http://schemas.microsoft.com/office/drawing/2014/main" id="{29D22715-B604-4D5B-BFE9-1CC0F14E021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74635" y="430141"/>
                <a:ext cx="231544" cy="53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42005" name="Ink 31">
                <a:extLst>
                  <a:ext uri="{FF2B5EF4-FFF2-40B4-BE49-F238E27FC236}">
                    <a16:creationId xmlns:a16="http://schemas.microsoft.com/office/drawing/2014/main" id="{E50C10A6-7C73-4AD8-9490-FCB143079E8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68863" y="1914525"/>
              <a:ext cx="617537" cy="773113"/>
            </p14:xfrm>
          </p:contentPart>
        </mc:Choice>
        <mc:Fallback>
          <p:pic>
            <p:nvPicPr>
              <p:cNvPr id="42005" name="Ink 31">
                <a:extLst>
                  <a:ext uri="{FF2B5EF4-FFF2-40B4-BE49-F238E27FC236}">
                    <a16:creationId xmlns:a16="http://schemas.microsoft.com/office/drawing/2014/main" id="{E50C10A6-7C73-4AD8-9490-FCB143079E8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849790" y="1895422"/>
                <a:ext cx="655323" cy="8109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42006" name="Ink 39">
                <a:extLst>
                  <a:ext uri="{FF2B5EF4-FFF2-40B4-BE49-F238E27FC236}">
                    <a16:creationId xmlns:a16="http://schemas.microsoft.com/office/drawing/2014/main" id="{401A77DF-4739-4917-AB8A-2691E86F76A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64388" y="2266950"/>
              <a:ext cx="209550" cy="307975"/>
            </p14:xfrm>
          </p:contentPart>
        </mc:Choice>
        <mc:Fallback>
          <p:pic>
            <p:nvPicPr>
              <p:cNvPr id="42006" name="Ink 39">
                <a:extLst>
                  <a:ext uri="{FF2B5EF4-FFF2-40B4-BE49-F238E27FC236}">
                    <a16:creationId xmlns:a16="http://schemas.microsoft.com/office/drawing/2014/main" id="{401A77DF-4739-4917-AB8A-2691E86F76A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145206" y="2247859"/>
                <a:ext cx="247551" cy="3457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42007" name="Ink 38">
                <a:extLst>
                  <a:ext uri="{FF2B5EF4-FFF2-40B4-BE49-F238E27FC236}">
                    <a16:creationId xmlns:a16="http://schemas.microsoft.com/office/drawing/2014/main" id="{C78EE0F6-4019-4F71-BAC4-21F02651DF8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64263" y="2168525"/>
              <a:ext cx="800100" cy="625475"/>
            </p14:xfrm>
          </p:contentPart>
        </mc:Choice>
        <mc:Fallback>
          <p:pic>
            <p:nvPicPr>
              <p:cNvPr id="42007" name="Ink 38">
                <a:extLst>
                  <a:ext uri="{FF2B5EF4-FFF2-40B4-BE49-F238E27FC236}">
                    <a16:creationId xmlns:a16="http://schemas.microsoft.com/office/drawing/2014/main" id="{C78EE0F6-4019-4F71-BAC4-21F02651DF8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6145170" y="2149407"/>
                <a:ext cx="837926" cy="663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42008" name="Ink 24">
                <a:extLst>
                  <a:ext uri="{FF2B5EF4-FFF2-40B4-BE49-F238E27FC236}">
                    <a16:creationId xmlns:a16="http://schemas.microsoft.com/office/drawing/2014/main" id="{84652D8C-4436-4C23-9465-E95E6E105DB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32325" y="2759075"/>
              <a:ext cx="1270000" cy="579438"/>
            </p14:xfrm>
          </p:contentPart>
        </mc:Choice>
        <mc:Fallback>
          <p:pic>
            <p:nvPicPr>
              <p:cNvPr id="42008" name="Ink 24">
                <a:extLst>
                  <a:ext uri="{FF2B5EF4-FFF2-40B4-BE49-F238E27FC236}">
                    <a16:creationId xmlns:a16="http://schemas.microsoft.com/office/drawing/2014/main" id="{84652D8C-4436-4C23-9465-E95E6E105DB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4613241" y="2740036"/>
                <a:ext cx="1307808" cy="617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42009" name="Ink 35">
                <a:extLst>
                  <a:ext uri="{FF2B5EF4-FFF2-40B4-BE49-F238E27FC236}">
                    <a16:creationId xmlns:a16="http://schemas.microsoft.com/office/drawing/2014/main" id="{E1F9D4F7-68B2-4EE9-A418-08DC82B736C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43638" y="2813050"/>
              <a:ext cx="2152650" cy="473075"/>
            </p14:xfrm>
          </p:contentPart>
        </mc:Choice>
        <mc:Fallback>
          <p:pic>
            <p:nvPicPr>
              <p:cNvPr id="42009" name="Ink 35">
                <a:extLst>
                  <a:ext uri="{FF2B5EF4-FFF2-40B4-BE49-F238E27FC236}">
                    <a16:creationId xmlns:a16="http://schemas.microsoft.com/office/drawing/2014/main" id="{E1F9D4F7-68B2-4EE9-A418-08DC82B736C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224556" y="2793881"/>
                <a:ext cx="2190454" cy="5110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42010" name="Ink 41">
                <a:extLst>
                  <a:ext uri="{FF2B5EF4-FFF2-40B4-BE49-F238E27FC236}">
                    <a16:creationId xmlns:a16="http://schemas.microsoft.com/office/drawing/2014/main" id="{EE3911CE-0969-4082-81B2-5F426E44EAC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34238" y="3425825"/>
              <a:ext cx="1141412" cy="220663"/>
            </p14:xfrm>
          </p:contentPart>
        </mc:Choice>
        <mc:Fallback>
          <p:pic>
            <p:nvPicPr>
              <p:cNvPr id="42010" name="Ink 41">
                <a:extLst>
                  <a:ext uri="{FF2B5EF4-FFF2-40B4-BE49-F238E27FC236}">
                    <a16:creationId xmlns:a16="http://schemas.microsoft.com/office/drawing/2014/main" id="{EE3911CE-0969-4082-81B2-5F426E44EAC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7215179" y="3406839"/>
                <a:ext cx="1179171" cy="2582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42011" name="Ink 42">
                <a:extLst>
                  <a:ext uri="{FF2B5EF4-FFF2-40B4-BE49-F238E27FC236}">
                    <a16:creationId xmlns:a16="http://schemas.microsoft.com/office/drawing/2014/main" id="{2BF5C968-4D30-438E-B35C-10BB3D7D56D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66063" y="1701800"/>
              <a:ext cx="504825" cy="298450"/>
            </p14:xfrm>
          </p:contentPart>
        </mc:Choice>
        <mc:Fallback>
          <p:pic>
            <p:nvPicPr>
              <p:cNvPr id="42011" name="Ink 42">
                <a:extLst>
                  <a:ext uri="{FF2B5EF4-FFF2-40B4-BE49-F238E27FC236}">
                    <a16:creationId xmlns:a16="http://schemas.microsoft.com/office/drawing/2014/main" id="{2BF5C968-4D30-438E-B35C-10BB3D7D56D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7846979" y="1682765"/>
                <a:ext cx="542633" cy="336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33" name="Foliennummernplatzhalter 5">
            <a:extLst>
              <a:ext uri="{FF2B5EF4-FFF2-40B4-BE49-F238E27FC236}">
                <a16:creationId xmlns:a16="http://schemas.microsoft.com/office/drawing/2014/main" id="{F8525F0E-472A-47F1-B4B2-A3F76F002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C46A9EC-DD5D-4C1A-B974-BB2FACF220EB}" type="slidenum">
              <a:rPr lang="de-DE" altLang="de-DE" sz="1400"/>
              <a:pPr eaLnBrk="1" hangingPunct="1"/>
              <a:t>54</a:t>
            </a:fld>
            <a:endParaRPr lang="de-DE" altLang="de-DE" sz="1400"/>
          </a:p>
        </p:txBody>
      </p:sp>
      <p:sp>
        <p:nvSpPr>
          <p:cNvPr id="43034" name="Text Box 3">
            <a:extLst>
              <a:ext uri="{FF2B5EF4-FFF2-40B4-BE49-F238E27FC236}">
                <a16:creationId xmlns:a16="http://schemas.microsoft.com/office/drawing/2014/main" id="{F83F8C71-496C-4B83-8D27-DBD3A8938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43035" name="Text Box 4">
            <a:extLst>
              <a:ext uri="{FF2B5EF4-FFF2-40B4-BE49-F238E27FC236}">
                <a16:creationId xmlns:a16="http://schemas.microsoft.com/office/drawing/2014/main" id="{7C64A7B3-B36B-4E8D-B81C-D2ED44D68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43036" name="Picture 26" descr="mod5+">
            <a:extLst>
              <a:ext uri="{FF2B5EF4-FFF2-40B4-BE49-F238E27FC236}">
                <a16:creationId xmlns:a16="http://schemas.microsoft.com/office/drawing/2014/main" id="{6BBD1505-E3B2-433C-B7F7-922DEF6923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00213"/>
            <a:ext cx="21145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37" name="Text Box 28">
            <a:extLst>
              <a:ext uri="{FF2B5EF4-FFF2-40B4-BE49-F238E27FC236}">
                <a16:creationId xmlns:a16="http://schemas.microsoft.com/office/drawing/2014/main" id="{0C23280F-6B76-4BCC-82FD-DDDFB7026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3357563"/>
            <a:ext cx="2965450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r>
              <a:rPr lang="de-DE" altLang="de-DE" sz="2800"/>
              <a:t>table of operation</a:t>
            </a:r>
          </a:p>
        </p:txBody>
      </p:sp>
      <p:pic>
        <p:nvPicPr>
          <p:cNvPr id="43038" name="Picture 35" descr="excel">
            <a:hlinkClick r:id="rId4" action="ppaction://program"/>
            <a:extLst>
              <a:ext uri="{FF2B5EF4-FFF2-40B4-BE49-F238E27FC236}">
                <a16:creationId xmlns:a16="http://schemas.microsoft.com/office/drawing/2014/main" id="{537F558D-5998-4678-B724-6CDEB7963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1196975"/>
            <a:ext cx="973137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39" name="AutoShape 38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158F62B0-96CE-4C3E-9520-E9B19E2C1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3888" y="5876925"/>
            <a:ext cx="574675" cy="504825"/>
          </a:xfrm>
          <a:prstGeom prst="actionButtonForwardNext">
            <a:avLst/>
          </a:prstGeom>
          <a:solidFill>
            <a:srgbClr val="993300">
              <a:alpha val="2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43040" name="Titel 10">
            <a:extLst>
              <a:ext uri="{FF2B5EF4-FFF2-40B4-BE49-F238E27FC236}">
                <a16:creationId xmlns:a16="http://schemas.microsoft.com/office/drawing/2014/main" id="{BE5F1774-ADC4-4AFC-888B-BD17DB64AB1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92163" y="260350"/>
            <a:ext cx="8351837" cy="1368425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de-DE" altLang="de-DE" sz="3600"/>
              <a:t>Z(m) is the Set of all Possible Rests in Division by m </a:t>
            </a:r>
            <a:br>
              <a:rPr lang="de-DE" altLang="de-DE"/>
            </a:br>
            <a:endParaRPr lang="de-DE" altLang="de-DE"/>
          </a:p>
        </p:txBody>
      </p:sp>
      <p:pic>
        <p:nvPicPr>
          <p:cNvPr id="43041" name="Grafik 11" descr="geogebra64.gif">
            <a:hlinkClick r:id="rId7" action="ppaction://hlinkfile"/>
            <a:extLst>
              <a:ext uri="{FF2B5EF4-FFF2-40B4-BE49-F238E27FC236}">
                <a16:creationId xmlns:a16="http://schemas.microsoft.com/office/drawing/2014/main" id="{06E3D83A-9986-45EA-81F5-C7E5910C4C8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4005263"/>
            <a:ext cx="11525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42" name="Picture 38">
            <a:extLst>
              <a:ext uri="{FF2B5EF4-FFF2-40B4-BE49-F238E27FC236}">
                <a16:creationId xmlns:a16="http://schemas.microsoft.com/office/drawing/2014/main" id="{BB7F320E-4591-464B-B0B1-D728236C24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860800"/>
            <a:ext cx="6705600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3010" name="Ink 5">
                <a:extLst>
                  <a:ext uri="{FF2B5EF4-FFF2-40B4-BE49-F238E27FC236}">
                    <a16:creationId xmlns:a16="http://schemas.microsoft.com/office/drawing/2014/main" id="{EE9D19AE-C85C-4E44-BE21-03F42D54F32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43010" name="Ink 5">
                <a:extLst>
                  <a:ext uri="{FF2B5EF4-FFF2-40B4-BE49-F238E27FC236}">
                    <a16:creationId xmlns:a16="http://schemas.microsoft.com/office/drawing/2014/main" id="{EE9D19AE-C85C-4E44-BE21-03F42D54F32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3011" name="Ink 6">
                <a:extLst>
                  <a:ext uri="{FF2B5EF4-FFF2-40B4-BE49-F238E27FC236}">
                    <a16:creationId xmlns:a16="http://schemas.microsoft.com/office/drawing/2014/main" id="{38CAB8F6-41E0-42E0-85BC-DB2F53A15E9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43011" name="Ink 6">
                <a:extLst>
                  <a:ext uri="{FF2B5EF4-FFF2-40B4-BE49-F238E27FC236}">
                    <a16:creationId xmlns:a16="http://schemas.microsoft.com/office/drawing/2014/main" id="{38CAB8F6-41E0-42E0-85BC-DB2F53A15E9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43012" name="Ink 7">
                <a:extLst>
                  <a:ext uri="{FF2B5EF4-FFF2-40B4-BE49-F238E27FC236}">
                    <a16:creationId xmlns:a16="http://schemas.microsoft.com/office/drawing/2014/main" id="{A1C9F0B3-1602-4480-AD62-AA17FA4E4CD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43012" name="Ink 7">
                <a:extLst>
                  <a:ext uri="{FF2B5EF4-FFF2-40B4-BE49-F238E27FC236}">
                    <a16:creationId xmlns:a16="http://schemas.microsoft.com/office/drawing/2014/main" id="{A1C9F0B3-1602-4480-AD62-AA17FA4E4CD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43013" name="Ink 8">
                <a:extLst>
                  <a:ext uri="{FF2B5EF4-FFF2-40B4-BE49-F238E27FC236}">
                    <a16:creationId xmlns:a16="http://schemas.microsoft.com/office/drawing/2014/main" id="{96E40779-D474-465F-B8E9-1BBD32E4E21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43013" name="Ink 8">
                <a:extLst>
                  <a:ext uri="{FF2B5EF4-FFF2-40B4-BE49-F238E27FC236}">
                    <a16:creationId xmlns:a16="http://schemas.microsoft.com/office/drawing/2014/main" id="{96E40779-D474-465F-B8E9-1BBD32E4E21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43014" name="Ink 9">
                <a:extLst>
                  <a:ext uri="{FF2B5EF4-FFF2-40B4-BE49-F238E27FC236}">
                    <a16:creationId xmlns:a16="http://schemas.microsoft.com/office/drawing/2014/main" id="{3E6CD35D-7D36-48CD-87E8-394A2AAAC49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43014" name="Ink 9">
                <a:extLst>
                  <a:ext uri="{FF2B5EF4-FFF2-40B4-BE49-F238E27FC236}">
                    <a16:creationId xmlns:a16="http://schemas.microsoft.com/office/drawing/2014/main" id="{3E6CD35D-7D36-48CD-87E8-394A2AAAC49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43015" name="Ink 20">
                <a:extLst>
                  <a:ext uri="{FF2B5EF4-FFF2-40B4-BE49-F238E27FC236}">
                    <a16:creationId xmlns:a16="http://schemas.microsoft.com/office/drawing/2014/main" id="{C2995BA0-3BED-49BA-A6AF-A385B328E39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35675" y="1196975"/>
              <a:ext cx="1266825" cy="363538"/>
            </p14:xfrm>
          </p:contentPart>
        </mc:Choice>
        <mc:Fallback>
          <p:pic>
            <p:nvPicPr>
              <p:cNvPr id="43015" name="Ink 20">
                <a:extLst>
                  <a:ext uri="{FF2B5EF4-FFF2-40B4-BE49-F238E27FC236}">
                    <a16:creationId xmlns:a16="http://schemas.microsoft.com/office/drawing/2014/main" id="{C2995BA0-3BED-49BA-A6AF-A385B328E39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026318" y="1187589"/>
                <a:ext cx="1285539" cy="3823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43016" name="Ink 21">
                <a:extLst>
                  <a:ext uri="{FF2B5EF4-FFF2-40B4-BE49-F238E27FC236}">
                    <a16:creationId xmlns:a16="http://schemas.microsoft.com/office/drawing/2014/main" id="{D415661C-B802-49CE-B664-1DBF756C258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51500" y="1628775"/>
              <a:ext cx="1582738" cy="598488"/>
            </p14:xfrm>
          </p:contentPart>
        </mc:Choice>
        <mc:Fallback>
          <p:pic>
            <p:nvPicPr>
              <p:cNvPr id="43016" name="Ink 21">
                <a:extLst>
                  <a:ext uri="{FF2B5EF4-FFF2-40B4-BE49-F238E27FC236}">
                    <a16:creationId xmlns:a16="http://schemas.microsoft.com/office/drawing/2014/main" id="{D415661C-B802-49CE-B664-1DBF756C258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642137" y="1619401"/>
                <a:ext cx="1601464" cy="6172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43017" name="Ink 24">
                <a:extLst>
                  <a:ext uri="{FF2B5EF4-FFF2-40B4-BE49-F238E27FC236}">
                    <a16:creationId xmlns:a16="http://schemas.microsoft.com/office/drawing/2014/main" id="{B2E9BB74-BB38-4B76-86DC-83B3E39D781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79025" y="25196800"/>
              <a:ext cx="0" cy="0"/>
            </p14:xfrm>
          </p:contentPart>
        </mc:Choice>
        <mc:Fallback>
          <p:pic>
            <p:nvPicPr>
              <p:cNvPr id="43017" name="Ink 24">
                <a:extLst>
                  <a:ext uri="{FF2B5EF4-FFF2-40B4-BE49-F238E27FC236}">
                    <a16:creationId xmlns:a16="http://schemas.microsoft.com/office/drawing/2014/main" id="{B2E9BB74-BB38-4B76-86DC-83B3E39D781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8079025" y="251968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43018" name="Ink 25">
                <a:extLst>
                  <a:ext uri="{FF2B5EF4-FFF2-40B4-BE49-F238E27FC236}">
                    <a16:creationId xmlns:a16="http://schemas.microsoft.com/office/drawing/2014/main" id="{C640BB3F-1949-473B-A448-E8F558016D3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51500" y="1628775"/>
              <a:ext cx="26988" cy="350838"/>
            </p14:xfrm>
          </p:contentPart>
        </mc:Choice>
        <mc:Fallback>
          <p:pic>
            <p:nvPicPr>
              <p:cNvPr id="43018" name="Ink 25">
                <a:extLst>
                  <a:ext uri="{FF2B5EF4-FFF2-40B4-BE49-F238E27FC236}">
                    <a16:creationId xmlns:a16="http://schemas.microsoft.com/office/drawing/2014/main" id="{C640BB3F-1949-473B-A448-E8F558016D3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642504" y="1619352"/>
                <a:ext cx="44980" cy="3696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43019" name="Ink 37">
                <a:extLst>
                  <a:ext uri="{FF2B5EF4-FFF2-40B4-BE49-F238E27FC236}">
                    <a16:creationId xmlns:a16="http://schemas.microsoft.com/office/drawing/2014/main" id="{8F8CBF69-F3A1-4524-A679-36D5048998C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61363" y="1624013"/>
              <a:ext cx="231775" cy="444500"/>
            </p14:xfrm>
          </p:contentPart>
        </mc:Choice>
        <mc:Fallback>
          <p:pic>
            <p:nvPicPr>
              <p:cNvPr id="43019" name="Ink 37">
                <a:extLst>
                  <a:ext uri="{FF2B5EF4-FFF2-40B4-BE49-F238E27FC236}">
                    <a16:creationId xmlns:a16="http://schemas.microsoft.com/office/drawing/2014/main" id="{8F8CBF69-F3A1-4524-A679-36D5048998C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351976" y="1614632"/>
                <a:ext cx="250548" cy="463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43020" name="Ink 36">
                <a:extLst>
                  <a:ext uri="{FF2B5EF4-FFF2-40B4-BE49-F238E27FC236}">
                    <a16:creationId xmlns:a16="http://schemas.microsoft.com/office/drawing/2014/main" id="{7B71A758-F43E-4CCC-BA8D-8D6B2304C93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80288" y="1557338"/>
              <a:ext cx="492125" cy="585787"/>
            </p14:xfrm>
          </p:contentPart>
        </mc:Choice>
        <mc:Fallback>
          <p:pic>
            <p:nvPicPr>
              <p:cNvPr id="43020" name="Ink 36">
                <a:extLst>
                  <a:ext uri="{FF2B5EF4-FFF2-40B4-BE49-F238E27FC236}">
                    <a16:creationId xmlns:a16="http://schemas.microsoft.com/office/drawing/2014/main" id="{7B71A758-F43E-4CCC-BA8D-8D6B2304C93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370942" y="1547977"/>
                <a:ext cx="510818" cy="6045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43021" name="Ink 16">
                <a:extLst>
                  <a:ext uri="{FF2B5EF4-FFF2-40B4-BE49-F238E27FC236}">
                    <a16:creationId xmlns:a16="http://schemas.microsoft.com/office/drawing/2014/main" id="{3F2C36D1-DB65-4E80-84B5-9F1D9659AFF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6050" y="182563"/>
              <a:ext cx="442913" cy="396875"/>
            </p14:xfrm>
          </p:contentPart>
        </mc:Choice>
        <mc:Fallback>
          <p:pic>
            <p:nvPicPr>
              <p:cNvPr id="43021" name="Ink 16">
                <a:extLst>
                  <a:ext uri="{FF2B5EF4-FFF2-40B4-BE49-F238E27FC236}">
                    <a16:creationId xmlns:a16="http://schemas.microsoft.com/office/drawing/2014/main" id="{3F2C36D1-DB65-4E80-84B5-9F1D9659AFF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26950" y="163371"/>
                <a:ext cx="480753" cy="4348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43022" name="Ink 26">
                <a:extLst>
                  <a:ext uri="{FF2B5EF4-FFF2-40B4-BE49-F238E27FC236}">
                    <a16:creationId xmlns:a16="http://schemas.microsoft.com/office/drawing/2014/main" id="{3E87B668-EBD1-4CEA-B0FA-C93E85C1C8E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338" y="223838"/>
              <a:ext cx="430212" cy="461962"/>
            </p14:xfrm>
          </p:contentPart>
        </mc:Choice>
        <mc:Fallback>
          <p:pic>
            <p:nvPicPr>
              <p:cNvPr id="43022" name="Ink 26">
                <a:extLst>
                  <a:ext uri="{FF2B5EF4-FFF2-40B4-BE49-F238E27FC236}">
                    <a16:creationId xmlns:a16="http://schemas.microsoft.com/office/drawing/2014/main" id="{3E87B668-EBD1-4CEA-B0FA-C93E85C1C8E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4257" y="204740"/>
                <a:ext cx="468013" cy="4997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43023" name="Ink 27">
                <a:extLst>
                  <a:ext uri="{FF2B5EF4-FFF2-40B4-BE49-F238E27FC236}">
                    <a16:creationId xmlns:a16="http://schemas.microsoft.com/office/drawing/2014/main" id="{ADCF4A40-B613-4867-A681-086BDA6F53D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2913" y="647700"/>
              <a:ext cx="303212" cy="192088"/>
            </p14:xfrm>
          </p:contentPart>
        </mc:Choice>
        <mc:Fallback>
          <p:pic>
            <p:nvPicPr>
              <p:cNvPr id="43023" name="Ink 27">
                <a:extLst>
                  <a:ext uri="{FF2B5EF4-FFF2-40B4-BE49-F238E27FC236}">
                    <a16:creationId xmlns:a16="http://schemas.microsoft.com/office/drawing/2014/main" id="{ADCF4A40-B613-4867-A681-086BDA6F53D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23850" y="628742"/>
                <a:ext cx="340979" cy="2296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43024" name="Ink 28">
                <a:extLst>
                  <a:ext uri="{FF2B5EF4-FFF2-40B4-BE49-F238E27FC236}">
                    <a16:creationId xmlns:a16="http://schemas.microsoft.com/office/drawing/2014/main" id="{D0950C7F-A43C-4D52-B86B-F19757E3B99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6450" y="349250"/>
              <a:ext cx="177800" cy="17463"/>
            </p14:xfrm>
          </p:contentPart>
        </mc:Choice>
        <mc:Fallback>
          <p:pic>
            <p:nvPicPr>
              <p:cNvPr id="43024" name="Ink 28">
                <a:extLst>
                  <a:ext uri="{FF2B5EF4-FFF2-40B4-BE49-F238E27FC236}">
                    <a16:creationId xmlns:a16="http://schemas.microsoft.com/office/drawing/2014/main" id="{D0950C7F-A43C-4D52-B86B-F19757E3B99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87297" y="328215"/>
                <a:ext cx="215745" cy="591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43025" name="Ink 29">
                <a:extLst>
                  <a:ext uri="{FF2B5EF4-FFF2-40B4-BE49-F238E27FC236}">
                    <a16:creationId xmlns:a16="http://schemas.microsoft.com/office/drawing/2014/main" id="{889C590D-138D-4063-AFA3-75691B0C23A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3750" y="449263"/>
              <a:ext cx="193675" cy="15875"/>
            </p14:xfrm>
          </p:contentPart>
        </mc:Choice>
        <mc:Fallback>
          <p:pic>
            <p:nvPicPr>
              <p:cNvPr id="43025" name="Ink 29">
                <a:extLst>
                  <a:ext uri="{FF2B5EF4-FFF2-40B4-BE49-F238E27FC236}">
                    <a16:creationId xmlns:a16="http://schemas.microsoft.com/office/drawing/2014/main" id="{889C590D-138D-4063-AFA3-75691B0C23A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74635" y="430141"/>
                <a:ext cx="231544" cy="53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43026" name="Ink 31">
                <a:extLst>
                  <a:ext uri="{FF2B5EF4-FFF2-40B4-BE49-F238E27FC236}">
                    <a16:creationId xmlns:a16="http://schemas.microsoft.com/office/drawing/2014/main" id="{97D0F979-E872-4623-816C-32B10A03063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68863" y="1914525"/>
              <a:ext cx="617537" cy="773113"/>
            </p14:xfrm>
          </p:contentPart>
        </mc:Choice>
        <mc:Fallback>
          <p:pic>
            <p:nvPicPr>
              <p:cNvPr id="43026" name="Ink 31">
                <a:extLst>
                  <a:ext uri="{FF2B5EF4-FFF2-40B4-BE49-F238E27FC236}">
                    <a16:creationId xmlns:a16="http://schemas.microsoft.com/office/drawing/2014/main" id="{97D0F979-E872-4623-816C-32B10A03063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849790" y="1895422"/>
                <a:ext cx="655323" cy="8109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43027" name="Ink 39">
                <a:extLst>
                  <a:ext uri="{FF2B5EF4-FFF2-40B4-BE49-F238E27FC236}">
                    <a16:creationId xmlns:a16="http://schemas.microsoft.com/office/drawing/2014/main" id="{6705EA07-A602-472B-9A7E-7534035C97C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64388" y="2266950"/>
              <a:ext cx="209550" cy="307975"/>
            </p14:xfrm>
          </p:contentPart>
        </mc:Choice>
        <mc:Fallback>
          <p:pic>
            <p:nvPicPr>
              <p:cNvPr id="43027" name="Ink 39">
                <a:extLst>
                  <a:ext uri="{FF2B5EF4-FFF2-40B4-BE49-F238E27FC236}">
                    <a16:creationId xmlns:a16="http://schemas.microsoft.com/office/drawing/2014/main" id="{6705EA07-A602-472B-9A7E-7534035C97C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145206" y="2247859"/>
                <a:ext cx="247551" cy="3457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43028" name="Ink 38">
                <a:extLst>
                  <a:ext uri="{FF2B5EF4-FFF2-40B4-BE49-F238E27FC236}">
                    <a16:creationId xmlns:a16="http://schemas.microsoft.com/office/drawing/2014/main" id="{423BE37B-96C0-4527-90A8-94F31E764B2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64263" y="2168525"/>
              <a:ext cx="800100" cy="625475"/>
            </p14:xfrm>
          </p:contentPart>
        </mc:Choice>
        <mc:Fallback>
          <p:pic>
            <p:nvPicPr>
              <p:cNvPr id="43028" name="Ink 38">
                <a:extLst>
                  <a:ext uri="{FF2B5EF4-FFF2-40B4-BE49-F238E27FC236}">
                    <a16:creationId xmlns:a16="http://schemas.microsoft.com/office/drawing/2014/main" id="{423BE37B-96C0-4527-90A8-94F31E764B2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6145170" y="2149407"/>
                <a:ext cx="837926" cy="663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43029" name="Ink 24">
                <a:extLst>
                  <a:ext uri="{FF2B5EF4-FFF2-40B4-BE49-F238E27FC236}">
                    <a16:creationId xmlns:a16="http://schemas.microsoft.com/office/drawing/2014/main" id="{083C73C8-2D46-4F3F-A2BE-6B731974A96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32325" y="2759075"/>
              <a:ext cx="1270000" cy="579438"/>
            </p14:xfrm>
          </p:contentPart>
        </mc:Choice>
        <mc:Fallback>
          <p:pic>
            <p:nvPicPr>
              <p:cNvPr id="43029" name="Ink 24">
                <a:extLst>
                  <a:ext uri="{FF2B5EF4-FFF2-40B4-BE49-F238E27FC236}">
                    <a16:creationId xmlns:a16="http://schemas.microsoft.com/office/drawing/2014/main" id="{083C73C8-2D46-4F3F-A2BE-6B731974A96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613241" y="2740036"/>
                <a:ext cx="1307808" cy="617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43030" name="Ink 35">
                <a:extLst>
                  <a:ext uri="{FF2B5EF4-FFF2-40B4-BE49-F238E27FC236}">
                    <a16:creationId xmlns:a16="http://schemas.microsoft.com/office/drawing/2014/main" id="{7861B8FE-1D9C-4324-A21D-D751B10DC80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43638" y="2813050"/>
              <a:ext cx="2152650" cy="473075"/>
            </p14:xfrm>
          </p:contentPart>
        </mc:Choice>
        <mc:Fallback>
          <p:pic>
            <p:nvPicPr>
              <p:cNvPr id="43030" name="Ink 35">
                <a:extLst>
                  <a:ext uri="{FF2B5EF4-FFF2-40B4-BE49-F238E27FC236}">
                    <a16:creationId xmlns:a16="http://schemas.microsoft.com/office/drawing/2014/main" id="{7861B8FE-1D9C-4324-A21D-D751B10DC80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224556" y="2793881"/>
                <a:ext cx="2190454" cy="5110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43031" name="Ink 41">
                <a:extLst>
                  <a:ext uri="{FF2B5EF4-FFF2-40B4-BE49-F238E27FC236}">
                    <a16:creationId xmlns:a16="http://schemas.microsoft.com/office/drawing/2014/main" id="{3D70B77A-D2E2-4624-B5B8-3E09C8456EF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34238" y="3425825"/>
              <a:ext cx="1141412" cy="220663"/>
            </p14:xfrm>
          </p:contentPart>
        </mc:Choice>
        <mc:Fallback>
          <p:pic>
            <p:nvPicPr>
              <p:cNvPr id="43031" name="Ink 41">
                <a:extLst>
                  <a:ext uri="{FF2B5EF4-FFF2-40B4-BE49-F238E27FC236}">
                    <a16:creationId xmlns:a16="http://schemas.microsoft.com/office/drawing/2014/main" id="{3D70B77A-D2E2-4624-B5B8-3E09C8456EF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215179" y="3406839"/>
                <a:ext cx="1179171" cy="2582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43032" name="Ink 42">
                <a:extLst>
                  <a:ext uri="{FF2B5EF4-FFF2-40B4-BE49-F238E27FC236}">
                    <a16:creationId xmlns:a16="http://schemas.microsoft.com/office/drawing/2014/main" id="{96020A6C-AB4E-4292-9E49-732F188285F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66063" y="1701800"/>
              <a:ext cx="504825" cy="298450"/>
            </p14:xfrm>
          </p:contentPart>
        </mc:Choice>
        <mc:Fallback>
          <p:pic>
            <p:nvPicPr>
              <p:cNvPr id="43032" name="Ink 42">
                <a:extLst>
                  <a:ext uri="{FF2B5EF4-FFF2-40B4-BE49-F238E27FC236}">
                    <a16:creationId xmlns:a16="http://schemas.microsoft.com/office/drawing/2014/main" id="{96020A6C-AB4E-4292-9E49-732F188285F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846979" y="1682765"/>
                <a:ext cx="542633" cy="336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8" name="Foliennummernplatzhalter 5">
            <a:extLst>
              <a:ext uri="{FF2B5EF4-FFF2-40B4-BE49-F238E27FC236}">
                <a16:creationId xmlns:a16="http://schemas.microsoft.com/office/drawing/2014/main" id="{71151C51-DF29-4B57-B0E5-E25FC3707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BFE55DE-EF0D-4E13-ADFF-B6DEFD3E1BF1}" type="slidenum">
              <a:rPr lang="de-DE" altLang="de-DE" sz="1400"/>
              <a:pPr eaLnBrk="1" hangingPunct="1"/>
              <a:t>55</a:t>
            </a:fld>
            <a:endParaRPr lang="de-DE" altLang="de-DE" sz="1400"/>
          </a:p>
        </p:txBody>
      </p:sp>
      <p:sp>
        <p:nvSpPr>
          <p:cNvPr id="44069" name="Text Box 5">
            <a:extLst>
              <a:ext uri="{FF2B5EF4-FFF2-40B4-BE49-F238E27FC236}">
                <a16:creationId xmlns:a16="http://schemas.microsoft.com/office/drawing/2014/main" id="{00F4FE0E-DB2A-4127-9699-263C2A9E8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pic>
        <p:nvPicPr>
          <p:cNvPr id="44070" name="Picture 6" descr="chancen-zeit39-07-gruppe4k">
            <a:extLst>
              <a:ext uri="{FF2B5EF4-FFF2-40B4-BE49-F238E27FC236}">
                <a16:creationId xmlns:a16="http://schemas.microsoft.com/office/drawing/2014/main" id="{85E98BC4-7399-4EC8-B2DD-D9B4D71949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0350"/>
            <a:ext cx="1368425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71" name="Text Box 7">
            <a:extLst>
              <a:ext uri="{FF2B5EF4-FFF2-40B4-BE49-F238E27FC236}">
                <a16:creationId xmlns:a16="http://schemas.microsoft.com/office/drawing/2014/main" id="{FF2B2B1B-E0F1-49A1-B00F-15D972484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88913"/>
            <a:ext cx="5111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Vier Studis helfen einander.</a:t>
            </a:r>
          </a:p>
        </p:txBody>
      </p:sp>
      <p:grpSp>
        <p:nvGrpSpPr>
          <p:cNvPr id="44072" name="Group 10">
            <a:extLst>
              <a:ext uri="{FF2B5EF4-FFF2-40B4-BE49-F238E27FC236}">
                <a16:creationId xmlns:a16="http://schemas.microsoft.com/office/drawing/2014/main" id="{415041D8-61E4-4CA3-8705-882A57D29BA6}"/>
              </a:ext>
            </a:extLst>
          </p:cNvPr>
          <p:cNvGrpSpPr>
            <a:grpSpLocks/>
          </p:cNvGrpSpPr>
          <p:nvPr/>
        </p:nvGrpSpPr>
        <p:grpSpPr bwMode="auto">
          <a:xfrm>
            <a:off x="7308850" y="0"/>
            <a:ext cx="1258888" cy="1125538"/>
            <a:chOff x="1824" y="633"/>
            <a:chExt cx="2834" cy="2849"/>
          </a:xfrm>
        </p:grpSpPr>
        <p:sp>
          <p:nvSpPr>
            <p:cNvPr id="44080" name="Puzzle3">
              <a:extLst>
                <a:ext uri="{FF2B5EF4-FFF2-40B4-BE49-F238E27FC236}">
                  <a16:creationId xmlns:a16="http://schemas.microsoft.com/office/drawing/2014/main" id="{348E19E5-C55A-43A7-90F2-BCCAA90A6C51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204" y="633"/>
              <a:ext cx="1114" cy="151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2269 w 21600"/>
                <a:gd name="T25" fmla="*/ 7718 h 21600"/>
                <a:gd name="T26" fmla="*/ 19157 w 21600"/>
                <a:gd name="T27" fmla="*/ 2023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6625" y="20892"/>
                  </a:moveTo>
                  <a:lnTo>
                    <a:pt x="7105" y="21023"/>
                  </a:lnTo>
                  <a:lnTo>
                    <a:pt x="7513" y="21088"/>
                  </a:lnTo>
                  <a:lnTo>
                    <a:pt x="7922" y="21115"/>
                  </a:lnTo>
                  <a:lnTo>
                    <a:pt x="8242" y="21115"/>
                  </a:lnTo>
                  <a:lnTo>
                    <a:pt x="8544" y="21062"/>
                  </a:lnTo>
                  <a:lnTo>
                    <a:pt x="8810" y="20997"/>
                  </a:lnTo>
                  <a:lnTo>
                    <a:pt x="9023" y="20892"/>
                  </a:lnTo>
                  <a:lnTo>
                    <a:pt x="9148" y="20761"/>
                  </a:lnTo>
                  <a:lnTo>
                    <a:pt x="9290" y="20616"/>
                  </a:lnTo>
                  <a:lnTo>
                    <a:pt x="9361" y="20459"/>
                  </a:lnTo>
                  <a:lnTo>
                    <a:pt x="9396" y="20289"/>
                  </a:lnTo>
                  <a:lnTo>
                    <a:pt x="9396" y="20092"/>
                  </a:lnTo>
                  <a:lnTo>
                    <a:pt x="9325" y="19909"/>
                  </a:lnTo>
                  <a:lnTo>
                    <a:pt x="9219" y="19738"/>
                  </a:lnTo>
                  <a:lnTo>
                    <a:pt x="9094" y="19555"/>
                  </a:lnTo>
                  <a:lnTo>
                    <a:pt x="8917" y="19384"/>
                  </a:lnTo>
                  <a:lnTo>
                    <a:pt x="8650" y="19162"/>
                  </a:lnTo>
                  <a:lnTo>
                    <a:pt x="8437" y="18900"/>
                  </a:lnTo>
                  <a:lnTo>
                    <a:pt x="8277" y="18624"/>
                  </a:lnTo>
                  <a:lnTo>
                    <a:pt x="8135" y="18349"/>
                  </a:lnTo>
                  <a:lnTo>
                    <a:pt x="8028" y="18048"/>
                  </a:lnTo>
                  <a:lnTo>
                    <a:pt x="7993" y="17746"/>
                  </a:lnTo>
                  <a:lnTo>
                    <a:pt x="7993" y="17471"/>
                  </a:lnTo>
                  <a:lnTo>
                    <a:pt x="8028" y="17169"/>
                  </a:lnTo>
                  <a:lnTo>
                    <a:pt x="8135" y="16920"/>
                  </a:lnTo>
                  <a:lnTo>
                    <a:pt x="8277" y="16671"/>
                  </a:lnTo>
                  <a:lnTo>
                    <a:pt x="8366" y="16540"/>
                  </a:lnTo>
                  <a:lnTo>
                    <a:pt x="8473" y="16409"/>
                  </a:lnTo>
                  <a:lnTo>
                    <a:pt x="8615" y="16317"/>
                  </a:lnTo>
                  <a:lnTo>
                    <a:pt x="8739" y="16213"/>
                  </a:lnTo>
                  <a:lnTo>
                    <a:pt x="8881" y="16134"/>
                  </a:lnTo>
                  <a:lnTo>
                    <a:pt x="9059" y="16055"/>
                  </a:lnTo>
                  <a:lnTo>
                    <a:pt x="9254" y="15990"/>
                  </a:lnTo>
                  <a:lnTo>
                    <a:pt x="9432" y="15911"/>
                  </a:lnTo>
                  <a:lnTo>
                    <a:pt x="9663" y="15885"/>
                  </a:lnTo>
                  <a:lnTo>
                    <a:pt x="9876" y="15833"/>
                  </a:lnTo>
                  <a:lnTo>
                    <a:pt x="10142" y="15806"/>
                  </a:lnTo>
                  <a:lnTo>
                    <a:pt x="10391" y="15806"/>
                  </a:lnTo>
                  <a:lnTo>
                    <a:pt x="10728" y="15806"/>
                  </a:lnTo>
                  <a:lnTo>
                    <a:pt x="10995" y="15806"/>
                  </a:lnTo>
                  <a:lnTo>
                    <a:pt x="11279" y="15833"/>
                  </a:lnTo>
                  <a:lnTo>
                    <a:pt x="11546" y="15885"/>
                  </a:lnTo>
                  <a:lnTo>
                    <a:pt x="11776" y="15937"/>
                  </a:lnTo>
                  <a:lnTo>
                    <a:pt x="12025" y="15990"/>
                  </a:lnTo>
                  <a:lnTo>
                    <a:pt x="12221" y="16055"/>
                  </a:lnTo>
                  <a:lnTo>
                    <a:pt x="12434" y="16134"/>
                  </a:lnTo>
                  <a:lnTo>
                    <a:pt x="12611" y="16213"/>
                  </a:lnTo>
                  <a:lnTo>
                    <a:pt x="12771" y="16317"/>
                  </a:lnTo>
                  <a:lnTo>
                    <a:pt x="12913" y="16409"/>
                  </a:lnTo>
                  <a:lnTo>
                    <a:pt x="13038" y="16514"/>
                  </a:lnTo>
                  <a:lnTo>
                    <a:pt x="13251" y="16737"/>
                  </a:lnTo>
                  <a:lnTo>
                    <a:pt x="13428" y="16986"/>
                  </a:lnTo>
                  <a:lnTo>
                    <a:pt x="13517" y="17248"/>
                  </a:lnTo>
                  <a:lnTo>
                    <a:pt x="13588" y="17523"/>
                  </a:lnTo>
                  <a:lnTo>
                    <a:pt x="13588" y="17799"/>
                  </a:lnTo>
                  <a:lnTo>
                    <a:pt x="13517" y="18074"/>
                  </a:lnTo>
                  <a:lnTo>
                    <a:pt x="13428" y="18323"/>
                  </a:lnTo>
                  <a:lnTo>
                    <a:pt x="13286" y="18572"/>
                  </a:lnTo>
                  <a:lnTo>
                    <a:pt x="13109" y="18808"/>
                  </a:lnTo>
                  <a:lnTo>
                    <a:pt x="12878" y="19031"/>
                  </a:lnTo>
                  <a:lnTo>
                    <a:pt x="12434" y="19411"/>
                  </a:lnTo>
                  <a:lnTo>
                    <a:pt x="12132" y="19738"/>
                  </a:lnTo>
                  <a:lnTo>
                    <a:pt x="12025" y="19856"/>
                  </a:lnTo>
                  <a:lnTo>
                    <a:pt x="11919" y="20014"/>
                  </a:lnTo>
                  <a:lnTo>
                    <a:pt x="11883" y="20132"/>
                  </a:lnTo>
                  <a:lnTo>
                    <a:pt x="11883" y="20263"/>
                  </a:lnTo>
                  <a:lnTo>
                    <a:pt x="11883" y="20394"/>
                  </a:lnTo>
                  <a:lnTo>
                    <a:pt x="11954" y="20485"/>
                  </a:lnTo>
                  <a:lnTo>
                    <a:pt x="12061" y="20590"/>
                  </a:lnTo>
                  <a:lnTo>
                    <a:pt x="12185" y="20695"/>
                  </a:lnTo>
                  <a:lnTo>
                    <a:pt x="12327" y="20787"/>
                  </a:lnTo>
                  <a:lnTo>
                    <a:pt x="12540" y="20892"/>
                  </a:lnTo>
                  <a:lnTo>
                    <a:pt x="12771" y="20997"/>
                  </a:lnTo>
                  <a:lnTo>
                    <a:pt x="13073" y="21088"/>
                  </a:lnTo>
                  <a:lnTo>
                    <a:pt x="13428" y="21193"/>
                  </a:lnTo>
                  <a:lnTo>
                    <a:pt x="13873" y="21298"/>
                  </a:lnTo>
                  <a:lnTo>
                    <a:pt x="14317" y="21390"/>
                  </a:lnTo>
                  <a:lnTo>
                    <a:pt x="14778" y="21468"/>
                  </a:lnTo>
                  <a:lnTo>
                    <a:pt x="15294" y="21547"/>
                  </a:lnTo>
                  <a:lnTo>
                    <a:pt x="15809" y="21600"/>
                  </a:lnTo>
                  <a:lnTo>
                    <a:pt x="16359" y="21652"/>
                  </a:lnTo>
                  <a:lnTo>
                    <a:pt x="16875" y="21678"/>
                  </a:lnTo>
                  <a:lnTo>
                    <a:pt x="17407" y="21678"/>
                  </a:lnTo>
                  <a:lnTo>
                    <a:pt x="17958" y="21678"/>
                  </a:lnTo>
                  <a:lnTo>
                    <a:pt x="18473" y="21652"/>
                  </a:lnTo>
                  <a:lnTo>
                    <a:pt x="18953" y="21573"/>
                  </a:lnTo>
                  <a:lnTo>
                    <a:pt x="19397" y="21495"/>
                  </a:lnTo>
                  <a:lnTo>
                    <a:pt x="19841" y="21390"/>
                  </a:lnTo>
                  <a:lnTo>
                    <a:pt x="20214" y="21272"/>
                  </a:lnTo>
                  <a:lnTo>
                    <a:pt x="20551" y="21088"/>
                  </a:lnTo>
                  <a:lnTo>
                    <a:pt x="20480" y="20787"/>
                  </a:lnTo>
                  <a:lnTo>
                    <a:pt x="20409" y="20485"/>
                  </a:lnTo>
                  <a:lnTo>
                    <a:pt x="20356" y="20158"/>
                  </a:lnTo>
                  <a:lnTo>
                    <a:pt x="20356" y="19804"/>
                  </a:lnTo>
                  <a:lnTo>
                    <a:pt x="20321" y="19083"/>
                  </a:lnTo>
                  <a:lnTo>
                    <a:pt x="20356" y="18349"/>
                  </a:lnTo>
                  <a:lnTo>
                    <a:pt x="20409" y="17641"/>
                  </a:lnTo>
                  <a:lnTo>
                    <a:pt x="20480" y="17012"/>
                  </a:lnTo>
                  <a:lnTo>
                    <a:pt x="20551" y="16488"/>
                  </a:lnTo>
                  <a:lnTo>
                    <a:pt x="20551" y="16055"/>
                  </a:lnTo>
                  <a:lnTo>
                    <a:pt x="20551" y="15911"/>
                  </a:lnTo>
                  <a:lnTo>
                    <a:pt x="20445" y="15754"/>
                  </a:lnTo>
                  <a:lnTo>
                    <a:pt x="20356" y="15610"/>
                  </a:lnTo>
                  <a:lnTo>
                    <a:pt x="20178" y="15452"/>
                  </a:lnTo>
                  <a:lnTo>
                    <a:pt x="20001" y="15334"/>
                  </a:lnTo>
                  <a:lnTo>
                    <a:pt x="19770" y="15230"/>
                  </a:lnTo>
                  <a:lnTo>
                    <a:pt x="19521" y="15125"/>
                  </a:lnTo>
                  <a:lnTo>
                    <a:pt x="19290" y="15059"/>
                  </a:lnTo>
                  <a:lnTo>
                    <a:pt x="19024" y="15007"/>
                  </a:lnTo>
                  <a:lnTo>
                    <a:pt x="18740" y="14954"/>
                  </a:lnTo>
                  <a:lnTo>
                    <a:pt x="18509" y="14954"/>
                  </a:lnTo>
                  <a:lnTo>
                    <a:pt x="18225" y="14954"/>
                  </a:lnTo>
                  <a:lnTo>
                    <a:pt x="17994" y="15007"/>
                  </a:lnTo>
                  <a:lnTo>
                    <a:pt x="17763" y="15085"/>
                  </a:lnTo>
                  <a:lnTo>
                    <a:pt x="17550" y="15177"/>
                  </a:lnTo>
                  <a:lnTo>
                    <a:pt x="17372" y="15308"/>
                  </a:lnTo>
                  <a:lnTo>
                    <a:pt x="17176" y="15426"/>
                  </a:lnTo>
                  <a:lnTo>
                    <a:pt x="16928" y="15557"/>
                  </a:lnTo>
                  <a:lnTo>
                    <a:pt x="16661" y="15636"/>
                  </a:lnTo>
                  <a:lnTo>
                    <a:pt x="16359" y="15688"/>
                  </a:lnTo>
                  <a:lnTo>
                    <a:pt x="16022" y="15715"/>
                  </a:lnTo>
                  <a:lnTo>
                    <a:pt x="15667" y="15688"/>
                  </a:lnTo>
                  <a:lnTo>
                    <a:pt x="15294" y="15662"/>
                  </a:lnTo>
                  <a:lnTo>
                    <a:pt x="14956" y="15583"/>
                  </a:lnTo>
                  <a:lnTo>
                    <a:pt x="14619" y="15479"/>
                  </a:lnTo>
                  <a:lnTo>
                    <a:pt x="14281" y="15334"/>
                  </a:lnTo>
                  <a:lnTo>
                    <a:pt x="13961" y="15177"/>
                  </a:lnTo>
                  <a:lnTo>
                    <a:pt x="13695" y="14981"/>
                  </a:lnTo>
                  <a:lnTo>
                    <a:pt x="13588" y="14850"/>
                  </a:lnTo>
                  <a:lnTo>
                    <a:pt x="13482" y="14732"/>
                  </a:lnTo>
                  <a:lnTo>
                    <a:pt x="13393" y="14600"/>
                  </a:lnTo>
                  <a:lnTo>
                    <a:pt x="13322" y="14456"/>
                  </a:lnTo>
                  <a:lnTo>
                    <a:pt x="13251" y="14299"/>
                  </a:lnTo>
                  <a:lnTo>
                    <a:pt x="13215" y="14155"/>
                  </a:lnTo>
                  <a:lnTo>
                    <a:pt x="13180" y="13971"/>
                  </a:lnTo>
                  <a:lnTo>
                    <a:pt x="13180" y="13801"/>
                  </a:lnTo>
                  <a:lnTo>
                    <a:pt x="13180" y="13591"/>
                  </a:lnTo>
                  <a:lnTo>
                    <a:pt x="13215" y="13395"/>
                  </a:lnTo>
                  <a:lnTo>
                    <a:pt x="13251" y="13198"/>
                  </a:lnTo>
                  <a:lnTo>
                    <a:pt x="13322" y="13015"/>
                  </a:lnTo>
                  <a:lnTo>
                    <a:pt x="13393" y="12870"/>
                  </a:lnTo>
                  <a:lnTo>
                    <a:pt x="13482" y="12713"/>
                  </a:lnTo>
                  <a:lnTo>
                    <a:pt x="13588" y="12569"/>
                  </a:lnTo>
                  <a:lnTo>
                    <a:pt x="13730" y="12438"/>
                  </a:lnTo>
                  <a:lnTo>
                    <a:pt x="13997" y="12215"/>
                  </a:lnTo>
                  <a:lnTo>
                    <a:pt x="14334" y="12005"/>
                  </a:lnTo>
                  <a:lnTo>
                    <a:pt x="14690" y="11861"/>
                  </a:lnTo>
                  <a:lnTo>
                    <a:pt x="15063" y="11756"/>
                  </a:lnTo>
                  <a:lnTo>
                    <a:pt x="15436" y="11678"/>
                  </a:lnTo>
                  <a:lnTo>
                    <a:pt x="15809" y="11638"/>
                  </a:lnTo>
                  <a:lnTo>
                    <a:pt x="16182" y="11638"/>
                  </a:lnTo>
                  <a:lnTo>
                    <a:pt x="16555" y="11678"/>
                  </a:lnTo>
                  <a:lnTo>
                    <a:pt x="16910" y="11730"/>
                  </a:lnTo>
                  <a:lnTo>
                    <a:pt x="17248" y="11835"/>
                  </a:lnTo>
                  <a:lnTo>
                    <a:pt x="17514" y="11966"/>
                  </a:lnTo>
                  <a:lnTo>
                    <a:pt x="17763" y="12110"/>
                  </a:lnTo>
                  <a:lnTo>
                    <a:pt x="17887" y="12215"/>
                  </a:lnTo>
                  <a:lnTo>
                    <a:pt x="18065" y="12307"/>
                  </a:lnTo>
                  <a:lnTo>
                    <a:pt x="18260" y="12412"/>
                  </a:lnTo>
                  <a:lnTo>
                    <a:pt x="18438" y="12464"/>
                  </a:lnTo>
                  <a:lnTo>
                    <a:pt x="18669" y="12543"/>
                  </a:lnTo>
                  <a:lnTo>
                    <a:pt x="18882" y="12569"/>
                  </a:lnTo>
                  <a:lnTo>
                    <a:pt x="19113" y="12595"/>
                  </a:lnTo>
                  <a:lnTo>
                    <a:pt x="19361" y="12608"/>
                  </a:lnTo>
                  <a:lnTo>
                    <a:pt x="19592" y="12608"/>
                  </a:lnTo>
                  <a:lnTo>
                    <a:pt x="19841" y="12595"/>
                  </a:lnTo>
                  <a:lnTo>
                    <a:pt x="20072" y="12543"/>
                  </a:lnTo>
                  <a:lnTo>
                    <a:pt x="20321" y="12490"/>
                  </a:lnTo>
                  <a:lnTo>
                    <a:pt x="20551" y="12438"/>
                  </a:lnTo>
                  <a:lnTo>
                    <a:pt x="20800" y="12333"/>
                  </a:lnTo>
                  <a:lnTo>
                    <a:pt x="20996" y="12241"/>
                  </a:lnTo>
                  <a:lnTo>
                    <a:pt x="21244" y="12110"/>
                  </a:lnTo>
                  <a:lnTo>
                    <a:pt x="21298" y="12032"/>
                  </a:lnTo>
                  <a:lnTo>
                    <a:pt x="21404" y="11966"/>
                  </a:lnTo>
                  <a:lnTo>
                    <a:pt x="21475" y="11861"/>
                  </a:lnTo>
                  <a:lnTo>
                    <a:pt x="21511" y="11730"/>
                  </a:lnTo>
                  <a:lnTo>
                    <a:pt x="21617" y="11481"/>
                  </a:lnTo>
                  <a:lnTo>
                    <a:pt x="21653" y="11180"/>
                  </a:lnTo>
                  <a:lnTo>
                    <a:pt x="21653" y="10826"/>
                  </a:lnTo>
                  <a:lnTo>
                    <a:pt x="21653" y="10472"/>
                  </a:lnTo>
                  <a:lnTo>
                    <a:pt x="21582" y="10092"/>
                  </a:lnTo>
                  <a:lnTo>
                    <a:pt x="21511" y="9725"/>
                  </a:lnTo>
                  <a:lnTo>
                    <a:pt x="21298" y="8912"/>
                  </a:lnTo>
                  <a:lnTo>
                    <a:pt x="21067" y="8191"/>
                  </a:lnTo>
                  <a:lnTo>
                    <a:pt x="20800" y="7536"/>
                  </a:lnTo>
                  <a:lnTo>
                    <a:pt x="20551" y="7025"/>
                  </a:lnTo>
                  <a:lnTo>
                    <a:pt x="20001" y="7103"/>
                  </a:lnTo>
                  <a:lnTo>
                    <a:pt x="19432" y="7156"/>
                  </a:lnTo>
                  <a:lnTo>
                    <a:pt x="18846" y="7208"/>
                  </a:lnTo>
                  <a:lnTo>
                    <a:pt x="18225" y="7208"/>
                  </a:lnTo>
                  <a:lnTo>
                    <a:pt x="17656" y="7208"/>
                  </a:lnTo>
                  <a:lnTo>
                    <a:pt x="17070" y="7182"/>
                  </a:lnTo>
                  <a:lnTo>
                    <a:pt x="16484" y="7156"/>
                  </a:lnTo>
                  <a:lnTo>
                    <a:pt x="15986" y="7103"/>
                  </a:lnTo>
                  <a:lnTo>
                    <a:pt x="14992" y="6999"/>
                  </a:lnTo>
                  <a:lnTo>
                    <a:pt x="14210" y="6907"/>
                  </a:lnTo>
                  <a:lnTo>
                    <a:pt x="13695" y="6828"/>
                  </a:lnTo>
                  <a:lnTo>
                    <a:pt x="13517" y="6802"/>
                  </a:lnTo>
                  <a:lnTo>
                    <a:pt x="13073" y="6645"/>
                  </a:lnTo>
                  <a:lnTo>
                    <a:pt x="12700" y="6474"/>
                  </a:lnTo>
                  <a:lnTo>
                    <a:pt x="12363" y="6304"/>
                  </a:lnTo>
                  <a:lnTo>
                    <a:pt x="12132" y="6094"/>
                  </a:lnTo>
                  <a:lnTo>
                    <a:pt x="11919" y="5871"/>
                  </a:lnTo>
                  <a:lnTo>
                    <a:pt x="11776" y="5649"/>
                  </a:lnTo>
                  <a:lnTo>
                    <a:pt x="11688" y="5413"/>
                  </a:lnTo>
                  <a:lnTo>
                    <a:pt x="11617" y="5190"/>
                  </a:lnTo>
                  <a:lnTo>
                    <a:pt x="11617" y="4941"/>
                  </a:lnTo>
                  <a:lnTo>
                    <a:pt x="11652" y="4718"/>
                  </a:lnTo>
                  <a:lnTo>
                    <a:pt x="11723" y="4482"/>
                  </a:lnTo>
                  <a:lnTo>
                    <a:pt x="11812" y="4285"/>
                  </a:lnTo>
                  <a:lnTo>
                    <a:pt x="11919" y="4089"/>
                  </a:lnTo>
                  <a:lnTo>
                    <a:pt x="12096" y="3905"/>
                  </a:lnTo>
                  <a:lnTo>
                    <a:pt x="12292" y="3735"/>
                  </a:lnTo>
                  <a:lnTo>
                    <a:pt x="12505" y="3604"/>
                  </a:lnTo>
                  <a:lnTo>
                    <a:pt x="12700" y="3460"/>
                  </a:lnTo>
                  <a:lnTo>
                    <a:pt x="12878" y="3250"/>
                  </a:lnTo>
                  <a:lnTo>
                    <a:pt x="13038" y="3027"/>
                  </a:lnTo>
                  <a:lnTo>
                    <a:pt x="13180" y="2752"/>
                  </a:lnTo>
                  <a:lnTo>
                    <a:pt x="13286" y="2477"/>
                  </a:lnTo>
                  <a:lnTo>
                    <a:pt x="13322" y="2175"/>
                  </a:lnTo>
                  <a:lnTo>
                    <a:pt x="13357" y="1874"/>
                  </a:lnTo>
                  <a:lnTo>
                    <a:pt x="13286" y="1572"/>
                  </a:lnTo>
                  <a:lnTo>
                    <a:pt x="13180" y="1271"/>
                  </a:lnTo>
                  <a:lnTo>
                    <a:pt x="13038" y="983"/>
                  </a:lnTo>
                  <a:lnTo>
                    <a:pt x="12949" y="865"/>
                  </a:lnTo>
                  <a:lnTo>
                    <a:pt x="12807" y="733"/>
                  </a:lnTo>
                  <a:lnTo>
                    <a:pt x="12665" y="616"/>
                  </a:lnTo>
                  <a:lnTo>
                    <a:pt x="12505" y="511"/>
                  </a:lnTo>
                  <a:lnTo>
                    <a:pt x="12327" y="406"/>
                  </a:lnTo>
                  <a:lnTo>
                    <a:pt x="12132" y="314"/>
                  </a:lnTo>
                  <a:lnTo>
                    <a:pt x="11883" y="235"/>
                  </a:lnTo>
                  <a:lnTo>
                    <a:pt x="11652" y="183"/>
                  </a:lnTo>
                  <a:lnTo>
                    <a:pt x="11368" y="104"/>
                  </a:lnTo>
                  <a:lnTo>
                    <a:pt x="11101" y="78"/>
                  </a:lnTo>
                  <a:lnTo>
                    <a:pt x="10800" y="52"/>
                  </a:lnTo>
                  <a:lnTo>
                    <a:pt x="10444" y="52"/>
                  </a:lnTo>
                  <a:lnTo>
                    <a:pt x="10142" y="52"/>
                  </a:lnTo>
                  <a:lnTo>
                    <a:pt x="9840" y="78"/>
                  </a:lnTo>
                  <a:lnTo>
                    <a:pt x="9574" y="104"/>
                  </a:lnTo>
                  <a:lnTo>
                    <a:pt x="9325" y="157"/>
                  </a:lnTo>
                  <a:lnTo>
                    <a:pt x="9094" y="209"/>
                  </a:lnTo>
                  <a:lnTo>
                    <a:pt x="8846" y="262"/>
                  </a:lnTo>
                  <a:lnTo>
                    <a:pt x="8650" y="340"/>
                  </a:lnTo>
                  <a:lnTo>
                    <a:pt x="8437" y="432"/>
                  </a:lnTo>
                  <a:lnTo>
                    <a:pt x="8277" y="511"/>
                  </a:lnTo>
                  <a:lnTo>
                    <a:pt x="8100" y="616"/>
                  </a:lnTo>
                  <a:lnTo>
                    <a:pt x="7957" y="707"/>
                  </a:lnTo>
                  <a:lnTo>
                    <a:pt x="7833" y="838"/>
                  </a:lnTo>
                  <a:lnTo>
                    <a:pt x="7620" y="1061"/>
                  </a:lnTo>
                  <a:lnTo>
                    <a:pt x="7442" y="1336"/>
                  </a:lnTo>
                  <a:lnTo>
                    <a:pt x="7353" y="1599"/>
                  </a:lnTo>
                  <a:lnTo>
                    <a:pt x="7318" y="1900"/>
                  </a:lnTo>
                  <a:lnTo>
                    <a:pt x="7318" y="2175"/>
                  </a:lnTo>
                  <a:lnTo>
                    <a:pt x="7353" y="2450"/>
                  </a:lnTo>
                  <a:lnTo>
                    <a:pt x="7442" y="2726"/>
                  </a:lnTo>
                  <a:lnTo>
                    <a:pt x="7620" y="2975"/>
                  </a:lnTo>
                  <a:lnTo>
                    <a:pt x="7833" y="3198"/>
                  </a:lnTo>
                  <a:lnTo>
                    <a:pt x="8064" y="3433"/>
                  </a:lnTo>
                  <a:lnTo>
                    <a:pt x="8295" y="3630"/>
                  </a:lnTo>
                  <a:lnTo>
                    <a:pt x="8508" y="3853"/>
                  </a:lnTo>
                  <a:lnTo>
                    <a:pt x="8686" y="4089"/>
                  </a:lnTo>
                  <a:lnTo>
                    <a:pt x="8775" y="4312"/>
                  </a:lnTo>
                  <a:lnTo>
                    <a:pt x="8846" y="4561"/>
                  </a:lnTo>
                  <a:lnTo>
                    <a:pt x="8846" y="4810"/>
                  </a:lnTo>
                  <a:lnTo>
                    <a:pt x="8810" y="5059"/>
                  </a:lnTo>
                  <a:lnTo>
                    <a:pt x="8721" y="5295"/>
                  </a:lnTo>
                  <a:lnTo>
                    <a:pt x="8579" y="5544"/>
                  </a:lnTo>
                  <a:lnTo>
                    <a:pt x="8366" y="5766"/>
                  </a:lnTo>
                  <a:lnTo>
                    <a:pt x="8135" y="5976"/>
                  </a:lnTo>
                  <a:lnTo>
                    <a:pt x="7833" y="6199"/>
                  </a:lnTo>
                  <a:lnTo>
                    <a:pt x="7478" y="6369"/>
                  </a:lnTo>
                  <a:lnTo>
                    <a:pt x="7069" y="6527"/>
                  </a:lnTo>
                  <a:lnTo>
                    <a:pt x="6590" y="6671"/>
                  </a:lnTo>
                  <a:lnTo>
                    <a:pt x="6092" y="6802"/>
                  </a:lnTo>
                  <a:lnTo>
                    <a:pt x="5684" y="6802"/>
                  </a:lnTo>
                  <a:lnTo>
                    <a:pt x="5133" y="6802"/>
                  </a:lnTo>
                  <a:lnTo>
                    <a:pt x="4547" y="6802"/>
                  </a:lnTo>
                  <a:lnTo>
                    <a:pt x="3872" y="6802"/>
                  </a:lnTo>
                  <a:lnTo>
                    <a:pt x="3144" y="6802"/>
                  </a:lnTo>
                  <a:lnTo>
                    <a:pt x="2362" y="6802"/>
                  </a:lnTo>
                  <a:lnTo>
                    <a:pt x="1545" y="6802"/>
                  </a:lnTo>
                  <a:lnTo>
                    <a:pt x="692" y="6802"/>
                  </a:lnTo>
                  <a:lnTo>
                    <a:pt x="586" y="7234"/>
                  </a:lnTo>
                  <a:lnTo>
                    <a:pt x="461" y="7837"/>
                  </a:lnTo>
                  <a:lnTo>
                    <a:pt x="355" y="8493"/>
                  </a:lnTo>
                  <a:lnTo>
                    <a:pt x="248" y="9187"/>
                  </a:lnTo>
                  <a:lnTo>
                    <a:pt x="142" y="9869"/>
                  </a:lnTo>
                  <a:lnTo>
                    <a:pt x="106" y="10498"/>
                  </a:lnTo>
                  <a:lnTo>
                    <a:pt x="106" y="10983"/>
                  </a:lnTo>
                  <a:lnTo>
                    <a:pt x="106" y="11311"/>
                  </a:lnTo>
                  <a:lnTo>
                    <a:pt x="213" y="11481"/>
                  </a:lnTo>
                  <a:lnTo>
                    <a:pt x="319" y="11651"/>
                  </a:lnTo>
                  <a:lnTo>
                    <a:pt x="497" y="11783"/>
                  </a:lnTo>
                  <a:lnTo>
                    <a:pt x="692" y="11914"/>
                  </a:lnTo>
                  <a:lnTo>
                    <a:pt x="941" y="12032"/>
                  </a:lnTo>
                  <a:lnTo>
                    <a:pt x="1207" y="12110"/>
                  </a:lnTo>
                  <a:lnTo>
                    <a:pt x="1509" y="12189"/>
                  </a:lnTo>
                  <a:lnTo>
                    <a:pt x="1794" y="12241"/>
                  </a:lnTo>
                  <a:lnTo>
                    <a:pt x="2131" y="12267"/>
                  </a:lnTo>
                  <a:lnTo>
                    <a:pt x="2433" y="12281"/>
                  </a:lnTo>
                  <a:lnTo>
                    <a:pt x="2735" y="12267"/>
                  </a:lnTo>
                  <a:lnTo>
                    <a:pt x="3055" y="12241"/>
                  </a:lnTo>
                  <a:lnTo>
                    <a:pt x="3357" y="12189"/>
                  </a:lnTo>
                  <a:lnTo>
                    <a:pt x="3623" y="12084"/>
                  </a:lnTo>
                  <a:lnTo>
                    <a:pt x="3872" y="11979"/>
                  </a:lnTo>
                  <a:lnTo>
                    <a:pt x="4103" y="11861"/>
                  </a:lnTo>
                  <a:lnTo>
                    <a:pt x="4316" y="11704"/>
                  </a:lnTo>
                  <a:lnTo>
                    <a:pt x="4582" y="11612"/>
                  </a:lnTo>
                  <a:lnTo>
                    <a:pt x="4849" y="11533"/>
                  </a:lnTo>
                  <a:lnTo>
                    <a:pt x="5169" y="11507"/>
                  </a:lnTo>
                  <a:lnTo>
                    <a:pt x="5506" y="11481"/>
                  </a:lnTo>
                  <a:lnTo>
                    <a:pt x="5808" y="11507"/>
                  </a:lnTo>
                  <a:lnTo>
                    <a:pt x="6146" y="11560"/>
                  </a:lnTo>
                  <a:lnTo>
                    <a:pt x="6501" y="11651"/>
                  </a:lnTo>
                  <a:lnTo>
                    <a:pt x="6803" y="11783"/>
                  </a:lnTo>
                  <a:lnTo>
                    <a:pt x="7105" y="11940"/>
                  </a:lnTo>
                  <a:lnTo>
                    <a:pt x="7353" y="12110"/>
                  </a:lnTo>
                  <a:lnTo>
                    <a:pt x="7584" y="12333"/>
                  </a:lnTo>
                  <a:lnTo>
                    <a:pt x="7798" y="12595"/>
                  </a:lnTo>
                  <a:lnTo>
                    <a:pt x="7922" y="12870"/>
                  </a:lnTo>
                  <a:lnTo>
                    <a:pt x="8028" y="13198"/>
                  </a:lnTo>
                  <a:lnTo>
                    <a:pt x="8064" y="13526"/>
                  </a:lnTo>
                  <a:lnTo>
                    <a:pt x="8028" y="13775"/>
                  </a:lnTo>
                  <a:lnTo>
                    <a:pt x="7922" y="13998"/>
                  </a:lnTo>
                  <a:lnTo>
                    <a:pt x="7798" y="14220"/>
                  </a:lnTo>
                  <a:lnTo>
                    <a:pt x="7584" y="14404"/>
                  </a:lnTo>
                  <a:lnTo>
                    <a:pt x="7353" y="14574"/>
                  </a:lnTo>
                  <a:lnTo>
                    <a:pt x="7105" y="14732"/>
                  </a:lnTo>
                  <a:lnTo>
                    <a:pt x="6803" y="14850"/>
                  </a:lnTo>
                  <a:lnTo>
                    <a:pt x="6501" y="14954"/>
                  </a:lnTo>
                  <a:lnTo>
                    <a:pt x="6146" y="15033"/>
                  </a:lnTo>
                  <a:lnTo>
                    <a:pt x="5808" y="15085"/>
                  </a:lnTo>
                  <a:lnTo>
                    <a:pt x="5506" y="15085"/>
                  </a:lnTo>
                  <a:lnTo>
                    <a:pt x="5169" y="15059"/>
                  </a:lnTo>
                  <a:lnTo>
                    <a:pt x="4849" y="15007"/>
                  </a:lnTo>
                  <a:lnTo>
                    <a:pt x="4582" y="14902"/>
                  </a:lnTo>
                  <a:lnTo>
                    <a:pt x="4316" y="14784"/>
                  </a:lnTo>
                  <a:lnTo>
                    <a:pt x="4103" y="14600"/>
                  </a:lnTo>
                  <a:lnTo>
                    <a:pt x="3907" y="14430"/>
                  </a:lnTo>
                  <a:lnTo>
                    <a:pt x="3659" y="14299"/>
                  </a:lnTo>
                  <a:lnTo>
                    <a:pt x="3428" y="14194"/>
                  </a:lnTo>
                  <a:lnTo>
                    <a:pt x="3179" y="14129"/>
                  </a:lnTo>
                  <a:lnTo>
                    <a:pt x="2913" y="14102"/>
                  </a:lnTo>
                  <a:lnTo>
                    <a:pt x="2646" y="14102"/>
                  </a:lnTo>
                  <a:lnTo>
                    <a:pt x="2362" y="14129"/>
                  </a:lnTo>
                  <a:lnTo>
                    <a:pt x="2096" y="14168"/>
                  </a:lnTo>
                  <a:lnTo>
                    <a:pt x="1811" y="14273"/>
                  </a:lnTo>
                  <a:lnTo>
                    <a:pt x="1545" y="14378"/>
                  </a:lnTo>
                  <a:lnTo>
                    <a:pt x="1314" y="14496"/>
                  </a:lnTo>
                  <a:lnTo>
                    <a:pt x="1065" y="14653"/>
                  </a:lnTo>
                  <a:lnTo>
                    <a:pt x="870" y="14797"/>
                  </a:lnTo>
                  <a:lnTo>
                    <a:pt x="657" y="14981"/>
                  </a:lnTo>
                  <a:lnTo>
                    <a:pt x="497" y="15177"/>
                  </a:lnTo>
                  <a:lnTo>
                    <a:pt x="390" y="15413"/>
                  </a:lnTo>
                  <a:lnTo>
                    <a:pt x="284" y="15636"/>
                  </a:lnTo>
                  <a:lnTo>
                    <a:pt x="248" y="15911"/>
                  </a:lnTo>
                  <a:lnTo>
                    <a:pt x="284" y="16239"/>
                  </a:lnTo>
                  <a:lnTo>
                    <a:pt x="319" y="16566"/>
                  </a:lnTo>
                  <a:lnTo>
                    <a:pt x="497" y="17340"/>
                  </a:lnTo>
                  <a:lnTo>
                    <a:pt x="692" y="18152"/>
                  </a:lnTo>
                  <a:lnTo>
                    <a:pt x="799" y="18559"/>
                  </a:lnTo>
                  <a:lnTo>
                    <a:pt x="905" y="18978"/>
                  </a:lnTo>
                  <a:lnTo>
                    <a:pt x="959" y="19384"/>
                  </a:lnTo>
                  <a:lnTo>
                    <a:pt x="994" y="19791"/>
                  </a:lnTo>
                  <a:lnTo>
                    <a:pt x="994" y="20132"/>
                  </a:lnTo>
                  <a:lnTo>
                    <a:pt x="959" y="20485"/>
                  </a:lnTo>
                  <a:lnTo>
                    <a:pt x="941" y="20669"/>
                  </a:lnTo>
                  <a:lnTo>
                    <a:pt x="870" y="20813"/>
                  </a:lnTo>
                  <a:lnTo>
                    <a:pt x="799" y="20970"/>
                  </a:lnTo>
                  <a:lnTo>
                    <a:pt x="692" y="21088"/>
                  </a:lnTo>
                  <a:lnTo>
                    <a:pt x="1474" y="20997"/>
                  </a:lnTo>
                  <a:lnTo>
                    <a:pt x="2291" y="20866"/>
                  </a:lnTo>
                  <a:lnTo>
                    <a:pt x="3108" y="20787"/>
                  </a:lnTo>
                  <a:lnTo>
                    <a:pt x="3907" y="20721"/>
                  </a:lnTo>
                  <a:lnTo>
                    <a:pt x="4653" y="20695"/>
                  </a:lnTo>
                  <a:lnTo>
                    <a:pt x="5364" y="20695"/>
                  </a:lnTo>
                  <a:lnTo>
                    <a:pt x="5701" y="20721"/>
                  </a:lnTo>
                  <a:lnTo>
                    <a:pt x="6057" y="20761"/>
                  </a:lnTo>
                  <a:lnTo>
                    <a:pt x="6323" y="20813"/>
                  </a:lnTo>
                  <a:lnTo>
                    <a:pt x="6625" y="20892"/>
                  </a:lnTo>
                  <a:close/>
                </a:path>
              </a:pathLst>
            </a:custGeom>
            <a:solidFill>
              <a:srgbClr val="FFBE7D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81" name="Puzzle2">
              <a:extLst>
                <a:ext uri="{FF2B5EF4-FFF2-40B4-BE49-F238E27FC236}">
                  <a16:creationId xmlns:a16="http://schemas.microsoft.com/office/drawing/2014/main" id="{A4243D60-EBA7-4AB3-BAEF-C0FCB0D0096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880" y="1736"/>
              <a:ext cx="1778" cy="137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5394 w 21600"/>
                <a:gd name="T25" fmla="*/ 6735 h 21600"/>
                <a:gd name="T26" fmla="*/ 16182 w 21600"/>
                <a:gd name="T27" fmla="*/ 2044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4247" y="12354"/>
                  </a:moveTo>
                  <a:lnTo>
                    <a:pt x="4134" y="12468"/>
                  </a:lnTo>
                  <a:lnTo>
                    <a:pt x="4010" y="12581"/>
                  </a:lnTo>
                  <a:lnTo>
                    <a:pt x="3897" y="12637"/>
                  </a:lnTo>
                  <a:lnTo>
                    <a:pt x="3773" y="12694"/>
                  </a:lnTo>
                  <a:lnTo>
                    <a:pt x="3637" y="12694"/>
                  </a:lnTo>
                  <a:lnTo>
                    <a:pt x="3524" y="12694"/>
                  </a:lnTo>
                  <a:lnTo>
                    <a:pt x="3400" y="12665"/>
                  </a:lnTo>
                  <a:lnTo>
                    <a:pt x="3287" y="12609"/>
                  </a:lnTo>
                  <a:lnTo>
                    <a:pt x="3027" y="12496"/>
                  </a:lnTo>
                  <a:lnTo>
                    <a:pt x="2790" y="12340"/>
                  </a:lnTo>
                  <a:lnTo>
                    <a:pt x="2530" y="12142"/>
                  </a:lnTo>
                  <a:lnTo>
                    <a:pt x="2293" y="11987"/>
                  </a:lnTo>
                  <a:lnTo>
                    <a:pt x="2033" y="11817"/>
                  </a:lnTo>
                  <a:lnTo>
                    <a:pt x="1773" y="11676"/>
                  </a:lnTo>
                  <a:lnTo>
                    <a:pt x="1638" y="11662"/>
                  </a:lnTo>
                  <a:lnTo>
                    <a:pt x="1513" y="11634"/>
                  </a:lnTo>
                  <a:lnTo>
                    <a:pt x="1378" y="11634"/>
                  </a:lnTo>
                  <a:lnTo>
                    <a:pt x="1253" y="11634"/>
                  </a:lnTo>
                  <a:lnTo>
                    <a:pt x="1118" y="11662"/>
                  </a:lnTo>
                  <a:lnTo>
                    <a:pt x="971" y="11732"/>
                  </a:lnTo>
                  <a:lnTo>
                    <a:pt x="835" y="11817"/>
                  </a:lnTo>
                  <a:lnTo>
                    <a:pt x="711" y="11959"/>
                  </a:lnTo>
                  <a:lnTo>
                    <a:pt x="553" y="12086"/>
                  </a:lnTo>
                  <a:lnTo>
                    <a:pt x="429" y="12284"/>
                  </a:lnTo>
                  <a:lnTo>
                    <a:pt x="271" y="12524"/>
                  </a:lnTo>
                  <a:lnTo>
                    <a:pt x="146" y="12793"/>
                  </a:lnTo>
                  <a:lnTo>
                    <a:pt x="79" y="12962"/>
                  </a:lnTo>
                  <a:lnTo>
                    <a:pt x="33" y="13146"/>
                  </a:lnTo>
                  <a:lnTo>
                    <a:pt x="11" y="13386"/>
                  </a:lnTo>
                  <a:lnTo>
                    <a:pt x="11" y="13641"/>
                  </a:lnTo>
                  <a:lnTo>
                    <a:pt x="33" y="13881"/>
                  </a:lnTo>
                  <a:lnTo>
                    <a:pt x="101" y="14150"/>
                  </a:lnTo>
                  <a:lnTo>
                    <a:pt x="192" y="14404"/>
                  </a:lnTo>
                  <a:lnTo>
                    <a:pt x="293" y="14645"/>
                  </a:lnTo>
                  <a:lnTo>
                    <a:pt x="451" y="14857"/>
                  </a:lnTo>
                  <a:lnTo>
                    <a:pt x="621" y="15054"/>
                  </a:lnTo>
                  <a:lnTo>
                    <a:pt x="734" y="15125"/>
                  </a:lnTo>
                  <a:lnTo>
                    <a:pt x="835" y="15210"/>
                  </a:lnTo>
                  <a:lnTo>
                    <a:pt x="948" y="15267"/>
                  </a:lnTo>
                  <a:lnTo>
                    <a:pt x="1084" y="15323"/>
                  </a:lnTo>
                  <a:lnTo>
                    <a:pt x="1208" y="15351"/>
                  </a:lnTo>
                  <a:lnTo>
                    <a:pt x="1355" y="15380"/>
                  </a:lnTo>
                  <a:lnTo>
                    <a:pt x="1513" y="15380"/>
                  </a:lnTo>
                  <a:lnTo>
                    <a:pt x="1683" y="15380"/>
                  </a:lnTo>
                  <a:lnTo>
                    <a:pt x="1864" y="15351"/>
                  </a:lnTo>
                  <a:lnTo>
                    <a:pt x="2033" y="15323"/>
                  </a:lnTo>
                  <a:lnTo>
                    <a:pt x="2225" y="15238"/>
                  </a:lnTo>
                  <a:lnTo>
                    <a:pt x="2428" y="15153"/>
                  </a:lnTo>
                  <a:lnTo>
                    <a:pt x="2745" y="15026"/>
                  </a:lnTo>
                  <a:lnTo>
                    <a:pt x="3005" y="14913"/>
                  </a:lnTo>
                  <a:lnTo>
                    <a:pt x="3264" y="14828"/>
                  </a:lnTo>
                  <a:lnTo>
                    <a:pt x="3513" y="14800"/>
                  </a:lnTo>
                  <a:lnTo>
                    <a:pt x="3615" y="14828"/>
                  </a:lnTo>
                  <a:lnTo>
                    <a:pt x="3728" y="14857"/>
                  </a:lnTo>
                  <a:lnTo>
                    <a:pt x="3807" y="14913"/>
                  </a:lnTo>
                  <a:lnTo>
                    <a:pt x="3920" y="14998"/>
                  </a:lnTo>
                  <a:lnTo>
                    <a:pt x="4010" y="15097"/>
                  </a:lnTo>
                  <a:lnTo>
                    <a:pt x="4089" y="15238"/>
                  </a:lnTo>
                  <a:lnTo>
                    <a:pt x="4179" y="15408"/>
                  </a:lnTo>
                  <a:lnTo>
                    <a:pt x="4247" y="15620"/>
                  </a:lnTo>
                  <a:lnTo>
                    <a:pt x="4326" y="15860"/>
                  </a:lnTo>
                  <a:lnTo>
                    <a:pt x="4394" y="16129"/>
                  </a:lnTo>
                  <a:lnTo>
                    <a:pt x="4439" y="16440"/>
                  </a:lnTo>
                  <a:lnTo>
                    <a:pt x="4507" y="16737"/>
                  </a:lnTo>
                  <a:lnTo>
                    <a:pt x="4552" y="17090"/>
                  </a:lnTo>
                  <a:lnTo>
                    <a:pt x="4575" y="17443"/>
                  </a:lnTo>
                  <a:lnTo>
                    <a:pt x="4586" y="17825"/>
                  </a:lnTo>
                  <a:lnTo>
                    <a:pt x="4586" y="18193"/>
                  </a:lnTo>
                  <a:lnTo>
                    <a:pt x="4586" y="18574"/>
                  </a:lnTo>
                  <a:lnTo>
                    <a:pt x="4586" y="18984"/>
                  </a:lnTo>
                  <a:lnTo>
                    <a:pt x="4552" y="19366"/>
                  </a:lnTo>
                  <a:lnTo>
                    <a:pt x="4507" y="19748"/>
                  </a:lnTo>
                  <a:lnTo>
                    <a:pt x="4462" y="20129"/>
                  </a:lnTo>
                  <a:lnTo>
                    <a:pt x="4371" y="20483"/>
                  </a:lnTo>
                  <a:lnTo>
                    <a:pt x="4292" y="20836"/>
                  </a:lnTo>
                  <a:lnTo>
                    <a:pt x="4202" y="21161"/>
                  </a:lnTo>
                  <a:lnTo>
                    <a:pt x="4744" y="21161"/>
                  </a:lnTo>
                  <a:lnTo>
                    <a:pt x="5264" y="21161"/>
                  </a:lnTo>
                  <a:lnTo>
                    <a:pt x="5784" y="21161"/>
                  </a:lnTo>
                  <a:lnTo>
                    <a:pt x="6235" y="21161"/>
                  </a:lnTo>
                  <a:lnTo>
                    <a:pt x="6676" y="21161"/>
                  </a:lnTo>
                  <a:lnTo>
                    <a:pt x="7060" y="21161"/>
                  </a:lnTo>
                  <a:lnTo>
                    <a:pt x="7410" y="21161"/>
                  </a:lnTo>
                  <a:lnTo>
                    <a:pt x="7670" y="21161"/>
                  </a:lnTo>
                  <a:lnTo>
                    <a:pt x="8020" y="21020"/>
                  </a:lnTo>
                  <a:lnTo>
                    <a:pt x="8303" y="20893"/>
                  </a:lnTo>
                  <a:lnTo>
                    <a:pt x="8563" y="20695"/>
                  </a:lnTo>
                  <a:lnTo>
                    <a:pt x="8800" y="20511"/>
                  </a:lnTo>
                  <a:lnTo>
                    <a:pt x="8969" y="20285"/>
                  </a:lnTo>
                  <a:lnTo>
                    <a:pt x="9150" y="20045"/>
                  </a:lnTo>
                  <a:lnTo>
                    <a:pt x="9252" y="19804"/>
                  </a:lnTo>
                  <a:lnTo>
                    <a:pt x="9342" y="19550"/>
                  </a:lnTo>
                  <a:lnTo>
                    <a:pt x="9410" y="19281"/>
                  </a:lnTo>
                  <a:lnTo>
                    <a:pt x="9433" y="19013"/>
                  </a:lnTo>
                  <a:lnTo>
                    <a:pt x="9433" y="18744"/>
                  </a:lnTo>
                  <a:lnTo>
                    <a:pt x="9387" y="18504"/>
                  </a:lnTo>
                  <a:lnTo>
                    <a:pt x="9320" y="18221"/>
                  </a:lnTo>
                  <a:lnTo>
                    <a:pt x="9207" y="17981"/>
                  </a:lnTo>
                  <a:lnTo>
                    <a:pt x="9105" y="17740"/>
                  </a:lnTo>
                  <a:lnTo>
                    <a:pt x="8924" y="17514"/>
                  </a:lnTo>
                  <a:lnTo>
                    <a:pt x="8777" y="17274"/>
                  </a:lnTo>
                  <a:lnTo>
                    <a:pt x="8642" y="17034"/>
                  </a:lnTo>
                  <a:lnTo>
                    <a:pt x="8563" y="16765"/>
                  </a:lnTo>
                  <a:lnTo>
                    <a:pt x="8472" y="16468"/>
                  </a:lnTo>
                  <a:lnTo>
                    <a:pt x="8450" y="16157"/>
                  </a:lnTo>
                  <a:lnTo>
                    <a:pt x="8450" y="15860"/>
                  </a:lnTo>
                  <a:lnTo>
                    <a:pt x="8472" y="15563"/>
                  </a:lnTo>
                  <a:lnTo>
                    <a:pt x="8540" y="15267"/>
                  </a:lnTo>
                  <a:lnTo>
                    <a:pt x="8642" y="14998"/>
                  </a:lnTo>
                  <a:lnTo>
                    <a:pt x="8777" y="14729"/>
                  </a:lnTo>
                  <a:lnTo>
                    <a:pt x="8868" y="14616"/>
                  </a:lnTo>
                  <a:lnTo>
                    <a:pt x="8969" y="14475"/>
                  </a:lnTo>
                  <a:lnTo>
                    <a:pt x="9060" y="14376"/>
                  </a:lnTo>
                  <a:lnTo>
                    <a:pt x="9184" y="14291"/>
                  </a:lnTo>
                  <a:lnTo>
                    <a:pt x="9297" y="14206"/>
                  </a:lnTo>
                  <a:lnTo>
                    <a:pt x="9433" y="14121"/>
                  </a:lnTo>
                  <a:lnTo>
                    <a:pt x="9579" y="14051"/>
                  </a:lnTo>
                  <a:lnTo>
                    <a:pt x="9726" y="13994"/>
                  </a:lnTo>
                  <a:lnTo>
                    <a:pt x="9884" y="13938"/>
                  </a:lnTo>
                  <a:lnTo>
                    <a:pt x="10054" y="13909"/>
                  </a:lnTo>
                  <a:lnTo>
                    <a:pt x="10257" y="13881"/>
                  </a:lnTo>
                  <a:lnTo>
                    <a:pt x="10449" y="13881"/>
                  </a:lnTo>
                  <a:lnTo>
                    <a:pt x="10664" y="13881"/>
                  </a:lnTo>
                  <a:lnTo>
                    <a:pt x="10856" y="13909"/>
                  </a:lnTo>
                  <a:lnTo>
                    <a:pt x="11037" y="13966"/>
                  </a:lnTo>
                  <a:lnTo>
                    <a:pt x="11206" y="14023"/>
                  </a:lnTo>
                  <a:lnTo>
                    <a:pt x="11353" y="14093"/>
                  </a:lnTo>
                  <a:lnTo>
                    <a:pt x="11511" y="14178"/>
                  </a:lnTo>
                  <a:lnTo>
                    <a:pt x="11635" y="14263"/>
                  </a:lnTo>
                  <a:lnTo>
                    <a:pt x="11748" y="14376"/>
                  </a:lnTo>
                  <a:lnTo>
                    <a:pt x="11861" y="14475"/>
                  </a:lnTo>
                  <a:lnTo>
                    <a:pt x="11941" y="14616"/>
                  </a:lnTo>
                  <a:lnTo>
                    <a:pt x="12031" y="14758"/>
                  </a:lnTo>
                  <a:lnTo>
                    <a:pt x="12099" y="14885"/>
                  </a:lnTo>
                  <a:lnTo>
                    <a:pt x="12200" y="15210"/>
                  </a:lnTo>
                  <a:lnTo>
                    <a:pt x="12268" y="15507"/>
                  </a:lnTo>
                  <a:lnTo>
                    <a:pt x="12291" y="15832"/>
                  </a:lnTo>
                  <a:lnTo>
                    <a:pt x="12291" y="16157"/>
                  </a:lnTo>
                  <a:lnTo>
                    <a:pt x="12246" y="16482"/>
                  </a:lnTo>
                  <a:lnTo>
                    <a:pt x="12178" y="16807"/>
                  </a:lnTo>
                  <a:lnTo>
                    <a:pt x="12099" y="17090"/>
                  </a:lnTo>
                  <a:lnTo>
                    <a:pt x="12008" y="17330"/>
                  </a:lnTo>
                  <a:lnTo>
                    <a:pt x="11884" y="17542"/>
                  </a:lnTo>
                  <a:lnTo>
                    <a:pt x="11748" y="17712"/>
                  </a:lnTo>
                  <a:lnTo>
                    <a:pt x="11613" y="17839"/>
                  </a:lnTo>
                  <a:lnTo>
                    <a:pt x="11489" y="18037"/>
                  </a:lnTo>
                  <a:lnTo>
                    <a:pt x="11398" y="18221"/>
                  </a:lnTo>
                  <a:lnTo>
                    <a:pt x="11319" y="18447"/>
                  </a:lnTo>
                  <a:lnTo>
                    <a:pt x="11251" y="18659"/>
                  </a:lnTo>
                  <a:lnTo>
                    <a:pt x="11206" y="18900"/>
                  </a:lnTo>
                  <a:lnTo>
                    <a:pt x="11184" y="19154"/>
                  </a:lnTo>
                  <a:lnTo>
                    <a:pt x="11184" y="19423"/>
                  </a:lnTo>
                  <a:lnTo>
                    <a:pt x="11229" y="19663"/>
                  </a:lnTo>
                  <a:lnTo>
                    <a:pt x="11297" y="19903"/>
                  </a:lnTo>
                  <a:lnTo>
                    <a:pt x="11376" y="20158"/>
                  </a:lnTo>
                  <a:lnTo>
                    <a:pt x="11511" y="20398"/>
                  </a:lnTo>
                  <a:lnTo>
                    <a:pt x="11681" y="20610"/>
                  </a:lnTo>
                  <a:lnTo>
                    <a:pt x="11884" y="20808"/>
                  </a:lnTo>
                  <a:lnTo>
                    <a:pt x="12121" y="20992"/>
                  </a:lnTo>
                  <a:lnTo>
                    <a:pt x="12404" y="21161"/>
                  </a:lnTo>
                  <a:lnTo>
                    <a:pt x="12528" y="21190"/>
                  </a:lnTo>
                  <a:lnTo>
                    <a:pt x="12856" y="21274"/>
                  </a:lnTo>
                  <a:lnTo>
                    <a:pt x="13330" y="21373"/>
                  </a:lnTo>
                  <a:lnTo>
                    <a:pt x="13963" y="21486"/>
                  </a:lnTo>
                  <a:lnTo>
                    <a:pt x="14313" y="21543"/>
                  </a:lnTo>
                  <a:lnTo>
                    <a:pt x="14652" y="21571"/>
                  </a:lnTo>
                  <a:lnTo>
                    <a:pt x="15025" y="21600"/>
                  </a:lnTo>
                  <a:lnTo>
                    <a:pt x="15409" y="21600"/>
                  </a:lnTo>
                  <a:lnTo>
                    <a:pt x="15782" y="21600"/>
                  </a:lnTo>
                  <a:lnTo>
                    <a:pt x="16177" y="21571"/>
                  </a:lnTo>
                  <a:lnTo>
                    <a:pt x="16516" y="21486"/>
                  </a:lnTo>
                  <a:lnTo>
                    <a:pt x="16889" y="21402"/>
                  </a:lnTo>
                  <a:lnTo>
                    <a:pt x="16821" y="21190"/>
                  </a:lnTo>
                  <a:lnTo>
                    <a:pt x="16776" y="20935"/>
                  </a:lnTo>
                  <a:lnTo>
                    <a:pt x="16742" y="20667"/>
                  </a:lnTo>
                  <a:lnTo>
                    <a:pt x="16719" y="20370"/>
                  </a:lnTo>
                  <a:lnTo>
                    <a:pt x="16697" y="19719"/>
                  </a:lnTo>
                  <a:lnTo>
                    <a:pt x="16697" y="19013"/>
                  </a:lnTo>
                  <a:lnTo>
                    <a:pt x="16719" y="18306"/>
                  </a:lnTo>
                  <a:lnTo>
                    <a:pt x="16753" y="17599"/>
                  </a:lnTo>
                  <a:lnTo>
                    <a:pt x="16821" y="16949"/>
                  </a:lnTo>
                  <a:lnTo>
                    <a:pt x="16889" y="16383"/>
                  </a:lnTo>
                  <a:lnTo>
                    <a:pt x="16934" y="16129"/>
                  </a:lnTo>
                  <a:lnTo>
                    <a:pt x="17002" y="15945"/>
                  </a:lnTo>
                  <a:lnTo>
                    <a:pt x="17081" y="15790"/>
                  </a:lnTo>
                  <a:lnTo>
                    <a:pt x="17194" y="15648"/>
                  </a:lnTo>
                  <a:lnTo>
                    <a:pt x="17318" y="15563"/>
                  </a:lnTo>
                  <a:lnTo>
                    <a:pt x="17453" y="15507"/>
                  </a:lnTo>
                  <a:lnTo>
                    <a:pt x="17600" y="15450"/>
                  </a:lnTo>
                  <a:lnTo>
                    <a:pt x="17758" y="15450"/>
                  </a:lnTo>
                  <a:lnTo>
                    <a:pt x="17905" y="15479"/>
                  </a:lnTo>
                  <a:lnTo>
                    <a:pt x="18064" y="15535"/>
                  </a:lnTo>
                  <a:lnTo>
                    <a:pt x="18233" y="15620"/>
                  </a:lnTo>
                  <a:lnTo>
                    <a:pt x="18380" y="15733"/>
                  </a:lnTo>
                  <a:lnTo>
                    <a:pt x="18561" y="15832"/>
                  </a:lnTo>
                  <a:lnTo>
                    <a:pt x="18707" y="15973"/>
                  </a:lnTo>
                  <a:lnTo>
                    <a:pt x="18866" y="16129"/>
                  </a:lnTo>
                  <a:lnTo>
                    <a:pt x="18990" y="16327"/>
                  </a:lnTo>
                  <a:lnTo>
                    <a:pt x="19125" y="16482"/>
                  </a:lnTo>
                  <a:lnTo>
                    <a:pt x="19295" y="16624"/>
                  </a:lnTo>
                  <a:lnTo>
                    <a:pt x="19464" y="16737"/>
                  </a:lnTo>
                  <a:lnTo>
                    <a:pt x="19668" y="16807"/>
                  </a:lnTo>
                  <a:lnTo>
                    <a:pt x="19860" y="16836"/>
                  </a:lnTo>
                  <a:lnTo>
                    <a:pt x="20052" y="16864"/>
                  </a:lnTo>
                  <a:lnTo>
                    <a:pt x="20266" y="16836"/>
                  </a:lnTo>
                  <a:lnTo>
                    <a:pt x="20470" y="16793"/>
                  </a:lnTo>
                  <a:lnTo>
                    <a:pt x="20662" y="16708"/>
                  </a:lnTo>
                  <a:lnTo>
                    <a:pt x="20854" y="16567"/>
                  </a:lnTo>
                  <a:lnTo>
                    <a:pt x="21035" y="16412"/>
                  </a:lnTo>
                  <a:lnTo>
                    <a:pt x="21182" y="16214"/>
                  </a:lnTo>
                  <a:lnTo>
                    <a:pt x="21340" y="16002"/>
                  </a:lnTo>
                  <a:lnTo>
                    <a:pt x="21441" y="15733"/>
                  </a:lnTo>
                  <a:lnTo>
                    <a:pt x="21532" y="15436"/>
                  </a:lnTo>
                  <a:lnTo>
                    <a:pt x="21600" y="15083"/>
                  </a:lnTo>
                  <a:lnTo>
                    <a:pt x="21600" y="14885"/>
                  </a:lnTo>
                  <a:lnTo>
                    <a:pt x="21600" y="14729"/>
                  </a:lnTo>
                  <a:lnTo>
                    <a:pt x="21600" y="14531"/>
                  </a:lnTo>
                  <a:lnTo>
                    <a:pt x="21577" y="14376"/>
                  </a:lnTo>
                  <a:lnTo>
                    <a:pt x="21532" y="14206"/>
                  </a:lnTo>
                  <a:lnTo>
                    <a:pt x="21487" y="14051"/>
                  </a:lnTo>
                  <a:lnTo>
                    <a:pt x="21419" y="13909"/>
                  </a:lnTo>
                  <a:lnTo>
                    <a:pt x="21351" y="13768"/>
                  </a:lnTo>
                  <a:lnTo>
                    <a:pt x="21204" y="13500"/>
                  </a:lnTo>
                  <a:lnTo>
                    <a:pt x="21035" y="13287"/>
                  </a:lnTo>
                  <a:lnTo>
                    <a:pt x="20809" y="13090"/>
                  </a:lnTo>
                  <a:lnTo>
                    <a:pt x="20594" y="12962"/>
                  </a:lnTo>
                  <a:lnTo>
                    <a:pt x="20357" y="12821"/>
                  </a:lnTo>
                  <a:lnTo>
                    <a:pt x="20120" y="12764"/>
                  </a:lnTo>
                  <a:lnTo>
                    <a:pt x="19882" y="12708"/>
                  </a:lnTo>
                  <a:lnTo>
                    <a:pt x="19645" y="12736"/>
                  </a:lnTo>
                  <a:lnTo>
                    <a:pt x="19430" y="12793"/>
                  </a:lnTo>
                  <a:lnTo>
                    <a:pt x="19227" y="12906"/>
                  </a:lnTo>
                  <a:lnTo>
                    <a:pt x="19148" y="12962"/>
                  </a:lnTo>
                  <a:lnTo>
                    <a:pt x="19058" y="13047"/>
                  </a:lnTo>
                  <a:lnTo>
                    <a:pt x="18990" y="13146"/>
                  </a:lnTo>
                  <a:lnTo>
                    <a:pt x="18911" y="13259"/>
                  </a:lnTo>
                  <a:lnTo>
                    <a:pt x="18775" y="13471"/>
                  </a:lnTo>
                  <a:lnTo>
                    <a:pt x="18628" y="13641"/>
                  </a:lnTo>
                  <a:lnTo>
                    <a:pt x="18470" y="13740"/>
                  </a:lnTo>
                  <a:lnTo>
                    <a:pt x="18301" y="13825"/>
                  </a:lnTo>
                  <a:lnTo>
                    <a:pt x="18143" y="13853"/>
                  </a:lnTo>
                  <a:lnTo>
                    <a:pt x="17973" y="13881"/>
                  </a:lnTo>
                  <a:lnTo>
                    <a:pt x="17804" y="13853"/>
                  </a:lnTo>
                  <a:lnTo>
                    <a:pt x="17646" y="13796"/>
                  </a:lnTo>
                  <a:lnTo>
                    <a:pt x="17499" y="13726"/>
                  </a:lnTo>
                  <a:lnTo>
                    <a:pt x="17341" y="13641"/>
                  </a:lnTo>
                  <a:lnTo>
                    <a:pt x="17216" y="13528"/>
                  </a:lnTo>
                  <a:lnTo>
                    <a:pt x="17103" y="13386"/>
                  </a:lnTo>
                  <a:lnTo>
                    <a:pt x="17024" y="13259"/>
                  </a:lnTo>
                  <a:lnTo>
                    <a:pt x="16934" y="13118"/>
                  </a:lnTo>
                  <a:lnTo>
                    <a:pt x="16889" y="12991"/>
                  </a:lnTo>
                  <a:lnTo>
                    <a:pt x="16889" y="12849"/>
                  </a:lnTo>
                  <a:lnTo>
                    <a:pt x="16889" y="12383"/>
                  </a:lnTo>
                  <a:lnTo>
                    <a:pt x="16889" y="11662"/>
                  </a:lnTo>
                  <a:lnTo>
                    <a:pt x="16889" y="10701"/>
                  </a:lnTo>
                  <a:lnTo>
                    <a:pt x="16889" y="9640"/>
                  </a:lnTo>
                  <a:lnTo>
                    <a:pt x="16889" y="8566"/>
                  </a:lnTo>
                  <a:lnTo>
                    <a:pt x="16889" y="7478"/>
                  </a:lnTo>
                  <a:lnTo>
                    <a:pt x="16889" y="6502"/>
                  </a:lnTo>
                  <a:lnTo>
                    <a:pt x="16889" y="5739"/>
                  </a:lnTo>
                  <a:lnTo>
                    <a:pt x="16674" y="5894"/>
                  </a:lnTo>
                  <a:lnTo>
                    <a:pt x="16414" y="6036"/>
                  </a:lnTo>
                  <a:lnTo>
                    <a:pt x="16154" y="6177"/>
                  </a:lnTo>
                  <a:lnTo>
                    <a:pt x="15849" y="6248"/>
                  </a:lnTo>
                  <a:lnTo>
                    <a:pt x="15544" y="6304"/>
                  </a:lnTo>
                  <a:lnTo>
                    <a:pt x="15217" y="6332"/>
                  </a:lnTo>
                  <a:lnTo>
                    <a:pt x="14866" y="6361"/>
                  </a:lnTo>
                  <a:lnTo>
                    <a:pt x="14550" y="6361"/>
                  </a:lnTo>
                  <a:lnTo>
                    <a:pt x="14200" y="6332"/>
                  </a:lnTo>
                  <a:lnTo>
                    <a:pt x="13850" y="6276"/>
                  </a:lnTo>
                  <a:lnTo>
                    <a:pt x="13522" y="6219"/>
                  </a:lnTo>
                  <a:lnTo>
                    <a:pt x="13206" y="6149"/>
                  </a:lnTo>
                  <a:lnTo>
                    <a:pt x="12901" y="6064"/>
                  </a:lnTo>
                  <a:lnTo>
                    <a:pt x="12618" y="5951"/>
                  </a:lnTo>
                  <a:lnTo>
                    <a:pt x="12358" y="5838"/>
                  </a:lnTo>
                  <a:lnTo>
                    <a:pt x="12121" y="5739"/>
                  </a:lnTo>
                  <a:lnTo>
                    <a:pt x="11941" y="5626"/>
                  </a:lnTo>
                  <a:lnTo>
                    <a:pt x="11794" y="5513"/>
                  </a:lnTo>
                  <a:lnTo>
                    <a:pt x="11658" y="5414"/>
                  </a:lnTo>
                  <a:lnTo>
                    <a:pt x="11556" y="5301"/>
                  </a:lnTo>
                  <a:lnTo>
                    <a:pt x="11466" y="5187"/>
                  </a:lnTo>
                  <a:lnTo>
                    <a:pt x="11398" y="5089"/>
                  </a:lnTo>
                  <a:lnTo>
                    <a:pt x="11376" y="4947"/>
                  </a:lnTo>
                  <a:lnTo>
                    <a:pt x="11353" y="4834"/>
                  </a:lnTo>
                  <a:lnTo>
                    <a:pt x="11353" y="4707"/>
                  </a:lnTo>
                  <a:lnTo>
                    <a:pt x="11376" y="4565"/>
                  </a:lnTo>
                  <a:lnTo>
                    <a:pt x="11443" y="4410"/>
                  </a:lnTo>
                  <a:lnTo>
                    <a:pt x="11511" y="4240"/>
                  </a:lnTo>
                  <a:lnTo>
                    <a:pt x="11703" y="3887"/>
                  </a:lnTo>
                  <a:lnTo>
                    <a:pt x="11986" y="3505"/>
                  </a:lnTo>
                  <a:lnTo>
                    <a:pt x="12144" y="3265"/>
                  </a:lnTo>
                  <a:lnTo>
                    <a:pt x="12246" y="3025"/>
                  </a:lnTo>
                  <a:lnTo>
                    <a:pt x="12336" y="2756"/>
                  </a:lnTo>
                  <a:lnTo>
                    <a:pt x="12404" y="2445"/>
                  </a:lnTo>
                  <a:lnTo>
                    <a:pt x="12438" y="2176"/>
                  </a:lnTo>
                  <a:lnTo>
                    <a:pt x="12438" y="1880"/>
                  </a:lnTo>
                  <a:lnTo>
                    <a:pt x="12404" y="1583"/>
                  </a:lnTo>
                  <a:lnTo>
                    <a:pt x="12336" y="1314"/>
                  </a:lnTo>
                  <a:lnTo>
                    <a:pt x="12246" y="1046"/>
                  </a:lnTo>
                  <a:lnTo>
                    <a:pt x="12099" y="791"/>
                  </a:lnTo>
                  <a:lnTo>
                    <a:pt x="12008" y="692"/>
                  </a:lnTo>
                  <a:lnTo>
                    <a:pt x="11918" y="579"/>
                  </a:lnTo>
                  <a:lnTo>
                    <a:pt x="11816" y="466"/>
                  </a:lnTo>
                  <a:lnTo>
                    <a:pt x="11703" y="381"/>
                  </a:lnTo>
                  <a:lnTo>
                    <a:pt x="11579" y="310"/>
                  </a:lnTo>
                  <a:lnTo>
                    <a:pt x="11443" y="226"/>
                  </a:lnTo>
                  <a:lnTo>
                    <a:pt x="11297" y="169"/>
                  </a:lnTo>
                  <a:lnTo>
                    <a:pt x="11138" y="113"/>
                  </a:lnTo>
                  <a:lnTo>
                    <a:pt x="10969" y="56"/>
                  </a:lnTo>
                  <a:lnTo>
                    <a:pt x="10800" y="28"/>
                  </a:lnTo>
                  <a:lnTo>
                    <a:pt x="10619" y="28"/>
                  </a:lnTo>
                  <a:lnTo>
                    <a:pt x="10404" y="28"/>
                  </a:lnTo>
                  <a:lnTo>
                    <a:pt x="10257" y="28"/>
                  </a:lnTo>
                  <a:lnTo>
                    <a:pt x="10076" y="56"/>
                  </a:lnTo>
                  <a:lnTo>
                    <a:pt x="9952" y="84"/>
                  </a:lnTo>
                  <a:lnTo>
                    <a:pt x="9794" y="141"/>
                  </a:lnTo>
                  <a:lnTo>
                    <a:pt x="9692" y="226"/>
                  </a:lnTo>
                  <a:lnTo>
                    <a:pt x="9557" y="282"/>
                  </a:lnTo>
                  <a:lnTo>
                    <a:pt x="9455" y="381"/>
                  </a:lnTo>
                  <a:lnTo>
                    <a:pt x="9365" y="466"/>
                  </a:lnTo>
                  <a:lnTo>
                    <a:pt x="9274" y="579"/>
                  </a:lnTo>
                  <a:lnTo>
                    <a:pt x="9184" y="692"/>
                  </a:lnTo>
                  <a:lnTo>
                    <a:pt x="9128" y="791"/>
                  </a:lnTo>
                  <a:lnTo>
                    <a:pt x="9060" y="932"/>
                  </a:lnTo>
                  <a:lnTo>
                    <a:pt x="8969" y="1201"/>
                  </a:lnTo>
                  <a:lnTo>
                    <a:pt x="8913" y="1498"/>
                  </a:lnTo>
                  <a:lnTo>
                    <a:pt x="8890" y="1795"/>
                  </a:lnTo>
                  <a:lnTo>
                    <a:pt x="8890" y="2120"/>
                  </a:lnTo>
                  <a:lnTo>
                    <a:pt x="8913" y="2445"/>
                  </a:lnTo>
                  <a:lnTo>
                    <a:pt x="8969" y="2756"/>
                  </a:lnTo>
                  <a:lnTo>
                    <a:pt x="9060" y="3081"/>
                  </a:lnTo>
                  <a:lnTo>
                    <a:pt x="9173" y="3378"/>
                  </a:lnTo>
                  <a:lnTo>
                    <a:pt x="9297" y="3647"/>
                  </a:lnTo>
                  <a:lnTo>
                    <a:pt x="9466" y="3887"/>
                  </a:lnTo>
                  <a:lnTo>
                    <a:pt x="9579" y="4085"/>
                  </a:lnTo>
                  <a:lnTo>
                    <a:pt x="9670" y="4269"/>
                  </a:lnTo>
                  <a:lnTo>
                    <a:pt x="9726" y="4467"/>
                  </a:lnTo>
                  <a:lnTo>
                    <a:pt x="9771" y="4650"/>
                  </a:lnTo>
                  <a:lnTo>
                    <a:pt x="9771" y="4834"/>
                  </a:lnTo>
                  <a:lnTo>
                    <a:pt x="9749" y="5032"/>
                  </a:lnTo>
                  <a:lnTo>
                    <a:pt x="9715" y="5216"/>
                  </a:lnTo>
                  <a:lnTo>
                    <a:pt x="9625" y="5385"/>
                  </a:lnTo>
                  <a:lnTo>
                    <a:pt x="9534" y="5513"/>
                  </a:lnTo>
                  <a:lnTo>
                    <a:pt x="9410" y="5626"/>
                  </a:lnTo>
                  <a:lnTo>
                    <a:pt x="9229" y="5710"/>
                  </a:lnTo>
                  <a:lnTo>
                    <a:pt x="9060" y="5767"/>
                  </a:lnTo>
                  <a:lnTo>
                    <a:pt x="8845" y="5767"/>
                  </a:lnTo>
                  <a:lnTo>
                    <a:pt x="8585" y="5739"/>
                  </a:lnTo>
                  <a:lnTo>
                    <a:pt x="8325" y="5654"/>
                  </a:lnTo>
                  <a:lnTo>
                    <a:pt x="8020" y="5513"/>
                  </a:lnTo>
                  <a:lnTo>
                    <a:pt x="7840" y="5442"/>
                  </a:lnTo>
                  <a:lnTo>
                    <a:pt x="7648" y="5385"/>
                  </a:lnTo>
                  <a:lnTo>
                    <a:pt x="7433" y="5329"/>
                  </a:lnTo>
                  <a:lnTo>
                    <a:pt x="7241" y="5301"/>
                  </a:lnTo>
                  <a:lnTo>
                    <a:pt x="6755" y="5301"/>
                  </a:lnTo>
                  <a:lnTo>
                    <a:pt x="6281" y="5329"/>
                  </a:lnTo>
                  <a:lnTo>
                    <a:pt x="5784" y="5385"/>
                  </a:lnTo>
                  <a:lnTo>
                    <a:pt x="5264" y="5498"/>
                  </a:lnTo>
                  <a:lnTo>
                    <a:pt x="4744" y="5597"/>
                  </a:lnTo>
                  <a:lnTo>
                    <a:pt x="4247" y="5739"/>
                  </a:lnTo>
                  <a:lnTo>
                    <a:pt x="4202" y="5894"/>
                  </a:lnTo>
                  <a:lnTo>
                    <a:pt x="4202" y="6191"/>
                  </a:lnTo>
                  <a:lnTo>
                    <a:pt x="4202" y="6545"/>
                  </a:lnTo>
                  <a:lnTo>
                    <a:pt x="4225" y="6954"/>
                  </a:lnTo>
                  <a:lnTo>
                    <a:pt x="4315" y="7930"/>
                  </a:lnTo>
                  <a:lnTo>
                    <a:pt x="4394" y="9018"/>
                  </a:lnTo>
                  <a:lnTo>
                    <a:pt x="4439" y="9570"/>
                  </a:lnTo>
                  <a:lnTo>
                    <a:pt x="4462" y="10107"/>
                  </a:lnTo>
                  <a:lnTo>
                    <a:pt x="4484" y="10630"/>
                  </a:lnTo>
                  <a:lnTo>
                    <a:pt x="4507" y="11082"/>
                  </a:lnTo>
                  <a:lnTo>
                    <a:pt x="4484" y="11520"/>
                  </a:lnTo>
                  <a:lnTo>
                    <a:pt x="4439" y="11874"/>
                  </a:lnTo>
                  <a:lnTo>
                    <a:pt x="4394" y="12029"/>
                  </a:lnTo>
                  <a:lnTo>
                    <a:pt x="4349" y="12171"/>
                  </a:lnTo>
                  <a:lnTo>
                    <a:pt x="4315" y="12284"/>
                  </a:lnTo>
                  <a:lnTo>
                    <a:pt x="4247" y="12354"/>
                  </a:lnTo>
                  <a:close/>
                </a:path>
              </a:pathLst>
            </a:custGeom>
            <a:solidFill>
              <a:srgbClr val="FF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82" name="Puzzle4">
              <a:extLst>
                <a:ext uri="{FF2B5EF4-FFF2-40B4-BE49-F238E27FC236}">
                  <a16:creationId xmlns:a16="http://schemas.microsoft.com/office/drawing/2014/main" id="{EFCE580F-3A74-408D-A5D6-24E37E16B0DD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92" y="1719"/>
              <a:ext cx="1072" cy="176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2075 w 21600"/>
                <a:gd name="T25" fmla="*/ 5660 h 21600"/>
                <a:gd name="T26" fmla="*/ 20210 w 21600"/>
                <a:gd name="T27" fmla="*/ 1597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3813" y="10590"/>
                  </a:moveTo>
                  <a:lnTo>
                    <a:pt x="3927" y="10513"/>
                  </a:lnTo>
                  <a:lnTo>
                    <a:pt x="4078" y="10425"/>
                  </a:lnTo>
                  <a:lnTo>
                    <a:pt x="4210" y="10359"/>
                  </a:lnTo>
                  <a:lnTo>
                    <a:pt x="4361" y="10315"/>
                  </a:lnTo>
                  <a:lnTo>
                    <a:pt x="4682" y="10237"/>
                  </a:lnTo>
                  <a:lnTo>
                    <a:pt x="5041" y="10193"/>
                  </a:lnTo>
                  <a:lnTo>
                    <a:pt x="5456" y="10171"/>
                  </a:lnTo>
                  <a:lnTo>
                    <a:pt x="5853" y="10193"/>
                  </a:lnTo>
                  <a:lnTo>
                    <a:pt x="6249" y="10260"/>
                  </a:lnTo>
                  <a:lnTo>
                    <a:pt x="6646" y="10337"/>
                  </a:lnTo>
                  <a:lnTo>
                    <a:pt x="7004" y="10469"/>
                  </a:lnTo>
                  <a:lnTo>
                    <a:pt x="7363" y="10612"/>
                  </a:lnTo>
                  <a:lnTo>
                    <a:pt x="7665" y="10788"/>
                  </a:lnTo>
                  <a:lnTo>
                    <a:pt x="7911" y="10998"/>
                  </a:lnTo>
                  <a:lnTo>
                    <a:pt x="8024" y="11097"/>
                  </a:lnTo>
                  <a:lnTo>
                    <a:pt x="8137" y="11207"/>
                  </a:lnTo>
                  <a:lnTo>
                    <a:pt x="8194" y="11340"/>
                  </a:lnTo>
                  <a:lnTo>
                    <a:pt x="8269" y="11461"/>
                  </a:lnTo>
                  <a:lnTo>
                    <a:pt x="8307" y="11593"/>
                  </a:lnTo>
                  <a:lnTo>
                    <a:pt x="8307" y="11714"/>
                  </a:lnTo>
                  <a:lnTo>
                    <a:pt x="8307" y="11868"/>
                  </a:lnTo>
                  <a:lnTo>
                    <a:pt x="8307" y="12012"/>
                  </a:lnTo>
                  <a:lnTo>
                    <a:pt x="8194" y="12265"/>
                  </a:lnTo>
                  <a:lnTo>
                    <a:pt x="8062" y="12519"/>
                  </a:lnTo>
                  <a:lnTo>
                    <a:pt x="7873" y="12706"/>
                  </a:lnTo>
                  <a:lnTo>
                    <a:pt x="7627" y="12904"/>
                  </a:lnTo>
                  <a:lnTo>
                    <a:pt x="7363" y="13048"/>
                  </a:lnTo>
                  <a:lnTo>
                    <a:pt x="7080" y="13180"/>
                  </a:lnTo>
                  <a:lnTo>
                    <a:pt x="6759" y="13257"/>
                  </a:lnTo>
                  <a:lnTo>
                    <a:pt x="6419" y="13345"/>
                  </a:lnTo>
                  <a:lnTo>
                    <a:pt x="6098" y="13389"/>
                  </a:lnTo>
                  <a:lnTo>
                    <a:pt x="5739" y="13389"/>
                  </a:lnTo>
                  <a:lnTo>
                    <a:pt x="5418" y="13389"/>
                  </a:lnTo>
                  <a:lnTo>
                    <a:pt x="5079" y="13345"/>
                  </a:lnTo>
                  <a:lnTo>
                    <a:pt x="4758" y="13301"/>
                  </a:lnTo>
                  <a:lnTo>
                    <a:pt x="4474" y="13213"/>
                  </a:lnTo>
                  <a:lnTo>
                    <a:pt x="4172" y="13114"/>
                  </a:lnTo>
                  <a:lnTo>
                    <a:pt x="3965" y="12982"/>
                  </a:lnTo>
                  <a:lnTo>
                    <a:pt x="3738" y="12838"/>
                  </a:lnTo>
                  <a:lnTo>
                    <a:pt x="3493" y="12706"/>
                  </a:lnTo>
                  <a:lnTo>
                    <a:pt x="3228" y="12607"/>
                  </a:lnTo>
                  <a:lnTo>
                    <a:pt x="2945" y="12519"/>
                  </a:lnTo>
                  <a:lnTo>
                    <a:pt x="2700" y="12431"/>
                  </a:lnTo>
                  <a:lnTo>
                    <a:pt x="2397" y="12375"/>
                  </a:lnTo>
                  <a:lnTo>
                    <a:pt x="2152" y="12331"/>
                  </a:lnTo>
                  <a:lnTo>
                    <a:pt x="1888" y="12309"/>
                  </a:lnTo>
                  <a:lnTo>
                    <a:pt x="1642" y="12309"/>
                  </a:lnTo>
                  <a:lnTo>
                    <a:pt x="1397" y="12331"/>
                  </a:lnTo>
                  <a:lnTo>
                    <a:pt x="1170" y="12397"/>
                  </a:lnTo>
                  <a:lnTo>
                    <a:pt x="962" y="12453"/>
                  </a:lnTo>
                  <a:lnTo>
                    <a:pt x="774" y="12563"/>
                  </a:lnTo>
                  <a:lnTo>
                    <a:pt x="623" y="12684"/>
                  </a:lnTo>
                  <a:lnTo>
                    <a:pt x="528" y="12838"/>
                  </a:lnTo>
                  <a:lnTo>
                    <a:pt x="453" y="13026"/>
                  </a:lnTo>
                  <a:lnTo>
                    <a:pt x="339" y="13477"/>
                  </a:lnTo>
                  <a:lnTo>
                    <a:pt x="226" y="13984"/>
                  </a:lnTo>
                  <a:lnTo>
                    <a:pt x="151" y="14535"/>
                  </a:lnTo>
                  <a:lnTo>
                    <a:pt x="113" y="15075"/>
                  </a:lnTo>
                  <a:lnTo>
                    <a:pt x="113" y="15626"/>
                  </a:lnTo>
                  <a:lnTo>
                    <a:pt x="151" y="16133"/>
                  </a:lnTo>
                  <a:lnTo>
                    <a:pt x="188" y="16376"/>
                  </a:lnTo>
                  <a:lnTo>
                    <a:pt x="264" y="16585"/>
                  </a:lnTo>
                  <a:lnTo>
                    <a:pt x="339" y="16773"/>
                  </a:lnTo>
                  <a:lnTo>
                    <a:pt x="453" y="16938"/>
                  </a:lnTo>
                  <a:lnTo>
                    <a:pt x="1095" y="16883"/>
                  </a:lnTo>
                  <a:lnTo>
                    <a:pt x="1963" y="16795"/>
                  </a:lnTo>
                  <a:lnTo>
                    <a:pt x="2945" y="16751"/>
                  </a:lnTo>
                  <a:lnTo>
                    <a:pt x="3965" y="16706"/>
                  </a:lnTo>
                  <a:lnTo>
                    <a:pt x="5022" y="16684"/>
                  </a:lnTo>
                  <a:lnTo>
                    <a:pt x="5947" y="16684"/>
                  </a:lnTo>
                  <a:lnTo>
                    <a:pt x="6759" y="16706"/>
                  </a:lnTo>
                  <a:lnTo>
                    <a:pt x="7363" y="16751"/>
                  </a:lnTo>
                  <a:lnTo>
                    <a:pt x="7948" y="16839"/>
                  </a:lnTo>
                  <a:lnTo>
                    <a:pt x="8458" y="16916"/>
                  </a:lnTo>
                  <a:lnTo>
                    <a:pt x="8893" y="17026"/>
                  </a:lnTo>
                  <a:lnTo>
                    <a:pt x="9289" y="17158"/>
                  </a:lnTo>
                  <a:lnTo>
                    <a:pt x="9572" y="17280"/>
                  </a:lnTo>
                  <a:lnTo>
                    <a:pt x="9799" y="17412"/>
                  </a:lnTo>
                  <a:lnTo>
                    <a:pt x="9969" y="17555"/>
                  </a:lnTo>
                  <a:lnTo>
                    <a:pt x="10120" y="17687"/>
                  </a:lnTo>
                  <a:lnTo>
                    <a:pt x="10158" y="17831"/>
                  </a:lnTo>
                  <a:lnTo>
                    <a:pt x="10195" y="17974"/>
                  </a:lnTo>
                  <a:lnTo>
                    <a:pt x="10158" y="18128"/>
                  </a:lnTo>
                  <a:lnTo>
                    <a:pt x="10082" y="18271"/>
                  </a:lnTo>
                  <a:lnTo>
                    <a:pt x="9969" y="18426"/>
                  </a:lnTo>
                  <a:lnTo>
                    <a:pt x="9837" y="18569"/>
                  </a:lnTo>
                  <a:lnTo>
                    <a:pt x="9648" y="18701"/>
                  </a:lnTo>
                  <a:lnTo>
                    <a:pt x="9440" y="18822"/>
                  </a:lnTo>
                  <a:lnTo>
                    <a:pt x="9213" y="18999"/>
                  </a:lnTo>
                  <a:lnTo>
                    <a:pt x="9044" y="19186"/>
                  </a:lnTo>
                  <a:lnTo>
                    <a:pt x="8893" y="19395"/>
                  </a:lnTo>
                  <a:lnTo>
                    <a:pt x="8817" y="19627"/>
                  </a:lnTo>
                  <a:lnTo>
                    <a:pt x="8779" y="19858"/>
                  </a:lnTo>
                  <a:lnTo>
                    <a:pt x="8779" y="20112"/>
                  </a:lnTo>
                  <a:lnTo>
                    <a:pt x="8855" y="20354"/>
                  </a:lnTo>
                  <a:lnTo>
                    <a:pt x="8968" y="20586"/>
                  </a:lnTo>
                  <a:lnTo>
                    <a:pt x="9138" y="20817"/>
                  </a:lnTo>
                  <a:lnTo>
                    <a:pt x="9365" y="21026"/>
                  </a:lnTo>
                  <a:lnTo>
                    <a:pt x="9610" y="21192"/>
                  </a:lnTo>
                  <a:lnTo>
                    <a:pt x="9950" y="21368"/>
                  </a:lnTo>
                  <a:lnTo>
                    <a:pt x="10120" y="21445"/>
                  </a:lnTo>
                  <a:lnTo>
                    <a:pt x="10346" y="21511"/>
                  </a:lnTo>
                  <a:lnTo>
                    <a:pt x="10516" y="21555"/>
                  </a:lnTo>
                  <a:lnTo>
                    <a:pt x="10743" y="21600"/>
                  </a:lnTo>
                  <a:lnTo>
                    <a:pt x="10988" y="21644"/>
                  </a:lnTo>
                  <a:lnTo>
                    <a:pt x="11215" y="21666"/>
                  </a:lnTo>
                  <a:lnTo>
                    <a:pt x="11498" y="21666"/>
                  </a:lnTo>
                  <a:lnTo>
                    <a:pt x="11762" y="21666"/>
                  </a:lnTo>
                  <a:lnTo>
                    <a:pt x="12253" y="21644"/>
                  </a:lnTo>
                  <a:lnTo>
                    <a:pt x="12763" y="21577"/>
                  </a:lnTo>
                  <a:lnTo>
                    <a:pt x="13197" y="21467"/>
                  </a:lnTo>
                  <a:lnTo>
                    <a:pt x="13556" y="21346"/>
                  </a:lnTo>
                  <a:lnTo>
                    <a:pt x="13896" y="21192"/>
                  </a:lnTo>
                  <a:lnTo>
                    <a:pt x="14179" y="21026"/>
                  </a:lnTo>
                  <a:lnTo>
                    <a:pt x="14444" y="20839"/>
                  </a:lnTo>
                  <a:lnTo>
                    <a:pt x="14576" y="20641"/>
                  </a:lnTo>
                  <a:lnTo>
                    <a:pt x="14727" y="20431"/>
                  </a:lnTo>
                  <a:lnTo>
                    <a:pt x="14765" y="20200"/>
                  </a:lnTo>
                  <a:lnTo>
                    <a:pt x="14802" y="19991"/>
                  </a:lnTo>
                  <a:lnTo>
                    <a:pt x="14727" y="19759"/>
                  </a:lnTo>
                  <a:lnTo>
                    <a:pt x="14613" y="19550"/>
                  </a:lnTo>
                  <a:lnTo>
                    <a:pt x="14444" y="19307"/>
                  </a:lnTo>
                  <a:lnTo>
                    <a:pt x="14217" y="19098"/>
                  </a:lnTo>
                  <a:lnTo>
                    <a:pt x="13934" y="18911"/>
                  </a:lnTo>
                  <a:lnTo>
                    <a:pt x="13669" y="18745"/>
                  </a:lnTo>
                  <a:lnTo>
                    <a:pt x="13462" y="18547"/>
                  </a:lnTo>
                  <a:lnTo>
                    <a:pt x="13311" y="18337"/>
                  </a:lnTo>
                  <a:lnTo>
                    <a:pt x="13197" y="18150"/>
                  </a:lnTo>
                  <a:lnTo>
                    <a:pt x="13122" y="17941"/>
                  </a:lnTo>
                  <a:lnTo>
                    <a:pt x="13122" y="17720"/>
                  </a:lnTo>
                  <a:lnTo>
                    <a:pt x="13122" y="17533"/>
                  </a:lnTo>
                  <a:lnTo>
                    <a:pt x="13197" y="17346"/>
                  </a:lnTo>
                  <a:lnTo>
                    <a:pt x="13273" y="17158"/>
                  </a:lnTo>
                  <a:lnTo>
                    <a:pt x="13386" y="16982"/>
                  </a:lnTo>
                  <a:lnTo>
                    <a:pt x="13537" y="16839"/>
                  </a:lnTo>
                  <a:lnTo>
                    <a:pt x="13707" y="16706"/>
                  </a:lnTo>
                  <a:lnTo>
                    <a:pt x="13896" y="16607"/>
                  </a:lnTo>
                  <a:lnTo>
                    <a:pt x="14104" y="16519"/>
                  </a:lnTo>
                  <a:lnTo>
                    <a:pt x="14330" y="16453"/>
                  </a:lnTo>
                  <a:lnTo>
                    <a:pt x="14538" y="16431"/>
                  </a:lnTo>
                  <a:lnTo>
                    <a:pt x="14897" y="16453"/>
                  </a:lnTo>
                  <a:lnTo>
                    <a:pt x="15406" y="16497"/>
                  </a:lnTo>
                  <a:lnTo>
                    <a:pt x="16105" y="16541"/>
                  </a:lnTo>
                  <a:lnTo>
                    <a:pt x="16898" y="16607"/>
                  </a:lnTo>
                  <a:lnTo>
                    <a:pt x="17804" y="16651"/>
                  </a:lnTo>
                  <a:lnTo>
                    <a:pt x="18786" y="16684"/>
                  </a:lnTo>
                  <a:lnTo>
                    <a:pt x="19844" y="16728"/>
                  </a:lnTo>
                  <a:lnTo>
                    <a:pt x="20920" y="16751"/>
                  </a:lnTo>
                  <a:lnTo>
                    <a:pt x="21109" y="16497"/>
                  </a:lnTo>
                  <a:lnTo>
                    <a:pt x="21241" y="16222"/>
                  </a:lnTo>
                  <a:lnTo>
                    <a:pt x="21392" y="15946"/>
                  </a:lnTo>
                  <a:lnTo>
                    <a:pt x="21467" y="15648"/>
                  </a:lnTo>
                  <a:lnTo>
                    <a:pt x="21543" y="15351"/>
                  </a:lnTo>
                  <a:lnTo>
                    <a:pt x="21618" y="15042"/>
                  </a:lnTo>
                  <a:lnTo>
                    <a:pt x="21618" y="14745"/>
                  </a:lnTo>
                  <a:lnTo>
                    <a:pt x="21618" y="14447"/>
                  </a:lnTo>
                  <a:lnTo>
                    <a:pt x="21618" y="14150"/>
                  </a:lnTo>
                  <a:lnTo>
                    <a:pt x="21581" y="13852"/>
                  </a:lnTo>
                  <a:lnTo>
                    <a:pt x="21505" y="13577"/>
                  </a:lnTo>
                  <a:lnTo>
                    <a:pt x="21430" y="13301"/>
                  </a:lnTo>
                  <a:lnTo>
                    <a:pt x="21354" y="13048"/>
                  </a:lnTo>
                  <a:lnTo>
                    <a:pt x="21241" y="12816"/>
                  </a:lnTo>
                  <a:lnTo>
                    <a:pt x="21146" y="12607"/>
                  </a:lnTo>
                  <a:lnTo>
                    <a:pt x="21033" y="12431"/>
                  </a:lnTo>
                  <a:lnTo>
                    <a:pt x="20920" y="12265"/>
                  </a:lnTo>
                  <a:lnTo>
                    <a:pt x="20769" y="12144"/>
                  </a:lnTo>
                  <a:lnTo>
                    <a:pt x="20637" y="12034"/>
                  </a:lnTo>
                  <a:lnTo>
                    <a:pt x="20486" y="11946"/>
                  </a:lnTo>
                  <a:lnTo>
                    <a:pt x="20297" y="11891"/>
                  </a:lnTo>
                  <a:lnTo>
                    <a:pt x="20165" y="11846"/>
                  </a:lnTo>
                  <a:lnTo>
                    <a:pt x="19976" y="11824"/>
                  </a:lnTo>
                  <a:lnTo>
                    <a:pt x="19806" y="11802"/>
                  </a:lnTo>
                  <a:lnTo>
                    <a:pt x="19390" y="11824"/>
                  </a:lnTo>
                  <a:lnTo>
                    <a:pt x="18956" y="11891"/>
                  </a:lnTo>
                  <a:lnTo>
                    <a:pt x="18503" y="11968"/>
                  </a:lnTo>
                  <a:lnTo>
                    <a:pt x="17993" y="12078"/>
                  </a:lnTo>
                  <a:lnTo>
                    <a:pt x="17653" y="12144"/>
                  </a:lnTo>
                  <a:lnTo>
                    <a:pt x="17332" y="12199"/>
                  </a:lnTo>
                  <a:lnTo>
                    <a:pt x="17049" y="12221"/>
                  </a:lnTo>
                  <a:lnTo>
                    <a:pt x="16747" y="12243"/>
                  </a:lnTo>
                  <a:lnTo>
                    <a:pt x="16464" y="12243"/>
                  </a:lnTo>
                  <a:lnTo>
                    <a:pt x="16218" y="12243"/>
                  </a:lnTo>
                  <a:lnTo>
                    <a:pt x="15992" y="12221"/>
                  </a:lnTo>
                  <a:lnTo>
                    <a:pt x="15746" y="12199"/>
                  </a:lnTo>
                  <a:lnTo>
                    <a:pt x="15520" y="12155"/>
                  </a:lnTo>
                  <a:lnTo>
                    <a:pt x="15350" y="12122"/>
                  </a:lnTo>
                  <a:lnTo>
                    <a:pt x="15161" y="12056"/>
                  </a:lnTo>
                  <a:lnTo>
                    <a:pt x="14972" y="11990"/>
                  </a:lnTo>
                  <a:lnTo>
                    <a:pt x="14689" y="11846"/>
                  </a:lnTo>
                  <a:lnTo>
                    <a:pt x="14444" y="11670"/>
                  </a:lnTo>
                  <a:lnTo>
                    <a:pt x="14255" y="11483"/>
                  </a:lnTo>
                  <a:lnTo>
                    <a:pt x="14104" y="11295"/>
                  </a:lnTo>
                  <a:lnTo>
                    <a:pt x="14028" y="11086"/>
                  </a:lnTo>
                  <a:lnTo>
                    <a:pt x="13972" y="10888"/>
                  </a:lnTo>
                  <a:lnTo>
                    <a:pt x="13972" y="10700"/>
                  </a:lnTo>
                  <a:lnTo>
                    <a:pt x="14009" y="10513"/>
                  </a:lnTo>
                  <a:lnTo>
                    <a:pt x="14066" y="10359"/>
                  </a:lnTo>
                  <a:lnTo>
                    <a:pt x="14179" y="10215"/>
                  </a:lnTo>
                  <a:lnTo>
                    <a:pt x="14406" y="10006"/>
                  </a:lnTo>
                  <a:lnTo>
                    <a:pt x="14651" y="9830"/>
                  </a:lnTo>
                  <a:lnTo>
                    <a:pt x="14878" y="9686"/>
                  </a:lnTo>
                  <a:lnTo>
                    <a:pt x="15123" y="9554"/>
                  </a:lnTo>
                  <a:lnTo>
                    <a:pt x="15350" y="9477"/>
                  </a:lnTo>
                  <a:lnTo>
                    <a:pt x="15558" y="9411"/>
                  </a:lnTo>
                  <a:lnTo>
                    <a:pt x="15803" y="9345"/>
                  </a:lnTo>
                  <a:lnTo>
                    <a:pt x="16030" y="9323"/>
                  </a:lnTo>
                  <a:lnTo>
                    <a:pt x="16256" y="9301"/>
                  </a:lnTo>
                  <a:lnTo>
                    <a:pt x="16464" y="9323"/>
                  </a:lnTo>
                  <a:lnTo>
                    <a:pt x="16690" y="9345"/>
                  </a:lnTo>
                  <a:lnTo>
                    <a:pt x="16898" y="9367"/>
                  </a:lnTo>
                  <a:lnTo>
                    <a:pt x="17332" y="9477"/>
                  </a:lnTo>
                  <a:lnTo>
                    <a:pt x="17767" y="9598"/>
                  </a:lnTo>
                  <a:lnTo>
                    <a:pt x="18163" y="9731"/>
                  </a:lnTo>
                  <a:lnTo>
                    <a:pt x="18597" y="9874"/>
                  </a:lnTo>
                  <a:lnTo>
                    <a:pt x="18994" y="10006"/>
                  </a:lnTo>
                  <a:lnTo>
                    <a:pt x="19428" y="10083"/>
                  </a:lnTo>
                  <a:lnTo>
                    <a:pt x="19617" y="10127"/>
                  </a:lnTo>
                  <a:lnTo>
                    <a:pt x="19844" y="10149"/>
                  </a:lnTo>
                  <a:lnTo>
                    <a:pt x="20013" y="10149"/>
                  </a:lnTo>
                  <a:lnTo>
                    <a:pt x="20240" y="10127"/>
                  </a:lnTo>
                  <a:lnTo>
                    <a:pt x="20410" y="10105"/>
                  </a:lnTo>
                  <a:lnTo>
                    <a:pt x="20637" y="10061"/>
                  </a:lnTo>
                  <a:lnTo>
                    <a:pt x="20844" y="9984"/>
                  </a:lnTo>
                  <a:lnTo>
                    <a:pt x="21033" y="9896"/>
                  </a:lnTo>
                  <a:lnTo>
                    <a:pt x="21146" y="9830"/>
                  </a:lnTo>
                  <a:lnTo>
                    <a:pt x="21203" y="9753"/>
                  </a:lnTo>
                  <a:lnTo>
                    <a:pt x="21279" y="9642"/>
                  </a:lnTo>
                  <a:lnTo>
                    <a:pt x="21354" y="9521"/>
                  </a:lnTo>
                  <a:lnTo>
                    <a:pt x="21430" y="9246"/>
                  </a:lnTo>
                  <a:lnTo>
                    <a:pt x="21430" y="8904"/>
                  </a:lnTo>
                  <a:lnTo>
                    <a:pt x="21430" y="8540"/>
                  </a:lnTo>
                  <a:lnTo>
                    <a:pt x="21392" y="8144"/>
                  </a:lnTo>
                  <a:lnTo>
                    <a:pt x="21354" y="7714"/>
                  </a:lnTo>
                  <a:lnTo>
                    <a:pt x="21279" y="7295"/>
                  </a:lnTo>
                  <a:lnTo>
                    <a:pt x="21146" y="6446"/>
                  </a:lnTo>
                  <a:lnTo>
                    <a:pt x="20995" y="5686"/>
                  </a:lnTo>
                  <a:lnTo>
                    <a:pt x="20958" y="5366"/>
                  </a:lnTo>
                  <a:lnTo>
                    <a:pt x="20958" y="5091"/>
                  </a:lnTo>
                  <a:lnTo>
                    <a:pt x="20958" y="4860"/>
                  </a:lnTo>
                  <a:lnTo>
                    <a:pt x="21033" y="4716"/>
                  </a:lnTo>
                  <a:lnTo>
                    <a:pt x="20637" y="4860"/>
                  </a:lnTo>
                  <a:lnTo>
                    <a:pt x="20127" y="4992"/>
                  </a:lnTo>
                  <a:lnTo>
                    <a:pt x="19617" y="5069"/>
                  </a:lnTo>
                  <a:lnTo>
                    <a:pt x="19032" y="5157"/>
                  </a:lnTo>
                  <a:lnTo>
                    <a:pt x="18465" y="5201"/>
                  </a:lnTo>
                  <a:lnTo>
                    <a:pt x="17842" y="5245"/>
                  </a:lnTo>
                  <a:lnTo>
                    <a:pt x="17219" y="5267"/>
                  </a:lnTo>
                  <a:lnTo>
                    <a:pt x="16615" y="5267"/>
                  </a:lnTo>
                  <a:lnTo>
                    <a:pt x="15992" y="5245"/>
                  </a:lnTo>
                  <a:lnTo>
                    <a:pt x="15369" y="5201"/>
                  </a:lnTo>
                  <a:lnTo>
                    <a:pt x="14840" y="5157"/>
                  </a:lnTo>
                  <a:lnTo>
                    <a:pt x="14293" y="5091"/>
                  </a:lnTo>
                  <a:lnTo>
                    <a:pt x="13783" y="5014"/>
                  </a:lnTo>
                  <a:lnTo>
                    <a:pt x="13386" y="4926"/>
                  </a:lnTo>
                  <a:lnTo>
                    <a:pt x="13027" y="4815"/>
                  </a:lnTo>
                  <a:lnTo>
                    <a:pt x="12725" y="4716"/>
                  </a:lnTo>
                  <a:lnTo>
                    <a:pt x="12480" y="4606"/>
                  </a:lnTo>
                  <a:lnTo>
                    <a:pt x="12291" y="4496"/>
                  </a:lnTo>
                  <a:lnTo>
                    <a:pt x="12197" y="4397"/>
                  </a:lnTo>
                  <a:lnTo>
                    <a:pt x="12083" y="4286"/>
                  </a:lnTo>
                  <a:lnTo>
                    <a:pt x="12046" y="4187"/>
                  </a:lnTo>
                  <a:lnTo>
                    <a:pt x="12008" y="4077"/>
                  </a:lnTo>
                  <a:lnTo>
                    <a:pt x="12046" y="3967"/>
                  </a:lnTo>
                  <a:lnTo>
                    <a:pt x="12121" y="3868"/>
                  </a:lnTo>
                  <a:lnTo>
                    <a:pt x="12197" y="3735"/>
                  </a:lnTo>
                  <a:lnTo>
                    <a:pt x="12291" y="3614"/>
                  </a:lnTo>
                  <a:lnTo>
                    <a:pt x="12442" y="3482"/>
                  </a:lnTo>
                  <a:lnTo>
                    <a:pt x="12631" y="3361"/>
                  </a:lnTo>
                  <a:lnTo>
                    <a:pt x="13065" y="3085"/>
                  </a:lnTo>
                  <a:lnTo>
                    <a:pt x="13537" y="2766"/>
                  </a:lnTo>
                  <a:lnTo>
                    <a:pt x="13783" y="2578"/>
                  </a:lnTo>
                  <a:lnTo>
                    <a:pt x="13934" y="2380"/>
                  </a:lnTo>
                  <a:lnTo>
                    <a:pt x="14028" y="2171"/>
                  </a:lnTo>
                  <a:lnTo>
                    <a:pt x="14104" y="1961"/>
                  </a:lnTo>
                  <a:lnTo>
                    <a:pt x="14104" y="1730"/>
                  </a:lnTo>
                  <a:lnTo>
                    <a:pt x="14066" y="1498"/>
                  </a:lnTo>
                  <a:lnTo>
                    <a:pt x="13972" y="1267"/>
                  </a:lnTo>
                  <a:lnTo>
                    <a:pt x="13820" y="1057"/>
                  </a:lnTo>
                  <a:lnTo>
                    <a:pt x="13594" y="837"/>
                  </a:lnTo>
                  <a:lnTo>
                    <a:pt x="13386" y="628"/>
                  </a:lnTo>
                  <a:lnTo>
                    <a:pt x="13103" y="462"/>
                  </a:lnTo>
                  <a:lnTo>
                    <a:pt x="12763" y="308"/>
                  </a:lnTo>
                  <a:lnTo>
                    <a:pt x="12404" y="187"/>
                  </a:lnTo>
                  <a:lnTo>
                    <a:pt x="12008" y="77"/>
                  </a:lnTo>
                  <a:lnTo>
                    <a:pt x="11574" y="33"/>
                  </a:lnTo>
                  <a:lnTo>
                    <a:pt x="11102" y="11"/>
                  </a:lnTo>
                  <a:lnTo>
                    <a:pt x="10667" y="11"/>
                  </a:lnTo>
                  <a:lnTo>
                    <a:pt x="10233" y="77"/>
                  </a:lnTo>
                  <a:lnTo>
                    <a:pt x="9837" y="187"/>
                  </a:lnTo>
                  <a:lnTo>
                    <a:pt x="9440" y="286"/>
                  </a:lnTo>
                  <a:lnTo>
                    <a:pt x="9062" y="462"/>
                  </a:lnTo>
                  <a:lnTo>
                    <a:pt x="8741" y="628"/>
                  </a:lnTo>
                  <a:lnTo>
                    <a:pt x="8458" y="815"/>
                  </a:lnTo>
                  <a:lnTo>
                    <a:pt x="8232" y="1035"/>
                  </a:lnTo>
                  <a:lnTo>
                    <a:pt x="8062" y="1245"/>
                  </a:lnTo>
                  <a:lnTo>
                    <a:pt x="7911" y="1476"/>
                  </a:lnTo>
                  <a:lnTo>
                    <a:pt x="7835" y="1708"/>
                  </a:lnTo>
                  <a:lnTo>
                    <a:pt x="7797" y="1961"/>
                  </a:lnTo>
                  <a:lnTo>
                    <a:pt x="7835" y="2193"/>
                  </a:lnTo>
                  <a:lnTo>
                    <a:pt x="7948" y="2402"/>
                  </a:lnTo>
                  <a:lnTo>
                    <a:pt x="8062" y="2534"/>
                  </a:lnTo>
                  <a:lnTo>
                    <a:pt x="8175" y="2644"/>
                  </a:lnTo>
                  <a:lnTo>
                    <a:pt x="8269" y="2744"/>
                  </a:lnTo>
                  <a:lnTo>
                    <a:pt x="8420" y="2832"/>
                  </a:lnTo>
                  <a:lnTo>
                    <a:pt x="8704" y="3019"/>
                  </a:lnTo>
                  <a:lnTo>
                    <a:pt x="8968" y="3206"/>
                  </a:lnTo>
                  <a:lnTo>
                    <a:pt x="9138" y="3405"/>
                  </a:lnTo>
                  <a:lnTo>
                    <a:pt x="9327" y="3570"/>
                  </a:lnTo>
                  <a:lnTo>
                    <a:pt x="9440" y="3735"/>
                  </a:lnTo>
                  <a:lnTo>
                    <a:pt x="9516" y="3890"/>
                  </a:lnTo>
                  <a:lnTo>
                    <a:pt x="9534" y="4033"/>
                  </a:lnTo>
                  <a:lnTo>
                    <a:pt x="9534" y="4165"/>
                  </a:lnTo>
                  <a:lnTo>
                    <a:pt x="9516" y="4286"/>
                  </a:lnTo>
                  <a:lnTo>
                    <a:pt x="9440" y="4397"/>
                  </a:lnTo>
                  <a:lnTo>
                    <a:pt x="9327" y="4496"/>
                  </a:lnTo>
                  <a:lnTo>
                    <a:pt x="9176" y="4562"/>
                  </a:lnTo>
                  <a:lnTo>
                    <a:pt x="9006" y="4628"/>
                  </a:lnTo>
                  <a:lnTo>
                    <a:pt x="8779" y="4694"/>
                  </a:lnTo>
                  <a:lnTo>
                    <a:pt x="8534" y="4716"/>
                  </a:lnTo>
                  <a:lnTo>
                    <a:pt x="8232" y="4716"/>
                  </a:lnTo>
                  <a:lnTo>
                    <a:pt x="7118" y="4738"/>
                  </a:lnTo>
                  <a:lnTo>
                    <a:pt x="5947" y="4771"/>
                  </a:lnTo>
                  <a:lnTo>
                    <a:pt x="4795" y="4815"/>
                  </a:lnTo>
                  <a:lnTo>
                    <a:pt x="3681" y="4860"/>
                  </a:lnTo>
                  <a:lnTo>
                    <a:pt x="2662" y="4882"/>
                  </a:lnTo>
                  <a:lnTo>
                    <a:pt x="1755" y="4882"/>
                  </a:lnTo>
                  <a:lnTo>
                    <a:pt x="1359" y="4860"/>
                  </a:lnTo>
                  <a:lnTo>
                    <a:pt x="981" y="4837"/>
                  </a:lnTo>
                  <a:lnTo>
                    <a:pt x="698" y="4771"/>
                  </a:lnTo>
                  <a:lnTo>
                    <a:pt x="453" y="4716"/>
                  </a:lnTo>
                  <a:lnTo>
                    <a:pt x="453" y="5322"/>
                  </a:lnTo>
                  <a:lnTo>
                    <a:pt x="453" y="6083"/>
                  </a:lnTo>
                  <a:lnTo>
                    <a:pt x="453" y="6909"/>
                  </a:lnTo>
                  <a:lnTo>
                    <a:pt x="453" y="7780"/>
                  </a:lnTo>
                  <a:lnTo>
                    <a:pt x="453" y="8606"/>
                  </a:lnTo>
                  <a:lnTo>
                    <a:pt x="453" y="9345"/>
                  </a:lnTo>
                  <a:lnTo>
                    <a:pt x="453" y="9918"/>
                  </a:lnTo>
                  <a:lnTo>
                    <a:pt x="453" y="10282"/>
                  </a:lnTo>
                  <a:lnTo>
                    <a:pt x="490" y="10381"/>
                  </a:lnTo>
                  <a:lnTo>
                    <a:pt x="547" y="10491"/>
                  </a:lnTo>
                  <a:lnTo>
                    <a:pt x="660" y="10590"/>
                  </a:lnTo>
                  <a:lnTo>
                    <a:pt x="811" y="10700"/>
                  </a:lnTo>
                  <a:lnTo>
                    <a:pt x="981" y="10811"/>
                  </a:lnTo>
                  <a:lnTo>
                    <a:pt x="1208" y="10888"/>
                  </a:lnTo>
                  <a:lnTo>
                    <a:pt x="1453" y="10954"/>
                  </a:lnTo>
                  <a:lnTo>
                    <a:pt x="1718" y="11020"/>
                  </a:lnTo>
                  <a:lnTo>
                    <a:pt x="1963" y="11064"/>
                  </a:lnTo>
                  <a:lnTo>
                    <a:pt x="2265" y="11086"/>
                  </a:lnTo>
                  <a:lnTo>
                    <a:pt x="2548" y="11064"/>
                  </a:lnTo>
                  <a:lnTo>
                    <a:pt x="2794" y="11042"/>
                  </a:lnTo>
                  <a:lnTo>
                    <a:pt x="3096" y="10976"/>
                  </a:lnTo>
                  <a:lnTo>
                    <a:pt x="3341" y="10888"/>
                  </a:lnTo>
                  <a:lnTo>
                    <a:pt x="3606" y="10766"/>
                  </a:lnTo>
                  <a:lnTo>
                    <a:pt x="3813" y="10590"/>
                  </a:lnTo>
                  <a:close/>
                </a:path>
              </a:pathLst>
            </a:custGeom>
            <a:solidFill>
              <a:srgbClr val="D8EBB3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83" name="Puzzle1">
              <a:extLst>
                <a:ext uri="{FF2B5EF4-FFF2-40B4-BE49-F238E27FC236}">
                  <a16:creationId xmlns:a16="http://schemas.microsoft.com/office/drawing/2014/main" id="{B580267E-69A5-4D2E-A4B1-371F66B2A783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824" y="1091"/>
              <a:ext cx="1800" cy="105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6084 w 21600"/>
                <a:gd name="T25" fmla="*/ 2569 h 21600"/>
                <a:gd name="T26" fmla="*/ 16128 w 21600"/>
                <a:gd name="T27" fmla="*/ 1954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0" y="20836"/>
                  </a:moveTo>
                  <a:lnTo>
                    <a:pt x="9528" y="20836"/>
                  </a:lnTo>
                  <a:lnTo>
                    <a:pt x="9686" y="20762"/>
                  </a:lnTo>
                  <a:lnTo>
                    <a:pt x="9810" y="20687"/>
                  </a:lnTo>
                  <a:lnTo>
                    <a:pt x="9922" y="20575"/>
                  </a:lnTo>
                  <a:lnTo>
                    <a:pt x="10012" y="20426"/>
                  </a:lnTo>
                  <a:lnTo>
                    <a:pt x="10068" y="20296"/>
                  </a:lnTo>
                  <a:lnTo>
                    <a:pt x="10113" y="20110"/>
                  </a:lnTo>
                  <a:lnTo>
                    <a:pt x="10136" y="19905"/>
                  </a:lnTo>
                  <a:lnTo>
                    <a:pt x="10136" y="19682"/>
                  </a:lnTo>
                  <a:lnTo>
                    <a:pt x="10113" y="19440"/>
                  </a:lnTo>
                  <a:lnTo>
                    <a:pt x="10068" y="19142"/>
                  </a:lnTo>
                  <a:lnTo>
                    <a:pt x="10012" y="18900"/>
                  </a:lnTo>
                  <a:lnTo>
                    <a:pt x="9900" y="18620"/>
                  </a:lnTo>
                  <a:lnTo>
                    <a:pt x="9787" y="18285"/>
                  </a:lnTo>
                  <a:lnTo>
                    <a:pt x="9641" y="17968"/>
                  </a:lnTo>
                  <a:lnTo>
                    <a:pt x="9472" y="17652"/>
                  </a:lnTo>
                  <a:lnTo>
                    <a:pt x="9382" y="17466"/>
                  </a:lnTo>
                  <a:lnTo>
                    <a:pt x="9315" y="17298"/>
                  </a:lnTo>
                  <a:lnTo>
                    <a:pt x="9258" y="17112"/>
                  </a:lnTo>
                  <a:lnTo>
                    <a:pt x="9191" y="16926"/>
                  </a:lnTo>
                  <a:lnTo>
                    <a:pt x="9123" y="16535"/>
                  </a:lnTo>
                  <a:lnTo>
                    <a:pt x="9101" y="16144"/>
                  </a:lnTo>
                  <a:lnTo>
                    <a:pt x="9101" y="15753"/>
                  </a:lnTo>
                  <a:lnTo>
                    <a:pt x="9168" y="15362"/>
                  </a:lnTo>
                  <a:lnTo>
                    <a:pt x="9236" y="14971"/>
                  </a:lnTo>
                  <a:lnTo>
                    <a:pt x="9360" y="14580"/>
                  </a:lnTo>
                  <a:lnTo>
                    <a:pt x="9495" y="14244"/>
                  </a:lnTo>
                  <a:lnTo>
                    <a:pt x="9663" y="13891"/>
                  </a:lnTo>
                  <a:lnTo>
                    <a:pt x="9855" y="13611"/>
                  </a:lnTo>
                  <a:lnTo>
                    <a:pt x="10068" y="13351"/>
                  </a:lnTo>
                  <a:lnTo>
                    <a:pt x="10293" y="13146"/>
                  </a:lnTo>
                  <a:lnTo>
                    <a:pt x="10552" y="12997"/>
                  </a:lnTo>
                  <a:lnTo>
                    <a:pt x="10811" y="12885"/>
                  </a:lnTo>
                  <a:lnTo>
                    <a:pt x="11069" y="12866"/>
                  </a:lnTo>
                  <a:lnTo>
                    <a:pt x="11351" y="12885"/>
                  </a:lnTo>
                  <a:lnTo>
                    <a:pt x="11610" y="12997"/>
                  </a:lnTo>
                  <a:lnTo>
                    <a:pt x="11846" y="13183"/>
                  </a:lnTo>
                  <a:lnTo>
                    <a:pt x="12060" y="13388"/>
                  </a:lnTo>
                  <a:lnTo>
                    <a:pt x="12251" y="13648"/>
                  </a:lnTo>
                  <a:lnTo>
                    <a:pt x="12419" y="13928"/>
                  </a:lnTo>
                  <a:lnTo>
                    <a:pt x="12555" y="14244"/>
                  </a:lnTo>
                  <a:lnTo>
                    <a:pt x="12690" y="14617"/>
                  </a:lnTo>
                  <a:lnTo>
                    <a:pt x="12768" y="15008"/>
                  </a:lnTo>
                  <a:lnTo>
                    <a:pt x="12836" y="15399"/>
                  </a:lnTo>
                  <a:lnTo>
                    <a:pt x="12858" y="15753"/>
                  </a:lnTo>
                  <a:lnTo>
                    <a:pt x="12858" y="16144"/>
                  </a:lnTo>
                  <a:lnTo>
                    <a:pt x="12813" y="16535"/>
                  </a:lnTo>
                  <a:lnTo>
                    <a:pt x="12746" y="16888"/>
                  </a:lnTo>
                  <a:lnTo>
                    <a:pt x="12667" y="17224"/>
                  </a:lnTo>
                  <a:lnTo>
                    <a:pt x="12510" y="17503"/>
                  </a:lnTo>
                  <a:lnTo>
                    <a:pt x="12228" y="18043"/>
                  </a:lnTo>
                  <a:lnTo>
                    <a:pt x="11970" y="18546"/>
                  </a:lnTo>
                  <a:lnTo>
                    <a:pt x="11868" y="18751"/>
                  </a:lnTo>
                  <a:lnTo>
                    <a:pt x="11778" y="18974"/>
                  </a:lnTo>
                  <a:lnTo>
                    <a:pt x="11711" y="19179"/>
                  </a:lnTo>
                  <a:lnTo>
                    <a:pt x="11666" y="19365"/>
                  </a:lnTo>
                  <a:lnTo>
                    <a:pt x="11632" y="19570"/>
                  </a:lnTo>
                  <a:lnTo>
                    <a:pt x="11632" y="19756"/>
                  </a:lnTo>
                  <a:lnTo>
                    <a:pt x="11632" y="19942"/>
                  </a:lnTo>
                  <a:lnTo>
                    <a:pt x="11643" y="20110"/>
                  </a:lnTo>
                  <a:lnTo>
                    <a:pt x="11711" y="20296"/>
                  </a:lnTo>
                  <a:lnTo>
                    <a:pt x="11801" y="20464"/>
                  </a:lnTo>
                  <a:lnTo>
                    <a:pt x="11891" y="20650"/>
                  </a:lnTo>
                  <a:lnTo>
                    <a:pt x="12037" y="20836"/>
                  </a:lnTo>
                  <a:lnTo>
                    <a:pt x="12206" y="21004"/>
                  </a:lnTo>
                  <a:lnTo>
                    <a:pt x="12419" y="21190"/>
                  </a:lnTo>
                  <a:lnTo>
                    <a:pt x="12667" y="21320"/>
                  </a:lnTo>
                  <a:lnTo>
                    <a:pt x="12960" y="21432"/>
                  </a:lnTo>
                  <a:lnTo>
                    <a:pt x="13286" y="21544"/>
                  </a:lnTo>
                  <a:lnTo>
                    <a:pt x="13612" y="21655"/>
                  </a:lnTo>
                  <a:lnTo>
                    <a:pt x="13983" y="21693"/>
                  </a:lnTo>
                  <a:lnTo>
                    <a:pt x="14343" y="21730"/>
                  </a:lnTo>
                  <a:lnTo>
                    <a:pt x="14715" y="21730"/>
                  </a:lnTo>
                  <a:lnTo>
                    <a:pt x="15075" y="21730"/>
                  </a:lnTo>
                  <a:lnTo>
                    <a:pt x="15446" y="21655"/>
                  </a:lnTo>
                  <a:lnTo>
                    <a:pt x="15794" y="21581"/>
                  </a:lnTo>
                  <a:lnTo>
                    <a:pt x="16132" y="21432"/>
                  </a:lnTo>
                  <a:lnTo>
                    <a:pt x="16458" y="21302"/>
                  </a:lnTo>
                  <a:lnTo>
                    <a:pt x="16740" y="21078"/>
                  </a:lnTo>
                  <a:lnTo>
                    <a:pt x="16976" y="20836"/>
                  </a:lnTo>
                  <a:lnTo>
                    <a:pt x="17043" y="20650"/>
                  </a:lnTo>
                  <a:lnTo>
                    <a:pt x="17088" y="20426"/>
                  </a:lnTo>
                  <a:lnTo>
                    <a:pt x="17133" y="20222"/>
                  </a:lnTo>
                  <a:lnTo>
                    <a:pt x="17156" y="19980"/>
                  </a:lnTo>
                  <a:lnTo>
                    <a:pt x="17167" y="19477"/>
                  </a:lnTo>
                  <a:lnTo>
                    <a:pt x="17167" y="18974"/>
                  </a:lnTo>
                  <a:lnTo>
                    <a:pt x="17156" y="18397"/>
                  </a:lnTo>
                  <a:lnTo>
                    <a:pt x="17111" y="17820"/>
                  </a:lnTo>
                  <a:lnTo>
                    <a:pt x="17066" y="17261"/>
                  </a:lnTo>
                  <a:lnTo>
                    <a:pt x="16998" y="16646"/>
                  </a:lnTo>
                  <a:lnTo>
                    <a:pt x="16852" y="15511"/>
                  </a:lnTo>
                  <a:lnTo>
                    <a:pt x="16740" y="14393"/>
                  </a:lnTo>
                  <a:lnTo>
                    <a:pt x="16717" y="13928"/>
                  </a:lnTo>
                  <a:lnTo>
                    <a:pt x="16695" y="13462"/>
                  </a:lnTo>
                  <a:lnTo>
                    <a:pt x="16717" y="13071"/>
                  </a:lnTo>
                  <a:lnTo>
                    <a:pt x="16785" y="12755"/>
                  </a:lnTo>
                  <a:lnTo>
                    <a:pt x="16852" y="12419"/>
                  </a:lnTo>
                  <a:lnTo>
                    <a:pt x="16953" y="12140"/>
                  </a:lnTo>
                  <a:lnTo>
                    <a:pt x="17088" y="11898"/>
                  </a:lnTo>
                  <a:lnTo>
                    <a:pt x="17212" y="11675"/>
                  </a:lnTo>
                  <a:lnTo>
                    <a:pt x="17370" y="11470"/>
                  </a:lnTo>
                  <a:lnTo>
                    <a:pt x="17516" y="11284"/>
                  </a:lnTo>
                  <a:lnTo>
                    <a:pt x="17696" y="11135"/>
                  </a:lnTo>
                  <a:lnTo>
                    <a:pt x="17865" y="11042"/>
                  </a:lnTo>
                  <a:lnTo>
                    <a:pt x="18033" y="10930"/>
                  </a:lnTo>
                  <a:lnTo>
                    <a:pt x="18213" y="10893"/>
                  </a:lnTo>
                  <a:lnTo>
                    <a:pt x="18382" y="10893"/>
                  </a:lnTo>
                  <a:lnTo>
                    <a:pt x="18551" y="10967"/>
                  </a:lnTo>
                  <a:lnTo>
                    <a:pt x="18708" y="11042"/>
                  </a:lnTo>
                  <a:lnTo>
                    <a:pt x="18855" y="11172"/>
                  </a:lnTo>
                  <a:lnTo>
                    <a:pt x="19012" y="11358"/>
                  </a:lnTo>
                  <a:lnTo>
                    <a:pt x="19136" y="11600"/>
                  </a:lnTo>
                  <a:lnTo>
                    <a:pt x="19271" y="11861"/>
                  </a:lnTo>
                  <a:lnTo>
                    <a:pt x="19440" y="12028"/>
                  </a:lnTo>
                  <a:lnTo>
                    <a:pt x="19608" y="12177"/>
                  </a:lnTo>
                  <a:lnTo>
                    <a:pt x="19822" y="12289"/>
                  </a:lnTo>
                  <a:lnTo>
                    <a:pt x="20025" y="12289"/>
                  </a:lnTo>
                  <a:lnTo>
                    <a:pt x="20238" y="12289"/>
                  </a:lnTo>
                  <a:lnTo>
                    <a:pt x="20452" y="12215"/>
                  </a:lnTo>
                  <a:lnTo>
                    <a:pt x="20643" y="12103"/>
                  </a:lnTo>
                  <a:lnTo>
                    <a:pt x="20846" y="11973"/>
                  </a:lnTo>
                  <a:lnTo>
                    <a:pt x="21037" y="11786"/>
                  </a:lnTo>
                  <a:lnTo>
                    <a:pt x="21206" y="11563"/>
                  </a:lnTo>
                  <a:lnTo>
                    <a:pt x="21363" y="11321"/>
                  </a:lnTo>
                  <a:lnTo>
                    <a:pt x="21465" y="11079"/>
                  </a:lnTo>
                  <a:lnTo>
                    <a:pt x="21577" y="10744"/>
                  </a:lnTo>
                  <a:lnTo>
                    <a:pt x="21622" y="10427"/>
                  </a:lnTo>
                  <a:lnTo>
                    <a:pt x="21645" y="10111"/>
                  </a:lnTo>
                  <a:lnTo>
                    <a:pt x="21622" y="9608"/>
                  </a:lnTo>
                  <a:lnTo>
                    <a:pt x="21577" y="9142"/>
                  </a:lnTo>
                  <a:lnTo>
                    <a:pt x="21465" y="8751"/>
                  </a:lnTo>
                  <a:lnTo>
                    <a:pt x="21363" y="8397"/>
                  </a:lnTo>
                  <a:lnTo>
                    <a:pt x="21206" y="8062"/>
                  </a:lnTo>
                  <a:lnTo>
                    <a:pt x="21037" y="7820"/>
                  </a:lnTo>
                  <a:lnTo>
                    <a:pt x="20846" y="7597"/>
                  </a:lnTo>
                  <a:lnTo>
                    <a:pt x="20643" y="7429"/>
                  </a:lnTo>
                  <a:lnTo>
                    <a:pt x="20452" y="7317"/>
                  </a:lnTo>
                  <a:lnTo>
                    <a:pt x="20238" y="7206"/>
                  </a:lnTo>
                  <a:lnTo>
                    <a:pt x="20025" y="7168"/>
                  </a:lnTo>
                  <a:lnTo>
                    <a:pt x="19822" y="7206"/>
                  </a:lnTo>
                  <a:lnTo>
                    <a:pt x="19608" y="7243"/>
                  </a:lnTo>
                  <a:lnTo>
                    <a:pt x="19440" y="7355"/>
                  </a:lnTo>
                  <a:lnTo>
                    <a:pt x="19271" y="7504"/>
                  </a:lnTo>
                  <a:lnTo>
                    <a:pt x="19136" y="7708"/>
                  </a:lnTo>
                  <a:lnTo>
                    <a:pt x="19012" y="7895"/>
                  </a:lnTo>
                  <a:lnTo>
                    <a:pt x="18832" y="8025"/>
                  </a:lnTo>
                  <a:lnTo>
                    <a:pt x="18663" y="8174"/>
                  </a:lnTo>
                  <a:lnTo>
                    <a:pt x="18472" y="8248"/>
                  </a:lnTo>
                  <a:lnTo>
                    <a:pt x="18270" y="8286"/>
                  </a:lnTo>
                  <a:lnTo>
                    <a:pt x="18078" y="8323"/>
                  </a:lnTo>
                  <a:lnTo>
                    <a:pt x="17887" y="8323"/>
                  </a:lnTo>
                  <a:lnTo>
                    <a:pt x="17696" y="8248"/>
                  </a:lnTo>
                  <a:lnTo>
                    <a:pt x="17493" y="8174"/>
                  </a:lnTo>
                  <a:lnTo>
                    <a:pt x="17302" y="8062"/>
                  </a:lnTo>
                  <a:lnTo>
                    <a:pt x="17133" y="7969"/>
                  </a:lnTo>
                  <a:lnTo>
                    <a:pt x="16976" y="7783"/>
                  </a:lnTo>
                  <a:lnTo>
                    <a:pt x="16852" y="7597"/>
                  </a:lnTo>
                  <a:lnTo>
                    <a:pt x="16740" y="7429"/>
                  </a:lnTo>
                  <a:lnTo>
                    <a:pt x="16672" y="7168"/>
                  </a:lnTo>
                  <a:lnTo>
                    <a:pt x="16638" y="6926"/>
                  </a:lnTo>
                  <a:lnTo>
                    <a:pt x="16616" y="6498"/>
                  </a:lnTo>
                  <a:lnTo>
                    <a:pt x="16616" y="5772"/>
                  </a:lnTo>
                  <a:lnTo>
                    <a:pt x="16650" y="4915"/>
                  </a:lnTo>
                  <a:lnTo>
                    <a:pt x="16695" y="3928"/>
                  </a:lnTo>
                  <a:lnTo>
                    <a:pt x="16762" y="2960"/>
                  </a:lnTo>
                  <a:lnTo>
                    <a:pt x="16830" y="1992"/>
                  </a:lnTo>
                  <a:lnTo>
                    <a:pt x="16908" y="1173"/>
                  </a:lnTo>
                  <a:lnTo>
                    <a:pt x="16976" y="521"/>
                  </a:lnTo>
                  <a:lnTo>
                    <a:pt x="16953" y="521"/>
                  </a:lnTo>
                  <a:lnTo>
                    <a:pt x="16931" y="521"/>
                  </a:lnTo>
                  <a:lnTo>
                    <a:pt x="16267" y="484"/>
                  </a:lnTo>
                  <a:lnTo>
                    <a:pt x="15637" y="428"/>
                  </a:lnTo>
                  <a:lnTo>
                    <a:pt x="15063" y="353"/>
                  </a:lnTo>
                  <a:lnTo>
                    <a:pt x="14523" y="279"/>
                  </a:lnTo>
                  <a:lnTo>
                    <a:pt x="14040" y="167"/>
                  </a:lnTo>
                  <a:lnTo>
                    <a:pt x="13635" y="93"/>
                  </a:lnTo>
                  <a:lnTo>
                    <a:pt x="13331" y="18"/>
                  </a:lnTo>
                  <a:lnTo>
                    <a:pt x="13117" y="18"/>
                  </a:lnTo>
                  <a:lnTo>
                    <a:pt x="12982" y="18"/>
                  </a:lnTo>
                  <a:lnTo>
                    <a:pt x="12858" y="130"/>
                  </a:lnTo>
                  <a:lnTo>
                    <a:pt x="12723" y="279"/>
                  </a:lnTo>
                  <a:lnTo>
                    <a:pt x="12622" y="446"/>
                  </a:lnTo>
                  <a:lnTo>
                    <a:pt x="12510" y="670"/>
                  </a:lnTo>
                  <a:lnTo>
                    <a:pt x="12419" y="912"/>
                  </a:lnTo>
                  <a:lnTo>
                    <a:pt x="12363" y="1210"/>
                  </a:lnTo>
                  <a:lnTo>
                    <a:pt x="12318" y="1526"/>
                  </a:lnTo>
                  <a:lnTo>
                    <a:pt x="12273" y="1843"/>
                  </a:lnTo>
                  <a:lnTo>
                    <a:pt x="12251" y="2215"/>
                  </a:lnTo>
                  <a:lnTo>
                    <a:pt x="12273" y="2532"/>
                  </a:lnTo>
                  <a:lnTo>
                    <a:pt x="12318" y="2886"/>
                  </a:lnTo>
                  <a:lnTo>
                    <a:pt x="12386" y="3240"/>
                  </a:lnTo>
                  <a:lnTo>
                    <a:pt x="12464" y="3556"/>
                  </a:lnTo>
                  <a:lnTo>
                    <a:pt x="12577" y="3891"/>
                  </a:lnTo>
                  <a:lnTo>
                    <a:pt x="12746" y="4171"/>
                  </a:lnTo>
                  <a:lnTo>
                    <a:pt x="12926" y="4487"/>
                  </a:lnTo>
                  <a:lnTo>
                    <a:pt x="13050" y="4860"/>
                  </a:lnTo>
                  <a:lnTo>
                    <a:pt x="13162" y="5251"/>
                  </a:lnTo>
                  <a:lnTo>
                    <a:pt x="13218" y="5604"/>
                  </a:lnTo>
                  <a:lnTo>
                    <a:pt x="13263" y="5995"/>
                  </a:lnTo>
                  <a:lnTo>
                    <a:pt x="13241" y="6386"/>
                  </a:lnTo>
                  <a:lnTo>
                    <a:pt x="13218" y="6740"/>
                  </a:lnTo>
                  <a:lnTo>
                    <a:pt x="13139" y="7094"/>
                  </a:lnTo>
                  <a:lnTo>
                    <a:pt x="13050" y="7429"/>
                  </a:lnTo>
                  <a:lnTo>
                    <a:pt x="12903" y="7746"/>
                  </a:lnTo>
                  <a:lnTo>
                    <a:pt x="12723" y="8025"/>
                  </a:lnTo>
                  <a:lnTo>
                    <a:pt x="12532" y="8286"/>
                  </a:lnTo>
                  <a:lnTo>
                    <a:pt x="12318" y="8491"/>
                  </a:lnTo>
                  <a:lnTo>
                    <a:pt x="12060" y="8677"/>
                  </a:lnTo>
                  <a:lnTo>
                    <a:pt x="11756" y="8788"/>
                  </a:lnTo>
                  <a:lnTo>
                    <a:pt x="11452" y="8826"/>
                  </a:lnTo>
                  <a:lnTo>
                    <a:pt x="11283" y="8826"/>
                  </a:lnTo>
                  <a:lnTo>
                    <a:pt x="11126" y="8826"/>
                  </a:lnTo>
                  <a:lnTo>
                    <a:pt x="11002" y="8788"/>
                  </a:lnTo>
                  <a:lnTo>
                    <a:pt x="10845" y="8714"/>
                  </a:lnTo>
                  <a:lnTo>
                    <a:pt x="10721" y="8640"/>
                  </a:lnTo>
                  <a:lnTo>
                    <a:pt x="10608" y="8565"/>
                  </a:lnTo>
                  <a:lnTo>
                    <a:pt x="10485" y="8453"/>
                  </a:lnTo>
                  <a:lnTo>
                    <a:pt x="10372" y="8323"/>
                  </a:lnTo>
                  <a:lnTo>
                    <a:pt x="10181" y="8062"/>
                  </a:lnTo>
                  <a:lnTo>
                    <a:pt x="10035" y="7746"/>
                  </a:lnTo>
                  <a:lnTo>
                    <a:pt x="9900" y="7392"/>
                  </a:lnTo>
                  <a:lnTo>
                    <a:pt x="9787" y="7001"/>
                  </a:lnTo>
                  <a:lnTo>
                    <a:pt x="9731" y="6610"/>
                  </a:lnTo>
                  <a:lnTo>
                    <a:pt x="9686" y="6219"/>
                  </a:lnTo>
                  <a:lnTo>
                    <a:pt x="9663" y="5772"/>
                  </a:lnTo>
                  <a:lnTo>
                    <a:pt x="9686" y="5381"/>
                  </a:lnTo>
                  <a:lnTo>
                    <a:pt x="9753" y="4990"/>
                  </a:lnTo>
                  <a:lnTo>
                    <a:pt x="9832" y="4636"/>
                  </a:lnTo>
                  <a:lnTo>
                    <a:pt x="9945" y="4320"/>
                  </a:lnTo>
                  <a:lnTo>
                    <a:pt x="10068" y="4022"/>
                  </a:lnTo>
                  <a:lnTo>
                    <a:pt x="10203" y="3817"/>
                  </a:lnTo>
                  <a:lnTo>
                    <a:pt x="10316" y="3593"/>
                  </a:lnTo>
                  <a:lnTo>
                    <a:pt x="10395" y="3351"/>
                  </a:lnTo>
                  <a:lnTo>
                    <a:pt x="10462" y="3109"/>
                  </a:lnTo>
                  <a:lnTo>
                    <a:pt x="10507" y="2848"/>
                  </a:lnTo>
                  <a:lnTo>
                    <a:pt x="10530" y="2606"/>
                  </a:lnTo>
                  <a:lnTo>
                    <a:pt x="10507" y="2346"/>
                  </a:lnTo>
                  <a:lnTo>
                    <a:pt x="10462" y="2141"/>
                  </a:lnTo>
                  <a:lnTo>
                    <a:pt x="10395" y="1880"/>
                  </a:lnTo>
                  <a:lnTo>
                    <a:pt x="10293" y="1638"/>
                  </a:lnTo>
                  <a:lnTo>
                    <a:pt x="10158" y="1415"/>
                  </a:lnTo>
                  <a:lnTo>
                    <a:pt x="9967" y="1210"/>
                  </a:lnTo>
                  <a:lnTo>
                    <a:pt x="9753" y="986"/>
                  </a:lnTo>
                  <a:lnTo>
                    <a:pt x="9495" y="819"/>
                  </a:lnTo>
                  <a:lnTo>
                    <a:pt x="9191" y="670"/>
                  </a:lnTo>
                  <a:lnTo>
                    <a:pt x="8842" y="521"/>
                  </a:lnTo>
                  <a:lnTo>
                    <a:pt x="8471" y="446"/>
                  </a:lnTo>
                  <a:lnTo>
                    <a:pt x="7998" y="428"/>
                  </a:lnTo>
                  <a:lnTo>
                    <a:pt x="7413" y="428"/>
                  </a:lnTo>
                  <a:lnTo>
                    <a:pt x="6817" y="446"/>
                  </a:lnTo>
                  <a:lnTo>
                    <a:pt x="6187" y="521"/>
                  </a:lnTo>
                  <a:lnTo>
                    <a:pt x="5602" y="633"/>
                  </a:lnTo>
                  <a:lnTo>
                    <a:pt x="5107" y="744"/>
                  </a:lnTo>
                  <a:lnTo>
                    <a:pt x="4725" y="856"/>
                  </a:lnTo>
                  <a:lnTo>
                    <a:pt x="4848" y="1564"/>
                  </a:lnTo>
                  <a:lnTo>
                    <a:pt x="5028" y="2495"/>
                  </a:lnTo>
                  <a:lnTo>
                    <a:pt x="5175" y="3556"/>
                  </a:lnTo>
                  <a:lnTo>
                    <a:pt x="5298" y="4673"/>
                  </a:lnTo>
                  <a:lnTo>
                    <a:pt x="5343" y="5213"/>
                  </a:lnTo>
                  <a:lnTo>
                    <a:pt x="5388" y="5753"/>
                  </a:lnTo>
                  <a:lnTo>
                    <a:pt x="5411" y="6275"/>
                  </a:lnTo>
                  <a:lnTo>
                    <a:pt x="5411" y="6740"/>
                  </a:lnTo>
                  <a:lnTo>
                    <a:pt x="5366" y="7168"/>
                  </a:lnTo>
                  <a:lnTo>
                    <a:pt x="5321" y="7541"/>
                  </a:lnTo>
                  <a:lnTo>
                    <a:pt x="5287" y="7708"/>
                  </a:lnTo>
                  <a:lnTo>
                    <a:pt x="5242" y="7857"/>
                  </a:lnTo>
                  <a:lnTo>
                    <a:pt x="5197" y="7969"/>
                  </a:lnTo>
                  <a:lnTo>
                    <a:pt x="5130" y="8062"/>
                  </a:lnTo>
                  <a:lnTo>
                    <a:pt x="5006" y="8248"/>
                  </a:lnTo>
                  <a:lnTo>
                    <a:pt x="4848" y="8397"/>
                  </a:lnTo>
                  <a:lnTo>
                    <a:pt x="4725" y="8528"/>
                  </a:lnTo>
                  <a:lnTo>
                    <a:pt x="4567" y="8640"/>
                  </a:lnTo>
                  <a:lnTo>
                    <a:pt x="4421" y="8714"/>
                  </a:lnTo>
                  <a:lnTo>
                    <a:pt x="4263" y="8751"/>
                  </a:lnTo>
                  <a:lnTo>
                    <a:pt x="4095" y="8788"/>
                  </a:lnTo>
                  <a:lnTo>
                    <a:pt x="3948" y="8788"/>
                  </a:lnTo>
                  <a:lnTo>
                    <a:pt x="3791" y="8751"/>
                  </a:lnTo>
                  <a:lnTo>
                    <a:pt x="3667" y="8714"/>
                  </a:lnTo>
                  <a:lnTo>
                    <a:pt x="3510" y="8677"/>
                  </a:lnTo>
                  <a:lnTo>
                    <a:pt x="3386" y="8602"/>
                  </a:lnTo>
                  <a:lnTo>
                    <a:pt x="3251" y="8491"/>
                  </a:lnTo>
                  <a:lnTo>
                    <a:pt x="3127" y="8360"/>
                  </a:lnTo>
                  <a:lnTo>
                    <a:pt x="3015" y="8248"/>
                  </a:lnTo>
                  <a:lnTo>
                    <a:pt x="2925" y="8062"/>
                  </a:lnTo>
                  <a:lnTo>
                    <a:pt x="2778" y="7857"/>
                  </a:lnTo>
                  <a:lnTo>
                    <a:pt x="2610" y="7671"/>
                  </a:lnTo>
                  <a:lnTo>
                    <a:pt x="2407" y="7541"/>
                  </a:lnTo>
                  <a:lnTo>
                    <a:pt x="2171" y="7466"/>
                  </a:lnTo>
                  <a:lnTo>
                    <a:pt x="1957" y="7429"/>
                  </a:lnTo>
                  <a:lnTo>
                    <a:pt x="1698" y="7429"/>
                  </a:lnTo>
                  <a:lnTo>
                    <a:pt x="1462" y="7466"/>
                  </a:lnTo>
                  <a:lnTo>
                    <a:pt x="1226" y="7559"/>
                  </a:lnTo>
                  <a:lnTo>
                    <a:pt x="989" y="7708"/>
                  </a:lnTo>
                  <a:lnTo>
                    <a:pt x="776" y="7932"/>
                  </a:lnTo>
                  <a:lnTo>
                    <a:pt x="551" y="8211"/>
                  </a:lnTo>
                  <a:lnTo>
                    <a:pt x="382" y="8528"/>
                  </a:lnTo>
                  <a:lnTo>
                    <a:pt x="315" y="8714"/>
                  </a:lnTo>
                  <a:lnTo>
                    <a:pt x="236" y="8919"/>
                  </a:lnTo>
                  <a:lnTo>
                    <a:pt x="191" y="9142"/>
                  </a:lnTo>
                  <a:lnTo>
                    <a:pt x="123" y="9347"/>
                  </a:lnTo>
                  <a:lnTo>
                    <a:pt x="78" y="9608"/>
                  </a:lnTo>
                  <a:lnTo>
                    <a:pt x="56" y="9887"/>
                  </a:lnTo>
                  <a:lnTo>
                    <a:pt x="33" y="10185"/>
                  </a:lnTo>
                  <a:lnTo>
                    <a:pt x="33" y="10464"/>
                  </a:lnTo>
                  <a:lnTo>
                    <a:pt x="33" y="10706"/>
                  </a:lnTo>
                  <a:lnTo>
                    <a:pt x="56" y="10967"/>
                  </a:lnTo>
                  <a:lnTo>
                    <a:pt x="78" y="11172"/>
                  </a:lnTo>
                  <a:lnTo>
                    <a:pt x="123" y="11395"/>
                  </a:lnTo>
                  <a:lnTo>
                    <a:pt x="168" y="11600"/>
                  </a:lnTo>
                  <a:lnTo>
                    <a:pt x="236" y="11786"/>
                  </a:lnTo>
                  <a:lnTo>
                    <a:pt x="292" y="11973"/>
                  </a:lnTo>
                  <a:lnTo>
                    <a:pt x="382" y="12140"/>
                  </a:lnTo>
                  <a:lnTo>
                    <a:pt x="540" y="12419"/>
                  </a:lnTo>
                  <a:lnTo>
                    <a:pt x="731" y="12680"/>
                  </a:lnTo>
                  <a:lnTo>
                    <a:pt x="944" y="12866"/>
                  </a:lnTo>
                  <a:lnTo>
                    <a:pt x="1158" y="12997"/>
                  </a:lnTo>
                  <a:lnTo>
                    <a:pt x="1395" y="13108"/>
                  </a:lnTo>
                  <a:lnTo>
                    <a:pt x="1608" y="13183"/>
                  </a:lnTo>
                  <a:lnTo>
                    <a:pt x="1856" y="13183"/>
                  </a:lnTo>
                  <a:lnTo>
                    <a:pt x="2070" y="13146"/>
                  </a:lnTo>
                  <a:lnTo>
                    <a:pt x="2261" y="13071"/>
                  </a:lnTo>
                  <a:lnTo>
                    <a:pt x="2430" y="12960"/>
                  </a:lnTo>
                  <a:lnTo>
                    <a:pt x="2587" y="12792"/>
                  </a:lnTo>
                  <a:lnTo>
                    <a:pt x="2688" y="12606"/>
                  </a:lnTo>
                  <a:lnTo>
                    <a:pt x="2801" y="12419"/>
                  </a:lnTo>
                  <a:lnTo>
                    <a:pt x="2925" y="12289"/>
                  </a:lnTo>
                  <a:lnTo>
                    <a:pt x="3082" y="12177"/>
                  </a:lnTo>
                  <a:lnTo>
                    <a:pt x="3228" y="12103"/>
                  </a:lnTo>
                  <a:lnTo>
                    <a:pt x="3408" y="12103"/>
                  </a:lnTo>
                  <a:lnTo>
                    <a:pt x="3577" y="12103"/>
                  </a:lnTo>
                  <a:lnTo>
                    <a:pt x="3723" y="12177"/>
                  </a:lnTo>
                  <a:lnTo>
                    <a:pt x="3903" y="12252"/>
                  </a:lnTo>
                  <a:lnTo>
                    <a:pt x="4072" y="12364"/>
                  </a:lnTo>
                  <a:lnTo>
                    <a:pt x="4230" y="12494"/>
                  </a:lnTo>
                  <a:lnTo>
                    <a:pt x="4353" y="12643"/>
                  </a:lnTo>
                  <a:lnTo>
                    <a:pt x="4488" y="12829"/>
                  </a:lnTo>
                  <a:lnTo>
                    <a:pt x="4567" y="13034"/>
                  </a:lnTo>
                  <a:lnTo>
                    <a:pt x="4657" y="13257"/>
                  </a:lnTo>
                  <a:lnTo>
                    <a:pt x="4702" y="13462"/>
                  </a:lnTo>
                  <a:lnTo>
                    <a:pt x="4725" y="13686"/>
                  </a:lnTo>
                  <a:lnTo>
                    <a:pt x="4702" y="14282"/>
                  </a:lnTo>
                  <a:lnTo>
                    <a:pt x="4657" y="15045"/>
                  </a:lnTo>
                  <a:lnTo>
                    <a:pt x="4612" y="15976"/>
                  </a:lnTo>
                  <a:lnTo>
                    <a:pt x="4590" y="16926"/>
                  </a:lnTo>
                  <a:lnTo>
                    <a:pt x="4567" y="17968"/>
                  </a:lnTo>
                  <a:lnTo>
                    <a:pt x="4567" y="19011"/>
                  </a:lnTo>
                  <a:lnTo>
                    <a:pt x="4590" y="19514"/>
                  </a:lnTo>
                  <a:lnTo>
                    <a:pt x="4612" y="19980"/>
                  </a:lnTo>
                  <a:lnTo>
                    <a:pt x="4657" y="20426"/>
                  </a:lnTo>
                  <a:lnTo>
                    <a:pt x="4725" y="20836"/>
                  </a:lnTo>
                  <a:lnTo>
                    <a:pt x="4848" y="20929"/>
                  </a:lnTo>
                  <a:lnTo>
                    <a:pt x="5040" y="21004"/>
                  </a:lnTo>
                  <a:lnTo>
                    <a:pt x="5265" y="21078"/>
                  </a:lnTo>
                  <a:lnTo>
                    <a:pt x="5478" y="21115"/>
                  </a:lnTo>
                  <a:lnTo>
                    <a:pt x="6041" y="21115"/>
                  </a:lnTo>
                  <a:lnTo>
                    <a:pt x="6637" y="21078"/>
                  </a:lnTo>
                  <a:lnTo>
                    <a:pt x="7312" y="21004"/>
                  </a:lnTo>
                  <a:lnTo>
                    <a:pt x="7998" y="20929"/>
                  </a:lnTo>
                  <a:lnTo>
                    <a:pt x="8696" y="20855"/>
                  </a:lnTo>
                  <a:lnTo>
                    <a:pt x="9360" y="20836"/>
                  </a:lnTo>
                  <a:close/>
                </a:path>
              </a:pathLst>
            </a:custGeom>
            <a:solidFill>
              <a:srgbClr val="CC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4073" name="AutoShape 15">
            <a:extLst>
              <a:ext uri="{FF2B5EF4-FFF2-40B4-BE49-F238E27FC236}">
                <a16:creationId xmlns:a16="http://schemas.microsoft.com/office/drawing/2014/main" id="{BAC76D01-E871-46E5-AA5D-0B209F56E4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7100" y="392113"/>
            <a:ext cx="1046163" cy="569912"/>
          </a:xfrm>
          <a:prstGeom prst="plaque">
            <a:avLst>
              <a:gd name="adj" fmla="val 1364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/>
              <a:t>4 Min</a:t>
            </a:r>
          </a:p>
        </p:txBody>
      </p:sp>
      <p:sp>
        <p:nvSpPr>
          <p:cNvPr id="44074" name="Text Box 25">
            <a:extLst>
              <a:ext uri="{FF2B5EF4-FFF2-40B4-BE49-F238E27FC236}">
                <a16:creationId xmlns:a16="http://schemas.microsoft.com/office/drawing/2014/main" id="{DA64A82C-C0B8-457C-8116-5DF546489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44075" name="Text Box 3">
            <a:extLst>
              <a:ext uri="{FF2B5EF4-FFF2-40B4-BE49-F238E27FC236}">
                <a16:creationId xmlns:a16="http://schemas.microsoft.com/office/drawing/2014/main" id="{16113D86-E33F-4182-89F9-3B103E9BD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052513"/>
            <a:ext cx="5813425" cy="831850"/>
          </a:xfrm>
          <a:prstGeom prst="rect">
            <a:avLst/>
          </a:prstGeom>
          <a:solidFill>
            <a:schemeClr val="accent1"/>
          </a:solidFill>
          <a:ln w="9525" cmpd="thickThin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600"/>
              <a:t>You calculate in the normal manner but in numbers </a:t>
            </a:r>
            <a:br>
              <a:rPr lang="de-DE" altLang="de-DE" sz="1600"/>
            </a:br>
            <a:r>
              <a:rPr lang="de-DE" altLang="de-DE" sz="1600"/>
              <a:t>you can leave multiples of the modulo-number n everywhere. </a:t>
            </a:r>
          </a:p>
          <a:p>
            <a:pPr algn="ctr" eaLnBrk="1" hangingPunct="1"/>
            <a:r>
              <a:rPr lang="de-DE" altLang="de-DE" sz="1600"/>
              <a:t>You can add the modulo number n, if a result is negative. </a:t>
            </a:r>
          </a:p>
        </p:txBody>
      </p:sp>
      <p:sp>
        <p:nvSpPr>
          <p:cNvPr id="44076" name="Text Box 7">
            <a:extLst>
              <a:ext uri="{FF2B5EF4-FFF2-40B4-BE49-F238E27FC236}">
                <a16:creationId xmlns:a16="http://schemas.microsoft.com/office/drawing/2014/main" id="{C5952F65-2CEF-4010-9F5E-197EA03B7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620713"/>
            <a:ext cx="5111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Four Studis help eachother.</a:t>
            </a:r>
          </a:p>
        </p:txBody>
      </p:sp>
      <p:sp>
        <p:nvSpPr>
          <p:cNvPr id="44077" name="Textfeld 19">
            <a:extLst>
              <a:ext uri="{FF2B5EF4-FFF2-40B4-BE49-F238E27FC236}">
                <a16:creationId xmlns:a16="http://schemas.microsoft.com/office/drawing/2014/main" id="{F90A5901-32CD-44BD-B412-B9DD0857A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05038"/>
            <a:ext cx="1125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Muster</a:t>
            </a:r>
          </a:p>
        </p:txBody>
      </p:sp>
      <p:sp>
        <p:nvSpPr>
          <p:cNvPr id="44078" name="Textfeld 20">
            <a:extLst>
              <a:ext uri="{FF2B5EF4-FFF2-40B4-BE49-F238E27FC236}">
                <a16:creationId xmlns:a16="http://schemas.microsoft.com/office/drawing/2014/main" id="{3F09C4BE-C88E-4312-A6F2-695BA15CF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36838"/>
            <a:ext cx="11795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sample</a:t>
            </a:r>
          </a:p>
        </p:txBody>
      </p:sp>
      <p:sp>
        <p:nvSpPr>
          <p:cNvPr id="44079" name="Horizontaler Bildlauf 21">
            <a:extLst>
              <a:ext uri="{FF2B5EF4-FFF2-40B4-BE49-F238E27FC236}">
                <a16:creationId xmlns:a16="http://schemas.microsoft.com/office/drawing/2014/main" id="{45C336F9-E2DD-481E-8340-A89793CEB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1916113"/>
            <a:ext cx="2305050" cy="858837"/>
          </a:xfrm>
          <a:prstGeom prst="horizontalScroll">
            <a:avLst>
              <a:gd name="adj" fmla="val 12500"/>
            </a:avLst>
          </a:prstGeom>
          <a:noFill/>
          <a:ln w="952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800"/>
              <a:t>Kopfrechnen</a:t>
            </a:r>
            <a:br>
              <a:rPr lang="de-DE" altLang="de-DE" sz="1800"/>
            </a:br>
            <a:r>
              <a:rPr lang="de-DE" altLang="de-DE" sz="1800"/>
              <a:t>mental arithmetic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4034" name="Ink 37">
                <a:extLst>
                  <a:ext uri="{FF2B5EF4-FFF2-40B4-BE49-F238E27FC236}">
                    <a16:creationId xmlns:a16="http://schemas.microsoft.com/office/drawing/2014/main" id="{0BC2710E-70D3-4859-BE10-5659C3CFEF0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709313" y="49525238"/>
              <a:ext cx="0" cy="0"/>
            </p14:xfrm>
          </p:contentPart>
        </mc:Choice>
        <mc:Fallback>
          <p:pic>
            <p:nvPicPr>
              <p:cNvPr id="44034" name="Ink 37">
                <a:extLst>
                  <a:ext uri="{FF2B5EF4-FFF2-40B4-BE49-F238E27FC236}">
                    <a16:creationId xmlns:a16="http://schemas.microsoft.com/office/drawing/2014/main" id="{0BC2710E-70D3-4859-BE10-5659C3CFEF0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709313" y="4952523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4035" name="Ink 51">
                <a:extLst>
                  <a:ext uri="{FF2B5EF4-FFF2-40B4-BE49-F238E27FC236}">
                    <a16:creationId xmlns:a16="http://schemas.microsoft.com/office/drawing/2014/main" id="{F8125B9F-B5EA-4AC9-A1F3-2B56D90642E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24138" y="2301875"/>
              <a:ext cx="815975" cy="395288"/>
            </p14:xfrm>
          </p:contentPart>
        </mc:Choice>
        <mc:Fallback>
          <p:pic>
            <p:nvPicPr>
              <p:cNvPr id="44035" name="Ink 51">
                <a:extLst>
                  <a:ext uri="{FF2B5EF4-FFF2-40B4-BE49-F238E27FC236}">
                    <a16:creationId xmlns:a16="http://schemas.microsoft.com/office/drawing/2014/main" id="{F8125B9F-B5EA-4AC9-A1F3-2B56D90642E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14751" y="2292498"/>
                <a:ext cx="834750" cy="4140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4036" name="Ink 50">
                <a:extLst>
                  <a:ext uri="{FF2B5EF4-FFF2-40B4-BE49-F238E27FC236}">
                    <a16:creationId xmlns:a16="http://schemas.microsoft.com/office/drawing/2014/main" id="{01D1DC46-8966-4274-841F-8091F25B8E6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62175" y="2293938"/>
              <a:ext cx="257175" cy="428625"/>
            </p14:xfrm>
          </p:contentPart>
        </mc:Choice>
        <mc:Fallback>
          <p:pic>
            <p:nvPicPr>
              <p:cNvPr id="44036" name="Ink 50">
                <a:extLst>
                  <a:ext uri="{FF2B5EF4-FFF2-40B4-BE49-F238E27FC236}">
                    <a16:creationId xmlns:a16="http://schemas.microsoft.com/office/drawing/2014/main" id="{01D1DC46-8966-4274-841F-8091F25B8E6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152784" y="2284549"/>
                <a:ext cx="275957" cy="447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4037" name="Ink 49">
                <a:extLst>
                  <a:ext uri="{FF2B5EF4-FFF2-40B4-BE49-F238E27FC236}">
                    <a16:creationId xmlns:a16="http://schemas.microsoft.com/office/drawing/2014/main" id="{7D297BE5-C456-4B3A-99C5-CC70A080FE3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20825" y="2266950"/>
              <a:ext cx="220663" cy="438150"/>
            </p14:xfrm>
          </p:contentPart>
        </mc:Choice>
        <mc:Fallback>
          <p:pic>
            <p:nvPicPr>
              <p:cNvPr id="44037" name="Ink 49">
                <a:extLst>
                  <a:ext uri="{FF2B5EF4-FFF2-40B4-BE49-F238E27FC236}">
                    <a16:creationId xmlns:a16="http://schemas.microsoft.com/office/drawing/2014/main" id="{7D297BE5-C456-4B3A-99C5-CC70A080FE3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511404" y="2257551"/>
                <a:ext cx="239505" cy="4569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4038" name="Ink 39">
                <a:extLst>
                  <a:ext uri="{FF2B5EF4-FFF2-40B4-BE49-F238E27FC236}">
                    <a16:creationId xmlns:a16="http://schemas.microsoft.com/office/drawing/2014/main" id="{AA8C1092-E9B5-4CC8-8FEA-43DDC6C33E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725" y="2335213"/>
              <a:ext cx="347663" cy="652462"/>
            </p14:xfrm>
          </p:contentPart>
        </mc:Choice>
        <mc:Fallback>
          <p:pic>
            <p:nvPicPr>
              <p:cNvPr id="44038" name="Ink 39">
                <a:extLst>
                  <a:ext uri="{FF2B5EF4-FFF2-40B4-BE49-F238E27FC236}">
                    <a16:creationId xmlns:a16="http://schemas.microsoft.com/office/drawing/2014/main" id="{AA8C1092-E9B5-4CC8-8FEA-43DDC6C33E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32280" y="2325851"/>
                <a:ext cx="366554" cy="6711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44039" name="Ink 47">
                <a:extLst>
                  <a:ext uri="{FF2B5EF4-FFF2-40B4-BE49-F238E27FC236}">
                    <a16:creationId xmlns:a16="http://schemas.microsoft.com/office/drawing/2014/main" id="{21023CD1-C8A7-49F1-B259-ABB0040C6E8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74925" y="3217863"/>
              <a:ext cx="244475" cy="33337"/>
            </p14:xfrm>
          </p:contentPart>
        </mc:Choice>
        <mc:Fallback>
          <p:pic>
            <p:nvPicPr>
              <p:cNvPr id="44039" name="Ink 47">
                <a:extLst>
                  <a:ext uri="{FF2B5EF4-FFF2-40B4-BE49-F238E27FC236}">
                    <a16:creationId xmlns:a16="http://schemas.microsoft.com/office/drawing/2014/main" id="{21023CD1-C8A7-49F1-B259-ABB0040C6E8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565550" y="3207900"/>
                <a:ext cx="263225" cy="532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44040" name="Ink 43">
                <a:extLst>
                  <a:ext uri="{FF2B5EF4-FFF2-40B4-BE49-F238E27FC236}">
                    <a16:creationId xmlns:a16="http://schemas.microsoft.com/office/drawing/2014/main" id="{A945D872-89D7-4BE2-8EC3-14BDD2D33C0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16063" y="3014663"/>
              <a:ext cx="265112" cy="384175"/>
            </p14:xfrm>
          </p:contentPart>
        </mc:Choice>
        <mc:Fallback>
          <p:pic>
            <p:nvPicPr>
              <p:cNvPr id="44040" name="Ink 43">
                <a:extLst>
                  <a:ext uri="{FF2B5EF4-FFF2-40B4-BE49-F238E27FC236}">
                    <a16:creationId xmlns:a16="http://schemas.microsoft.com/office/drawing/2014/main" id="{A945D872-89D7-4BE2-8EC3-14BDD2D33C0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506736" y="3005284"/>
                <a:ext cx="283767" cy="4029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44041" name="Ink 46">
                <a:extLst>
                  <a:ext uri="{FF2B5EF4-FFF2-40B4-BE49-F238E27FC236}">
                    <a16:creationId xmlns:a16="http://schemas.microsoft.com/office/drawing/2014/main" id="{1A73898F-E8AB-4BC7-B2C9-1190E3000FA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81188" y="3065463"/>
              <a:ext cx="228600" cy="322262"/>
            </p14:xfrm>
          </p:contentPart>
        </mc:Choice>
        <mc:Fallback>
          <p:pic>
            <p:nvPicPr>
              <p:cNvPr id="44041" name="Ink 46">
                <a:extLst>
                  <a:ext uri="{FF2B5EF4-FFF2-40B4-BE49-F238E27FC236}">
                    <a16:creationId xmlns:a16="http://schemas.microsoft.com/office/drawing/2014/main" id="{1A73898F-E8AB-4BC7-B2C9-1190E3000FA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871798" y="3056112"/>
                <a:ext cx="247379" cy="3409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44042" name="Ink 49">
                <a:extLst>
                  <a:ext uri="{FF2B5EF4-FFF2-40B4-BE49-F238E27FC236}">
                    <a16:creationId xmlns:a16="http://schemas.microsoft.com/office/drawing/2014/main" id="{2DF6B223-89C4-4A76-AAC6-06DDD9389FD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27263" y="3068638"/>
              <a:ext cx="139700" cy="347662"/>
            </p14:xfrm>
          </p:contentPart>
        </mc:Choice>
        <mc:Fallback>
          <p:pic>
            <p:nvPicPr>
              <p:cNvPr id="44042" name="Ink 49">
                <a:extLst>
                  <a:ext uri="{FF2B5EF4-FFF2-40B4-BE49-F238E27FC236}">
                    <a16:creationId xmlns:a16="http://schemas.microsoft.com/office/drawing/2014/main" id="{2DF6B223-89C4-4A76-AAC6-06DDD9389FD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217829" y="3059261"/>
                <a:ext cx="158569" cy="3664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44043" name="Ink 51">
                <a:extLst>
                  <a:ext uri="{FF2B5EF4-FFF2-40B4-BE49-F238E27FC236}">
                    <a16:creationId xmlns:a16="http://schemas.microsoft.com/office/drawing/2014/main" id="{8DA01ADC-0845-47AF-A2DF-164B31767FA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89263" y="3074988"/>
              <a:ext cx="209550" cy="336550"/>
            </p14:xfrm>
          </p:contentPart>
        </mc:Choice>
        <mc:Fallback>
          <p:pic>
            <p:nvPicPr>
              <p:cNvPr id="44043" name="Ink 51">
                <a:extLst>
                  <a:ext uri="{FF2B5EF4-FFF2-40B4-BE49-F238E27FC236}">
                    <a16:creationId xmlns:a16="http://schemas.microsoft.com/office/drawing/2014/main" id="{8DA01ADC-0845-47AF-A2DF-164B31767FA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979886" y="3065639"/>
                <a:ext cx="228305" cy="3552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44044" name="Ink 53">
                <a:extLst>
                  <a:ext uri="{FF2B5EF4-FFF2-40B4-BE49-F238E27FC236}">
                    <a16:creationId xmlns:a16="http://schemas.microsoft.com/office/drawing/2014/main" id="{2AAAE8DF-D3C5-4691-AAFA-4C41A2DAD13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51200" y="3162300"/>
              <a:ext cx="752475" cy="685800"/>
            </p14:xfrm>
          </p:contentPart>
        </mc:Choice>
        <mc:Fallback>
          <p:pic>
            <p:nvPicPr>
              <p:cNvPr id="44044" name="Ink 53">
                <a:extLst>
                  <a:ext uri="{FF2B5EF4-FFF2-40B4-BE49-F238E27FC236}">
                    <a16:creationId xmlns:a16="http://schemas.microsoft.com/office/drawing/2014/main" id="{2AAAE8DF-D3C5-4691-AAFA-4C41A2DAD13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241830" y="3152955"/>
                <a:ext cx="771215" cy="7044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44045" name="Ink 55">
                <a:extLst>
                  <a:ext uri="{FF2B5EF4-FFF2-40B4-BE49-F238E27FC236}">
                    <a16:creationId xmlns:a16="http://schemas.microsoft.com/office/drawing/2014/main" id="{F6B9E677-C399-4A93-B22E-C16F2560BA5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73563" y="2266950"/>
              <a:ext cx="852487" cy="357188"/>
            </p14:xfrm>
          </p:contentPart>
        </mc:Choice>
        <mc:Fallback>
          <p:pic>
            <p:nvPicPr>
              <p:cNvPr id="44045" name="Ink 55">
                <a:extLst>
                  <a:ext uri="{FF2B5EF4-FFF2-40B4-BE49-F238E27FC236}">
                    <a16:creationId xmlns:a16="http://schemas.microsoft.com/office/drawing/2014/main" id="{F6B9E677-C399-4A93-B22E-C16F2560BA5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364203" y="2257579"/>
                <a:ext cx="871207" cy="375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44046" name="Ink 56">
                <a:extLst>
                  <a:ext uri="{FF2B5EF4-FFF2-40B4-BE49-F238E27FC236}">
                    <a16:creationId xmlns:a16="http://schemas.microsoft.com/office/drawing/2014/main" id="{73454477-F275-4A11-954B-6E1B30FD2BA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87988" y="2341563"/>
              <a:ext cx="357187" cy="511175"/>
            </p14:xfrm>
          </p:contentPart>
        </mc:Choice>
        <mc:Fallback>
          <p:pic>
            <p:nvPicPr>
              <p:cNvPr id="44046" name="Ink 56">
                <a:extLst>
                  <a:ext uri="{FF2B5EF4-FFF2-40B4-BE49-F238E27FC236}">
                    <a16:creationId xmlns:a16="http://schemas.microsoft.com/office/drawing/2014/main" id="{73454477-F275-4A11-954B-6E1B30FD2BA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478654" y="2332203"/>
                <a:ext cx="375854" cy="529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44047" name="Ink 57">
                <a:extLst>
                  <a:ext uri="{FF2B5EF4-FFF2-40B4-BE49-F238E27FC236}">
                    <a16:creationId xmlns:a16="http://schemas.microsoft.com/office/drawing/2014/main" id="{8465DA9B-28D1-49E4-8E59-954CF60BD57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8550" y="2314575"/>
              <a:ext cx="176213" cy="319088"/>
            </p14:xfrm>
          </p:contentPart>
        </mc:Choice>
        <mc:Fallback>
          <p:pic>
            <p:nvPicPr>
              <p:cNvPr id="44047" name="Ink 57">
                <a:extLst>
                  <a:ext uri="{FF2B5EF4-FFF2-40B4-BE49-F238E27FC236}">
                    <a16:creationId xmlns:a16="http://schemas.microsoft.com/office/drawing/2014/main" id="{8465DA9B-28D1-49E4-8E59-954CF60BD57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169181" y="2305211"/>
                <a:ext cx="194951" cy="3378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44048" name="Ink 61">
                <a:extLst>
                  <a:ext uri="{FF2B5EF4-FFF2-40B4-BE49-F238E27FC236}">
                    <a16:creationId xmlns:a16="http://schemas.microsoft.com/office/drawing/2014/main" id="{D1068E19-A74C-4781-9ACC-C56D8BBD226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91025" y="3141663"/>
              <a:ext cx="530225" cy="358775"/>
            </p14:xfrm>
          </p:contentPart>
        </mc:Choice>
        <mc:Fallback>
          <p:pic>
            <p:nvPicPr>
              <p:cNvPr id="44048" name="Ink 61">
                <a:extLst>
                  <a:ext uri="{FF2B5EF4-FFF2-40B4-BE49-F238E27FC236}">
                    <a16:creationId xmlns:a16="http://schemas.microsoft.com/office/drawing/2014/main" id="{D1068E19-A74C-4781-9ACC-C56D8BBD226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381679" y="3132297"/>
                <a:ext cx="548918" cy="377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44049" name="Ink 59">
                <a:extLst>
                  <a:ext uri="{FF2B5EF4-FFF2-40B4-BE49-F238E27FC236}">
                    <a16:creationId xmlns:a16="http://schemas.microsoft.com/office/drawing/2014/main" id="{0B10826C-56F8-4D71-B662-7A4963EB676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51500" y="3146425"/>
              <a:ext cx="249238" cy="612775"/>
            </p14:xfrm>
          </p:contentPart>
        </mc:Choice>
        <mc:Fallback>
          <p:pic>
            <p:nvPicPr>
              <p:cNvPr id="44049" name="Ink 59">
                <a:extLst>
                  <a:ext uri="{FF2B5EF4-FFF2-40B4-BE49-F238E27FC236}">
                    <a16:creationId xmlns:a16="http://schemas.microsoft.com/office/drawing/2014/main" id="{0B10826C-56F8-4D71-B662-7A4963EB676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642136" y="3137059"/>
                <a:ext cx="267967" cy="6315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44050" name="Ink 60">
                <a:extLst>
                  <a:ext uri="{FF2B5EF4-FFF2-40B4-BE49-F238E27FC236}">
                    <a16:creationId xmlns:a16="http://schemas.microsoft.com/office/drawing/2014/main" id="{2A0825B6-03EF-43E9-A53E-703B0F88AF6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2038" y="3225800"/>
              <a:ext cx="161925" cy="20638"/>
            </p14:xfrm>
          </p:contentPart>
        </mc:Choice>
        <mc:Fallback>
          <p:pic>
            <p:nvPicPr>
              <p:cNvPr id="44050" name="Ink 60">
                <a:extLst>
                  <a:ext uri="{FF2B5EF4-FFF2-40B4-BE49-F238E27FC236}">
                    <a16:creationId xmlns:a16="http://schemas.microsoft.com/office/drawing/2014/main" id="{2A0825B6-03EF-43E9-A53E-703B0F88AF6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132744" y="3216386"/>
                <a:ext cx="180512" cy="394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44051" name="Ink 63">
                <a:extLst>
                  <a:ext uri="{FF2B5EF4-FFF2-40B4-BE49-F238E27FC236}">
                    <a16:creationId xmlns:a16="http://schemas.microsoft.com/office/drawing/2014/main" id="{8B1AE71A-DD29-4B59-A684-F973D7A5807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40325" y="3143250"/>
              <a:ext cx="136525" cy="317500"/>
            </p14:xfrm>
          </p:contentPart>
        </mc:Choice>
        <mc:Fallback>
          <p:pic>
            <p:nvPicPr>
              <p:cNvPr id="44051" name="Ink 63">
                <a:extLst>
                  <a:ext uri="{FF2B5EF4-FFF2-40B4-BE49-F238E27FC236}">
                    <a16:creationId xmlns:a16="http://schemas.microsoft.com/office/drawing/2014/main" id="{8B1AE71A-DD29-4B59-A684-F973D7A5807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131057" y="3133891"/>
                <a:ext cx="155061" cy="3362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44052" name="Ink 64">
                <a:extLst>
                  <a:ext uri="{FF2B5EF4-FFF2-40B4-BE49-F238E27FC236}">
                    <a16:creationId xmlns:a16="http://schemas.microsoft.com/office/drawing/2014/main" id="{BC6DD163-9F24-4877-B584-A0C8DE10682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91275" y="3062288"/>
              <a:ext cx="1066800" cy="381000"/>
            </p14:xfrm>
          </p:contentPart>
        </mc:Choice>
        <mc:Fallback>
          <p:pic>
            <p:nvPicPr>
              <p:cNvPr id="44052" name="Ink 64">
                <a:extLst>
                  <a:ext uri="{FF2B5EF4-FFF2-40B4-BE49-F238E27FC236}">
                    <a16:creationId xmlns:a16="http://schemas.microsoft.com/office/drawing/2014/main" id="{BC6DD163-9F24-4877-B584-A0C8DE10682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381911" y="3052934"/>
                <a:ext cx="1085528" cy="3997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44053" name="Ink 65">
                <a:extLst>
                  <a:ext uri="{FF2B5EF4-FFF2-40B4-BE49-F238E27FC236}">
                    <a16:creationId xmlns:a16="http://schemas.microsoft.com/office/drawing/2014/main" id="{1E57BAA6-07E6-4A8D-BB78-9FAEEEBF178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08775" y="3511550"/>
              <a:ext cx="149225" cy="284163"/>
            </p14:xfrm>
          </p:contentPart>
        </mc:Choice>
        <mc:Fallback>
          <p:pic>
            <p:nvPicPr>
              <p:cNvPr id="44053" name="Ink 65">
                <a:extLst>
                  <a:ext uri="{FF2B5EF4-FFF2-40B4-BE49-F238E27FC236}">
                    <a16:creationId xmlns:a16="http://schemas.microsoft.com/office/drawing/2014/main" id="{1E57BAA6-07E6-4A8D-BB78-9FAEEEBF178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6699426" y="3502198"/>
                <a:ext cx="167923" cy="3028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44054" name="Ink 67">
                <a:extLst>
                  <a:ext uri="{FF2B5EF4-FFF2-40B4-BE49-F238E27FC236}">
                    <a16:creationId xmlns:a16="http://schemas.microsoft.com/office/drawing/2014/main" id="{E63D78C9-1E9D-42BD-BB83-91EA6F41E15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098838" y="42727563"/>
              <a:ext cx="0" cy="0"/>
            </p14:xfrm>
          </p:contentPart>
        </mc:Choice>
        <mc:Fallback>
          <p:pic>
            <p:nvPicPr>
              <p:cNvPr id="44054" name="Ink 67">
                <a:extLst>
                  <a:ext uri="{FF2B5EF4-FFF2-40B4-BE49-F238E27FC236}">
                    <a16:creationId xmlns:a16="http://schemas.microsoft.com/office/drawing/2014/main" id="{E63D78C9-1E9D-42BD-BB83-91EA6F41E15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16098838" y="427275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44055" name="Ink 69">
                <a:extLst>
                  <a:ext uri="{FF2B5EF4-FFF2-40B4-BE49-F238E27FC236}">
                    <a16:creationId xmlns:a16="http://schemas.microsoft.com/office/drawing/2014/main" id="{44B99AB8-A4DB-4D76-AD90-EBEDA499479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513" y="3998913"/>
              <a:ext cx="750887" cy="349250"/>
            </p14:xfrm>
          </p:contentPart>
        </mc:Choice>
        <mc:Fallback>
          <p:pic>
            <p:nvPicPr>
              <p:cNvPr id="44055" name="Ink 69">
                <a:extLst>
                  <a:ext uri="{FF2B5EF4-FFF2-40B4-BE49-F238E27FC236}">
                    <a16:creationId xmlns:a16="http://schemas.microsoft.com/office/drawing/2014/main" id="{44B99AB8-A4DB-4D76-AD90-EBEDA499479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408145" y="3989590"/>
                <a:ext cx="769623" cy="3678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44056" name="Ink 70">
                <a:extLst>
                  <a:ext uri="{FF2B5EF4-FFF2-40B4-BE49-F238E27FC236}">
                    <a16:creationId xmlns:a16="http://schemas.microsoft.com/office/drawing/2014/main" id="{9885F81A-2871-41A1-832C-4B194C0BEF5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65263" y="3998913"/>
              <a:ext cx="1354137" cy="538162"/>
            </p14:xfrm>
          </p:contentPart>
        </mc:Choice>
        <mc:Fallback>
          <p:pic>
            <p:nvPicPr>
              <p:cNvPr id="44056" name="Ink 70">
                <a:extLst>
                  <a:ext uri="{FF2B5EF4-FFF2-40B4-BE49-F238E27FC236}">
                    <a16:creationId xmlns:a16="http://schemas.microsoft.com/office/drawing/2014/main" id="{9885F81A-2871-41A1-832C-4B194C0BEF5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1455907" y="3989516"/>
                <a:ext cx="1372849" cy="5569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44057" name="Ink 71">
                <a:extLst>
                  <a:ext uri="{FF2B5EF4-FFF2-40B4-BE49-F238E27FC236}">
                    <a16:creationId xmlns:a16="http://schemas.microsoft.com/office/drawing/2014/main" id="{24FC9783-ACA8-4B0F-8F3F-5684F6B5C00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" y="4660900"/>
              <a:ext cx="4119563" cy="528638"/>
            </p14:xfrm>
          </p:contentPart>
        </mc:Choice>
        <mc:Fallback>
          <p:pic>
            <p:nvPicPr>
              <p:cNvPr id="44057" name="Ink 71">
                <a:extLst>
                  <a:ext uri="{FF2B5EF4-FFF2-40B4-BE49-F238E27FC236}">
                    <a16:creationId xmlns:a16="http://schemas.microsoft.com/office/drawing/2014/main" id="{24FC9783-ACA8-4B0F-8F3F-5684F6B5C00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254147" y="4651544"/>
                <a:ext cx="4138319" cy="5473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44058" name="Ink 72">
                <a:extLst>
                  <a:ext uri="{FF2B5EF4-FFF2-40B4-BE49-F238E27FC236}">
                    <a16:creationId xmlns:a16="http://schemas.microsoft.com/office/drawing/2014/main" id="{C69118C0-E74E-4632-95A7-CD049376D0B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1150" y="5445125"/>
              <a:ext cx="687388" cy="312738"/>
            </p14:xfrm>
          </p:contentPart>
        </mc:Choice>
        <mc:Fallback>
          <p:pic>
            <p:nvPicPr>
              <p:cNvPr id="44058" name="Ink 72">
                <a:extLst>
                  <a:ext uri="{FF2B5EF4-FFF2-40B4-BE49-F238E27FC236}">
                    <a16:creationId xmlns:a16="http://schemas.microsoft.com/office/drawing/2014/main" id="{C69118C0-E74E-4632-95A7-CD049376D0B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01793" y="5435757"/>
                <a:ext cx="706102" cy="331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44059" name="Ink 75">
                <a:extLst>
                  <a:ext uri="{FF2B5EF4-FFF2-40B4-BE49-F238E27FC236}">
                    <a16:creationId xmlns:a16="http://schemas.microsoft.com/office/drawing/2014/main" id="{BBD94695-F1B1-4BED-BC56-5D152C3709C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39838" y="5418138"/>
              <a:ext cx="568325" cy="368300"/>
            </p14:xfrm>
          </p:contentPart>
        </mc:Choice>
        <mc:Fallback>
          <p:pic>
            <p:nvPicPr>
              <p:cNvPr id="44059" name="Ink 75">
                <a:extLst>
                  <a:ext uri="{FF2B5EF4-FFF2-40B4-BE49-F238E27FC236}">
                    <a16:creationId xmlns:a16="http://schemas.microsoft.com/office/drawing/2014/main" id="{BBD94695-F1B1-4BED-BC56-5D152C3709C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230480" y="5408787"/>
                <a:ext cx="587041" cy="3870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44060" name="Ink 79">
                <a:extLst>
                  <a:ext uri="{FF2B5EF4-FFF2-40B4-BE49-F238E27FC236}">
                    <a16:creationId xmlns:a16="http://schemas.microsoft.com/office/drawing/2014/main" id="{61C3D511-3E23-456D-A880-18C06698BC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49450" y="5443538"/>
              <a:ext cx="950913" cy="523875"/>
            </p14:xfrm>
          </p:contentPart>
        </mc:Choice>
        <mc:Fallback>
          <p:pic>
            <p:nvPicPr>
              <p:cNvPr id="44060" name="Ink 79">
                <a:extLst>
                  <a:ext uri="{FF2B5EF4-FFF2-40B4-BE49-F238E27FC236}">
                    <a16:creationId xmlns:a16="http://schemas.microsoft.com/office/drawing/2014/main" id="{61C3D511-3E23-456D-A880-18C06698BC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940096" y="5434183"/>
                <a:ext cx="969622" cy="5425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44061" name="Ink 80">
                <a:extLst>
                  <a:ext uri="{FF2B5EF4-FFF2-40B4-BE49-F238E27FC236}">
                    <a16:creationId xmlns:a16="http://schemas.microsoft.com/office/drawing/2014/main" id="{6D25B01F-C165-4EB9-88B7-912A988092E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90600" y="6235700"/>
              <a:ext cx="20638" cy="25400"/>
            </p14:xfrm>
          </p:contentPart>
        </mc:Choice>
        <mc:Fallback>
          <p:pic>
            <p:nvPicPr>
              <p:cNvPr id="44061" name="Ink 80">
                <a:extLst>
                  <a:ext uri="{FF2B5EF4-FFF2-40B4-BE49-F238E27FC236}">
                    <a16:creationId xmlns:a16="http://schemas.microsoft.com/office/drawing/2014/main" id="{6D25B01F-C165-4EB9-88B7-912A988092E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980844" y="6226129"/>
                <a:ext cx="40150" cy="445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44062" name="Ink 81">
                <a:extLst>
                  <a:ext uri="{FF2B5EF4-FFF2-40B4-BE49-F238E27FC236}">
                    <a16:creationId xmlns:a16="http://schemas.microsoft.com/office/drawing/2014/main" id="{C38B0E22-DF6F-47F9-A1C6-DF66EEA59EC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7988" y="6102350"/>
              <a:ext cx="441325" cy="269875"/>
            </p14:xfrm>
          </p:contentPart>
        </mc:Choice>
        <mc:Fallback>
          <p:pic>
            <p:nvPicPr>
              <p:cNvPr id="44062" name="Ink 81">
                <a:extLst>
                  <a:ext uri="{FF2B5EF4-FFF2-40B4-BE49-F238E27FC236}">
                    <a16:creationId xmlns:a16="http://schemas.microsoft.com/office/drawing/2014/main" id="{C38B0E22-DF6F-47F9-A1C6-DF66EEA59EC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98481" y="6093007"/>
                <a:ext cx="460338" cy="288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44063" name="Ink 82">
                <a:extLst>
                  <a:ext uri="{FF2B5EF4-FFF2-40B4-BE49-F238E27FC236}">
                    <a16:creationId xmlns:a16="http://schemas.microsoft.com/office/drawing/2014/main" id="{39EA343A-AE14-4310-8A92-094539F4CC9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63638" y="6135688"/>
              <a:ext cx="1062037" cy="258762"/>
            </p14:xfrm>
          </p:contentPart>
        </mc:Choice>
        <mc:Fallback>
          <p:pic>
            <p:nvPicPr>
              <p:cNvPr id="44063" name="Ink 82">
                <a:extLst>
                  <a:ext uri="{FF2B5EF4-FFF2-40B4-BE49-F238E27FC236}">
                    <a16:creationId xmlns:a16="http://schemas.microsoft.com/office/drawing/2014/main" id="{39EA343A-AE14-4310-8A92-094539F4CC9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1154281" y="6126395"/>
                <a:ext cx="1080751" cy="2773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44064" name="Ink 83">
                <a:extLst>
                  <a:ext uri="{FF2B5EF4-FFF2-40B4-BE49-F238E27FC236}">
                    <a16:creationId xmlns:a16="http://schemas.microsoft.com/office/drawing/2014/main" id="{3417A6E8-F700-4715-94B0-A660E3F96D8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36813" y="6169025"/>
              <a:ext cx="590550" cy="227013"/>
            </p14:xfrm>
          </p:contentPart>
        </mc:Choice>
        <mc:Fallback>
          <p:pic>
            <p:nvPicPr>
              <p:cNvPr id="44064" name="Ink 83">
                <a:extLst>
                  <a:ext uri="{FF2B5EF4-FFF2-40B4-BE49-F238E27FC236}">
                    <a16:creationId xmlns:a16="http://schemas.microsoft.com/office/drawing/2014/main" id="{3417A6E8-F700-4715-94B0-A660E3F96D8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2427422" y="6159686"/>
                <a:ext cx="609332" cy="2456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44065" name="Ink 84">
                <a:extLst>
                  <a:ext uri="{FF2B5EF4-FFF2-40B4-BE49-F238E27FC236}">
                    <a16:creationId xmlns:a16="http://schemas.microsoft.com/office/drawing/2014/main" id="{1DB27DE6-6CA6-4B3B-8AA0-8E056E84327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57563" y="6161088"/>
              <a:ext cx="477837" cy="371475"/>
            </p14:xfrm>
          </p:contentPart>
        </mc:Choice>
        <mc:Fallback>
          <p:pic>
            <p:nvPicPr>
              <p:cNvPr id="44065" name="Ink 84">
                <a:extLst>
                  <a:ext uri="{FF2B5EF4-FFF2-40B4-BE49-F238E27FC236}">
                    <a16:creationId xmlns:a16="http://schemas.microsoft.com/office/drawing/2014/main" id="{1DB27DE6-6CA6-4B3B-8AA0-8E056E84327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3348222" y="6151711"/>
                <a:ext cx="496519" cy="390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44066" name="Ink 86">
                <a:extLst>
                  <a:ext uri="{FF2B5EF4-FFF2-40B4-BE49-F238E27FC236}">
                    <a16:creationId xmlns:a16="http://schemas.microsoft.com/office/drawing/2014/main" id="{7EAA37C0-C038-49FA-85F3-97ACF5BA729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14241463" y="17646650"/>
              <a:ext cx="0" cy="0"/>
            </p14:xfrm>
          </p:contentPart>
        </mc:Choice>
        <mc:Fallback>
          <p:pic>
            <p:nvPicPr>
              <p:cNvPr id="44066" name="Ink 86">
                <a:extLst>
                  <a:ext uri="{FF2B5EF4-FFF2-40B4-BE49-F238E27FC236}">
                    <a16:creationId xmlns:a16="http://schemas.microsoft.com/office/drawing/2014/main" id="{7EAA37C0-C038-49FA-85F3-97ACF5BA729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-14241463" y="176466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44067" name="Ink 54">
                <a:extLst>
                  <a:ext uri="{FF2B5EF4-FFF2-40B4-BE49-F238E27FC236}">
                    <a16:creationId xmlns:a16="http://schemas.microsoft.com/office/drawing/2014/main" id="{82D5928B-3BD2-41CB-84B1-11BE3B3EDBB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51025" y="2303463"/>
              <a:ext cx="190500" cy="396875"/>
            </p14:xfrm>
          </p:contentPart>
        </mc:Choice>
        <mc:Fallback>
          <p:pic>
            <p:nvPicPr>
              <p:cNvPr id="44067" name="Ink 54">
                <a:extLst>
                  <a:ext uri="{FF2B5EF4-FFF2-40B4-BE49-F238E27FC236}">
                    <a16:creationId xmlns:a16="http://schemas.microsoft.com/office/drawing/2014/main" id="{82D5928B-3BD2-41CB-84B1-11BE3B3EDBB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1841662" y="2293988"/>
                <a:ext cx="209226" cy="41582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11" name="Foliennummernplatzhalter 5">
            <a:extLst>
              <a:ext uri="{FF2B5EF4-FFF2-40B4-BE49-F238E27FC236}">
                <a16:creationId xmlns:a16="http://schemas.microsoft.com/office/drawing/2014/main" id="{77B23A34-F9DA-4BE8-A9F3-1D7E198B6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DFE302F-CF42-4E38-A49B-1ECA91AFA979}" type="slidenum">
              <a:rPr lang="de-DE" altLang="de-DE" sz="1400"/>
              <a:pPr eaLnBrk="1" hangingPunct="1"/>
              <a:t>56</a:t>
            </a:fld>
            <a:endParaRPr lang="de-DE" altLang="de-DE" sz="1400"/>
          </a:p>
        </p:txBody>
      </p:sp>
      <p:sp>
        <p:nvSpPr>
          <p:cNvPr id="45112" name="Text Box 5">
            <a:extLst>
              <a:ext uri="{FF2B5EF4-FFF2-40B4-BE49-F238E27FC236}">
                <a16:creationId xmlns:a16="http://schemas.microsoft.com/office/drawing/2014/main" id="{DA2780AC-A7DC-4E83-8716-EF537375E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pic>
        <p:nvPicPr>
          <p:cNvPr id="45113" name="Picture 6" descr="chancen-zeit39-07-gruppe4k">
            <a:extLst>
              <a:ext uri="{FF2B5EF4-FFF2-40B4-BE49-F238E27FC236}">
                <a16:creationId xmlns:a16="http://schemas.microsoft.com/office/drawing/2014/main" id="{B59A7036-3332-4C8F-9203-1B8E796BE6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60350"/>
            <a:ext cx="1368425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114" name="Text Box 7">
            <a:extLst>
              <a:ext uri="{FF2B5EF4-FFF2-40B4-BE49-F238E27FC236}">
                <a16:creationId xmlns:a16="http://schemas.microsoft.com/office/drawing/2014/main" id="{959A1AA8-C33C-484C-805C-E88E99484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88913"/>
            <a:ext cx="5111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Vier Studis helfen einander.</a:t>
            </a:r>
          </a:p>
        </p:txBody>
      </p:sp>
      <p:grpSp>
        <p:nvGrpSpPr>
          <p:cNvPr id="45115" name="Group 10">
            <a:extLst>
              <a:ext uri="{FF2B5EF4-FFF2-40B4-BE49-F238E27FC236}">
                <a16:creationId xmlns:a16="http://schemas.microsoft.com/office/drawing/2014/main" id="{B90E1A81-22B2-4D60-97A6-A919CE62B810}"/>
              </a:ext>
            </a:extLst>
          </p:cNvPr>
          <p:cNvGrpSpPr>
            <a:grpSpLocks/>
          </p:cNvGrpSpPr>
          <p:nvPr/>
        </p:nvGrpSpPr>
        <p:grpSpPr bwMode="auto">
          <a:xfrm>
            <a:off x="7308850" y="0"/>
            <a:ext cx="1258888" cy="1125538"/>
            <a:chOff x="1824" y="633"/>
            <a:chExt cx="2834" cy="2849"/>
          </a:xfrm>
        </p:grpSpPr>
        <p:sp>
          <p:nvSpPr>
            <p:cNvPr id="45123" name="Puzzle3">
              <a:extLst>
                <a:ext uri="{FF2B5EF4-FFF2-40B4-BE49-F238E27FC236}">
                  <a16:creationId xmlns:a16="http://schemas.microsoft.com/office/drawing/2014/main" id="{5ED62653-8083-466E-8B9A-E4B4220401B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3204" y="633"/>
              <a:ext cx="1114" cy="151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2269 w 21600"/>
                <a:gd name="T25" fmla="*/ 7718 h 21600"/>
                <a:gd name="T26" fmla="*/ 19157 w 21600"/>
                <a:gd name="T27" fmla="*/ 2023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6625" y="20892"/>
                  </a:moveTo>
                  <a:lnTo>
                    <a:pt x="7105" y="21023"/>
                  </a:lnTo>
                  <a:lnTo>
                    <a:pt x="7513" y="21088"/>
                  </a:lnTo>
                  <a:lnTo>
                    <a:pt x="7922" y="21115"/>
                  </a:lnTo>
                  <a:lnTo>
                    <a:pt x="8242" y="21115"/>
                  </a:lnTo>
                  <a:lnTo>
                    <a:pt x="8544" y="21062"/>
                  </a:lnTo>
                  <a:lnTo>
                    <a:pt x="8810" y="20997"/>
                  </a:lnTo>
                  <a:lnTo>
                    <a:pt x="9023" y="20892"/>
                  </a:lnTo>
                  <a:lnTo>
                    <a:pt x="9148" y="20761"/>
                  </a:lnTo>
                  <a:lnTo>
                    <a:pt x="9290" y="20616"/>
                  </a:lnTo>
                  <a:lnTo>
                    <a:pt x="9361" y="20459"/>
                  </a:lnTo>
                  <a:lnTo>
                    <a:pt x="9396" y="20289"/>
                  </a:lnTo>
                  <a:lnTo>
                    <a:pt x="9396" y="20092"/>
                  </a:lnTo>
                  <a:lnTo>
                    <a:pt x="9325" y="19909"/>
                  </a:lnTo>
                  <a:lnTo>
                    <a:pt x="9219" y="19738"/>
                  </a:lnTo>
                  <a:lnTo>
                    <a:pt x="9094" y="19555"/>
                  </a:lnTo>
                  <a:lnTo>
                    <a:pt x="8917" y="19384"/>
                  </a:lnTo>
                  <a:lnTo>
                    <a:pt x="8650" y="19162"/>
                  </a:lnTo>
                  <a:lnTo>
                    <a:pt x="8437" y="18900"/>
                  </a:lnTo>
                  <a:lnTo>
                    <a:pt x="8277" y="18624"/>
                  </a:lnTo>
                  <a:lnTo>
                    <a:pt x="8135" y="18349"/>
                  </a:lnTo>
                  <a:lnTo>
                    <a:pt x="8028" y="18048"/>
                  </a:lnTo>
                  <a:lnTo>
                    <a:pt x="7993" y="17746"/>
                  </a:lnTo>
                  <a:lnTo>
                    <a:pt x="7993" y="17471"/>
                  </a:lnTo>
                  <a:lnTo>
                    <a:pt x="8028" y="17169"/>
                  </a:lnTo>
                  <a:lnTo>
                    <a:pt x="8135" y="16920"/>
                  </a:lnTo>
                  <a:lnTo>
                    <a:pt x="8277" y="16671"/>
                  </a:lnTo>
                  <a:lnTo>
                    <a:pt x="8366" y="16540"/>
                  </a:lnTo>
                  <a:lnTo>
                    <a:pt x="8473" y="16409"/>
                  </a:lnTo>
                  <a:lnTo>
                    <a:pt x="8615" y="16317"/>
                  </a:lnTo>
                  <a:lnTo>
                    <a:pt x="8739" y="16213"/>
                  </a:lnTo>
                  <a:lnTo>
                    <a:pt x="8881" y="16134"/>
                  </a:lnTo>
                  <a:lnTo>
                    <a:pt x="9059" y="16055"/>
                  </a:lnTo>
                  <a:lnTo>
                    <a:pt x="9254" y="15990"/>
                  </a:lnTo>
                  <a:lnTo>
                    <a:pt x="9432" y="15911"/>
                  </a:lnTo>
                  <a:lnTo>
                    <a:pt x="9663" y="15885"/>
                  </a:lnTo>
                  <a:lnTo>
                    <a:pt x="9876" y="15833"/>
                  </a:lnTo>
                  <a:lnTo>
                    <a:pt x="10142" y="15806"/>
                  </a:lnTo>
                  <a:lnTo>
                    <a:pt x="10391" y="15806"/>
                  </a:lnTo>
                  <a:lnTo>
                    <a:pt x="10728" y="15806"/>
                  </a:lnTo>
                  <a:lnTo>
                    <a:pt x="10995" y="15806"/>
                  </a:lnTo>
                  <a:lnTo>
                    <a:pt x="11279" y="15833"/>
                  </a:lnTo>
                  <a:lnTo>
                    <a:pt x="11546" y="15885"/>
                  </a:lnTo>
                  <a:lnTo>
                    <a:pt x="11776" y="15937"/>
                  </a:lnTo>
                  <a:lnTo>
                    <a:pt x="12025" y="15990"/>
                  </a:lnTo>
                  <a:lnTo>
                    <a:pt x="12221" y="16055"/>
                  </a:lnTo>
                  <a:lnTo>
                    <a:pt x="12434" y="16134"/>
                  </a:lnTo>
                  <a:lnTo>
                    <a:pt x="12611" y="16213"/>
                  </a:lnTo>
                  <a:lnTo>
                    <a:pt x="12771" y="16317"/>
                  </a:lnTo>
                  <a:lnTo>
                    <a:pt x="12913" y="16409"/>
                  </a:lnTo>
                  <a:lnTo>
                    <a:pt x="13038" y="16514"/>
                  </a:lnTo>
                  <a:lnTo>
                    <a:pt x="13251" y="16737"/>
                  </a:lnTo>
                  <a:lnTo>
                    <a:pt x="13428" y="16986"/>
                  </a:lnTo>
                  <a:lnTo>
                    <a:pt x="13517" y="17248"/>
                  </a:lnTo>
                  <a:lnTo>
                    <a:pt x="13588" y="17523"/>
                  </a:lnTo>
                  <a:lnTo>
                    <a:pt x="13588" y="17799"/>
                  </a:lnTo>
                  <a:lnTo>
                    <a:pt x="13517" y="18074"/>
                  </a:lnTo>
                  <a:lnTo>
                    <a:pt x="13428" y="18323"/>
                  </a:lnTo>
                  <a:lnTo>
                    <a:pt x="13286" y="18572"/>
                  </a:lnTo>
                  <a:lnTo>
                    <a:pt x="13109" y="18808"/>
                  </a:lnTo>
                  <a:lnTo>
                    <a:pt x="12878" y="19031"/>
                  </a:lnTo>
                  <a:lnTo>
                    <a:pt x="12434" y="19411"/>
                  </a:lnTo>
                  <a:lnTo>
                    <a:pt x="12132" y="19738"/>
                  </a:lnTo>
                  <a:lnTo>
                    <a:pt x="12025" y="19856"/>
                  </a:lnTo>
                  <a:lnTo>
                    <a:pt x="11919" y="20014"/>
                  </a:lnTo>
                  <a:lnTo>
                    <a:pt x="11883" y="20132"/>
                  </a:lnTo>
                  <a:lnTo>
                    <a:pt x="11883" y="20263"/>
                  </a:lnTo>
                  <a:lnTo>
                    <a:pt x="11883" y="20394"/>
                  </a:lnTo>
                  <a:lnTo>
                    <a:pt x="11954" y="20485"/>
                  </a:lnTo>
                  <a:lnTo>
                    <a:pt x="12061" y="20590"/>
                  </a:lnTo>
                  <a:lnTo>
                    <a:pt x="12185" y="20695"/>
                  </a:lnTo>
                  <a:lnTo>
                    <a:pt x="12327" y="20787"/>
                  </a:lnTo>
                  <a:lnTo>
                    <a:pt x="12540" y="20892"/>
                  </a:lnTo>
                  <a:lnTo>
                    <a:pt x="12771" y="20997"/>
                  </a:lnTo>
                  <a:lnTo>
                    <a:pt x="13073" y="21088"/>
                  </a:lnTo>
                  <a:lnTo>
                    <a:pt x="13428" y="21193"/>
                  </a:lnTo>
                  <a:lnTo>
                    <a:pt x="13873" y="21298"/>
                  </a:lnTo>
                  <a:lnTo>
                    <a:pt x="14317" y="21390"/>
                  </a:lnTo>
                  <a:lnTo>
                    <a:pt x="14778" y="21468"/>
                  </a:lnTo>
                  <a:lnTo>
                    <a:pt x="15294" y="21547"/>
                  </a:lnTo>
                  <a:lnTo>
                    <a:pt x="15809" y="21600"/>
                  </a:lnTo>
                  <a:lnTo>
                    <a:pt x="16359" y="21652"/>
                  </a:lnTo>
                  <a:lnTo>
                    <a:pt x="16875" y="21678"/>
                  </a:lnTo>
                  <a:lnTo>
                    <a:pt x="17407" y="21678"/>
                  </a:lnTo>
                  <a:lnTo>
                    <a:pt x="17958" y="21678"/>
                  </a:lnTo>
                  <a:lnTo>
                    <a:pt x="18473" y="21652"/>
                  </a:lnTo>
                  <a:lnTo>
                    <a:pt x="18953" y="21573"/>
                  </a:lnTo>
                  <a:lnTo>
                    <a:pt x="19397" y="21495"/>
                  </a:lnTo>
                  <a:lnTo>
                    <a:pt x="19841" y="21390"/>
                  </a:lnTo>
                  <a:lnTo>
                    <a:pt x="20214" y="21272"/>
                  </a:lnTo>
                  <a:lnTo>
                    <a:pt x="20551" y="21088"/>
                  </a:lnTo>
                  <a:lnTo>
                    <a:pt x="20480" y="20787"/>
                  </a:lnTo>
                  <a:lnTo>
                    <a:pt x="20409" y="20485"/>
                  </a:lnTo>
                  <a:lnTo>
                    <a:pt x="20356" y="20158"/>
                  </a:lnTo>
                  <a:lnTo>
                    <a:pt x="20356" y="19804"/>
                  </a:lnTo>
                  <a:lnTo>
                    <a:pt x="20321" y="19083"/>
                  </a:lnTo>
                  <a:lnTo>
                    <a:pt x="20356" y="18349"/>
                  </a:lnTo>
                  <a:lnTo>
                    <a:pt x="20409" y="17641"/>
                  </a:lnTo>
                  <a:lnTo>
                    <a:pt x="20480" y="17012"/>
                  </a:lnTo>
                  <a:lnTo>
                    <a:pt x="20551" y="16488"/>
                  </a:lnTo>
                  <a:lnTo>
                    <a:pt x="20551" y="16055"/>
                  </a:lnTo>
                  <a:lnTo>
                    <a:pt x="20551" y="15911"/>
                  </a:lnTo>
                  <a:lnTo>
                    <a:pt x="20445" y="15754"/>
                  </a:lnTo>
                  <a:lnTo>
                    <a:pt x="20356" y="15610"/>
                  </a:lnTo>
                  <a:lnTo>
                    <a:pt x="20178" y="15452"/>
                  </a:lnTo>
                  <a:lnTo>
                    <a:pt x="20001" y="15334"/>
                  </a:lnTo>
                  <a:lnTo>
                    <a:pt x="19770" y="15230"/>
                  </a:lnTo>
                  <a:lnTo>
                    <a:pt x="19521" y="15125"/>
                  </a:lnTo>
                  <a:lnTo>
                    <a:pt x="19290" y="15059"/>
                  </a:lnTo>
                  <a:lnTo>
                    <a:pt x="19024" y="15007"/>
                  </a:lnTo>
                  <a:lnTo>
                    <a:pt x="18740" y="14954"/>
                  </a:lnTo>
                  <a:lnTo>
                    <a:pt x="18509" y="14954"/>
                  </a:lnTo>
                  <a:lnTo>
                    <a:pt x="18225" y="14954"/>
                  </a:lnTo>
                  <a:lnTo>
                    <a:pt x="17994" y="15007"/>
                  </a:lnTo>
                  <a:lnTo>
                    <a:pt x="17763" y="15085"/>
                  </a:lnTo>
                  <a:lnTo>
                    <a:pt x="17550" y="15177"/>
                  </a:lnTo>
                  <a:lnTo>
                    <a:pt x="17372" y="15308"/>
                  </a:lnTo>
                  <a:lnTo>
                    <a:pt x="17176" y="15426"/>
                  </a:lnTo>
                  <a:lnTo>
                    <a:pt x="16928" y="15557"/>
                  </a:lnTo>
                  <a:lnTo>
                    <a:pt x="16661" y="15636"/>
                  </a:lnTo>
                  <a:lnTo>
                    <a:pt x="16359" y="15688"/>
                  </a:lnTo>
                  <a:lnTo>
                    <a:pt x="16022" y="15715"/>
                  </a:lnTo>
                  <a:lnTo>
                    <a:pt x="15667" y="15688"/>
                  </a:lnTo>
                  <a:lnTo>
                    <a:pt x="15294" y="15662"/>
                  </a:lnTo>
                  <a:lnTo>
                    <a:pt x="14956" y="15583"/>
                  </a:lnTo>
                  <a:lnTo>
                    <a:pt x="14619" y="15479"/>
                  </a:lnTo>
                  <a:lnTo>
                    <a:pt x="14281" y="15334"/>
                  </a:lnTo>
                  <a:lnTo>
                    <a:pt x="13961" y="15177"/>
                  </a:lnTo>
                  <a:lnTo>
                    <a:pt x="13695" y="14981"/>
                  </a:lnTo>
                  <a:lnTo>
                    <a:pt x="13588" y="14850"/>
                  </a:lnTo>
                  <a:lnTo>
                    <a:pt x="13482" y="14732"/>
                  </a:lnTo>
                  <a:lnTo>
                    <a:pt x="13393" y="14600"/>
                  </a:lnTo>
                  <a:lnTo>
                    <a:pt x="13322" y="14456"/>
                  </a:lnTo>
                  <a:lnTo>
                    <a:pt x="13251" y="14299"/>
                  </a:lnTo>
                  <a:lnTo>
                    <a:pt x="13215" y="14155"/>
                  </a:lnTo>
                  <a:lnTo>
                    <a:pt x="13180" y="13971"/>
                  </a:lnTo>
                  <a:lnTo>
                    <a:pt x="13180" y="13801"/>
                  </a:lnTo>
                  <a:lnTo>
                    <a:pt x="13180" y="13591"/>
                  </a:lnTo>
                  <a:lnTo>
                    <a:pt x="13215" y="13395"/>
                  </a:lnTo>
                  <a:lnTo>
                    <a:pt x="13251" y="13198"/>
                  </a:lnTo>
                  <a:lnTo>
                    <a:pt x="13322" y="13015"/>
                  </a:lnTo>
                  <a:lnTo>
                    <a:pt x="13393" y="12870"/>
                  </a:lnTo>
                  <a:lnTo>
                    <a:pt x="13482" y="12713"/>
                  </a:lnTo>
                  <a:lnTo>
                    <a:pt x="13588" y="12569"/>
                  </a:lnTo>
                  <a:lnTo>
                    <a:pt x="13730" y="12438"/>
                  </a:lnTo>
                  <a:lnTo>
                    <a:pt x="13997" y="12215"/>
                  </a:lnTo>
                  <a:lnTo>
                    <a:pt x="14334" y="12005"/>
                  </a:lnTo>
                  <a:lnTo>
                    <a:pt x="14690" y="11861"/>
                  </a:lnTo>
                  <a:lnTo>
                    <a:pt x="15063" y="11756"/>
                  </a:lnTo>
                  <a:lnTo>
                    <a:pt x="15436" y="11678"/>
                  </a:lnTo>
                  <a:lnTo>
                    <a:pt x="15809" y="11638"/>
                  </a:lnTo>
                  <a:lnTo>
                    <a:pt x="16182" y="11638"/>
                  </a:lnTo>
                  <a:lnTo>
                    <a:pt x="16555" y="11678"/>
                  </a:lnTo>
                  <a:lnTo>
                    <a:pt x="16910" y="11730"/>
                  </a:lnTo>
                  <a:lnTo>
                    <a:pt x="17248" y="11835"/>
                  </a:lnTo>
                  <a:lnTo>
                    <a:pt x="17514" y="11966"/>
                  </a:lnTo>
                  <a:lnTo>
                    <a:pt x="17763" y="12110"/>
                  </a:lnTo>
                  <a:lnTo>
                    <a:pt x="17887" y="12215"/>
                  </a:lnTo>
                  <a:lnTo>
                    <a:pt x="18065" y="12307"/>
                  </a:lnTo>
                  <a:lnTo>
                    <a:pt x="18260" y="12412"/>
                  </a:lnTo>
                  <a:lnTo>
                    <a:pt x="18438" y="12464"/>
                  </a:lnTo>
                  <a:lnTo>
                    <a:pt x="18669" y="12543"/>
                  </a:lnTo>
                  <a:lnTo>
                    <a:pt x="18882" y="12569"/>
                  </a:lnTo>
                  <a:lnTo>
                    <a:pt x="19113" y="12595"/>
                  </a:lnTo>
                  <a:lnTo>
                    <a:pt x="19361" y="12608"/>
                  </a:lnTo>
                  <a:lnTo>
                    <a:pt x="19592" y="12608"/>
                  </a:lnTo>
                  <a:lnTo>
                    <a:pt x="19841" y="12595"/>
                  </a:lnTo>
                  <a:lnTo>
                    <a:pt x="20072" y="12543"/>
                  </a:lnTo>
                  <a:lnTo>
                    <a:pt x="20321" y="12490"/>
                  </a:lnTo>
                  <a:lnTo>
                    <a:pt x="20551" y="12438"/>
                  </a:lnTo>
                  <a:lnTo>
                    <a:pt x="20800" y="12333"/>
                  </a:lnTo>
                  <a:lnTo>
                    <a:pt x="20996" y="12241"/>
                  </a:lnTo>
                  <a:lnTo>
                    <a:pt x="21244" y="12110"/>
                  </a:lnTo>
                  <a:lnTo>
                    <a:pt x="21298" y="12032"/>
                  </a:lnTo>
                  <a:lnTo>
                    <a:pt x="21404" y="11966"/>
                  </a:lnTo>
                  <a:lnTo>
                    <a:pt x="21475" y="11861"/>
                  </a:lnTo>
                  <a:lnTo>
                    <a:pt x="21511" y="11730"/>
                  </a:lnTo>
                  <a:lnTo>
                    <a:pt x="21617" y="11481"/>
                  </a:lnTo>
                  <a:lnTo>
                    <a:pt x="21653" y="11180"/>
                  </a:lnTo>
                  <a:lnTo>
                    <a:pt x="21653" y="10826"/>
                  </a:lnTo>
                  <a:lnTo>
                    <a:pt x="21653" y="10472"/>
                  </a:lnTo>
                  <a:lnTo>
                    <a:pt x="21582" y="10092"/>
                  </a:lnTo>
                  <a:lnTo>
                    <a:pt x="21511" y="9725"/>
                  </a:lnTo>
                  <a:lnTo>
                    <a:pt x="21298" y="8912"/>
                  </a:lnTo>
                  <a:lnTo>
                    <a:pt x="21067" y="8191"/>
                  </a:lnTo>
                  <a:lnTo>
                    <a:pt x="20800" y="7536"/>
                  </a:lnTo>
                  <a:lnTo>
                    <a:pt x="20551" y="7025"/>
                  </a:lnTo>
                  <a:lnTo>
                    <a:pt x="20001" y="7103"/>
                  </a:lnTo>
                  <a:lnTo>
                    <a:pt x="19432" y="7156"/>
                  </a:lnTo>
                  <a:lnTo>
                    <a:pt x="18846" y="7208"/>
                  </a:lnTo>
                  <a:lnTo>
                    <a:pt x="18225" y="7208"/>
                  </a:lnTo>
                  <a:lnTo>
                    <a:pt x="17656" y="7208"/>
                  </a:lnTo>
                  <a:lnTo>
                    <a:pt x="17070" y="7182"/>
                  </a:lnTo>
                  <a:lnTo>
                    <a:pt x="16484" y="7156"/>
                  </a:lnTo>
                  <a:lnTo>
                    <a:pt x="15986" y="7103"/>
                  </a:lnTo>
                  <a:lnTo>
                    <a:pt x="14992" y="6999"/>
                  </a:lnTo>
                  <a:lnTo>
                    <a:pt x="14210" y="6907"/>
                  </a:lnTo>
                  <a:lnTo>
                    <a:pt x="13695" y="6828"/>
                  </a:lnTo>
                  <a:lnTo>
                    <a:pt x="13517" y="6802"/>
                  </a:lnTo>
                  <a:lnTo>
                    <a:pt x="13073" y="6645"/>
                  </a:lnTo>
                  <a:lnTo>
                    <a:pt x="12700" y="6474"/>
                  </a:lnTo>
                  <a:lnTo>
                    <a:pt x="12363" y="6304"/>
                  </a:lnTo>
                  <a:lnTo>
                    <a:pt x="12132" y="6094"/>
                  </a:lnTo>
                  <a:lnTo>
                    <a:pt x="11919" y="5871"/>
                  </a:lnTo>
                  <a:lnTo>
                    <a:pt x="11776" y="5649"/>
                  </a:lnTo>
                  <a:lnTo>
                    <a:pt x="11688" y="5413"/>
                  </a:lnTo>
                  <a:lnTo>
                    <a:pt x="11617" y="5190"/>
                  </a:lnTo>
                  <a:lnTo>
                    <a:pt x="11617" y="4941"/>
                  </a:lnTo>
                  <a:lnTo>
                    <a:pt x="11652" y="4718"/>
                  </a:lnTo>
                  <a:lnTo>
                    <a:pt x="11723" y="4482"/>
                  </a:lnTo>
                  <a:lnTo>
                    <a:pt x="11812" y="4285"/>
                  </a:lnTo>
                  <a:lnTo>
                    <a:pt x="11919" y="4089"/>
                  </a:lnTo>
                  <a:lnTo>
                    <a:pt x="12096" y="3905"/>
                  </a:lnTo>
                  <a:lnTo>
                    <a:pt x="12292" y="3735"/>
                  </a:lnTo>
                  <a:lnTo>
                    <a:pt x="12505" y="3604"/>
                  </a:lnTo>
                  <a:lnTo>
                    <a:pt x="12700" y="3460"/>
                  </a:lnTo>
                  <a:lnTo>
                    <a:pt x="12878" y="3250"/>
                  </a:lnTo>
                  <a:lnTo>
                    <a:pt x="13038" y="3027"/>
                  </a:lnTo>
                  <a:lnTo>
                    <a:pt x="13180" y="2752"/>
                  </a:lnTo>
                  <a:lnTo>
                    <a:pt x="13286" y="2477"/>
                  </a:lnTo>
                  <a:lnTo>
                    <a:pt x="13322" y="2175"/>
                  </a:lnTo>
                  <a:lnTo>
                    <a:pt x="13357" y="1874"/>
                  </a:lnTo>
                  <a:lnTo>
                    <a:pt x="13286" y="1572"/>
                  </a:lnTo>
                  <a:lnTo>
                    <a:pt x="13180" y="1271"/>
                  </a:lnTo>
                  <a:lnTo>
                    <a:pt x="13038" y="983"/>
                  </a:lnTo>
                  <a:lnTo>
                    <a:pt x="12949" y="865"/>
                  </a:lnTo>
                  <a:lnTo>
                    <a:pt x="12807" y="733"/>
                  </a:lnTo>
                  <a:lnTo>
                    <a:pt x="12665" y="616"/>
                  </a:lnTo>
                  <a:lnTo>
                    <a:pt x="12505" y="511"/>
                  </a:lnTo>
                  <a:lnTo>
                    <a:pt x="12327" y="406"/>
                  </a:lnTo>
                  <a:lnTo>
                    <a:pt x="12132" y="314"/>
                  </a:lnTo>
                  <a:lnTo>
                    <a:pt x="11883" y="235"/>
                  </a:lnTo>
                  <a:lnTo>
                    <a:pt x="11652" y="183"/>
                  </a:lnTo>
                  <a:lnTo>
                    <a:pt x="11368" y="104"/>
                  </a:lnTo>
                  <a:lnTo>
                    <a:pt x="11101" y="78"/>
                  </a:lnTo>
                  <a:lnTo>
                    <a:pt x="10800" y="52"/>
                  </a:lnTo>
                  <a:lnTo>
                    <a:pt x="10444" y="52"/>
                  </a:lnTo>
                  <a:lnTo>
                    <a:pt x="10142" y="52"/>
                  </a:lnTo>
                  <a:lnTo>
                    <a:pt x="9840" y="78"/>
                  </a:lnTo>
                  <a:lnTo>
                    <a:pt x="9574" y="104"/>
                  </a:lnTo>
                  <a:lnTo>
                    <a:pt x="9325" y="157"/>
                  </a:lnTo>
                  <a:lnTo>
                    <a:pt x="9094" y="209"/>
                  </a:lnTo>
                  <a:lnTo>
                    <a:pt x="8846" y="262"/>
                  </a:lnTo>
                  <a:lnTo>
                    <a:pt x="8650" y="340"/>
                  </a:lnTo>
                  <a:lnTo>
                    <a:pt x="8437" y="432"/>
                  </a:lnTo>
                  <a:lnTo>
                    <a:pt x="8277" y="511"/>
                  </a:lnTo>
                  <a:lnTo>
                    <a:pt x="8100" y="616"/>
                  </a:lnTo>
                  <a:lnTo>
                    <a:pt x="7957" y="707"/>
                  </a:lnTo>
                  <a:lnTo>
                    <a:pt x="7833" y="838"/>
                  </a:lnTo>
                  <a:lnTo>
                    <a:pt x="7620" y="1061"/>
                  </a:lnTo>
                  <a:lnTo>
                    <a:pt x="7442" y="1336"/>
                  </a:lnTo>
                  <a:lnTo>
                    <a:pt x="7353" y="1599"/>
                  </a:lnTo>
                  <a:lnTo>
                    <a:pt x="7318" y="1900"/>
                  </a:lnTo>
                  <a:lnTo>
                    <a:pt x="7318" y="2175"/>
                  </a:lnTo>
                  <a:lnTo>
                    <a:pt x="7353" y="2450"/>
                  </a:lnTo>
                  <a:lnTo>
                    <a:pt x="7442" y="2726"/>
                  </a:lnTo>
                  <a:lnTo>
                    <a:pt x="7620" y="2975"/>
                  </a:lnTo>
                  <a:lnTo>
                    <a:pt x="7833" y="3198"/>
                  </a:lnTo>
                  <a:lnTo>
                    <a:pt x="8064" y="3433"/>
                  </a:lnTo>
                  <a:lnTo>
                    <a:pt x="8295" y="3630"/>
                  </a:lnTo>
                  <a:lnTo>
                    <a:pt x="8508" y="3853"/>
                  </a:lnTo>
                  <a:lnTo>
                    <a:pt x="8686" y="4089"/>
                  </a:lnTo>
                  <a:lnTo>
                    <a:pt x="8775" y="4312"/>
                  </a:lnTo>
                  <a:lnTo>
                    <a:pt x="8846" y="4561"/>
                  </a:lnTo>
                  <a:lnTo>
                    <a:pt x="8846" y="4810"/>
                  </a:lnTo>
                  <a:lnTo>
                    <a:pt x="8810" y="5059"/>
                  </a:lnTo>
                  <a:lnTo>
                    <a:pt x="8721" y="5295"/>
                  </a:lnTo>
                  <a:lnTo>
                    <a:pt x="8579" y="5544"/>
                  </a:lnTo>
                  <a:lnTo>
                    <a:pt x="8366" y="5766"/>
                  </a:lnTo>
                  <a:lnTo>
                    <a:pt x="8135" y="5976"/>
                  </a:lnTo>
                  <a:lnTo>
                    <a:pt x="7833" y="6199"/>
                  </a:lnTo>
                  <a:lnTo>
                    <a:pt x="7478" y="6369"/>
                  </a:lnTo>
                  <a:lnTo>
                    <a:pt x="7069" y="6527"/>
                  </a:lnTo>
                  <a:lnTo>
                    <a:pt x="6590" y="6671"/>
                  </a:lnTo>
                  <a:lnTo>
                    <a:pt x="6092" y="6802"/>
                  </a:lnTo>
                  <a:lnTo>
                    <a:pt x="5684" y="6802"/>
                  </a:lnTo>
                  <a:lnTo>
                    <a:pt x="5133" y="6802"/>
                  </a:lnTo>
                  <a:lnTo>
                    <a:pt x="4547" y="6802"/>
                  </a:lnTo>
                  <a:lnTo>
                    <a:pt x="3872" y="6802"/>
                  </a:lnTo>
                  <a:lnTo>
                    <a:pt x="3144" y="6802"/>
                  </a:lnTo>
                  <a:lnTo>
                    <a:pt x="2362" y="6802"/>
                  </a:lnTo>
                  <a:lnTo>
                    <a:pt x="1545" y="6802"/>
                  </a:lnTo>
                  <a:lnTo>
                    <a:pt x="692" y="6802"/>
                  </a:lnTo>
                  <a:lnTo>
                    <a:pt x="586" y="7234"/>
                  </a:lnTo>
                  <a:lnTo>
                    <a:pt x="461" y="7837"/>
                  </a:lnTo>
                  <a:lnTo>
                    <a:pt x="355" y="8493"/>
                  </a:lnTo>
                  <a:lnTo>
                    <a:pt x="248" y="9187"/>
                  </a:lnTo>
                  <a:lnTo>
                    <a:pt x="142" y="9869"/>
                  </a:lnTo>
                  <a:lnTo>
                    <a:pt x="106" y="10498"/>
                  </a:lnTo>
                  <a:lnTo>
                    <a:pt x="106" y="10983"/>
                  </a:lnTo>
                  <a:lnTo>
                    <a:pt x="106" y="11311"/>
                  </a:lnTo>
                  <a:lnTo>
                    <a:pt x="213" y="11481"/>
                  </a:lnTo>
                  <a:lnTo>
                    <a:pt x="319" y="11651"/>
                  </a:lnTo>
                  <a:lnTo>
                    <a:pt x="497" y="11783"/>
                  </a:lnTo>
                  <a:lnTo>
                    <a:pt x="692" y="11914"/>
                  </a:lnTo>
                  <a:lnTo>
                    <a:pt x="941" y="12032"/>
                  </a:lnTo>
                  <a:lnTo>
                    <a:pt x="1207" y="12110"/>
                  </a:lnTo>
                  <a:lnTo>
                    <a:pt x="1509" y="12189"/>
                  </a:lnTo>
                  <a:lnTo>
                    <a:pt x="1794" y="12241"/>
                  </a:lnTo>
                  <a:lnTo>
                    <a:pt x="2131" y="12267"/>
                  </a:lnTo>
                  <a:lnTo>
                    <a:pt x="2433" y="12281"/>
                  </a:lnTo>
                  <a:lnTo>
                    <a:pt x="2735" y="12267"/>
                  </a:lnTo>
                  <a:lnTo>
                    <a:pt x="3055" y="12241"/>
                  </a:lnTo>
                  <a:lnTo>
                    <a:pt x="3357" y="12189"/>
                  </a:lnTo>
                  <a:lnTo>
                    <a:pt x="3623" y="12084"/>
                  </a:lnTo>
                  <a:lnTo>
                    <a:pt x="3872" y="11979"/>
                  </a:lnTo>
                  <a:lnTo>
                    <a:pt x="4103" y="11861"/>
                  </a:lnTo>
                  <a:lnTo>
                    <a:pt x="4316" y="11704"/>
                  </a:lnTo>
                  <a:lnTo>
                    <a:pt x="4582" y="11612"/>
                  </a:lnTo>
                  <a:lnTo>
                    <a:pt x="4849" y="11533"/>
                  </a:lnTo>
                  <a:lnTo>
                    <a:pt x="5169" y="11507"/>
                  </a:lnTo>
                  <a:lnTo>
                    <a:pt x="5506" y="11481"/>
                  </a:lnTo>
                  <a:lnTo>
                    <a:pt x="5808" y="11507"/>
                  </a:lnTo>
                  <a:lnTo>
                    <a:pt x="6146" y="11560"/>
                  </a:lnTo>
                  <a:lnTo>
                    <a:pt x="6501" y="11651"/>
                  </a:lnTo>
                  <a:lnTo>
                    <a:pt x="6803" y="11783"/>
                  </a:lnTo>
                  <a:lnTo>
                    <a:pt x="7105" y="11940"/>
                  </a:lnTo>
                  <a:lnTo>
                    <a:pt x="7353" y="12110"/>
                  </a:lnTo>
                  <a:lnTo>
                    <a:pt x="7584" y="12333"/>
                  </a:lnTo>
                  <a:lnTo>
                    <a:pt x="7798" y="12595"/>
                  </a:lnTo>
                  <a:lnTo>
                    <a:pt x="7922" y="12870"/>
                  </a:lnTo>
                  <a:lnTo>
                    <a:pt x="8028" y="13198"/>
                  </a:lnTo>
                  <a:lnTo>
                    <a:pt x="8064" y="13526"/>
                  </a:lnTo>
                  <a:lnTo>
                    <a:pt x="8028" y="13775"/>
                  </a:lnTo>
                  <a:lnTo>
                    <a:pt x="7922" y="13998"/>
                  </a:lnTo>
                  <a:lnTo>
                    <a:pt x="7798" y="14220"/>
                  </a:lnTo>
                  <a:lnTo>
                    <a:pt x="7584" y="14404"/>
                  </a:lnTo>
                  <a:lnTo>
                    <a:pt x="7353" y="14574"/>
                  </a:lnTo>
                  <a:lnTo>
                    <a:pt x="7105" y="14732"/>
                  </a:lnTo>
                  <a:lnTo>
                    <a:pt x="6803" y="14850"/>
                  </a:lnTo>
                  <a:lnTo>
                    <a:pt x="6501" y="14954"/>
                  </a:lnTo>
                  <a:lnTo>
                    <a:pt x="6146" y="15033"/>
                  </a:lnTo>
                  <a:lnTo>
                    <a:pt x="5808" y="15085"/>
                  </a:lnTo>
                  <a:lnTo>
                    <a:pt x="5506" y="15085"/>
                  </a:lnTo>
                  <a:lnTo>
                    <a:pt x="5169" y="15059"/>
                  </a:lnTo>
                  <a:lnTo>
                    <a:pt x="4849" y="15007"/>
                  </a:lnTo>
                  <a:lnTo>
                    <a:pt x="4582" y="14902"/>
                  </a:lnTo>
                  <a:lnTo>
                    <a:pt x="4316" y="14784"/>
                  </a:lnTo>
                  <a:lnTo>
                    <a:pt x="4103" y="14600"/>
                  </a:lnTo>
                  <a:lnTo>
                    <a:pt x="3907" y="14430"/>
                  </a:lnTo>
                  <a:lnTo>
                    <a:pt x="3659" y="14299"/>
                  </a:lnTo>
                  <a:lnTo>
                    <a:pt x="3428" y="14194"/>
                  </a:lnTo>
                  <a:lnTo>
                    <a:pt x="3179" y="14129"/>
                  </a:lnTo>
                  <a:lnTo>
                    <a:pt x="2913" y="14102"/>
                  </a:lnTo>
                  <a:lnTo>
                    <a:pt x="2646" y="14102"/>
                  </a:lnTo>
                  <a:lnTo>
                    <a:pt x="2362" y="14129"/>
                  </a:lnTo>
                  <a:lnTo>
                    <a:pt x="2096" y="14168"/>
                  </a:lnTo>
                  <a:lnTo>
                    <a:pt x="1811" y="14273"/>
                  </a:lnTo>
                  <a:lnTo>
                    <a:pt x="1545" y="14378"/>
                  </a:lnTo>
                  <a:lnTo>
                    <a:pt x="1314" y="14496"/>
                  </a:lnTo>
                  <a:lnTo>
                    <a:pt x="1065" y="14653"/>
                  </a:lnTo>
                  <a:lnTo>
                    <a:pt x="870" y="14797"/>
                  </a:lnTo>
                  <a:lnTo>
                    <a:pt x="657" y="14981"/>
                  </a:lnTo>
                  <a:lnTo>
                    <a:pt x="497" y="15177"/>
                  </a:lnTo>
                  <a:lnTo>
                    <a:pt x="390" y="15413"/>
                  </a:lnTo>
                  <a:lnTo>
                    <a:pt x="284" y="15636"/>
                  </a:lnTo>
                  <a:lnTo>
                    <a:pt x="248" y="15911"/>
                  </a:lnTo>
                  <a:lnTo>
                    <a:pt x="284" y="16239"/>
                  </a:lnTo>
                  <a:lnTo>
                    <a:pt x="319" y="16566"/>
                  </a:lnTo>
                  <a:lnTo>
                    <a:pt x="497" y="17340"/>
                  </a:lnTo>
                  <a:lnTo>
                    <a:pt x="692" y="18152"/>
                  </a:lnTo>
                  <a:lnTo>
                    <a:pt x="799" y="18559"/>
                  </a:lnTo>
                  <a:lnTo>
                    <a:pt x="905" y="18978"/>
                  </a:lnTo>
                  <a:lnTo>
                    <a:pt x="959" y="19384"/>
                  </a:lnTo>
                  <a:lnTo>
                    <a:pt x="994" y="19791"/>
                  </a:lnTo>
                  <a:lnTo>
                    <a:pt x="994" y="20132"/>
                  </a:lnTo>
                  <a:lnTo>
                    <a:pt x="959" y="20485"/>
                  </a:lnTo>
                  <a:lnTo>
                    <a:pt x="941" y="20669"/>
                  </a:lnTo>
                  <a:lnTo>
                    <a:pt x="870" y="20813"/>
                  </a:lnTo>
                  <a:lnTo>
                    <a:pt x="799" y="20970"/>
                  </a:lnTo>
                  <a:lnTo>
                    <a:pt x="692" y="21088"/>
                  </a:lnTo>
                  <a:lnTo>
                    <a:pt x="1474" y="20997"/>
                  </a:lnTo>
                  <a:lnTo>
                    <a:pt x="2291" y="20866"/>
                  </a:lnTo>
                  <a:lnTo>
                    <a:pt x="3108" y="20787"/>
                  </a:lnTo>
                  <a:lnTo>
                    <a:pt x="3907" y="20721"/>
                  </a:lnTo>
                  <a:lnTo>
                    <a:pt x="4653" y="20695"/>
                  </a:lnTo>
                  <a:lnTo>
                    <a:pt x="5364" y="20695"/>
                  </a:lnTo>
                  <a:lnTo>
                    <a:pt x="5701" y="20721"/>
                  </a:lnTo>
                  <a:lnTo>
                    <a:pt x="6057" y="20761"/>
                  </a:lnTo>
                  <a:lnTo>
                    <a:pt x="6323" y="20813"/>
                  </a:lnTo>
                  <a:lnTo>
                    <a:pt x="6625" y="20892"/>
                  </a:lnTo>
                  <a:close/>
                </a:path>
              </a:pathLst>
            </a:custGeom>
            <a:solidFill>
              <a:srgbClr val="FFBE7D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5124" name="Puzzle2">
              <a:extLst>
                <a:ext uri="{FF2B5EF4-FFF2-40B4-BE49-F238E27FC236}">
                  <a16:creationId xmlns:a16="http://schemas.microsoft.com/office/drawing/2014/main" id="{CAD32049-152E-4562-93B3-6C1F6120C7D5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880" y="1736"/>
              <a:ext cx="1778" cy="137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5394 w 21600"/>
                <a:gd name="T25" fmla="*/ 6735 h 21600"/>
                <a:gd name="T26" fmla="*/ 16182 w 21600"/>
                <a:gd name="T27" fmla="*/ 2044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4247" y="12354"/>
                  </a:moveTo>
                  <a:lnTo>
                    <a:pt x="4134" y="12468"/>
                  </a:lnTo>
                  <a:lnTo>
                    <a:pt x="4010" y="12581"/>
                  </a:lnTo>
                  <a:lnTo>
                    <a:pt x="3897" y="12637"/>
                  </a:lnTo>
                  <a:lnTo>
                    <a:pt x="3773" y="12694"/>
                  </a:lnTo>
                  <a:lnTo>
                    <a:pt x="3637" y="12694"/>
                  </a:lnTo>
                  <a:lnTo>
                    <a:pt x="3524" y="12694"/>
                  </a:lnTo>
                  <a:lnTo>
                    <a:pt x="3400" y="12665"/>
                  </a:lnTo>
                  <a:lnTo>
                    <a:pt x="3287" y="12609"/>
                  </a:lnTo>
                  <a:lnTo>
                    <a:pt x="3027" y="12496"/>
                  </a:lnTo>
                  <a:lnTo>
                    <a:pt x="2790" y="12340"/>
                  </a:lnTo>
                  <a:lnTo>
                    <a:pt x="2530" y="12142"/>
                  </a:lnTo>
                  <a:lnTo>
                    <a:pt x="2293" y="11987"/>
                  </a:lnTo>
                  <a:lnTo>
                    <a:pt x="2033" y="11817"/>
                  </a:lnTo>
                  <a:lnTo>
                    <a:pt x="1773" y="11676"/>
                  </a:lnTo>
                  <a:lnTo>
                    <a:pt x="1638" y="11662"/>
                  </a:lnTo>
                  <a:lnTo>
                    <a:pt x="1513" y="11634"/>
                  </a:lnTo>
                  <a:lnTo>
                    <a:pt x="1378" y="11634"/>
                  </a:lnTo>
                  <a:lnTo>
                    <a:pt x="1253" y="11634"/>
                  </a:lnTo>
                  <a:lnTo>
                    <a:pt x="1118" y="11662"/>
                  </a:lnTo>
                  <a:lnTo>
                    <a:pt x="971" y="11732"/>
                  </a:lnTo>
                  <a:lnTo>
                    <a:pt x="835" y="11817"/>
                  </a:lnTo>
                  <a:lnTo>
                    <a:pt x="711" y="11959"/>
                  </a:lnTo>
                  <a:lnTo>
                    <a:pt x="553" y="12086"/>
                  </a:lnTo>
                  <a:lnTo>
                    <a:pt x="429" y="12284"/>
                  </a:lnTo>
                  <a:lnTo>
                    <a:pt x="271" y="12524"/>
                  </a:lnTo>
                  <a:lnTo>
                    <a:pt x="146" y="12793"/>
                  </a:lnTo>
                  <a:lnTo>
                    <a:pt x="79" y="12962"/>
                  </a:lnTo>
                  <a:lnTo>
                    <a:pt x="33" y="13146"/>
                  </a:lnTo>
                  <a:lnTo>
                    <a:pt x="11" y="13386"/>
                  </a:lnTo>
                  <a:lnTo>
                    <a:pt x="11" y="13641"/>
                  </a:lnTo>
                  <a:lnTo>
                    <a:pt x="33" y="13881"/>
                  </a:lnTo>
                  <a:lnTo>
                    <a:pt x="101" y="14150"/>
                  </a:lnTo>
                  <a:lnTo>
                    <a:pt x="192" y="14404"/>
                  </a:lnTo>
                  <a:lnTo>
                    <a:pt x="293" y="14645"/>
                  </a:lnTo>
                  <a:lnTo>
                    <a:pt x="451" y="14857"/>
                  </a:lnTo>
                  <a:lnTo>
                    <a:pt x="621" y="15054"/>
                  </a:lnTo>
                  <a:lnTo>
                    <a:pt x="734" y="15125"/>
                  </a:lnTo>
                  <a:lnTo>
                    <a:pt x="835" y="15210"/>
                  </a:lnTo>
                  <a:lnTo>
                    <a:pt x="948" y="15267"/>
                  </a:lnTo>
                  <a:lnTo>
                    <a:pt x="1084" y="15323"/>
                  </a:lnTo>
                  <a:lnTo>
                    <a:pt x="1208" y="15351"/>
                  </a:lnTo>
                  <a:lnTo>
                    <a:pt x="1355" y="15380"/>
                  </a:lnTo>
                  <a:lnTo>
                    <a:pt x="1513" y="15380"/>
                  </a:lnTo>
                  <a:lnTo>
                    <a:pt x="1683" y="15380"/>
                  </a:lnTo>
                  <a:lnTo>
                    <a:pt x="1864" y="15351"/>
                  </a:lnTo>
                  <a:lnTo>
                    <a:pt x="2033" y="15323"/>
                  </a:lnTo>
                  <a:lnTo>
                    <a:pt x="2225" y="15238"/>
                  </a:lnTo>
                  <a:lnTo>
                    <a:pt x="2428" y="15153"/>
                  </a:lnTo>
                  <a:lnTo>
                    <a:pt x="2745" y="15026"/>
                  </a:lnTo>
                  <a:lnTo>
                    <a:pt x="3005" y="14913"/>
                  </a:lnTo>
                  <a:lnTo>
                    <a:pt x="3264" y="14828"/>
                  </a:lnTo>
                  <a:lnTo>
                    <a:pt x="3513" y="14800"/>
                  </a:lnTo>
                  <a:lnTo>
                    <a:pt x="3615" y="14828"/>
                  </a:lnTo>
                  <a:lnTo>
                    <a:pt x="3728" y="14857"/>
                  </a:lnTo>
                  <a:lnTo>
                    <a:pt x="3807" y="14913"/>
                  </a:lnTo>
                  <a:lnTo>
                    <a:pt x="3920" y="14998"/>
                  </a:lnTo>
                  <a:lnTo>
                    <a:pt x="4010" y="15097"/>
                  </a:lnTo>
                  <a:lnTo>
                    <a:pt x="4089" y="15238"/>
                  </a:lnTo>
                  <a:lnTo>
                    <a:pt x="4179" y="15408"/>
                  </a:lnTo>
                  <a:lnTo>
                    <a:pt x="4247" y="15620"/>
                  </a:lnTo>
                  <a:lnTo>
                    <a:pt x="4326" y="15860"/>
                  </a:lnTo>
                  <a:lnTo>
                    <a:pt x="4394" y="16129"/>
                  </a:lnTo>
                  <a:lnTo>
                    <a:pt x="4439" y="16440"/>
                  </a:lnTo>
                  <a:lnTo>
                    <a:pt x="4507" y="16737"/>
                  </a:lnTo>
                  <a:lnTo>
                    <a:pt x="4552" y="17090"/>
                  </a:lnTo>
                  <a:lnTo>
                    <a:pt x="4575" y="17443"/>
                  </a:lnTo>
                  <a:lnTo>
                    <a:pt x="4586" y="17825"/>
                  </a:lnTo>
                  <a:lnTo>
                    <a:pt x="4586" y="18193"/>
                  </a:lnTo>
                  <a:lnTo>
                    <a:pt x="4586" y="18574"/>
                  </a:lnTo>
                  <a:lnTo>
                    <a:pt x="4586" y="18984"/>
                  </a:lnTo>
                  <a:lnTo>
                    <a:pt x="4552" y="19366"/>
                  </a:lnTo>
                  <a:lnTo>
                    <a:pt x="4507" y="19748"/>
                  </a:lnTo>
                  <a:lnTo>
                    <a:pt x="4462" y="20129"/>
                  </a:lnTo>
                  <a:lnTo>
                    <a:pt x="4371" y="20483"/>
                  </a:lnTo>
                  <a:lnTo>
                    <a:pt x="4292" y="20836"/>
                  </a:lnTo>
                  <a:lnTo>
                    <a:pt x="4202" y="21161"/>
                  </a:lnTo>
                  <a:lnTo>
                    <a:pt x="4744" y="21161"/>
                  </a:lnTo>
                  <a:lnTo>
                    <a:pt x="5264" y="21161"/>
                  </a:lnTo>
                  <a:lnTo>
                    <a:pt x="5784" y="21161"/>
                  </a:lnTo>
                  <a:lnTo>
                    <a:pt x="6235" y="21161"/>
                  </a:lnTo>
                  <a:lnTo>
                    <a:pt x="6676" y="21161"/>
                  </a:lnTo>
                  <a:lnTo>
                    <a:pt x="7060" y="21161"/>
                  </a:lnTo>
                  <a:lnTo>
                    <a:pt x="7410" y="21161"/>
                  </a:lnTo>
                  <a:lnTo>
                    <a:pt x="7670" y="21161"/>
                  </a:lnTo>
                  <a:lnTo>
                    <a:pt x="8020" y="21020"/>
                  </a:lnTo>
                  <a:lnTo>
                    <a:pt x="8303" y="20893"/>
                  </a:lnTo>
                  <a:lnTo>
                    <a:pt x="8563" y="20695"/>
                  </a:lnTo>
                  <a:lnTo>
                    <a:pt x="8800" y="20511"/>
                  </a:lnTo>
                  <a:lnTo>
                    <a:pt x="8969" y="20285"/>
                  </a:lnTo>
                  <a:lnTo>
                    <a:pt x="9150" y="20045"/>
                  </a:lnTo>
                  <a:lnTo>
                    <a:pt x="9252" y="19804"/>
                  </a:lnTo>
                  <a:lnTo>
                    <a:pt x="9342" y="19550"/>
                  </a:lnTo>
                  <a:lnTo>
                    <a:pt x="9410" y="19281"/>
                  </a:lnTo>
                  <a:lnTo>
                    <a:pt x="9433" y="19013"/>
                  </a:lnTo>
                  <a:lnTo>
                    <a:pt x="9433" y="18744"/>
                  </a:lnTo>
                  <a:lnTo>
                    <a:pt x="9387" y="18504"/>
                  </a:lnTo>
                  <a:lnTo>
                    <a:pt x="9320" y="18221"/>
                  </a:lnTo>
                  <a:lnTo>
                    <a:pt x="9207" y="17981"/>
                  </a:lnTo>
                  <a:lnTo>
                    <a:pt x="9105" y="17740"/>
                  </a:lnTo>
                  <a:lnTo>
                    <a:pt x="8924" y="17514"/>
                  </a:lnTo>
                  <a:lnTo>
                    <a:pt x="8777" y="17274"/>
                  </a:lnTo>
                  <a:lnTo>
                    <a:pt x="8642" y="17034"/>
                  </a:lnTo>
                  <a:lnTo>
                    <a:pt x="8563" y="16765"/>
                  </a:lnTo>
                  <a:lnTo>
                    <a:pt x="8472" y="16468"/>
                  </a:lnTo>
                  <a:lnTo>
                    <a:pt x="8450" y="16157"/>
                  </a:lnTo>
                  <a:lnTo>
                    <a:pt x="8450" y="15860"/>
                  </a:lnTo>
                  <a:lnTo>
                    <a:pt x="8472" y="15563"/>
                  </a:lnTo>
                  <a:lnTo>
                    <a:pt x="8540" y="15267"/>
                  </a:lnTo>
                  <a:lnTo>
                    <a:pt x="8642" y="14998"/>
                  </a:lnTo>
                  <a:lnTo>
                    <a:pt x="8777" y="14729"/>
                  </a:lnTo>
                  <a:lnTo>
                    <a:pt x="8868" y="14616"/>
                  </a:lnTo>
                  <a:lnTo>
                    <a:pt x="8969" y="14475"/>
                  </a:lnTo>
                  <a:lnTo>
                    <a:pt x="9060" y="14376"/>
                  </a:lnTo>
                  <a:lnTo>
                    <a:pt x="9184" y="14291"/>
                  </a:lnTo>
                  <a:lnTo>
                    <a:pt x="9297" y="14206"/>
                  </a:lnTo>
                  <a:lnTo>
                    <a:pt x="9433" y="14121"/>
                  </a:lnTo>
                  <a:lnTo>
                    <a:pt x="9579" y="14051"/>
                  </a:lnTo>
                  <a:lnTo>
                    <a:pt x="9726" y="13994"/>
                  </a:lnTo>
                  <a:lnTo>
                    <a:pt x="9884" y="13938"/>
                  </a:lnTo>
                  <a:lnTo>
                    <a:pt x="10054" y="13909"/>
                  </a:lnTo>
                  <a:lnTo>
                    <a:pt x="10257" y="13881"/>
                  </a:lnTo>
                  <a:lnTo>
                    <a:pt x="10449" y="13881"/>
                  </a:lnTo>
                  <a:lnTo>
                    <a:pt x="10664" y="13881"/>
                  </a:lnTo>
                  <a:lnTo>
                    <a:pt x="10856" y="13909"/>
                  </a:lnTo>
                  <a:lnTo>
                    <a:pt x="11037" y="13966"/>
                  </a:lnTo>
                  <a:lnTo>
                    <a:pt x="11206" y="14023"/>
                  </a:lnTo>
                  <a:lnTo>
                    <a:pt x="11353" y="14093"/>
                  </a:lnTo>
                  <a:lnTo>
                    <a:pt x="11511" y="14178"/>
                  </a:lnTo>
                  <a:lnTo>
                    <a:pt x="11635" y="14263"/>
                  </a:lnTo>
                  <a:lnTo>
                    <a:pt x="11748" y="14376"/>
                  </a:lnTo>
                  <a:lnTo>
                    <a:pt x="11861" y="14475"/>
                  </a:lnTo>
                  <a:lnTo>
                    <a:pt x="11941" y="14616"/>
                  </a:lnTo>
                  <a:lnTo>
                    <a:pt x="12031" y="14758"/>
                  </a:lnTo>
                  <a:lnTo>
                    <a:pt x="12099" y="14885"/>
                  </a:lnTo>
                  <a:lnTo>
                    <a:pt x="12200" y="15210"/>
                  </a:lnTo>
                  <a:lnTo>
                    <a:pt x="12268" y="15507"/>
                  </a:lnTo>
                  <a:lnTo>
                    <a:pt x="12291" y="15832"/>
                  </a:lnTo>
                  <a:lnTo>
                    <a:pt x="12291" y="16157"/>
                  </a:lnTo>
                  <a:lnTo>
                    <a:pt x="12246" y="16482"/>
                  </a:lnTo>
                  <a:lnTo>
                    <a:pt x="12178" y="16807"/>
                  </a:lnTo>
                  <a:lnTo>
                    <a:pt x="12099" y="17090"/>
                  </a:lnTo>
                  <a:lnTo>
                    <a:pt x="12008" y="17330"/>
                  </a:lnTo>
                  <a:lnTo>
                    <a:pt x="11884" y="17542"/>
                  </a:lnTo>
                  <a:lnTo>
                    <a:pt x="11748" y="17712"/>
                  </a:lnTo>
                  <a:lnTo>
                    <a:pt x="11613" y="17839"/>
                  </a:lnTo>
                  <a:lnTo>
                    <a:pt x="11489" y="18037"/>
                  </a:lnTo>
                  <a:lnTo>
                    <a:pt x="11398" y="18221"/>
                  </a:lnTo>
                  <a:lnTo>
                    <a:pt x="11319" y="18447"/>
                  </a:lnTo>
                  <a:lnTo>
                    <a:pt x="11251" y="18659"/>
                  </a:lnTo>
                  <a:lnTo>
                    <a:pt x="11206" y="18900"/>
                  </a:lnTo>
                  <a:lnTo>
                    <a:pt x="11184" y="19154"/>
                  </a:lnTo>
                  <a:lnTo>
                    <a:pt x="11184" y="19423"/>
                  </a:lnTo>
                  <a:lnTo>
                    <a:pt x="11229" y="19663"/>
                  </a:lnTo>
                  <a:lnTo>
                    <a:pt x="11297" y="19903"/>
                  </a:lnTo>
                  <a:lnTo>
                    <a:pt x="11376" y="20158"/>
                  </a:lnTo>
                  <a:lnTo>
                    <a:pt x="11511" y="20398"/>
                  </a:lnTo>
                  <a:lnTo>
                    <a:pt x="11681" y="20610"/>
                  </a:lnTo>
                  <a:lnTo>
                    <a:pt x="11884" y="20808"/>
                  </a:lnTo>
                  <a:lnTo>
                    <a:pt x="12121" y="20992"/>
                  </a:lnTo>
                  <a:lnTo>
                    <a:pt x="12404" y="21161"/>
                  </a:lnTo>
                  <a:lnTo>
                    <a:pt x="12528" y="21190"/>
                  </a:lnTo>
                  <a:lnTo>
                    <a:pt x="12856" y="21274"/>
                  </a:lnTo>
                  <a:lnTo>
                    <a:pt x="13330" y="21373"/>
                  </a:lnTo>
                  <a:lnTo>
                    <a:pt x="13963" y="21486"/>
                  </a:lnTo>
                  <a:lnTo>
                    <a:pt x="14313" y="21543"/>
                  </a:lnTo>
                  <a:lnTo>
                    <a:pt x="14652" y="21571"/>
                  </a:lnTo>
                  <a:lnTo>
                    <a:pt x="15025" y="21600"/>
                  </a:lnTo>
                  <a:lnTo>
                    <a:pt x="15409" y="21600"/>
                  </a:lnTo>
                  <a:lnTo>
                    <a:pt x="15782" y="21600"/>
                  </a:lnTo>
                  <a:lnTo>
                    <a:pt x="16177" y="21571"/>
                  </a:lnTo>
                  <a:lnTo>
                    <a:pt x="16516" y="21486"/>
                  </a:lnTo>
                  <a:lnTo>
                    <a:pt x="16889" y="21402"/>
                  </a:lnTo>
                  <a:lnTo>
                    <a:pt x="16821" y="21190"/>
                  </a:lnTo>
                  <a:lnTo>
                    <a:pt x="16776" y="20935"/>
                  </a:lnTo>
                  <a:lnTo>
                    <a:pt x="16742" y="20667"/>
                  </a:lnTo>
                  <a:lnTo>
                    <a:pt x="16719" y="20370"/>
                  </a:lnTo>
                  <a:lnTo>
                    <a:pt x="16697" y="19719"/>
                  </a:lnTo>
                  <a:lnTo>
                    <a:pt x="16697" y="19013"/>
                  </a:lnTo>
                  <a:lnTo>
                    <a:pt x="16719" y="18306"/>
                  </a:lnTo>
                  <a:lnTo>
                    <a:pt x="16753" y="17599"/>
                  </a:lnTo>
                  <a:lnTo>
                    <a:pt x="16821" y="16949"/>
                  </a:lnTo>
                  <a:lnTo>
                    <a:pt x="16889" y="16383"/>
                  </a:lnTo>
                  <a:lnTo>
                    <a:pt x="16934" y="16129"/>
                  </a:lnTo>
                  <a:lnTo>
                    <a:pt x="17002" y="15945"/>
                  </a:lnTo>
                  <a:lnTo>
                    <a:pt x="17081" y="15790"/>
                  </a:lnTo>
                  <a:lnTo>
                    <a:pt x="17194" y="15648"/>
                  </a:lnTo>
                  <a:lnTo>
                    <a:pt x="17318" y="15563"/>
                  </a:lnTo>
                  <a:lnTo>
                    <a:pt x="17453" y="15507"/>
                  </a:lnTo>
                  <a:lnTo>
                    <a:pt x="17600" y="15450"/>
                  </a:lnTo>
                  <a:lnTo>
                    <a:pt x="17758" y="15450"/>
                  </a:lnTo>
                  <a:lnTo>
                    <a:pt x="17905" y="15479"/>
                  </a:lnTo>
                  <a:lnTo>
                    <a:pt x="18064" y="15535"/>
                  </a:lnTo>
                  <a:lnTo>
                    <a:pt x="18233" y="15620"/>
                  </a:lnTo>
                  <a:lnTo>
                    <a:pt x="18380" y="15733"/>
                  </a:lnTo>
                  <a:lnTo>
                    <a:pt x="18561" y="15832"/>
                  </a:lnTo>
                  <a:lnTo>
                    <a:pt x="18707" y="15973"/>
                  </a:lnTo>
                  <a:lnTo>
                    <a:pt x="18866" y="16129"/>
                  </a:lnTo>
                  <a:lnTo>
                    <a:pt x="18990" y="16327"/>
                  </a:lnTo>
                  <a:lnTo>
                    <a:pt x="19125" y="16482"/>
                  </a:lnTo>
                  <a:lnTo>
                    <a:pt x="19295" y="16624"/>
                  </a:lnTo>
                  <a:lnTo>
                    <a:pt x="19464" y="16737"/>
                  </a:lnTo>
                  <a:lnTo>
                    <a:pt x="19668" y="16807"/>
                  </a:lnTo>
                  <a:lnTo>
                    <a:pt x="19860" y="16836"/>
                  </a:lnTo>
                  <a:lnTo>
                    <a:pt x="20052" y="16864"/>
                  </a:lnTo>
                  <a:lnTo>
                    <a:pt x="20266" y="16836"/>
                  </a:lnTo>
                  <a:lnTo>
                    <a:pt x="20470" y="16793"/>
                  </a:lnTo>
                  <a:lnTo>
                    <a:pt x="20662" y="16708"/>
                  </a:lnTo>
                  <a:lnTo>
                    <a:pt x="20854" y="16567"/>
                  </a:lnTo>
                  <a:lnTo>
                    <a:pt x="21035" y="16412"/>
                  </a:lnTo>
                  <a:lnTo>
                    <a:pt x="21182" y="16214"/>
                  </a:lnTo>
                  <a:lnTo>
                    <a:pt x="21340" y="16002"/>
                  </a:lnTo>
                  <a:lnTo>
                    <a:pt x="21441" y="15733"/>
                  </a:lnTo>
                  <a:lnTo>
                    <a:pt x="21532" y="15436"/>
                  </a:lnTo>
                  <a:lnTo>
                    <a:pt x="21600" y="15083"/>
                  </a:lnTo>
                  <a:lnTo>
                    <a:pt x="21600" y="14885"/>
                  </a:lnTo>
                  <a:lnTo>
                    <a:pt x="21600" y="14729"/>
                  </a:lnTo>
                  <a:lnTo>
                    <a:pt x="21600" y="14531"/>
                  </a:lnTo>
                  <a:lnTo>
                    <a:pt x="21577" y="14376"/>
                  </a:lnTo>
                  <a:lnTo>
                    <a:pt x="21532" y="14206"/>
                  </a:lnTo>
                  <a:lnTo>
                    <a:pt x="21487" y="14051"/>
                  </a:lnTo>
                  <a:lnTo>
                    <a:pt x="21419" y="13909"/>
                  </a:lnTo>
                  <a:lnTo>
                    <a:pt x="21351" y="13768"/>
                  </a:lnTo>
                  <a:lnTo>
                    <a:pt x="21204" y="13500"/>
                  </a:lnTo>
                  <a:lnTo>
                    <a:pt x="21035" y="13287"/>
                  </a:lnTo>
                  <a:lnTo>
                    <a:pt x="20809" y="13090"/>
                  </a:lnTo>
                  <a:lnTo>
                    <a:pt x="20594" y="12962"/>
                  </a:lnTo>
                  <a:lnTo>
                    <a:pt x="20357" y="12821"/>
                  </a:lnTo>
                  <a:lnTo>
                    <a:pt x="20120" y="12764"/>
                  </a:lnTo>
                  <a:lnTo>
                    <a:pt x="19882" y="12708"/>
                  </a:lnTo>
                  <a:lnTo>
                    <a:pt x="19645" y="12736"/>
                  </a:lnTo>
                  <a:lnTo>
                    <a:pt x="19430" y="12793"/>
                  </a:lnTo>
                  <a:lnTo>
                    <a:pt x="19227" y="12906"/>
                  </a:lnTo>
                  <a:lnTo>
                    <a:pt x="19148" y="12962"/>
                  </a:lnTo>
                  <a:lnTo>
                    <a:pt x="19058" y="13047"/>
                  </a:lnTo>
                  <a:lnTo>
                    <a:pt x="18990" y="13146"/>
                  </a:lnTo>
                  <a:lnTo>
                    <a:pt x="18911" y="13259"/>
                  </a:lnTo>
                  <a:lnTo>
                    <a:pt x="18775" y="13471"/>
                  </a:lnTo>
                  <a:lnTo>
                    <a:pt x="18628" y="13641"/>
                  </a:lnTo>
                  <a:lnTo>
                    <a:pt x="18470" y="13740"/>
                  </a:lnTo>
                  <a:lnTo>
                    <a:pt x="18301" y="13825"/>
                  </a:lnTo>
                  <a:lnTo>
                    <a:pt x="18143" y="13853"/>
                  </a:lnTo>
                  <a:lnTo>
                    <a:pt x="17973" y="13881"/>
                  </a:lnTo>
                  <a:lnTo>
                    <a:pt x="17804" y="13853"/>
                  </a:lnTo>
                  <a:lnTo>
                    <a:pt x="17646" y="13796"/>
                  </a:lnTo>
                  <a:lnTo>
                    <a:pt x="17499" y="13726"/>
                  </a:lnTo>
                  <a:lnTo>
                    <a:pt x="17341" y="13641"/>
                  </a:lnTo>
                  <a:lnTo>
                    <a:pt x="17216" y="13528"/>
                  </a:lnTo>
                  <a:lnTo>
                    <a:pt x="17103" y="13386"/>
                  </a:lnTo>
                  <a:lnTo>
                    <a:pt x="17024" y="13259"/>
                  </a:lnTo>
                  <a:lnTo>
                    <a:pt x="16934" y="13118"/>
                  </a:lnTo>
                  <a:lnTo>
                    <a:pt x="16889" y="12991"/>
                  </a:lnTo>
                  <a:lnTo>
                    <a:pt x="16889" y="12849"/>
                  </a:lnTo>
                  <a:lnTo>
                    <a:pt x="16889" y="12383"/>
                  </a:lnTo>
                  <a:lnTo>
                    <a:pt x="16889" y="11662"/>
                  </a:lnTo>
                  <a:lnTo>
                    <a:pt x="16889" y="10701"/>
                  </a:lnTo>
                  <a:lnTo>
                    <a:pt x="16889" y="9640"/>
                  </a:lnTo>
                  <a:lnTo>
                    <a:pt x="16889" y="8566"/>
                  </a:lnTo>
                  <a:lnTo>
                    <a:pt x="16889" y="7478"/>
                  </a:lnTo>
                  <a:lnTo>
                    <a:pt x="16889" y="6502"/>
                  </a:lnTo>
                  <a:lnTo>
                    <a:pt x="16889" y="5739"/>
                  </a:lnTo>
                  <a:lnTo>
                    <a:pt x="16674" y="5894"/>
                  </a:lnTo>
                  <a:lnTo>
                    <a:pt x="16414" y="6036"/>
                  </a:lnTo>
                  <a:lnTo>
                    <a:pt x="16154" y="6177"/>
                  </a:lnTo>
                  <a:lnTo>
                    <a:pt x="15849" y="6248"/>
                  </a:lnTo>
                  <a:lnTo>
                    <a:pt x="15544" y="6304"/>
                  </a:lnTo>
                  <a:lnTo>
                    <a:pt x="15217" y="6332"/>
                  </a:lnTo>
                  <a:lnTo>
                    <a:pt x="14866" y="6361"/>
                  </a:lnTo>
                  <a:lnTo>
                    <a:pt x="14550" y="6361"/>
                  </a:lnTo>
                  <a:lnTo>
                    <a:pt x="14200" y="6332"/>
                  </a:lnTo>
                  <a:lnTo>
                    <a:pt x="13850" y="6276"/>
                  </a:lnTo>
                  <a:lnTo>
                    <a:pt x="13522" y="6219"/>
                  </a:lnTo>
                  <a:lnTo>
                    <a:pt x="13206" y="6149"/>
                  </a:lnTo>
                  <a:lnTo>
                    <a:pt x="12901" y="6064"/>
                  </a:lnTo>
                  <a:lnTo>
                    <a:pt x="12618" y="5951"/>
                  </a:lnTo>
                  <a:lnTo>
                    <a:pt x="12358" y="5838"/>
                  </a:lnTo>
                  <a:lnTo>
                    <a:pt x="12121" y="5739"/>
                  </a:lnTo>
                  <a:lnTo>
                    <a:pt x="11941" y="5626"/>
                  </a:lnTo>
                  <a:lnTo>
                    <a:pt x="11794" y="5513"/>
                  </a:lnTo>
                  <a:lnTo>
                    <a:pt x="11658" y="5414"/>
                  </a:lnTo>
                  <a:lnTo>
                    <a:pt x="11556" y="5301"/>
                  </a:lnTo>
                  <a:lnTo>
                    <a:pt x="11466" y="5187"/>
                  </a:lnTo>
                  <a:lnTo>
                    <a:pt x="11398" y="5089"/>
                  </a:lnTo>
                  <a:lnTo>
                    <a:pt x="11376" y="4947"/>
                  </a:lnTo>
                  <a:lnTo>
                    <a:pt x="11353" y="4834"/>
                  </a:lnTo>
                  <a:lnTo>
                    <a:pt x="11353" y="4707"/>
                  </a:lnTo>
                  <a:lnTo>
                    <a:pt x="11376" y="4565"/>
                  </a:lnTo>
                  <a:lnTo>
                    <a:pt x="11443" y="4410"/>
                  </a:lnTo>
                  <a:lnTo>
                    <a:pt x="11511" y="4240"/>
                  </a:lnTo>
                  <a:lnTo>
                    <a:pt x="11703" y="3887"/>
                  </a:lnTo>
                  <a:lnTo>
                    <a:pt x="11986" y="3505"/>
                  </a:lnTo>
                  <a:lnTo>
                    <a:pt x="12144" y="3265"/>
                  </a:lnTo>
                  <a:lnTo>
                    <a:pt x="12246" y="3025"/>
                  </a:lnTo>
                  <a:lnTo>
                    <a:pt x="12336" y="2756"/>
                  </a:lnTo>
                  <a:lnTo>
                    <a:pt x="12404" y="2445"/>
                  </a:lnTo>
                  <a:lnTo>
                    <a:pt x="12438" y="2176"/>
                  </a:lnTo>
                  <a:lnTo>
                    <a:pt x="12438" y="1880"/>
                  </a:lnTo>
                  <a:lnTo>
                    <a:pt x="12404" y="1583"/>
                  </a:lnTo>
                  <a:lnTo>
                    <a:pt x="12336" y="1314"/>
                  </a:lnTo>
                  <a:lnTo>
                    <a:pt x="12246" y="1046"/>
                  </a:lnTo>
                  <a:lnTo>
                    <a:pt x="12099" y="791"/>
                  </a:lnTo>
                  <a:lnTo>
                    <a:pt x="12008" y="692"/>
                  </a:lnTo>
                  <a:lnTo>
                    <a:pt x="11918" y="579"/>
                  </a:lnTo>
                  <a:lnTo>
                    <a:pt x="11816" y="466"/>
                  </a:lnTo>
                  <a:lnTo>
                    <a:pt x="11703" y="381"/>
                  </a:lnTo>
                  <a:lnTo>
                    <a:pt x="11579" y="310"/>
                  </a:lnTo>
                  <a:lnTo>
                    <a:pt x="11443" y="226"/>
                  </a:lnTo>
                  <a:lnTo>
                    <a:pt x="11297" y="169"/>
                  </a:lnTo>
                  <a:lnTo>
                    <a:pt x="11138" y="113"/>
                  </a:lnTo>
                  <a:lnTo>
                    <a:pt x="10969" y="56"/>
                  </a:lnTo>
                  <a:lnTo>
                    <a:pt x="10800" y="28"/>
                  </a:lnTo>
                  <a:lnTo>
                    <a:pt x="10619" y="28"/>
                  </a:lnTo>
                  <a:lnTo>
                    <a:pt x="10404" y="28"/>
                  </a:lnTo>
                  <a:lnTo>
                    <a:pt x="10257" y="28"/>
                  </a:lnTo>
                  <a:lnTo>
                    <a:pt x="10076" y="56"/>
                  </a:lnTo>
                  <a:lnTo>
                    <a:pt x="9952" y="84"/>
                  </a:lnTo>
                  <a:lnTo>
                    <a:pt x="9794" y="141"/>
                  </a:lnTo>
                  <a:lnTo>
                    <a:pt x="9692" y="226"/>
                  </a:lnTo>
                  <a:lnTo>
                    <a:pt x="9557" y="282"/>
                  </a:lnTo>
                  <a:lnTo>
                    <a:pt x="9455" y="381"/>
                  </a:lnTo>
                  <a:lnTo>
                    <a:pt x="9365" y="466"/>
                  </a:lnTo>
                  <a:lnTo>
                    <a:pt x="9274" y="579"/>
                  </a:lnTo>
                  <a:lnTo>
                    <a:pt x="9184" y="692"/>
                  </a:lnTo>
                  <a:lnTo>
                    <a:pt x="9128" y="791"/>
                  </a:lnTo>
                  <a:lnTo>
                    <a:pt x="9060" y="932"/>
                  </a:lnTo>
                  <a:lnTo>
                    <a:pt x="8969" y="1201"/>
                  </a:lnTo>
                  <a:lnTo>
                    <a:pt x="8913" y="1498"/>
                  </a:lnTo>
                  <a:lnTo>
                    <a:pt x="8890" y="1795"/>
                  </a:lnTo>
                  <a:lnTo>
                    <a:pt x="8890" y="2120"/>
                  </a:lnTo>
                  <a:lnTo>
                    <a:pt x="8913" y="2445"/>
                  </a:lnTo>
                  <a:lnTo>
                    <a:pt x="8969" y="2756"/>
                  </a:lnTo>
                  <a:lnTo>
                    <a:pt x="9060" y="3081"/>
                  </a:lnTo>
                  <a:lnTo>
                    <a:pt x="9173" y="3378"/>
                  </a:lnTo>
                  <a:lnTo>
                    <a:pt x="9297" y="3647"/>
                  </a:lnTo>
                  <a:lnTo>
                    <a:pt x="9466" y="3887"/>
                  </a:lnTo>
                  <a:lnTo>
                    <a:pt x="9579" y="4085"/>
                  </a:lnTo>
                  <a:lnTo>
                    <a:pt x="9670" y="4269"/>
                  </a:lnTo>
                  <a:lnTo>
                    <a:pt x="9726" y="4467"/>
                  </a:lnTo>
                  <a:lnTo>
                    <a:pt x="9771" y="4650"/>
                  </a:lnTo>
                  <a:lnTo>
                    <a:pt x="9771" y="4834"/>
                  </a:lnTo>
                  <a:lnTo>
                    <a:pt x="9749" y="5032"/>
                  </a:lnTo>
                  <a:lnTo>
                    <a:pt x="9715" y="5216"/>
                  </a:lnTo>
                  <a:lnTo>
                    <a:pt x="9625" y="5385"/>
                  </a:lnTo>
                  <a:lnTo>
                    <a:pt x="9534" y="5513"/>
                  </a:lnTo>
                  <a:lnTo>
                    <a:pt x="9410" y="5626"/>
                  </a:lnTo>
                  <a:lnTo>
                    <a:pt x="9229" y="5710"/>
                  </a:lnTo>
                  <a:lnTo>
                    <a:pt x="9060" y="5767"/>
                  </a:lnTo>
                  <a:lnTo>
                    <a:pt x="8845" y="5767"/>
                  </a:lnTo>
                  <a:lnTo>
                    <a:pt x="8585" y="5739"/>
                  </a:lnTo>
                  <a:lnTo>
                    <a:pt x="8325" y="5654"/>
                  </a:lnTo>
                  <a:lnTo>
                    <a:pt x="8020" y="5513"/>
                  </a:lnTo>
                  <a:lnTo>
                    <a:pt x="7840" y="5442"/>
                  </a:lnTo>
                  <a:lnTo>
                    <a:pt x="7648" y="5385"/>
                  </a:lnTo>
                  <a:lnTo>
                    <a:pt x="7433" y="5329"/>
                  </a:lnTo>
                  <a:lnTo>
                    <a:pt x="7241" y="5301"/>
                  </a:lnTo>
                  <a:lnTo>
                    <a:pt x="6755" y="5301"/>
                  </a:lnTo>
                  <a:lnTo>
                    <a:pt x="6281" y="5329"/>
                  </a:lnTo>
                  <a:lnTo>
                    <a:pt x="5784" y="5385"/>
                  </a:lnTo>
                  <a:lnTo>
                    <a:pt x="5264" y="5498"/>
                  </a:lnTo>
                  <a:lnTo>
                    <a:pt x="4744" y="5597"/>
                  </a:lnTo>
                  <a:lnTo>
                    <a:pt x="4247" y="5739"/>
                  </a:lnTo>
                  <a:lnTo>
                    <a:pt x="4202" y="5894"/>
                  </a:lnTo>
                  <a:lnTo>
                    <a:pt x="4202" y="6191"/>
                  </a:lnTo>
                  <a:lnTo>
                    <a:pt x="4202" y="6545"/>
                  </a:lnTo>
                  <a:lnTo>
                    <a:pt x="4225" y="6954"/>
                  </a:lnTo>
                  <a:lnTo>
                    <a:pt x="4315" y="7930"/>
                  </a:lnTo>
                  <a:lnTo>
                    <a:pt x="4394" y="9018"/>
                  </a:lnTo>
                  <a:lnTo>
                    <a:pt x="4439" y="9570"/>
                  </a:lnTo>
                  <a:lnTo>
                    <a:pt x="4462" y="10107"/>
                  </a:lnTo>
                  <a:lnTo>
                    <a:pt x="4484" y="10630"/>
                  </a:lnTo>
                  <a:lnTo>
                    <a:pt x="4507" y="11082"/>
                  </a:lnTo>
                  <a:lnTo>
                    <a:pt x="4484" y="11520"/>
                  </a:lnTo>
                  <a:lnTo>
                    <a:pt x="4439" y="11874"/>
                  </a:lnTo>
                  <a:lnTo>
                    <a:pt x="4394" y="12029"/>
                  </a:lnTo>
                  <a:lnTo>
                    <a:pt x="4349" y="12171"/>
                  </a:lnTo>
                  <a:lnTo>
                    <a:pt x="4315" y="12284"/>
                  </a:lnTo>
                  <a:lnTo>
                    <a:pt x="4247" y="12354"/>
                  </a:lnTo>
                  <a:close/>
                </a:path>
              </a:pathLst>
            </a:custGeom>
            <a:solidFill>
              <a:srgbClr val="FF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5125" name="Puzzle4">
              <a:extLst>
                <a:ext uri="{FF2B5EF4-FFF2-40B4-BE49-F238E27FC236}">
                  <a16:creationId xmlns:a16="http://schemas.microsoft.com/office/drawing/2014/main" id="{3CD2459A-61AF-4B15-BCD4-6036F482FF7F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2192" y="1719"/>
              <a:ext cx="1072" cy="176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2075 w 21600"/>
                <a:gd name="T25" fmla="*/ 5660 h 21600"/>
                <a:gd name="T26" fmla="*/ 20210 w 21600"/>
                <a:gd name="T27" fmla="*/ 1597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3813" y="10590"/>
                  </a:moveTo>
                  <a:lnTo>
                    <a:pt x="3927" y="10513"/>
                  </a:lnTo>
                  <a:lnTo>
                    <a:pt x="4078" y="10425"/>
                  </a:lnTo>
                  <a:lnTo>
                    <a:pt x="4210" y="10359"/>
                  </a:lnTo>
                  <a:lnTo>
                    <a:pt x="4361" y="10315"/>
                  </a:lnTo>
                  <a:lnTo>
                    <a:pt x="4682" y="10237"/>
                  </a:lnTo>
                  <a:lnTo>
                    <a:pt x="5041" y="10193"/>
                  </a:lnTo>
                  <a:lnTo>
                    <a:pt x="5456" y="10171"/>
                  </a:lnTo>
                  <a:lnTo>
                    <a:pt x="5853" y="10193"/>
                  </a:lnTo>
                  <a:lnTo>
                    <a:pt x="6249" y="10260"/>
                  </a:lnTo>
                  <a:lnTo>
                    <a:pt x="6646" y="10337"/>
                  </a:lnTo>
                  <a:lnTo>
                    <a:pt x="7004" y="10469"/>
                  </a:lnTo>
                  <a:lnTo>
                    <a:pt x="7363" y="10612"/>
                  </a:lnTo>
                  <a:lnTo>
                    <a:pt x="7665" y="10788"/>
                  </a:lnTo>
                  <a:lnTo>
                    <a:pt x="7911" y="10998"/>
                  </a:lnTo>
                  <a:lnTo>
                    <a:pt x="8024" y="11097"/>
                  </a:lnTo>
                  <a:lnTo>
                    <a:pt x="8137" y="11207"/>
                  </a:lnTo>
                  <a:lnTo>
                    <a:pt x="8194" y="11340"/>
                  </a:lnTo>
                  <a:lnTo>
                    <a:pt x="8269" y="11461"/>
                  </a:lnTo>
                  <a:lnTo>
                    <a:pt x="8307" y="11593"/>
                  </a:lnTo>
                  <a:lnTo>
                    <a:pt x="8307" y="11714"/>
                  </a:lnTo>
                  <a:lnTo>
                    <a:pt x="8307" y="11868"/>
                  </a:lnTo>
                  <a:lnTo>
                    <a:pt x="8307" y="12012"/>
                  </a:lnTo>
                  <a:lnTo>
                    <a:pt x="8194" y="12265"/>
                  </a:lnTo>
                  <a:lnTo>
                    <a:pt x="8062" y="12519"/>
                  </a:lnTo>
                  <a:lnTo>
                    <a:pt x="7873" y="12706"/>
                  </a:lnTo>
                  <a:lnTo>
                    <a:pt x="7627" y="12904"/>
                  </a:lnTo>
                  <a:lnTo>
                    <a:pt x="7363" y="13048"/>
                  </a:lnTo>
                  <a:lnTo>
                    <a:pt x="7080" y="13180"/>
                  </a:lnTo>
                  <a:lnTo>
                    <a:pt x="6759" y="13257"/>
                  </a:lnTo>
                  <a:lnTo>
                    <a:pt x="6419" y="13345"/>
                  </a:lnTo>
                  <a:lnTo>
                    <a:pt x="6098" y="13389"/>
                  </a:lnTo>
                  <a:lnTo>
                    <a:pt x="5739" y="13389"/>
                  </a:lnTo>
                  <a:lnTo>
                    <a:pt x="5418" y="13389"/>
                  </a:lnTo>
                  <a:lnTo>
                    <a:pt x="5079" y="13345"/>
                  </a:lnTo>
                  <a:lnTo>
                    <a:pt x="4758" y="13301"/>
                  </a:lnTo>
                  <a:lnTo>
                    <a:pt x="4474" y="13213"/>
                  </a:lnTo>
                  <a:lnTo>
                    <a:pt x="4172" y="13114"/>
                  </a:lnTo>
                  <a:lnTo>
                    <a:pt x="3965" y="12982"/>
                  </a:lnTo>
                  <a:lnTo>
                    <a:pt x="3738" y="12838"/>
                  </a:lnTo>
                  <a:lnTo>
                    <a:pt x="3493" y="12706"/>
                  </a:lnTo>
                  <a:lnTo>
                    <a:pt x="3228" y="12607"/>
                  </a:lnTo>
                  <a:lnTo>
                    <a:pt x="2945" y="12519"/>
                  </a:lnTo>
                  <a:lnTo>
                    <a:pt x="2700" y="12431"/>
                  </a:lnTo>
                  <a:lnTo>
                    <a:pt x="2397" y="12375"/>
                  </a:lnTo>
                  <a:lnTo>
                    <a:pt x="2152" y="12331"/>
                  </a:lnTo>
                  <a:lnTo>
                    <a:pt x="1888" y="12309"/>
                  </a:lnTo>
                  <a:lnTo>
                    <a:pt x="1642" y="12309"/>
                  </a:lnTo>
                  <a:lnTo>
                    <a:pt x="1397" y="12331"/>
                  </a:lnTo>
                  <a:lnTo>
                    <a:pt x="1170" y="12397"/>
                  </a:lnTo>
                  <a:lnTo>
                    <a:pt x="962" y="12453"/>
                  </a:lnTo>
                  <a:lnTo>
                    <a:pt x="774" y="12563"/>
                  </a:lnTo>
                  <a:lnTo>
                    <a:pt x="623" y="12684"/>
                  </a:lnTo>
                  <a:lnTo>
                    <a:pt x="528" y="12838"/>
                  </a:lnTo>
                  <a:lnTo>
                    <a:pt x="453" y="13026"/>
                  </a:lnTo>
                  <a:lnTo>
                    <a:pt x="339" y="13477"/>
                  </a:lnTo>
                  <a:lnTo>
                    <a:pt x="226" y="13984"/>
                  </a:lnTo>
                  <a:lnTo>
                    <a:pt x="151" y="14535"/>
                  </a:lnTo>
                  <a:lnTo>
                    <a:pt x="113" y="15075"/>
                  </a:lnTo>
                  <a:lnTo>
                    <a:pt x="113" y="15626"/>
                  </a:lnTo>
                  <a:lnTo>
                    <a:pt x="151" y="16133"/>
                  </a:lnTo>
                  <a:lnTo>
                    <a:pt x="188" y="16376"/>
                  </a:lnTo>
                  <a:lnTo>
                    <a:pt x="264" y="16585"/>
                  </a:lnTo>
                  <a:lnTo>
                    <a:pt x="339" y="16773"/>
                  </a:lnTo>
                  <a:lnTo>
                    <a:pt x="453" y="16938"/>
                  </a:lnTo>
                  <a:lnTo>
                    <a:pt x="1095" y="16883"/>
                  </a:lnTo>
                  <a:lnTo>
                    <a:pt x="1963" y="16795"/>
                  </a:lnTo>
                  <a:lnTo>
                    <a:pt x="2945" y="16751"/>
                  </a:lnTo>
                  <a:lnTo>
                    <a:pt x="3965" y="16706"/>
                  </a:lnTo>
                  <a:lnTo>
                    <a:pt x="5022" y="16684"/>
                  </a:lnTo>
                  <a:lnTo>
                    <a:pt x="5947" y="16684"/>
                  </a:lnTo>
                  <a:lnTo>
                    <a:pt x="6759" y="16706"/>
                  </a:lnTo>
                  <a:lnTo>
                    <a:pt x="7363" y="16751"/>
                  </a:lnTo>
                  <a:lnTo>
                    <a:pt x="7948" y="16839"/>
                  </a:lnTo>
                  <a:lnTo>
                    <a:pt x="8458" y="16916"/>
                  </a:lnTo>
                  <a:lnTo>
                    <a:pt x="8893" y="17026"/>
                  </a:lnTo>
                  <a:lnTo>
                    <a:pt x="9289" y="17158"/>
                  </a:lnTo>
                  <a:lnTo>
                    <a:pt x="9572" y="17280"/>
                  </a:lnTo>
                  <a:lnTo>
                    <a:pt x="9799" y="17412"/>
                  </a:lnTo>
                  <a:lnTo>
                    <a:pt x="9969" y="17555"/>
                  </a:lnTo>
                  <a:lnTo>
                    <a:pt x="10120" y="17687"/>
                  </a:lnTo>
                  <a:lnTo>
                    <a:pt x="10158" y="17831"/>
                  </a:lnTo>
                  <a:lnTo>
                    <a:pt x="10195" y="17974"/>
                  </a:lnTo>
                  <a:lnTo>
                    <a:pt x="10158" y="18128"/>
                  </a:lnTo>
                  <a:lnTo>
                    <a:pt x="10082" y="18271"/>
                  </a:lnTo>
                  <a:lnTo>
                    <a:pt x="9969" y="18426"/>
                  </a:lnTo>
                  <a:lnTo>
                    <a:pt x="9837" y="18569"/>
                  </a:lnTo>
                  <a:lnTo>
                    <a:pt x="9648" y="18701"/>
                  </a:lnTo>
                  <a:lnTo>
                    <a:pt x="9440" y="18822"/>
                  </a:lnTo>
                  <a:lnTo>
                    <a:pt x="9213" y="18999"/>
                  </a:lnTo>
                  <a:lnTo>
                    <a:pt x="9044" y="19186"/>
                  </a:lnTo>
                  <a:lnTo>
                    <a:pt x="8893" y="19395"/>
                  </a:lnTo>
                  <a:lnTo>
                    <a:pt x="8817" y="19627"/>
                  </a:lnTo>
                  <a:lnTo>
                    <a:pt x="8779" y="19858"/>
                  </a:lnTo>
                  <a:lnTo>
                    <a:pt x="8779" y="20112"/>
                  </a:lnTo>
                  <a:lnTo>
                    <a:pt x="8855" y="20354"/>
                  </a:lnTo>
                  <a:lnTo>
                    <a:pt x="8968" y="20586"/>
                  </a:lnTo>
                  <a:lnTo>
                    <a:pt x="9138" y="20817"/>
                  </a:lnTo>
                  <a:lnTo>
                    <a:pt x="9365" y="21026"/>
                  </a:lnTo>
                  <a:lnTo>
                    <a:pt x="9610" y="21192"/>
                  </a:lnTo>
                  <a:lnTo>
                    <a:pt x="9950" y="21368"/>
                  </a:lnTo>
                  <a:lnTo>
                    <a:pt x="10120" y="21445"/>
                  </a:lnTo>
                  <a:lnTo>
                    <a:pt x="10346" y="21511"/>
                  </a:lnTo>
                  <a:lnTo>
                    <a:pt x="10516" y="21555"/>
                  </a:lnTo>
                  <a:lnTo>
                    <a:pt x="10743" y="21600"/>
                  </a:lnTo>
                  <a:lnTo>
                    <a:pt x="10988" y="21644"/>
                  </a:lnTo>
                  <a:lnTo>
                    <a:pt x="11215" y="21666"/>
                  </a:lnTo>
                  <a:lnTo>
                    <a:pt x="11498" y="21666"/>
                  </a:lnTo>
                  <a:lnTo>
                    <a:pt x="11762" y="21666"/>
                  </a:lnTo>
                  <a:lnTo>
                    <a:pt x="12253" y="21644"/>
                  </a:lnTo>
                  <a:lnTo>
                    <a:pt x="12763" y="21577"/>
                  </a:lnTo>
                  <a:lnTo>
                    <a:pt x="13197" y="21467"/>
                  </a:lnTo>
                  <a:lnTo>
                    <a:pt x="13556" y="21346"/>
                  </a:lnTo>
                  <a:lnTo>
                    <a:pt x="13896" y="21192"/>
                  </a:lnTo>
                  <a:lnTo>
                    <a:pt x="14179" y="21026"/>
                  </a:lnTo>
                  <a:lnTo>
                    <a:pt x="14444" y="20839"/>
                  </a:lnTo>
                  <a:lnTo>
                    <a:pt x="14576" y="20641"/>
                  </a:lnTo>
                  <a:lnTo>
                    <a:pt x="14727" y="20431"/>
                  </a:lnTo>
                  <a:lnTo>
                    <a:pt x="14765" y="20200"/>
                  </a:lnTo>
                  <a:lnTo>
                    <a:pt x="14802" y="19991"/>
                  </a:lnTo>
                  <a:lnTo>
                    <a:pt x="14727" y="19759"/>
                  </a:lnTo>
                  <a:lnTo>
                    <a:pt x="14613" y="19550"/>
                  </a:lnTo>
                  <a:lnTo>
                    <a:pt x="14444" y="19307"/>
                  </a:lnTo>
                  <a:lnTo>
                    <a:pt x="14217" y="19098"/>
                  </a:lnTo>
                  <a:lnTo>
                    <a:pt x="13934" y="18911"/>
                  </a:lnTo>
                  <a:lnTo>
                    <a:pt x="13669" y="18745"/>
                  </a:lnTo>
                  <a:lnTo>
                    <a:pt x="13462" y="18547"/>
                  </a:lnTo>
                  <a:lnTo>
                    <a:pt x="13311" y="18337"/>
                  </a:lnTo>
                  <a:lnTo>
                    <a:pt x="13197" y="18150"/>
                  </a:lnTo>
                  <a:lnTo>
                    <a:pt x="13122" y="17941"/>
                  </a:lnTo>
                  <a:lnTo>
                    <a:pt x="13122" y="17720"/>
                  </a:lnTo>
                  <a:lnTo>
                    <a:pt x="13122" y="17533"/>
                  </a:lnTo>
                  <a:lnTo>
                    <a:pt x="13197" y="17346"/>
                  </a:lnTo>
                  <a:lnTo>
                    <a:pt x="13273" y="17158"/>
                  </a:lnTo>
                  <a:lnTo>
                    <a:pt x="13386" y="16982"/>
                  </a:lnTo>
                  <a:lnTo>
                    <a:pt x="13537" y="16839"/>
                  </a:lnTo>
                  <a:lnTo>
                    <a:pt x="13707" y="16706"/>
                  </a:lnTo>
                  <a:lnTo>
                    <a:pt x="13896" y="16607"/>
                  </a:lnTo>
                  <a:lnTo>
                    <a:pt x="14104" y="16519"/>
                  </a:lnTo>
                  <a:lnTo>
                    <a:pt x="14330" y="16453"/>
                  </a:lnTo>
                  <a:lnTo>
                    <a:pt x="14538" y="16431"/>
                  </a:lnTo>
                  <a:lnTo>
                    <a:pt x="14897" y="16453"/>
                  </a:lnTo>
                  <a:lnTo>
                    <a:pt x="15406" y="16497"/>
                  </a:lnTo>
                  <a:lnTo>
                    <a:pt x="16105" y="16541"/>
                  </a:lnTo>
                  <a:lnTo>
                    <a:pt x="16898" y="16607"/>
                  </a:lnTo>
                  <a:lnTo>
                    <a:pt x="17804" y="16651"/>
                  </a:lnTo>
                  <a:lnTo>
                    <a:pt x="18786" y="16684"/>
                  </a:lnTo>
                  <a:lnTo>
                    <a:pt x="19844" y="16728"/>
                  </a:lnTo>
                  <a:lnTo>
                    <a:pt x="20920" y="16751"/>
                  </a:lnTo>
                  <a:lnTo>
                    <a:pt x="21109" y="16497"/>
                  </a:lnTo>
                  <a:lnTo>
                    <a:pt x="21241" y="16222"/>
                  </a:lnTo>
                  <a:lnTo>
                    <a:pt x="21392" y="15946"/>
                  </a:lnTo>
                  <a:lnTo>
                    <a:pt x="21467" y="15648"/>
                  </a:lnTo>
                  <a:lnTo>
                    <a:pt x="21543" y="15351"/>
                  </a:lnTo>
                  <a:lnTo>
                    <a:pt x="21618" y="15042"/>
                  </a:lnTo>
                  <a:lnTo>
                    <a:pt x="21618" y="14745"/>
                  </a:lnTo>
                  <a:lnTo>
                    <a:pt x="21618" y="14447"/>
                  </a:lnTo>
                  <a:lnTo>
                    <a:pt x="21618" y="14150"/>
                  </a:lnTo>
                  <a:lnTo>
                    <a:pt x="21581" y="13852"/>
                  </a:lnTo>
                  <a:lnTo>
                    <a:pt x="21505" y="13577"/>
                  </a:lnTo>
                  <a:lnTo>
                    <a:pt x="21430" y="13301"/>
                  </a:lnTo>
                  <a:lnTo>
                    <a:pt x="21354" y="13048"/>
                  </a:lnTo>
                  <a:lnTo>
                    <a:pt x="21241" y="12816"/>
                  </a:lnTo>
                  <a:lnTo>
                    <a:pt x="21146" y="12607"/>
                  </a:lnTo>
                  <a:lnTo>
                    <a:pt x="21033" y="12431"/>
                  </a:lnTo>
                  <a:lnTo>
                    <a:pt x="20920" y="12265"/>
                  </a:lnTo>
                  <a:lnTo>
                    <a:pt x="20769" y="12144"/>
                  </a:lnTo>
                  <a:lnTo>
                    <a:pt x="20637" y="12034"/>
                  </a:lnTo>
                  <a:lnTo>
                    <a:pt x="20486" y="11946"/>
                  </a:lnTo>
                  <a:lnTo>
                    <a:pt x="20297" y="11891"/>
                  </a:lnTo>
                  <a:lnTo>
                    <a:pt x="20165" y="11846"/>
                  </a:lnTo>
                  <a:lnTo>
                    <a:pt x="19976" y="11824"/>
                  </a:lnTo>
                  <a:lnTo>
                    <a:pt x="19806" y="11802"/>
                  </a:lnTo>
                  <a:lnTo>
                    <a:pt x="19390" y="11824"/>
                  </a:lnTo>
                  <a:lnTo>
                    <a:pt x="18956" y="11891"/>
                  </a:lnTo>
                  <a:lnTo>
                    <a:pt x="18503" y="11968"/>
                  </a:lnTo>
                  <a:lnTo>
                    <a:pt x="17993" y="12078"/>
                  </a:lnTo>
                  <a:lnTo>
                    <a:pt x="17653" y="12144"/>
                  </a:lnTo>
                  <a:lnTo>
                    <a:pt x="17332" y="12199"/>
                  </a:lnTo>
                  <a:lnTo>
                    <a:pt x="17049" y="12221"/>
                  </a:lnTo>
                  <a:lnTo>
                    <a:pt x="16747" y="12243"/>
                  </a:lnTo>
                  <a:lnTo>
                    <a:pt x="16464" y="12243"/>
                  </a:lnTo>
                  <a:lnTo>
                    <a:pt x="16218" y="12243"/>
                  </a:lnTo>
                  <a:lnTo>
                    <a:pt x="15992" y="12221"/>
                  </a:lnTo>
                  <a:lnTo>
                    <a:pt x="15746" y="12199"/>
                  </a:lnTo>
                  <a:lnTo>
                    <a:pt x="15520" y="12155"/>
                  </a:lnTo>
                  <a:lnTo>
                    <a:pt x="15350" y="12122"/>
                  </a:lnTo>
                  <a:lnTo>
                    <a:pt x="15161" y="12056"/>
                  </a:lnTo>
                  <a:lnTo>
                    <a:pt x="14972" y="11990"/>
                  </a:lnTo>
                  <a:lnTo>
                    <a:pt x="14689" y="11846"/>
                  </a:lnTo>
                  <a:lnTo>
                    <a:pt x="14444" y="11670"/>
                  </a:lnTo>
                  <a:lnTo>
                    <a:pt x="14255" y="11483"/>
                  </a:lnTo>
                  <a:lnTo>
                    <a:pt x="14104" y="11295"/>
                  </a:lnTo>
                  <a:lnTo>
                    <a:pt x="14028" y="11086"/>
                  </a:lnTo>
                  <a:lnTo>
                    <a:pt x="13972" y="10888"/>
                  </a:lnTo>
                  <a:lnTo>
                    <a:pt x="13972" y="10700"/>
                  </a:lnTo>
                  <a:lnTo>
                    <a:pt x="14009" y="10513"/>
                  </a:lnTo>
                  <a:lnTo>
                    <a:pt x="14066" y="10359"/>
                  </a:lnTo>
                  <a:lnTo>
                    <a:pt x="14179" y="10215"/>
                  </a:lnTo>
                  <a:lnTo>
                    <a:pt x="14406" y="10006"/>
                  </a:lnTo>
                  <a:lnTo>
                    <a:pt x="14651" y="9830"/>
                  </a:lnTo>
                  <a:lnTo>
                    <a:pt x="14878" y="9686"/>
                  </a:lnTo>
                  <a:lnTo>
                    <a:pt x="15123" y="9554"/>
                  </a:lnTo>
                  <a:lnTo>
                    <a:pt x="15350" y="9477"/>
                  </a:lnTo>
                  <a:lnTo>
                    <a:pt x="15558" y="9411"/>
                  </a:lnTo>
                  <a:lnTo>
                    <a:pt x="15803" y="9345"/>
                  </a:lnTo>
                  <a:lnTo>
                    <a:pt x="16030" y="9323"/>
                  </a:lnTo>
                  <a:lnTo>
                    <a:pt x="16256" y="9301"/>
                  </a:lnTo>
                  <a:lnTo>
                    <a:pt x="16464" y="9323"/>
                  </a:lnTo>
                  <a:lnTo>
                    <a:pt x="16690" y="9345"/>
                  </a:lnTo>
                  <a:lnTo>
                    <a:pt x="16898" y="9367"/>
                  </a:lnTo>
                  <a:lnTo>
                    <a:pt x="17332" y="9477"/>
                  </a:lnTo>
                  <a:lnTo>
                    <a:pt x="17767" y="9598"/>
                  </a:lnTo>
                  <a:lnTo>
                    <a:pt x="18163" y="9731"/>
                  </a:lnTo>
                  <a:lnTo>
                    <a:pt x="18597" y="9874"/>
                  </a:lnTo>
                  <a:lnTo>
                    <a:pt x="18994" y="10006"/>
                  </a:lnTo>
                  <a:lnTo>
                    <a:pt x="19428" y="10083"/>
                  </a:lnTo>
                  <a:lnTo>
                    <a:pt x="19617" y="10127"/>
                  </a:lnTo>
                  <a:lnTo>
                    <a:pt x="19844" y="10149"/>
                  </a:lnTo>
                  <a:lnTo>
                    <a:pt x="20013" y="10149"/>
                  </a:lnTo>
                  <a:lnTo>
                    <a:pt x="20240" y="10127"/>
                  </a:lnTo>
                  <a:lnTo>
                    <a:pt x="20410" y="10105"/>
                  </a:lnTo>
                  <a:lnTo>
                    <a:pt x="20637" y="10061"/>
                  </a:lnTo>
                  <a:lnTo>
                    <a:pt x="20844" y="9984"/>
                  </a:lnTo>
                  <a:lnTo>
                    <a:pt x="21033" y="9896"/>
                  </a:lnTo>
                  <a:lnTo>
                    <a:pt x="21146" y="9830"/>
                  </a:lnTo>
                  <a:lnTo>
                    <a:pt x="21203" y="9753"/>
                  </a:lnTo>
                  <a:lnTo>
                    <a:pt x="21279" y="9642"/>
                  </a:lnTo>
                  <a:lnTo>
                    <a:pt x="21354" y="9521"/>
                  </a:lnTo>
                  <a:lnTo>
                    <a:pt x="21430" y="9246"/>
                  </a:lnTo>
                  <a:lnTo>
                    <a:pt x="21430" y="8904"/>
                  </a:lnTo>
                  <a:lnTo>
                    <a:pt x="21430" y="8540"/>
                  </a:lnTo>
                  <a:lnTo>
                    <a:pt x="21392" y="8144"/>
                  </a:lnTo>
                  <a:lnTo>
                    <a:pt x="21354" y="7714"/>
                  </a:lnTo>
                  <a:lnTo>
                    <a:pt x="21279" y="7295"/>
                  </a:lnTo>
                  <a:lnTo>
                    <a:pt x="21146" y="6446"/>
                  </a:lnTo>
                  <a:lnTo>
                    <a:pt x="20995" y="5686"/>
                  </a:lnTo>
                  <a:lnTo>
                    <a:pt x="20958" y="5366"/>
                  </a:lnTo>
                  <a:lnTo>
                    <a:pt x="20958" y="5091"/>
                  </a:lnTo>
                  <a:lnTo>
                    <a:pt x="20958" y="4860"/>
                  </a:lnTo>
                  <a:lnTo>
                    <a:pt x="21033" y="4716"/>
                  </a:lnTo>
                  <a:lnTo>
                    <a:pt x="20637" y="4860"/>
                  </a:lnTo>
                  <a:lnTo>
                    <a:pt x="20127" y="4992"/>
                  </a:lnTo>
                  <a:lnTo>
                    <a:pt x="19617" y="5069"/>
                  </a:lnTo>
                  <a:lnTo>
                    <a:pt x="19032" y="5157"/>
                  </a:lnTo>
                  <a:lnTo>
                    <a:pt x="18465" y="5201"/>
                  </a:lnTo>
                  <a:lnTo>
                    <a:pt x="17842" y="5245"/>
                  </a:lnTo>
                  <a:lnTo>
                    <a:pt x="17219" y="5267"/>
                  </a:lnTo>
                  <a:lnTo>
                    <a:pt x="16615" y="5267"/>
                  </a:lnTo>
                  <a:lnTo>
                    <a:pt x="15992" y="5245"/>
                  </a:lnTo>
                  <a:lnTo>
                    <a:pt x="15369" y="5201"/>
                  </a:lnTo>
                  <a:lnTo>
                    <a:pt x="14840" y="5157"/>
                  </a:lnTo>
                  <a:lnTo>
                    <a:pt x="14293" y="5091"/>
                  </a:lnTo>
                  <a:lnTo>
                    <a:pt x="13783" y="5014"/>
                  </a:lnTo>
                  <a:lnTo>
                    <a:pt x="13386" y="4926"/>
                  </a:lnTo>
                  <a:lnTo>
                    <a:pt x="13027" y="4815"/>
                  </a:lnTo>
                  <a:lnTo>
                    <a:pt x="12725" y="4716"/>
                  </a:lnTo>
                  <a:lnTo>
                    <a:pt x="12480" y="4606"/>
                  </a:lnTo>
                  <a:lnTo>
                    <a:pt x="12291" y="4496"/>
                  </a:lnTo>
                  <a:lnTo>
                    <a:pt x="12197" y="4397"/>
                  </a:lnTo>
                  <a:lnTo>
                    <a:pt x="12083" y="4286"/>
                  </a:lnTo>
                  <a:lnTo>
                    <a:pt x="12046" y="4187"/>
                  </a:lnTo>
                  <a:lnTo>
                    <a:pt x="12008" y="4077"/>
                  </a:lnTo>
                  <a:lnTo>
                    <a:pt x="12046" y="3967"/>
                  </a:lnTo>
                  <a:lnTo>
                    <a:pt x="12121" y="3868"/>
                  </a:lnTo>
                  <a:lnTo>
                    <a:pt x="12197" y="3735"/>
                  </a:lnTo>
                  <a:lnTo>
                    <a:pt x="12291" y="3614"/>
                  </a:lnTo>
                  <a:lnTo>
                    <a:pt x="12442" y="3482"/>
                  </a:lnTo>
                  <a:lnTo>
                    <a:pt x="12631" y="3361"/>
                  </a:lnTo>
                  <a:lnTo>
                    <a:pt x="13065" y="3085"/>
                  </a:lnTo>
                  <a:lnTo>
                    <a:pt x="13537" y="2766"/>
                  </a:lnTo>
                  <a:lnTo>
                    <a:pt x="13783" y="2578"/>
                  </a:lnTo>
                  <a:lnTo>
                    <a:pt x="13934" y="2380"/>
                  </a:lnTo>
                  <a:lnTo>
                    <a:pt x="14028" y="2171"/>
                  </a:lnTo>
                  <a:lnTo>
                    <a:pt x="14104" y="1961"/>
                  </a:lnTo>
                  <a:lnTo>
                    <a:pt x="14104" y="1730"/>
                  </a:lnTo>
                  <a:lnTo>
                    <a:pt x="14066" y="1498"/>
                  </a:lnTo>
                  <a:lnTo>
                    <a:pt x="13972" y="1267"/>
                  </a:lnTo>
                  <a:lnTo>
                    <a:pt x="13820" y="1057"/>
                  </a:lnTo>
                  <a:lnTo>
                    <a:pt x="13594" y="837"/>
                  </a:lnTo>
                  <a:lnTo>
                    <a:pt x="13386" y="628"/>
                  </a:lnTo>
                  <a:lnTo>
                    <a:pt x="13103" y="462"/>
                  </a:lnTo>
                  <a:lnTo>
                    <a:pt x="12763" y="308"/>
                  </a:lnTo>
                  <a:lnTo>
                    <a:pt x="12404" y="187"/>
                  </a:lnTo>
                  <a:lnTo>
                    <a:pt x="12008" y="77"/>
                  </a:lnTo>
                  <a:lnTo>
                    <a:pt x="11574" y="33"/>
                  </a:lnTo>
                  <a:lnTo>
                    <a:pt x="11102" y="11"/>
                  </a:lnTo>
                  <a:lnTo>
                    <a:pt x="10667" y="11"/>
                  </a:lnTo>
                  <a:lnTo>
                    <a:pt x="10233" y="77"/>
                  </a:lnTo>
                  <a:lnTo>
                    <a:pt x="9837" y="187"/>
                  </a:lnTo>
                  <a:lnTo>
                    <a:pt x="9440" y="286"/>
                  </a:lnTo>
                  <a:lnTo>
                    <a:pt x="9062" y="462"/>
                  </a:lnTo>
                  <a:lnTo>
                    <a:pt x="8741" y="628"/>
                  </a:lnTo>
                  <a:lnTo>
                    <a:pt x="8458" y="815"/>
                  </a:lnTo>
                  <a:lnTo>
                    <a:pt x="8232" y="1035"/>
                  </a:lnTo>
                  <a:lnTo>
                    <a:pt x="8062" y="1245"/>
                  </a:lnTo>
                  <a:lnTo>
                    <a:pt x="7911" y="1476"/>
                  </a:lnTo>
                  <a:lnTo>
                    <a:pt x="7835" y="1708"/>
                  </a:lnTo>
                  <a:lnTo>
                    <a:pt x="7797" y="1961"/>
                  </a:lnTo>
                  <a:lnTo>
                    <a:pt x="7835" y="2193"/>
                  </a:lnTo>
                  <a:lnTo>
                    <a:pt x="7948" y="2402"/>
                  </a:lnTo>
                  <a:lnTo>
                    <a:pt x="8062" y="2534"/>
                  </a:lnTo>
                  <a:lnTo>
                    <a:pt x="8175" y="2644"/>
                  </a:lnTo>
                  <a:lnTo>
                    <a:pt x="8269" y="2744"/>
                  </a:lnTo>
                  <a:lnTo>
                    <a:pt x="8420" y="2832"/>
                  </a:lnTo>
                  <a:lnTo>
                    <a:pt x="8704" y="3019"/>
                  </a:lnTo>
                  <a:lnTo>
                    <a:pt x="8968" y="3206"/>
                  </a:lnTo>
                  <a:lnTo>
                    <a:pt x="9138" y="3405"/>
                  </a:lnTo>
                  <a:lnTo>
                    <a:pt x="9327" y="3570"/>
                  </a:lnTo>
                  <a:lnTo>
                    <a:pt x="9440" y="3735"/>
                  </a:lnTo>
                  <a:lnTo>
                    <a:pt x="9516" y="3890"/>
                  </a:lnTo>
                  <a:lnTo>
                    <a:pt x="9534" y="4033"/>
                  </a:lnTo>
                  <a:lnTo>
                    <a:pt x="9534" y="4165"/>
                  </a:lnTo>
                  <a:lnTo>
                    <a:pt x="9516" y="4286"/>
                  </a:lnTo>
                  <a:lnTo>
                    <a:pt x="9440" y="4397"/>
                  </a:lnTo>
                  <a:lnTo>
                    <a:pt x="9327" y="4496"/>
                  </a:lnTo>
                  <a:lnTo>
                    <a:pt x="9176" y="4562"/>
                  </a:lnTo>
                  <a:lnTo>
                    <a:pt x="9006" y="4628"/>
                  </a:lnTo>
                  <a:lnTo>
                    <a:pt x="8779" y="4694"/>
                  </a:lnTo>
                  <a:lnTo>
                    <a:pt x="8534" y="4716"/>
                  </a:lnTo>
                  <a:lnTo>
                    <a:pt x="8232" y="4716"/>
                  </a:lnTo>
                  <a:lnTo>
                    <a:pt x="7118" y="4738"/>
                  </a:lnTo>
                  <a:lnTo>
                    <a:pt x="5947" y="4771"/>
                  </a:lnTo>
                  <a:lnTo>
                    <a:pt x="4795" y="4815"/>
                  </a:lnTo>
                  <a:lnTo>
                    <a:pt x="3681" y="4860"/>
                  </a:lnTo>
                  <a:lnTo>
                    <a:pt x="2662" y="4882"/>
                  </a:lnTo>
                  <a:lnTo>
                    <a:pt x="1755" y="4882"/>
                  </a:lnTo>
                  <a:lnTo>
                    <a:pt x="1359" y="4860"/>
                  </a:lnTo>
                  <a:lnTo>
                    <a:pt x="981" y="4837"/>
                  </a:lnTo>
                  <a:lnTo>
                    <a:pt x="698" y="4771"/>
                  </a:lnTo>
                  <a:lnTo>
                    <a:pt x="453" y="4716"/>
                  </a:lnTo>
                  <a:lnTo>
                    <a:pt x="453" y="5322"/>
                  </a:lnTo>
                  <a:lnTo>
                    <a:pt x="453" y="6083"/>
                  </a:lnTo>
                  <a:lnTo>
                    <a:pt x="453" y="6909"/>
                  </a:lnTo>
                  <a:lnTo>
                    <a:pt x="453" y="7780"/>
                  </a:lnTo>
                  <a:lnTo>
                    <a:pt x="453" y="8606"/>
                  </a:lnTo>
                  <a:lnTo>
                    <a:pt x="453" y="9345"/>
                  </a:lnTo>
                  <a:lnTo>
                    <a:pt x="453" y="9918"/>
                  </a:lnTo>
                  <a:lnTo>
                    <a:pt x="453" y="10282"/>
                  </a:lnTo>
                  <a:lnTo>
                    <a:pt x="490" y="10381"/>
                  </a:lnTo>
                  <a:lnTo>
                    <a:pt x="547" y="10491"/>
                  </a:lnTo>
                  <a:lnTo>
                    <a:pt x="660" y="10590"/>
                  </a:lnTo>
                  <a:lnTo>
                    <a:pt x="811" y="10700"/>
                  </a:lnTo>
                  <a:lnTo>
                    <a:pt x="981" y="10811"/>
                  </a:lnTo>
                  <a:lnTo>
                    <a:pt x="1208" y="10888"/>
                  </a:lnTo>
                  <a:lnTo>
                    <a:pt x="1453" y="10954"/>
                  </a:lnTo>
                  <a:lnTo>
                    <a:pt x="1718" y="11020"/>
                  </a:lnTo>
                  <a:lnTo>
                    <a:pt x="1963" y="11064"/>
                  </a:lnTo>
                  <a:lnTo>
                    <a:pt x="2265" y="11086"/>
                  </a:lnTo>
                  <a:lnTo>
                    <a:pt x="2548" y="11064"/>
                  </a:lnTo>
                  <a:lnTo>
                    <a:pt x="2794" y="11042"/>
                  </a:lnTo>
                  <a:lnTo>
                    <a:pt x="3096" y="10976"/>
                  </a:lnTo>
                  <a:lnTo>
                    <a:pt x="3341" y="10888"/>
                  </a:lnTo>
                  <a:lnTo>
                    <a:pt x="3606" y="10766"/>
                  </a:lnTo>
                  <a:lnTo>
                    <a:pt x="3813" y="10590"/>
                  </a:lnTo>
                  <a:close/>
                </a:path>
              </a:pathLst>
            </a:custGeom>
            <a:solidFill>
              <a:srgbClr val="D8EBB3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5126" name="Puzzle1">
              <a:extLst>
                <a:ext uri="{FF2B5EF4-FFF2-40B4-BE49-F238E27FC236}">
                  <a16:creationId xmlns:a16="http://schemas.microsoft.com/office/drawing/2014/main" id="{CA0F1BBA-5A26-4F81-99A3-288DFE4F056E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1824" y="1091"/>
              <a:ext cx="1800" cy="105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6084 w 21600"/>
                <a:gd name="T25" fmla="*/ 2569 h 21600"/>
                <a:gd name="T26" fmla="*/ 16128 w 21600"/>
                <a:gd name="T27" fmla="*/ 19545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0" y="20836"/>
                  </a:moveTo>
                  <a:lnTo>
                    <a:pt x="9528" y="20836"/>
                  </a:lnTo>
                  <a:lnTo>
                    <a:pt x="9686" y="20762"/>
                  </a:lnTo>
                  <a:lnTo>
                    <a:pt x="9810" y="20687"/>
                  </a:lnTo>
                  <a:lnTo>
                    <a:pt x="9922" y="20575"/>
                  </a:lnTo>
                  <a:lnTo>
                    <a:pt x="10012" y="20426"/>
                  </a:lnTo>
                  <a:lnTo>
                    <a:pt x="10068" y="20296"/>
                  </a:lnTo>
                  <a:lnTo>
                    <a:pt x="10113" y="20110"/>
                  </a:lnTo>
                  <a:lnTo>
                    <a:pt x="10136" y="19905"/>
                  </a:lnTo>
                  <a:lnTo>
                    <a:pt x="10136" y="19682"/>
                  </a:lnTo>
                  <a:lnTo>
                    <a:pt x="10113" y="19440"/>
                  </a:lnTo>
                  <a:lnTo>
                    <a:pt x="10068" y="19142"/>
                  </a:lnTo>
                  <a:lnTo>
                    <a:pt x="10012" y="18900"/>
                  </a:lnTo>
                  <a:lnTo>
                    <a:pt x="9900" y="18620"/>
                  </a:lnTo>
                  <a:lnTo>
                    <a:pt x="9787" y="18285"/>
                  </a:lnTo>
                  <a:lnTo>
                    <a:pt x="9641" y="17968"/>
                  </a:lnTo>
                  <a:lnTo>
                    <a:pt x="9472" y="17652"/>
                  </a:lnTo>
                  <a:lnTo>
                    <a:pt x="9382" y="17466"/>
                  </a:lnTo>
                  <a:lnTo>
                    <a:pt x="9315" y="17298"/>
                  </a:lnTo>
                  <a:lnTo>
                    <a:pt x="9258" y="17112"/>
                  </a:lnTo>
                  <a:lnTo>
                    <a:pt x="9191" y="16926"/>
                  </a:lnTo>
                  <a:lnTo>
                    <a:pt x="9123" y="16535"/>
                  </a:lnTo>
                  <a:lnTo>
                    <a:pt x="9101" y="16144"/>
                  </a:lnTo>
                  <a:lnTo>
                    <a:pt x="9101" y="15753"/>
                  </a:lnTo>
                  <a:lnTo>
                    <a:pt x="9168" y="15362"/>
                  </a:lnTo>
                  <a:lnTo>
                    <a:pt x="9236" y="14971"/>
                  </a:lnTo>
                  <a:lnTo>
                    <a:pt x="9360" y="14580"/>
                  </a:lnTo>
                  <a:lnTo>
                    <a:pt x="9495" y="14244"/>
                  </a:lnTo>
                  <a:lnTo>
                    <a:pt x="9663" y="13891"/>
                  </a:lnTo>
                  <a:lnTo>
                    <a:pt x="9855" y="13611"/>
                  </a:lnTo>
                  <a:lnTo>
                    <a:pt x="10068" y="13351"/>
                  </a:lnTo>
                  <a:lnTo>
                    <a:pt x="10293" y="13146"/>
                  </a:lnTo>
                  <a:lnTo>
                    <a:pt x="10552" y="12997"/>
                  </a:lnTo>
                  <a:lnTo>
                    <a:pt x="10811" y="12885"/>
                  </a:lnTo>
                  <a:lnTo>
                    <a:pt x="11069" y="12866"/>
                  </a:lnTo>
                  <a:lnTo>
                    <a:pt x="11351" y="12885"/>
                  </a:lnTo>
                  <a:lnTo>
                    <a:pt x="11610" y="12997"/>
                  </a:lnTo>
                  <a:lnTo>
                    <a:pt x="11846" y="13183"/>
                  </a:lnTo>
                  <a:lnTo>
                    <a:pt x="12060" y="13388"/>
                  </a:lnTo>
                  <a:lnTo>
                    <a:pt x="12251" y="13648"/>
                  </a:lnTo>
                  <a:lnTo>
                    <a:pt x="12419" y="13928"/>
                  </a:lnTo>
                  <a:lnTo>
                    <a:pt x="12555" y="14244"/>
                  </a:lnTo>
                  <a:lnTo>
                    <a:pt x="12690" y="14617"/>
                  </a:lnTo>
                  <a:lnTo>
                    <a:pt x="12768" y="15008"/>
                  </a:lnTo>
                  <a:lnTo>
                    <a:pt x="12836" y="15399"/>
                  </a:lnTo>
                  <a:lnTo>
                    <a:pt x="12858" y="15753"/>
                  </a:lnTo>
                  <a:lnTo>
                    <a:pt x="12858" y="16144"/>
                  </a:lnTo>
                  <a:lnTo>
                    <a:pt x="12813" y="16535"/>
                  </a:lnTo>
                  <a:lnTo>
                    <a:pt x="12746" y="16888"/>
                  </a:lnTo>
                  <a:lnTo>
                    <a:pt x="12667" y="17224"/>
                  </a:lnTo>
                  <a:lnTo>
                    <a:pt x="12510" y="17503"/>
                  </a:lnTo>
                  <a:lnTo>
                    <a:pt x="12228" y="18043"/>
                  </a:lnTo>
                  <a:lnTo>
                    <a:pt x="11970" y="18546"/>
                  </a:lnTo>
                  <a:lnTo>
                    <a:pt x="11868" y="18751"/>
                  </a:lnTo>
                  <a:lnTo>
                    <a:pt x="11778" y="18974"/>
                  </a:lnTo>
                  <a:lnTo>
                    <a:pt x="11711" y="19179"/>
                  </a:lnTo>
                  <a:lnTo>
                    <a:pt x="11666" y="19365"/>
                  </a:lnTo>
                  <a:lnTo>
                    <a:pt x="11632" y="19570"/>
                  </a:lnTo>
                  <a:lnTo>
                    <a:pt x="11632" y="19756"/>
                  </a:lnTo>
                  <a:lnTo>
                    <a:pt x="11632" y="19942"/>
                  </a:lnTo>
                  <a:lnTo>
                    <a:pt x="11643" y="20110"/>
                  </a:lnTo>
                  <a:lnTo>
                    <a:pt x="11711" y="20296"/>
                  </a:lnTo>
                  <a:lnTo>
                    <a:pt x="11801" y="20464"/>
                  </a:lnTo>
                  <a:lnTo>
                    <a:pt x="11891" y="20650"/>
                  </a:lnTo>
                  <a:lnTo>
                    <a:pt x="12037" y="20836"/>
                  </a:lnTo>
                  <a:lnTo>
                    <a:pt x="12206" y="21004"/>
                  </a:lnTo>
                  <a:lnTo>
                    <a:pt x="12419" y="21190"/>
                  </a:lnTo>
                  <a:lnTo>
                    <a:pt x="12667" y="21320"/>
                  </a:lnTo>
                  <a:lnTo>
                    <a:pt x="12960" y="21432"/>
                  </a:lnTo>
                  <a:lnTo>
                    <a:pt x="13286" y="21544"/>
                  </a:lnTo>
                  <a:lnTo>
                    <a:pt x="13612" y="21655"/>
                  </a:lnTo>
                  <a:lnTo>
                    <a:pt x="13983" y="21693"/>
                  </a:lnTo>
                  <a:lnTo>
                    <a:pt x="14343" y="21730"/>
                  </a:lnTo>
                  <a:lnTo>
                    <a:pt x="14715" y="21730"/>
                  </a:lnTo>
                  <a:lnTo>
                    <a:pt x="15075" y="21730"/>
                  </a:lnTo>
                  <a:lnTo>
                    <a:pt x="15446" y="21655"/>
                  </a:lnTo>
                  <a:lnTo>
                    <a:pt x="15794" y="21581"/>
                  </a:lnTo>
                  <a:lnTo>
                    <a:pt x="16132" y="21432"/>
                  </a:lnTo>
                  <a:lnTo>
                    <a:pt x="16458" y="21302"/>
                  </a:lnTo>
                  <a:lnTo>
                    <a:pt x="16740" y="21078"/>
                  </a:lnTo>
                  <a:lnTo>
                    <a:pt x="16976" y="20836"/>
                  </a:lnTo>
                  <a:lnTo>
                    <a:pt x="17043" y="20650"/>
                  </a:lnTo>
                  <a:lnTo>
                    <a:pt x="17088" y="20426"/>
                  </a:lnTo>
                  <a:lnTo>
                    <a:pt x="17133" y="20222"/>
                  </a:lnTo>
                  <a:lnTo>
                    <a:pt x="17156" y="19980"/>
                  </a:lnTo>
                  <a:lnTo>
                    <a:pt x="17167" y="19477"/>
                  </a:lnTo>
                  <a:lnTo>
                    <a:pt x="17167" y="18974"/>
                  </a:lnTo>
                  <a:lnTo>
                    <a:pt x="17156" y="18397"/>
                  </a:lnTo>
                  <a:lnTo>
                    <a:pt x="17111" y="17820"/>
                  </a:lnTo>
                  <a:lnTo>
                    <a:pt x="17066" y="17261"/>
                  </a:lnTo>
                  <a:lnTo>
                    <a:pt x="16998" y="16646"/>
                  </a:lnTo>
                  <a:lnTo>
                    <a:pt x="16852" y="15511"/>
                  </a:lnTo>
                  <a:lnTo>
                    <a:pt x="16740" y="14393"/>
                  </a:lnTo>
                  <a:lnTo>
                    <a:pt x="16717" y="13928"/>
                  </a:lnTo>
                  <a:lnTo>
                    <a:pt x="16695" y="13462"/>
                  </a:lnTo>
                  <a:lnTo>
                    <a:pt x="16717" y="13071"/>
                  </a:lnTo>
                  <a:lnTo>
                    <a:pt x="16785" y="12755"/>
                  </a:lnTo>
                  <a:lnTo>
                    <a:pt x="16852" y="12419"/>
                  </a:lnTo>
                  <a:lnTo>
                    <a:pt x="16953" y="12140"/>
                  </a:lnTo>
                  <a:lnTo>
                    <a:pt x="17088" y="11898"/>
                  </a:lnTo>
                  <a:lnTo>
                    <a:pt x="17212" y="11675"/>
                  </a:lnTo>
                  <a:lnTo>
                    <a:pt x="17370" y="11470"/>
                  </a:lnTo>
                  <a:lnTo>
                    <a:pt x="17516" y="11284"/>
                  </a:lnTo>
                  <a:lnTo>
                    <a:pt x="17696" y="11135"/>
                  </a:lnTo>
                  <a:lnTo>
                    <a:pt x="17865" y="11042"/>
                  </a:lnTo>
                  <a:lnTo>
                    <a:pt x="18033" y="10930"/>
                  </a:lnTo>
                  <a:lnTo>
                    <a:pt x="18213" y="10893"/>
                  </a:lnTo>
                  <a:lnTo>
                    <a:pt x="18382" y="10893"/>
                  </a:lnTo>
                  <a:lnTo>
                    <a:pt x="18551" y="10967"/>
                  </a:lnTo>
                  <a:lnTo>
                    <a:pt x="18708" y="11042"/>
                  </a:lnTo>
                  <a:lnTo>
                    <a:pt x="18855" y="11172"/>
                  </a:lnTo>
                  <a:lnTo>
                    <a:pt x="19012" y="11358"/>
                  </a:lnTo>
                  <a:lnTo>
                    <a:pt x="19136" y="11600"/>
                  </a:lnTo>
                  <a:lnTo>
                    <a:pt x="19271" y="11861"/>
                  </a:lnTo>
                  <a:lnTo>
                    <a:pt x="19440" y="12028"/>
                  </a:lnTo>
                  <a:lnTo>
                    <a:pt x="19608" y="12177"/>
                  </a:lnTo>
                  <a:lnTo>
                    <a:pt x="19822" y="12289"/>
                  </a:lnTo>
                  <a:lnTo>
                    <a:pt x="20025" y="12289"/>
                  </a:lnTo>
                  <a:lnTo>
                    <a:pt x="20238" y="12289"/>
                  </a:lnTo>
                  <a:lnTo>
                    <a:pt x="20452" y="12215"/>
                  </a:lnTo>
                  <a:lnTo>
                    <a:pt x="20643" y="12103"/>
                  </a:lnTo>
                  <a:lnTo>
                    <a:pt x="20846" y="11973"/>
                  </a:lnTo>
                  <a:lnTo>
                    <a:pt x="21037" y="11786"/>
                  </a:lnTo>
                  <a:lnTo>
                    <a:pt x="21206" y="11563"/>
                  </a:lnTo>
                  <a:lnTo>
                    <a:pt x="21363" y="11321"/>
                  </a:lnTo>
                  <a:lnTo>
                    <a:pt x="21465" y="11079"/>
                  </a:lnTo>
                  <a:lnTo>
                    <a:pt x="21577" y="10744"/>
                  </a:lnTo>
                  <a:lnTo>
                    <a:pt x="21622" y="10427"/>
                  </a:lnTo>
                  <a:lnTo>
                    <a:pt x="21645" y="10111"/>
                  </a:lnTo>
                  <a:lnTo>
                    <a:pt x="21622" y="9608"/>
                  </a:lnTo>
                  <a:lnTo>
                    <a:pt x="21577" y="9142"/>
                  </a:lnTo>
                  <a:lnTo>
                    <a:pt x="21465" y="8751"/>
                  </a:lnTo>
                  <a:lnTo>
                    <a:pt x="21363" y="8397"/>
                  </a:lnTo>
                  <a:lnTo>
                    <a:pt x="21206" y="8062"/>
                  </a:lnTo>
                  <a:lnTo>
                    <a:pt x="21037" y="7820"/>
                  </a:lnTo>
                  <a:lnTo>
                    <a:pt x="20846" y="7597"/>
                  </a:lnTo>
                  <a:lnTo>
                    <a:pt x="20643" y="7429"/>
                  </a:lnTo>
                  <a:lnTo>
                    <a:pt x="20452" y="7317"/>
                  </a:lnTo>
                  <a:lnTo>
                    <a:pt x="20238" y="7206"/>
                  </a:lnTo>
                  <a:lnTo>
                    <a:pt x="20025" y="7168"/>
                  </a:lnTo>
                  <a:lnTo>
                    <a:pt x="19822" y="7206"/>
                  </a:lnTo>
                  <a:lnTo>
                    <a:pt x="19608" y="7243"/>
                  </a:lnTo>
                  <a:lnTo>
                    <a:pt x="19440" y="7355"/>
                  </a:lnTo>
                  <a:lnTo>
                    <a:pt x="19271" y="7504"/>
                  </a:lnTo>
                  <a:lnTo>
                    <a:pt x="19136" y="7708"/>
                  </a:lnTo>
                  <a:lnTo>
                    <a:pt x="19012" y="7895"/>
                  </a:lnTo>
                  <a:lnTo>
                    <a:pt x="18832" y="8025"/>
                  </a:lnTo>
                  <a:lnTo>
                    <a:pt x="18663" y="8174"/>
                  </a:lnTo>
                  <a:lnTo>
                    <a:pt x="18472" y="8248"/>
                  </a:lnTo>
                  <a:lnTo>
                    <a:pt x="18270" y="8286"/>
                  </a:lnTo>
                  <a:lnTo>
                    <a:pt x="18078" y="8323"/>
                  </a:lnTo>
                  <a:lnTo>
                    <a:pt x="17887" y="8323"/>
                  </a:lnTo>
                  <a:lnTo>
                    <a:pt x="17696" y="8248"/>
                  </a:lnTo>
                  <a:lnTo>
                    <a:pt x="17493" y="8174"/>
                  </a:lnTo>
                  <a:lnTo>
                    <a:pt x="17302" y="8062"/>
                  </a:lnTo>
                  <a:lnTo>
                    <a:pt x="17133" y="7969"/>
                  </a:lnTo>
                  <a:lnTo>
                    <a:pt x="16976" y="7783"/>
                  </a:lnTo>
                  <a:lnTo>
                    <a:pt x="16852" y="7597"/>
                  </a:lnTo>
                  <a:lnTo>
                    <a:pt x="16740" y="7429"/>
                  </a:lnTo>
                  <a:lnTo>
                    <a:pt x="16672" y="7168"/>
                  </a:lnTo>
                  <a:lnTo>
                    <a:pt x="16638" y="6926"/>
                  </a:lnTo>
                  <a:lnTo>
                    <a:pt x="16616" y="6498"/>
                  </a:lnTo>
                  <a:lnTo>
                    <a:pt x="16616" y="5772"/>
                  </a:lnTo>
                  <a:lnTo>
                    <a:pt x="16650" y="4915"/>
                  </a:lnTo>
                  <a:lnTo>
                    <a:pt x="16695" y="3928"/>
                  </a:lnTo>
                  <a:lnTo>
                    <a:pt x="16762" y="2960"/>
                  </a:lnTo>
                  <a:lnTo>
                    <a:pt x="16830" y="1992"/>
                  </a:lnTo>
                  <a:lnTo>
                    <a:pt x="16908" y="1173"/>
                  </a:lnTo>
                  <a:lnTo>
                    <a:pt x="16976" y="521"/>
                  </a:lnTo>
                  <a:lnTo>
                    <a:pt x="16953" y="521"/>
                  </a:lnTo>
                  <a:lnTo>
                    <a:pt x="16931" y="521"/>
                  </a:lnTo>
                  <a:lnTo>
                    <a:pt x="16267" y="484"/>
                  </a:lnTo>
                  <a:lnTo>
                    <a:pt x="15637" y="428"/>
                  </a:lnTo>
                  <a:lnTo>
                    <a:pt x="15063" y="353"/>
                  </a:lnTo>
                  <a:lnTo>
                    <a:pt x="14523" y="279"/>
                  </a:lnTo>
                  <a:lnTo>
                    <a:pt x="14040" y="167"/>
                  </a:lnTo>
                  <a:lnTo>
                    <a:pt x="13635" y="93"/>
                  </a:lnTo>
                  <a:lnTo>
                    <a:pt x="13331" y="18"/>
                  </a:lnTo>
                  <a:lnTo>
                    <a:pt x="13117" y="18"/>
                  </a:lnTo>
                  <a:lnTo>
                    <a:pt x="12982" y="18"/>
                  </a:lnTo>
                  <a:lnTo>
                    <a:pt x="12858" y="130"/>
                  </a:lnTo>
                  <a:lnTo>
                    <a:pt x="12723" y="279"/>
                  </a:lnTo>
                  <a:lnTo>
                    <a:pt x="12622" y="446"/>
                  </a:lnTo>
                  <a:lnTo>
                    <a:pt x="12510" y="670"/>
                  </a:lnTo>
                  <a:lnTo>
                    <a:pt x="12419" y="912"/>
                  </a:lnTo>
                  <a:lnTo>
                    <a:pt x="12363" y="1210"/>
                  </a:lnTo>
                  <a:lnTo>
                    <a:pt x="12318" y="1526"/>
                  </a:lnTo>
                  <a:lnTo>
                    <a:pt x="12273" y="1843"/>
                  </a:lnTo>
                  <a:lnTo>
                    <a:pt x="12251" y="2215"/>
                  </a:lnTo>
                  <a:lnTo>
                    <a:pt x="12273" y="2532"/>
                  </a:lnTo>
                  <a:lnTo>
                    <a:pt x="12318" y="2886"/>
                  </a:lnTo>
                  <a:lnTo>
                    <a:pt x="12386" y="3240"/>
                  </a:lnTo>
                  <a:lnTo>
                    <a:pt x="12464" y="3556"/>
                  </a:lnTo>
                  <a:lnTo>
                    <a:pt x="12577" y="3891"/>
                  </a:lnTo>
                  <a:lnTo>
                    <a:pt x="12746" y="4171"/>
                  </a:lnTo>
                  <a:lnTo>
                    <a:pt x="12926" y="4487"/>
                  </a:lnTo>
                  <a:lnTo>
                    <a:pt x="13050" y="4860"/>
                  </a:lnTo>
                  <a:lnTo>
                    <a:pt x="13162" y="5251"/>
                  </a:lnTo>
                  <a:lnTo>
                    <a:pt x="13218" y="5604"/>
                  </a:lnTo>
                  <a:lnTo>
                    <a:pt x="13263" y="5995"/>
                  </a:lnTo>
                  <a:lnTo>
                    <a:pt x="13241" y="6386"/>
                  </a:lnTo>
                  <a:lnTo>
                    <a:pt x="13218" y="6740"/>
                  </a:lnTo>
                  <a:lnTo>
                    <a:pt x="13139" y="7094"/>
                  </a:lnTo>
                  <a:lnTo>
                    <a:pt x="13050" y="7429"/>
                  </a:lnTo>
                  <a:lnTo>
                    <a:pt x="12903" y="7746"/>
                  </a:lnTo>
                  <a:lnTo>
                    <a:pt x="12723" y="8025"/>
                  </a:lnTo>
                  <a:lnTo>
                    <a:pt x="12532" y="8286"/>
                  </a:lnTo>
                  <a:lnTo>
                    <a:pt x="12318" y="8491"/>
                  </a:lnTo>
                  <a:lnTo>
                    <a:pt x="12060" y="8677"/>
                  </a:lnTo>
                  <a:lnTo>
                    <a:pt x="11756" y="8788"/>
                  </a:lnTo>
                  <a:lnTo>
                    <a:pt x="11452" y="8826"/>
                  </a:lnTo>
                  <a:lnTo>
                    <a:pt x="11283" y="8826"/>
                  </a:lnTo>
                  <a:lnTo>
                    <a:pt x="11126" y="8826"/>
                  </a:lnTo>
                  <a:lnTo>
                    <a:pt x="11002" y="8788"/>
                  </a:lnTo>
                  <a:lnTo>
                    <a:pt x="10845" y="8714"/>
                  </a:lnTo>
                  <a:lnTo>
                    <a:pt x="10721" y="8640"/>
                  </a:lnTo>
                  <a:lnTo>
                    <a:pt x="10608" y="8565"/>
                  </a:lnTo>
                  <a:lnTo>
                    <a:pt x="10485" y="8453"/>
                  </a:lnTo>
                  <a:lnTo>
                    <a:pt x="10372" y="8323"/>
                  </a:lnTo>
                  <a:lnTo>
                    <a:pt x="10181" y="8062"/>
                  </a:lnTo>
                  <a:lnTo>
                    <a:pt x="10035" y="7746"/>
                  </a:lnTo>
                  <a:lnTo>
                    <a:pt x="9900" y="7392"/>
                  </a:lnTo>
                  <a:lnTo>
                    <a:pt x="9787" y="7001"/>
                  </a:lnTo>
                  <a:lnTo>
                    <a:pt x="9731" y="6610"/>
                  </a:lnTo>
                  <a:lnTo>
                    <a:pt x="9686" y="6219"/>
                  </a:lnTo>
                  <a:lnTo>
                    <a:pt x="9663" y="5772"/>
                  </a:lnTo>
                  <a:lnTo>
                    <a:pt x="9686" y="5381"/>
                  </a:lnTo>
                  <a:lnTo>
                    <a:pt x="9753" y="4990"/>
                  </a:lnTo>
                  <a:lnTo>
                    <a:pt x="9832" y="4636"/>
                  </a:lnTo>
                  <a:lnTo>
                    <a:pt x="9945" y="4320"/>
                  </a:lnTo>
                  <a:lnTo>
                    <a:pt x="10068" y="4022"/>
                  </a:lnTo>
                  <a:lnTo>
                    <a:pt x="10203" y="3817"/>
                  </a:lnTo>
                  <a:lnTo>
                    <a:pt x="10316" y="3593"/>
                  </a:lnTo>
                  <a:lnTo>
                    <a:pt x="10395" y="3351"/>
                  </a:lnTo>
                  <a:lnTo>
                    <a:pt x="10462" y="3109"/>
                  </a:lnTo>
                  <a:lnTo>
                    <a:pt x="10507" y="2848"/>
                  </a:lnTo>
                  <a:lnTo>
                    <a:pt x="10530" y="2606"/>
                  </a:lnTo>
                  <a:lnTo>
                    <a:pt x="10507" y="2346"/>
                  </a:lnTo>
                  <a:lnTo>
                    <a:pt x="10462" y="2141"/>
                  </a:lnTo>
                  <a:lnTo>
                    <a:pt x="10395" y="1880"/>
                  </a:lnTo>
                  <a:lnTo>
                    <a:pt x="10293" y="1638"/>
                  </a:lnTo>
                  <a:lnTo>
                    <a:pt x="10158" y="1415"/>
                  </a:lnTo>
                  <a:lnTo>
                    <a:pt x="9967" y="1210"/>
                  </a:lnTo>
                  <a:lnTo>
                    <a:pt x="9753" y="986"/>
                  </a:lnTo>
                  <a:lnTo>
                    <a:pt x="9495" y="819"/>
                  </a:lnTo>
                  <a:lnTo>
                    <a:pt x="9191" y="670"/>
                  </a:lnTo>
                  <a:lnTo>
                    <a:pt x="8842" y="521"/>
                  </a:lnTo>
                  <a:lnTo>
                    <a:pt x="8471" y="446"/>
                  </a:lnTo>
                  <a:lnTo>
                    <a:pt x="7998" y="428"/>
                  </a:lnTo>
                  <a:lnTo>
                    <a:pt x="7413" y="428"/>
                  </a:lnTo>
                  <a:lnTo>
                    <a:pt x="6817" y="446"/>
                  </a:lnTo>
                  <a:lnTo>
                    <a:pt x="6187" y="521"/>
                  </a:lnTo>
                  <a:lnTo>
                    <a:pt x="5602" y="633"/>
                  </a:lnTo>
                  <a:lnTo>
                    <a:pt x="5107" y="744"/>
                  </a:lnTo>
                  <a:lnTo>
                    <a:pt x="4725" y="856"/>
                  </a:lnTo>
                  <a:lnTo>
                    <a:pt x="4848" y="1564"/>
                  </a:lnTo>
                  <a:lnTo>
                    <a:pt x="5028" y="2495"/>
                  </a:lnTo>
                  <a:lnTo>
                    <a:pt x="5175" y="3556"/>
                  </a:lnTo>
                  <a:lnTo>
                    <a:pt x="5298" y="4673"/>
                  </a:lnTo>
                  <a:lnTo>
                    <a:pt x="5343" y="5213"/>
                  </a:lnTo>
                  <a:lnTo>
                    <a:pt x="5388" y="5753"/>
                  </a:lnTo>
                  <a:lnTo>
                    <a:pt x="5411" y="6275"/>
                  </a:lnTo>
                  <a:lnTo>
                    <a:pt x="5411" y="6740"/>
                  </a:lnTo>
                  <a:lnTo>
                    <a:pt x="5366" y="7168"/>
                  </a:lnTo>
                  <a:lnTo>
                    <a:pt x="5321" y="7541"/>
                  </a:lnTo>
                  <a:lnTo>
                    <a:pt x="5287" y="7708"/>
                  </a:lnTo>
                  <a:lnTo>
                    <a:pt x="5242" y="7857"/>
                  </a:lnTo>
                  <a:lnTo>
                    <a:pt x="5197" y="7969"/>
                  </a:lnTo>
                  <a:lnTo>
                    <a:pt x="5130" y="8062"/>
                  </a:lnTo>
                  <a:lnTo>
                    <a:pt x="5006" y="8248"/>
                  </a:lnTo>
                  <a:lnTo>
                    <a:pt x="4848" y="8397"/>
                  </a:lnTo>
                  <a:lnTo>
                    <a:pt x="4725" y="8528"/>
                  </a:lnTo>
                  <a:lnTo>
                    <a:pt x="4567" y="8640"/>
                  </a:lnTo>
                  <a:lnTo>
                    <a:pt x="4421" y="8714"/>
                  </a:lnTo>
                  <a:lnTo>
                    <a:pt x="4263" y="8751"/>
                  </a:lnTo>
                  <a:lnTo>
                    <a:pt x="4095" y="8788"/>
                  </a:lnTo>
                  <a:lnTo>
                    <a:pt x="3948" y="8788"/>
                  </a:lnTo>
                  <a:lnTo>
                    <a:pt x="3791" y="8751"/>
                  </a:lnTo>
                  <a:lnTo>
                    <a:pt x="3667" y="8714"/>
                  </a:lnTo>
                  <a:lnTo>
                    <a:pt x="3510" y="8677"/>
                  </a:lnTo>
                  <a:lnTo>
                    <a:pt x="3386" y="8602"/>
                  </a:lnTo>
                  <a:lnTo>
                    <a:pt x="3251" y="8491"/>
                  </a:lnTo>
                  <a:lnTo>
                    <a:pt x="3127" y="8360"/>
                  </a:lnTo>
                  <a:lnTo>
                    <a:pt x="3015" y="8248"/>
                  </a:lnTo>
                  <a:lnTo>
                    <a:pt x="2925" y="8062"/>
                  </a:lnTo>
                  <a:lnTo>
                    <a:pt x="2778" y="7857"/>
                  </a:lnTo>
                  <a:lnTo>
                    <a:pt x="2610" y="7671"/>
                  </a:lnTo>
                  <a:lnTo>
                    <a:pt x="2407" y="7541"/>
                  </a:lnTo>
                  <a:lnTo>
                    <a:pt x="2171" y="7466"/>
                  </a:lnTo>
                  <a:lnTo>
                    <a:pt x="1957" y="7429"/>
                  </a:lnTo>
                  <a:lnTo>
                    <a:pt x="1698" y="7429"/>
                  </a:lnTo>
                  <a:lnTo>
                    <a:pt x="1462" y="7466"/>
                  </a:lnTo>
                  <a:lnTo>
                    <a:pt x="1226" y="7559"/>
                  </a:lnTo>
                  <a:lnTo>
                    <a:pt x="989" y="7708"/>
                  </a:lnTo>
                  <a:lnTo>
                    <a:pt x="776" y="7932"/>
                  </a:lnTo>
                  <a:lnTo>
                    <a:pt x="551" y="8211"/>
                  </a:lnTo>
                  <a:lnTo>
                    <a:pt x="382" y="8528"/>
                  </a:lnTo>
                  <a:lnTo>
                    <a:pt x="315" y="8714"/>
                  </a:lnTo>
                  <a:lnTo>
                    <a:pt x="236" y="8919"/>
                  </a:lnTo>
                  <a:lnTo>
                    <a:pt x="191" y="9142"/>
                  </a:lnTo>
                  <a:lnTo>
                    <a:pt x="123" y="9347"/>
                  </a:lnTo>
                  <a:lnTo>
                    <a:pt x="78" y="9608"/>
                  </a:lnTo>
                  <a:lnTo>
                    <a:pt x="56" y="9887"/>
                  </a:lnTo>
                  <a:lnTo>
                    <a:pt x="33" y="10185"/>
                  </a:lnTo>
                  <a:lnTo>
                    <a:pt x="33" y="10464"/>
                  </a:lnTo>
                  <a:lnTo>
                    <a:pt x="33" y="10706"/>
                  </a:lnTo>
                  <a:lnTo>
                    <a:pt x="56" y="10967"/>
                  </a:lnTo>
                  <a:lnTo>
                    <a:pt x="78" y="11172"/>
                  </a:lnTo>
                  <a:lnTo>
                    <a:pt x="123" y="11395"/>
                  </a:lnTo>
                  <a:lnTo>
                    <a:pt x="168" y="11600"/>
                  </a:lnTo>
                  <a:lnTo>
                    <a:pt x="236" y="11786"/>
                  </a:lnTo>
                  <a:lnTo>
                    <a:pt x="292" y="11973"/>
                  </a:lnTo>
                  <a:lnTo>
                    <a:pt x="382" y="12140"/>
                  </a:lnTo>
                  <a:lnTo>
                    <a:pt x="540" y="12419"/>
                  </a:lnTo>
                  <a:lnTo>
                    <a:pt x="731" y="12680"/>
                  </a:lnTo>
                  <a:lnTo>
                    <a:pt x="944" y="12866"/>
                  </a:lnTo>
                  <a:lnTo>
                    <a:pt x="1158" y="12997"/>
                  </a:lnTo>
                  <a:lnTo>
                    <a:pt x="1395" y="13108"/>
                  </a:lnTo>
                  <a:lnTo>
                    <a:pt x="1608" y="13183"/>
                  </a:lnTo>
                  <a:lnTo>
                    <a:pt x="1856" y="13183"/>
                  </a:lnTo>
                  <a:lnTo>
                    <a:pt x="2070" y="13146"/>
                  </a:lnTo>
                  <a:lnTo>
                    <a:pt x="2261" y="13071"/>
                  </a:lnTo>
                  <a:lnTo>
                    <a:pt x="2430" y="12960"/>
                  </a:lnTo>
                  <a:lnTo>
                    <a:pt x="2587" y="12792"/>
                  </a:lnTo>
                  <a:lnTo>
                    <a:pt x="2688" y="12606"/>
                  </a:lnTo>
                  <a:lnTo>
                    <a:pt x="2801" y="12419"/>
                  </a:lnTo>
                  <a:lnTo>
                    <a:pt x="2925" y="12289"/>
                  </a:lnTo>
                  <a:lnTo>
                    <a:pt x="3082" y="12177"/>
                  </a:lnTo>
                  <a:lnTo>
                    <a:pt x="3228" y="12103"/>
                  </a:lnTo>
                  <a:lnTo>
                    <a:pt x="3408" y="12103"/>
                  </a:lnTo>
                  <a:lnTo>
                    <a:pt x="3577" y="12103"/>
                  </a:lnTo>
                  <a:lnTo>
                    <a:pt x="3723" y="12177"/>
                  </a:lnTo>
                  <a:lnTo>
                    <a:pt x="3903" y="12252"/>
                  </a:lnTo>
                  <a:lnTo>
                    <a:pt x="4072" y="12364"/>
                  </a:lnTo>
                  <a:lnTo>
                    <a:pt x="4230" y="12494"/>
                  </a:lnTo>
                  <a:lnTo>
                    <a:pt x="4353" y="12643"/>
                  </a:lnTo>
                  <a:lnTo>
                    <a:pt x="4488" y="12829"/>
                  </a:lnTo>
                  <a:lnTo>
                    <a:pt x="4567" y="13034"/>
                  </a:lnTo>
                  <a:lnTo>
                    <a:pt x="4657" y="13257"/>
                  </a:lnTo>
                  <a:lnTo>
                    <a:pt x="4702" y="13462"/>
                  </a:lnTo>
                  <a:lnTo>
                    <a:pt x="4725" y="13686"/>
                  </a:lnTo>
                  <a:lnTo>
                    <a:pt x="4702" y="14282"/>
                  </a:lnTo>
                  <a:lnTo>
                    <a:pt x="4657" y="15045"/>
                  </a:lnTo>
                  <a:lnTo>
                    <a:pt x="4612" y="15976"/>
                  </a:lnTo>
                  <a:lnTo>
                    <a:pt x="4590" y="16926"/>
                  </a:lnTo>
                  <a:lnTo>
                    <a:pt x="4567" y="17968"/>
                  </a:lnTo>
                  <a:lnTo>
                    <a:pt x="4567" y="19011"/>
                  </a:lnTo>
                  <a:lnTo>
                    <a:pt x="4590" y="19514"/>
                  </a:lnTo>
                  <a:lnTo>
                    <a:pt x="4612" y="19980"/>
                  </a:lnTo>
                  <a:lnTo>
                    <a:pt x="4657" y="20426"/>
                  </a:lnTo>
                  <a:lnTo>
                    <a:pt x="4725" y="20836"/>
                  </a:lnTo>
                  <a:lnTo>
                    <a:pt x="4848" y="20929"/>
                  </a:lnTo>
                  <a:lnTo>
                    <a:pt x="5040" y="21004"/>
                  </a:lnTo>
                  <a:lnTo>
                    <a:pt x="5265" y="21078"/>
                  </a:lnTo>
                  <a:lnTo>
                    <a:pt x="5478" y="21115"/>
                  </a:lnTo>
                  <a:lnTo>
                    <a:pt x="6041" y="21115"/>
                  </a:lnTo>
                  <a:lnTo>
                    <a:pt x="6637" y="21078"/>
                  </a:lnTo>
                  <a:lnTo>
                    <a:pt x="7312" y="21004"/>
                  </a:lnTo>
                  <a:lnTo>
                    <a:pt x="7998" y="20929"/>
                  </a:lnTo>
                  <a:lnTo>
                    <a:pt x="8696" y="20855"/>
                  </a:lnTo>
                  <a:lnTo>
                    <a:pt x="9360" y="20836"/>
                  </a:lnTo>
                  <a:close/>
                </a:path>
              </a:pathLst>
            </a:custGeom>
            <a:solidFill>
              <a:srgbClr val="CC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5116" name="AutoShape 15">
            <a:extLst>
              <a:ext uri="{FF2B5EF4-FFF2-40B4-BE49-F238E27FC236}">
                <a16:creationId xmlns:a16="http://schemas.microsoft.com/office/drawing/2014/main" id="{3C8C2F9C-A1B0-4E47-90B9-FC9D962C9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7100" y="392113"/>
            <a:ext cx="1046163" cy="569912"/>
          </a:xfrm>
          <a:prstGeom prst="plaque">
            <a:avLst>
              <a:gd name="adj" fmla="val 1364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/>
              <a:t>4 Min</a:t>
            </a:r>
          </a:p>
        </p:txBody>
      </p:sp>
      <p:sp>
        <p:nvSpPr>
          <p:cNvPr id="45117" name="Text Box 25">
            <a:extLst>
              <a:ext uri="{FF2B5EF4-FFF2-40B4-BE49-F238E27FC236}">
                <a16:creationId xmlns:a16="http://schemas.microsoft.com/office/drawing/2014/main" id="{248FA891-B356-403F-A0A9-73C892299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45118" name="Text Box 3">
            <a:extLst>
              <a:ext uri="{FF2B5EF4-FFF2-40B4-BE49-F238E27FC236}">
                <a16:creationId xmlns:a16="http://schemas.microsoft.com/office/drawing/2014/main" id="{51BE9298-A25E-4FB3-B381-7C676095B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052513"/>
            <a:ext cx="5813425" cy="831850"/>
          </a:xfrm>
          <a:prstGeom prst="rect">
            <a:avLst/>
          </a:prstGeom>
          <a:solidFill>
            <a:schemeClr val="accent1"/>
          </a:solidFill>
          <a:ln w="9525" cmpd="thickThin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1600"/>
              <a:t>You calculate in the normal manner but in numbers </a:t>
            </a:r>
            <a:br>
              <a:rPr lang="de-DE" altLang="de-DE" sz="1600"/>
            </a:br>
            <a:r>
              <a:rPr lang="de-DE" altLang="de-DE" sz="1600"/>
              <a:t>you can leave multiples of the modulo-number n everywhere. </a:t>
            </a:r>
          </a:p>
          <a:p>
            <a:pPr algn="ctr" eaLnBrk="1" hangingPunct="1"/>
            <a:r>
              <a:rPr lang="de-DE" altLang="de-DE" sz="1600"/>
              <a:t>You can add the modulo number n, if a result is negative. </a:t>
            </a:r>
          </a:p>
        </p:txBody>
      </p:sp>
      <p:sp>
        <p:nvSpPr>
          <p:cNvPr id="45119" name="Text Box 7">
            <a:extLst>
              <a:ext uri="{FF2B5EF4-FFF2-40B4-BE49-F238E27FC236}">
                <a16:creationId xmlns:a16="http://schemas.microsoft.com/office/drawing/2014/main" id="{8ECC2604-0FC6-4841-BCD6-14948F530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620713"/>
            <a:ext cx="5111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Four Studis help each other.</a:t>
            </a:r>
          </a:p>
        </p:txBody>
      </p:sp>
      <p:sp>
        <p:nvSpPr>
          <p:cNvPr id="45120" name="Textfeld 19">
            <a:extLst>
              <a:ext uri="{FF2B5EF4-FFF2-40B4-BE49-F238E27FC236}">
                <a16:creationId xmlns:a16="http://schemas.microsoft.com/office/drawing/2014/main" id="{18341DFB-0DA4-4C12-A216-58D8A2F3E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05038"/>
            <a:ext cx="1125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Muster</a:t>
            </a:r>
          </a:p>
        </p:txBody>
      </p:sp>
      <p:sp>
        <p:nvSpPr>
          <p:cNvPr id="45121" name="Textfeld 20">
            <a:extLst>
              <a:ext uri="{FF2B5EF4-FFF2-40B4-BE49-F238E27FC236}">
                <a16:creationId xmlns:a16="http://schemas.microsoft.com/office/drawing/2014/main" id="{77561BB9-3834-4B50-A633-4229BD1E3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636838"/>
            <a:ext cx="11795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sample</a:t>
            </a:r>
          </a:p>
        </p:txBody>
      </p:sp>
      <p:sp>
        <p:nvSpPr>
          <p:cNvPr id="45122" name="Horizontaler Bildlauf 21">
            <a:extLst>
              <a:ext uri="{FF2B5EF4-FFF2-40B4-BE49-F238E27FC236}">
                <a16:creationId xmlns:a16="http://schemas.microsoft.com/office/drawing/2014/main" id="{29AFA454-E58E-44A8-955E-AC5E71B46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125" y="1916113"/>
            <a:ext cx="2305050" cy="858837"/>
          </a:xfrm>
          <a:prstGeom prst="horizontalScroll">
            <a:avLst>
              <a:gd name="adj" fmla="val 12500"/>
            </a:avLst>
          </a:prstGeom>
          <a:noFill/>
          <a:ln w="952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800"/>
              <a:t>Kopfrechnen</a:t>
            </a:r>
            <a:br>
              <a:rPr lang="de-DE" altLang="de-DE" sz="1800"/>
            </a:br>
            <a:r>
              <a:rPr lang="de-DE" altLang="de-DE" sz="1800"/>
              <a:t>mental arithmetic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5058" name="Ink 37">
                <a:extLst>
                  <a:ext uri="{FF2B5EF4-FFF2-40B4-BE49-F238E27FC236}">
                    <a16:creationId xmlns:a16="http://schemas.microsoft.com/office/drawing/2014/main" id="{4E8BFEEA-AE37-4096-84E7-FCFB22F7063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709313" y="49525238"/>
              <a:ext cx="0" cy="0"/>
            </p14:xfrm>
          </p:contentPart>
        </mc:Choice>
        <mc:Fallback>
          <p:pic>
            <p:nvPicPr>
              <p:cNvPr id="45058" name="Ink 37">
                <a:extLst>
                  <a:ext uri="{FF2B5EF4-FFF2-40B4-BE49-F238E27FC236}">
                    <a16:creationId xmlns:a16="http://schemas.microsoft.com/office/drawing/2014/main" id="{4E8BFEEA-AE37-4096-84E7-FCFB22F7063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709313" y="4952523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5059" name="Ink 70">
                <a:extLst>
                  <a:ext uri="{FF2B5EF4-FFF2-40B4-BE49-F238E27FC236}">
                    <a16:creationId xmlns:a16="http://schemas.microsoft.com/office/drawing/2014/main" id="{695DEE55-D461-44DC-A9E6-E96BAE61A67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24138" y="2301875"/>
              <a:ext cx="815975" cy="395288"/>
            </p14:xfrm>
          </p:contentPart>
        </mc:Choice>
        <mc:Fallback>
          <p:pic>
            <p:nvPicPr>
              <p:cNvPr id="45059" name="Ink 70">
                <a:extLst>
                  <a:ext uri="{FF2B5EF4-FFF2-40B4-BE49-F238E27FC236}">
                    <a16:creationId xmlns:a16="http://schemas.microsoft.com/office/drawing/2014/main" id="{695DEE55-D461-44DC-A9E6-E96BAE61A67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14751" y="2292498"/>
                <a:ext cx="834750" cy="4140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5060" name="Ink 69">
                <a:extLst>
                  <a:ext uri="{FF2B5EF4-FFF2-40B4-BE49-F238E27FC236}">
                    <a16:creationId xmlns:a16="http://schemas.microsoft.com/office/drawing/2014/main" id="{476822C8-251E-476C-BFB9-1D9B4BD3847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62175" y="2293938"/>
              <a:ext cx="257175" cy="428625"/>
            </p14:xfrm>
          </p:contentPart>
        </mc:Choice>
        <mc:Fallback>
          <p:pic>
            <p:nvPicPr>
              <p:cNvPr id="45060" name="Ink 69">
                <a:extLst>
                  <a:ext uri="{FF2B5EF4-FFF2-40B4-BE49-F238E27FC236}">
                    <a16:creationId xmlns:a16="http://schemas.microsoft.com/office/drawing/2014/main" id="{476822C8-251E-476C-BFB9-1D9B4BD3847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152784" y="2284549"/>
                <a:ext cx="275957" cy="447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5061" name="Ink 68">
                <a:extLst>
                  <a:ext uri="{FF2B5EF4-FFF2-40B4-BE49-F238E27FC236}">
                    <a16:creationId xmlns:a16="http://schemas.microsoft.com/office/drawing/2014/main" id="{4D6E8881-10AF-4739-8DDB-277C7417BFC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20825" y="2266950"/>
              <a:ext cx="220663" cy="438150"/>
            </p14:xfrm>
          </p:contentPart>
        </mc:Choice>
        <mc:Fallback>
          <p:pic>
            <p:nvPicPr>
              <p:cNvPr id="45061" name="Ink 68">
                <a:extLst>
                  <a:ext uri="{FF2B5EF4-FFF2-40B4-BE49-F238E27FC236}">
                    <a16:creationId xmlns:a16="http://schemas.microsoft.com/office/drawing/2014/main" id="{4D6E8881-10AF-4739-8DDB-277C7417BFC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511404" y="2257551"/>
                <a:ext cx="239505" cy="4569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5062" name="Ink 39">
                <a:extLst>
                  <a:ext uri="{FF2B5EF4-FFF2-40B4-BE49-F238E27FC236}">
                    <a16:creationId xmlns:a16="http://schemas.microsoft.com/office/drawing/2014/main" id="{C1F0D85D-BAC8-4955-A14D-8912AD71AE4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41725" y="2335213"/>
              <a:ext cx="347663" cy="652462"/>
            </p14:xfrm>
          </p:contentPart>
        </mc:Choice>
        <mc:Fallback>
          <p:pic>
            <p:nvPicPr>
              <p:cNvPr id="45062" name="Ink 39">
                <a:extLst>
                  <a:ext uri="{FF2B5EF4-FFF2-40B4-BE49-F238E27FC236}">
                    <a16:creationId xmlns:a16="http://schemas.microsoft.com/office/drawing/2014/main" id="{C1F0D85D-BAC8-4955-A14D-8912AD71AE4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32280" y="2325851"/>
                <a:ext cx="366554" cy="6711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45063" name="Ink 47">
                <a:extLst>
                  <a:ext uri="{FF2B5EF4-FFF2-40B4-BE49-F238E27FC236}">
                    <a16:creationId xmlns:a16="http://schemas.microsoft.com/office/drawing/2014/main" id="{F0644A7A-EED9-4FD5-BFD2-C15C26797BF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74925" y="3217863"/>
              <a:ext cx="244475" cy="33337"/>
            </p14:xfrm>
          </p:contentPart>
        </mc:Choice>
        <mc:Fallback>
          <p:pic>
            <p:nvPicPr>
              <p:cNvPr id="45063" name="Ink 47">
                <a:extLst>
                  <a:ext uri="{FF2B5EF4-FFF2-40B4-BE49-F238E27FC236}">
                    <a16:creationId xmlns:a16="http://schemas.microsoft.com/office/drawing/2014/main" id="{F0644A7A-EED9-4FD5-BFD2-C15C26797BF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565550" y="3207900"/>
                <a:ext cx="263225" cy="532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45064" name="Ink 43">
                <a:extLst>
                  <a:ext uri="{FF2B5EF4-FFF2-40B4-BE49-F238E27FC236}">
                    <a16:creationId xmlns:a16="http://schemas.microsoft.com/office/drawing/2014/main" id="{8AF36FCB-BE42-41FA-AF66-EDEFF14BA8A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16063" y="3014663"/>
              <a:ext cx="265112" cy="384175"/>
            </p14:xfrm>
          </p:contentPart>
        </mc:Choice>
        <mc:Fallback>
          <p:pic>
            <p:nvPicPr>
              <p:cNvPr id="45064" name="Ink 43">
                <a:extLst>
                  <a:ext uri="{FF2B5EF4-FFF2-40B4-BE49-F238E27FC236}">
                    <a16:creationId xmlns:a16="http://schemas.microsoft.com/office/drawing/2014/main" id="{8AF36FCB-BE42-41FA-AF66-EDEFF14BA8A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506736" y="3005284"/>
                <a:ext cx="283767" cy="4029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45065" name="Ink 46">
                <a:extLst>
                  <a:ext uri="{FF2B5EF4-FFF2-40B4-BE49-F238E27FC236}">
                    <a16:creationId xmlns:a16="http://schemas.microsoft.com/office/drawing/2014/main" id="{8FD93C00-E24A-4F26-9B6E-CA3B79112BD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81188" y="3065463"/>
              <a:ext cx="228600" cy="322262"/>
            </p14:xfrm>
          </p:contentPart>
        </mc:Choice>
        <mc:Fallback>
          <p:pic>
            <p:nvPicPr>
              <p:cNvPr id="45065" name="Ink 46">
                <a:extLst>
                  <a:ext uri="{FF2B5EF4-FFF2-40B4-BE49-F238E27FC236}">
                    <a16:creationId xmlns:a16="http://schemas.microsoft.com/office/drawing/2014/main" id="{8FD93C00-E24A-4F26-9B6E-CA3B79112BD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871798" y="3056112"/>
                <a:ext cx="247379" cy="3409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45066" name="Ink 49">
                <a:extLst>
                  <a:ext uri="{FF2B5EF4-FFF2-40B4-BE49-F238E27FC236}">
                    <a16:creationId xmlns:a16="http://schemas.microsoft.com/office/drawing/2014/main" id="{24D4D28E-CF21-4816-8FF0-41A1CD1A859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27263" y="3068638"/>
              <a:ext cx="139700" cy="347662"/>
            </p14:xfrm>
          </p:contentPart>
        </mc:Choice>
        <mc:Fallback>
          <p:pic>
            <p:nvPicPr>
              <p:cNvPr id="45066" name="Ink 49">
                <a:extLst>
                  <a:ext uri="{FF2B5EF4-FFF2-40B4-BE49-F238E27FC236}">
                    <a16:creationId xmlns:a16="http://schemas.microsoft.com/office/drawing/2014/main" id="{24D4D28E-CF21-4816-8FF0-41A1CD1A859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217829" y="3059261"/>
                <a:ext cx="158569" cy="3664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45067" name="Ink 51">
                <a:extLst>
                  <a:ext uri="{FF2B5EF4-FFF2-40B4-BE49-F238E27FC236}">
                    <a16:creationId xmlns:a16="http://schemas.microsoft.com/office/drawing/2014/main" id="{E5EA803B-43BB-4943-BF74-1A1352C3DD5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89263" y="3074988"/>
              <a:ext cx="209550" cy="336550"/>
            </p14:xfrm>
          </p:contentPart>
        </mc:Choice>
        <mc:Fallback>
          <p:pic>
            <p:nvPicPr>
              <p:cNvPr id="45067" name="Ink 51">
                <a:extLst>
                  <a:ext uri="{FF2B5EF4-FFF2-40B4-BE49-F238E27FC236}">
                    <a16:creationId xmlns:a16="http://schemas.microsoft.com/office/drawing/2014/main" id="{E5EA803B-43BB-4943-BF74-1A1352C3DD5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979886" y="3065639"/>
                <a:ext cx="228305" cy="3552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45068" name="Ink 53">
                <a:extLst>
                  <a:ext uri="{FF2B5EF4-FFF2-40B4-BE49-F238E27FC236}">
                    <a16:creationId xmlns:a16="http://schemas.microsoft.com/office/drawing/2014/main" id="{C08F1C25-AE8D-4D3B-9547-4C0A2B7DADD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51200" y="3162300"/>
              <a:ext cx="752475" cy="685800"/>
            </p14:xfrm>
          </p:contentPart>
        </mc:Choice>
        <mc:Fallback>
          <p:pic>
            <p:nvPicPr>
              <p:cNvPr id="45068" name="Ink 53">
                <a:extLst>
                  <a:ext uri="{FF2B5EF4-FFF2-40B4-BE49-F238E27FC236}">
                    <a16:creationId xmlns:a16="http://schemas.microsoft.com/office/drawing/2014/main" id="{C08F1C25-AE8D-4D3B-9547-4C0A2B7DADD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241830" y="3152955"/>
                <a:ext cx="771215" cy="7044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45069" name="Ink 55">
                <a:extLst>
                  <a:ext uri="{FF2B5EF4-FFF2-40B4-BE49-F238E27FC236}">
                    <a16:creationId xmlns:a16="http://schemas.microsoft.com/office/drawing/2014/main" id="{249577AF-0EA4-4688-AB1F-D33EB97E8AB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73563" y="2266950"/>
              <a:ext cx="852487" cy="357188"/>
            </p14:xfrm>
          </p:contentPart>
        </mc:Choice>
        <mc:Fallback>
          <p:pic>
            <p:nvPicPr>
              <p:cNvPr id="45069" name="Ink 55">
                <a:extLst>
                  <a:ext uri="{FF2B5EF4-FFF2-40B4-BE49-F238E27FC236}">
                    <a16:creationId xmlns:a16="http://schemas.microsoft.com/office/drawing/2014/main" id="{249577AF-0EA4-4688-AB1F-D33EB97E8AB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364203" y="2257579"/>
                <a:ext cx="871207" cy="375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45070" name="Ink 56">
                <a:extLst>
                  <a:ext uri="{FF2B5EF4-FFF2-40B4-BE49-F238E27FC236}">
                    <a16:creationId xmlns:a16="http://schemas.microsoft.com/office/drawing/2014/main" id="{3C552C75-0224-48CF-8B2F-FF2B7E0DA1A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87988" y="2341563"/>
              <a:ext cx="357187" cy="511175"/>
            </p14:xfrm>
          </p:contentPart>
        </mc:Choice>
        <mc:Fallback>
          <p:pic>
            <p:nvPicPr>
              <p:cNvPr id="45070" name="Ink 56">
                <a:extLst>
                  <a:ext uri="{FF2B5EF4-FFF2-40B4-BE49-F238E27FC236}">
                    <a16:creationId xmlns:a16="http://schemas.microsoft.com/office/drawing/2014/main" id="{3C552C75-0224-48CF-8B2F-FF2B7E0DA1A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478654" y="2332203"/>
                <a:ext cx="375854" cy="5298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45071" name="Ink 57">
                <a:extLst>
                  <a:ext uri="{FF2B5EF4-FFF2-40B4-BE49-F238E27FC236}">
                    <a16:creationId xmlns:a16="http://schemas.microsoft.com/office/drawing/2014/main" id="{4303EB1D-FB58-424D-8720-C6A807AF968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8550" y="2314575"/>
              <a:ext cx="176213" cy="319088"/>
            </p14:xfrm>
          </p:contentPart>
        </mc:Choice>
        <mc:Fallback>
          <p:pic>
            <p:nvPicPr>
              <p:cNvPr id="45071" name="Ink 57">
                <a:extLst>
                  <a:ext uri="{FF2B5EF4-FFF2-40B4-BE49-F238E27FC236}">
                    <a16:creationId xmlns:a16="http://schemas.microsoft.com/office/drawing/2014/main" id="{4303EB1D-FB58-424D-8720-C6A807AF968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169181" y="2305211"/>
                <a:ext cx="194951" cy="3378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45072" name="Ink 61">
                <a:extLst>
                  <a:ext uri="{FF2B5EF4-FFF2-40B4-BE49-F238E27FC236}">
                    <a16:creationId xmlns:a16="http://schemas.microsoft.com/office/drawing/2014/main" id="{6A3B9217-B60F-42FD-83B7-450C39780B5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91025" y="3141663"/>
              <a:ext cx="530225" cy="358775"/>
            </p14:xfrm>
          </p:contentPart>
        </mc:Choice>
        <mc:Fallback>
          <p:pic>
            <p:nvPicPr>
              <p:cNvPr id="45072" name="Ink 61">
                <a:extLst>
                  <a:ext uri="{FF2B5EF4-FFF2-40B4-BE49-F238E27FC236}">
                    <a16:creationId xmlns:a16="http://schemas.microsoft.com/office/drawing/2014/main" id="{6A3B9217-B60F-42FD-83B7-450C39780B5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381679" y="3132297"/>
                <a:ext cx="548918" cy="377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45073" name="Ink 59">
                <a:extLst>
                  <a:ext uri="{FF2B5EF4-FFF2-40B4-BE49-F238E27FC236}">
                    <a16:creationId xmlns:a16="http://schemas.microsoft.com/office/drawing/2014/main" id="{619F5CA9-B949-481B-A004-2DBB24B224C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51500" y="3146425"/>
              <a:ext cx="249238" cy="612775"/>
            </p14:xfrm>
          </p:contentPart>
        </mc:Choice>
        <mc:Fallback>
          <p:pic>
            <p:nvPicPr>
              <p:cNvPr id="45073" name="Ink 59">
                <a:extLst>
                  <a:ext uri="{FF2B5EF4-FFF2-40B4-BE49-F238E27FC236}">
                    <a16:creationId xmlns:a16="http://schemas.microsoft.com/office/drawing/2014/main" id="{619F5CA9-B949-481B-A004-2DBB24B224C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642136" y="3137059"/>
                <a:ext cx="267967" cy="6315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45074" name="Ink 60">
                <a:extLst>
                  <a:ext uri="{FF2B5EF4-FFF2-40B4-BE49-F238E27FC236}">
                    <a16:creationId xmlns:a16="http://schemas.microsoft.com/office/drawing/2014/main" id="{46DFB469-9770-4CFD-9F38-2E2A1221FF3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2038" y="3225800"/>
              <a:ext cx="161925" cy="20638"/>
            </p14:xfrm>
          </p:contentPart>
        </mc:Choice>
        <mc:Fallback>
          <p:pic>
            <p:nvPicPr>
              <p:cNvPr id="45074" name="Ink 60">
                <a:extLst>
                  <a:ext uri="{FF2B5EF4-FFF2-40B4-BE49-F238E27FC236}">
                    <a16:creationId xmlns:a16="http://schemas.microsoft.com/office/drawing/2014/main" id="{46DFB469-9770-4CFD-9F38-2E2A1221FF3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132744" y="3216386"/>
                <a:ext cx="180512" cy="394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45075" name="Ink 63">
                <a:extLst>
                  <a:ext uri="{FF2B5EF4-FFF2-40B4-BE49-F238E27FC236}">
                    <a16:creationId xmlns:a16="http://schemas.microsoft.com/office/drawing/2014/main" id="{C07933FC-C150-4213-B6EE-BF3F57A76F1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40325" y="3143250"/>
              <a:ext cx="136525" cy="317500"/>
            </p14:xfrm>
          </p:contentPart>
        </mc:Choice>
        <mc:Fallback>
          <p:pic>
            <p:nvPicPr>
              <p:cNvPr id="45075" name="Ink 63">
                <a:extLst>
                  <a:ext uri="{FF2B5EF4-FFF2-40B4-BE49-F238E27FC236}">
                    <a16:creationId xmlns:a16="http://schemas.microsoft.com/office/drawing/2014/main" id="{C07933FC-C150-4213-B6EE-BF3F57A76F1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131057" y="3133891"/>
                <a:ext cx="155061" cy="3362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45076" name="Ink 64">
                <a:extLst>
                  <a:ext uri="{FF2B5EF4-FFF2-40B4-BE49-F238E27FC236}">
                    <a16:creationId xmlns:a16="http://schemas.microsoft.com/office/drawing/2014/main" id="{8CDAB73E-295A-4342-BD9F-399F48E1164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91275" y="3062288"/>
              <a:ext cx="1066800" cy="381000"/>
            </p14:xfrm>
          </p:contentPart>
        </mc:Choice>
        <mc:Fallback>
          <p:pic>
            <p:nvPicPr>
              <p:cNvPr id="45076" name="Ink 64">
                <a:extLst>
                  <a:ext uri="{FF2B5EF4-FFF2-40B4-BE49-F238E27FC236}">
                    <a16:creationId xmlns:a16="http://schemas.microsoft.com/office/drawing/2014/main" id="{8CDAB73E-295A-4342-BD9F-399F48E1164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381911" y="3052934"/>
                <a:ext cx="1085528" cy="3997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45077" name="Ink 65">
                <a:extLst>
                  <a:ext uri="{FF2B5EF4-FFF2-40B4-BE49-F238E27FC236}">
                    <a16:creationId xmlns:a16="http://schemas.microsoft.com/office/drawing/2014/main" id="{DBA2A056-1E87-41F5-BCC2-CD2D6C2D9A3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08775" y="3511550"/>
              <a:ext cx="149225" cy="284163"/>
            </p14:xfrm>
          </p:contentPart>
        </mc:Choice>
        <mc:Fallback>
          <p:pic>
            <p:nvPicPr>
              <p:cNvPr id="45077" name="Ink 65">
                <a:extLst>
                  <a:ext uri="{FF2B5EF4-FFF2-40B4-BE49-F238E27FC236}">
                    <a16:creationId xmlns:a16="http://schemas.microsoft.com/office/drawing/2014/main" id="{DBA2A056-1E87-41F5-BCC2-CD2D6C2D9A3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6699426" y="3502198"/>
                <a:ext cx="167923" cy="3028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45078" name="Ink 67">
                <a:extLst>
                  <a:ext uri="{FF2B5EF4-FFF2-40B4-BE49-F238E27FC236}">
                    <a16:creationId xmlns:a16="http://schemas.microsoft.com/office/drawing/2014/main" id="{77A7FB77-066F-4E2B-9D3F-D1ACD91F08A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098838" y="42727563"/>
              <a:ext cx="0" cy="0"/>
            </p14:xfrm>
          </p:contentPart>
        </mc:Choice>
        <mc:Fallback>
          <p:pic>
            <p:nvPicPr>
              <p:cNvPr id="45078" name="Ink 67">
                <a:extLst>
                  <a:ext uri="{FF2B5EF4-FFF2-40B4-BE49-F238E27FC236}">
                    <a16:creationId xmlns:a16="http://schemas.microsoft.com/office/drawing/2014/main" id="{77A7FB77-066F-4E2B-9D3F-D1ACD91F08A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16098838" y="427275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45079" name="Ink 69">
                <a:extLst>
                  <a:ext uri="{FF2B5EF4-FFF2-40B4-BE49-F238E27FC236}">
                    <a16:creationId xmlns:a16="http://schemas.microsoft.com/office/drawing/2014/main" id="{C863C303-19E9-470A-9904-6F18A6A15F6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513" y="3998913"/>
              <a:ext cx="750887" cy="349250"/>
            </p14:xfrm>
          </p:contentPart>
        </mc:Choice>
        <mc:Fallback>
          <p:pic>
            <p:nvPicPr>
              <p:cNvPr id="45079" name="Ink 69">
                <a:extLst>
                  <a:ext uri="{FF2B5EF4-FFF2-40B4-BE49-F238E27FC236}">
                    <a16:creationId xmlns:a16="http://schemas.microsoft.com/office/drawing/2014/main" id="{C863C303-19E9-470A-9904-6F18A6A15F6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408145" y="3989590"/>
                <a:ext cx="769623" cy="3678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45080" name="Ink 70">
                <a:extLst>
                  <a:ext uri="{FF2B5EF4-FFF2-40B4-BE49-F238E27FC236}">
                    <a16:creationId xmlns:a16="http://schemas.microsoft.com/office/drawing/2014/main" id="{D7C0462A-E2DB-4E46-90C1-D154D51D0D6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65263" y="3998913"/>
              <a:ext cx="1354137" cy="538162"/>
            </p14:xfrm>
          </p:contentPart>
        </mc:Choice>
        <mc:Fallback>
          <p:pic>
            <p:nvPicPr>
              <p:cNvPr id="45080" name="Ink 70">
                <a:extLst>
                  <a:ext uri="{FF2B5EF4-FFF2-40B4-BE49-F238E27FC236}">
                    <a16:creationId xmlns:a16="http://schemas.microsoft.com/office/drawing/2014/main" id="{D7C0462A-E2DB-4E46-90C1-D154D51D0D6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1455907" y="3989516"/>
                <a:ext cx="1372849" cy="5569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45081" name="Ink 71">
                <a:extLst>
                  <a:ext uri="{FF2B5EF4-FFF2-40B4-BE49-F238E27FC236}">
                    <a16:creationId xmlns:a16="http://schemas.microsoft.com/office/drawing/2014/main" id="{39D406A7-50E8-4F4D-BFF3-1B2D4EA1001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" y="4660900"/>
              <a:ext cx="4119563" cy="528638"/>
            </p14:xfrm>
          </p:contentPart>
        </mc:Choice>
        <mc:Fallback>
          <p:pic>
            <p:nvPicPr>
              <p:cNvPr id="45081" name="Ink 71">
                <a:extLst>
                  <a:ext uri="{FF2B5EF4-FFF2-40B4-BE49-F238E27FC236}">
                    <a16:creationId xmlns:a16="http://schemas.microsoft.com/office/drawing/2014/main" id="{39D406A7-50E8-4F4D-BFF3-1B2D4EA1001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254147" y="4651544"/>
                <a:ext cx="4138319" cy="5473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45082" name="Ink 44">
                <a:extLst>
                  <a:ext uri="{FF2B5EF4-FFF2-40B4-BE49-F238E27FC236}">
                    <a16:creationId xmlns:a16="http://schemas.microsoft.com/office/drawing/2014/main" id="{C9AE6A97-083D-4E07-8E05-B9AF86C94EA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7250" y="5465763"/>
              <a:ext cx="141288" cy="292100"/>
            </p14:xfrm>
          </p:contentPart>
        </mc:Choice>
        <mc:Fallback>
          <p:pic>
            <p:nvPicPr>
              <p:cNvPr id="45082" name="Ink 44">
                <a:extLst>
                  <a:ext uri="{FF2B5EF4-FFF2-40B4-BE49-F238E27FC236}">
                    <a16:creationId xmlns:a16="http://schemas.microsoft.com/office/drawing/2014/main" id="{C9AE6A97-083D-4E07-8E05-B9AF86C94EA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847879" y="5456410"/>
                <a:ext cx="160030" cy="3108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45083" name="Ink 43">
                <a:extLst>
                  <a:ext uri="{FF2B5EF4-FFF2-40B4-BE49-F238E27FC236}">
                    <a16:creationId xmlns:a16="http://schemas.microsoft.com/office/drawing/2014/main" id="{0F3EAC5E-D5A5-4CCC-9D26-4F22D8ECA90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1150" y="5507038"/>
              <a:ext cx="211138" cy="204787"/>
            </p14:xfrm>
          </p:contentPart>
        </mc:Choice>
        <mc:Fallback>
          <p:pic>
            <p:nvPicPr>
              <p:cNvPr id="45083" name="Ink 43">
                <a:extLst>
                  <a:ext uri="{FF2B5EF4-FFF2-40B4-BE49-F238E27FC236}">
                    <a16:creationId xmlns:a16="http://schemas.microsoft.com/office/drawing/2014/main" id="{0F3EAC5E-D5A5-4CCC-9D26-4F22D8ECA90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01830" y="5497680"/>
                <a:ext cx="229778" cy="2235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45084" name="Ink 75">
                <a:extLst>
                  <a:ext uri="{FF2B5EF4-FFF2-40B4-BE49-F238E27FC236}">
                    <a16:creationId xmlns:a16="http://schemas.microsoft.com/office/drawing/2014/main" id="{E185BC1C-FDBC-421C-9E5A-E5C4DAE53CF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39838" y="5418138"/>
              <a:ext cx="568325" cy="368300"/>
            </p14:xfrm>
          </p:contentPart>
        </mc:Choice>
        <mc:Fallback>
          <p:pic>
            <p:nvPicPr>
              <p:cNvPr id="45084" name="Ink 75">
                <a:extLst>
                  <a:ext uri="{FF2B5EF4-FFF2-40B4-BE49-F238E27FC236}">
                    <a16:creationId xmlns:a16="http://schemas.microsoft.com/office/drawing/2014/main" id="{E185BC1C-FDBC-421C-9E5A-E5C4DAE53CF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230480" y="5408787"/>
                <a:ext cx="587041" cy="3870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45085" name="Ink 79">
                <a:extLst>
                  <a:ext uri="{FF2B5EF4-FFF2-40B4-BE49-F238E27FC236}">
                    <a16:creationId xmlns:a16="http://schemas.microsoft.com/office/drawing/2014/main" id="{1A61E3D9-61F5-4615-B248-B33A2F7566B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49450" y="5443538"/>
              <a:ext cx="950913" cy="523875"/>
            </p14:xfrm>
          </p:contentPart>
        </mc:Choice>
        <mc:Fallback>
          <p:pic>
            <p:nvPicPr>
              <p:cNvPr id="45085" name="Ink 79">
                <a:extLst>
                  <a:ext uri="{FF2B5EF4-FFF2-40B4-BE49-F238E27FC236}">
                    <a16:creationId xmlns:a16="http://schemas.microsoft.com/office/drawing/2014/main" id="{1A61E3D9-61F5-4615-B248-B33A2F7566B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940096" y="5434183"/>
                <a:ext cx="969622" cy="5425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45086" name="Ink 80">
                <a:extLst>
                  <a:ext uri="{FF2B5EF4-FFF2-40B4-BE49-F238E27FC236}">
                    <a16:creationId xmlns:a16="http://schemas.microsoft.com/office/drawing/2014/main" id="{03EA9368-A039-4CB1-91F6-4CDEB8AACE9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90600" y="6235700"/>
              <a:ext cx="20638" cy="25400"/>
            </p14:xfrm>
          </p:contentPart>
        </mc:Choice>
        <mc:Fallback>
          <p:pic>
            <p:nvPicPr>
              <p:cNvPr id="45086" name="Ink 80">
                <a:extLst>
                  <a:ext uri="{FF2B5EF4-FFF2-40B4-BE49-F238E27FC236}">
                    <a16:creationId xmlns:a16="http://schemas.microsoft.com/office/drawing/2014/main" id="{03EA9368-A039-4CB1-91F6-4CDEB8AACE9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980844" y="6226129"/>
                <a:ext cx="40150" cy="445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2">
            <p14:nvContentPartPr>
              <p14:cNvPr id="45087" name="Ink 81">
                <a:extLst>
                  <a:ext uri="{FF2B5EF4-FFF2-40B4-BE49-F238E27FC236}">
                    <a16:creationId xmlns:a16="http://schemas.microsoft.com/office/drawing/2014/main" id="{BBC34533-793E-4BBB-86CF-4BB6C788D31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7988" y="6102350"/>
              <a:ext cx="441325" cy="269875"/>
            </p14:xfrm>
          </p:contentPart>
        </mc:Choice>
        <mc:Fallback>
          <p:pic>
            <p:nvPicPr>
              <p:cNvPr id="45087" name="Ink 81">
                <a:extLst>
                  <a:ext uri="{FF2B5EF4-FFF2-40B4-BE49-F238E27FC236}">
                    <a16:creationId xmlns:a16="http://schemas.microsoft.com/office/drawing/2014/main" id="{BBC34533-793E-4BBB-86CF-4BB6C788D31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98481" y="6093007"/>
                <a:ext cx="460338" cy="288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4">
            <p14:nvContentPartPr>
              <p14:cNvPr id="45088" name="Ink 82">
                <a:extLst>
                  <a:ext uri="{FF2B5EF4-FFF2-40B4-BE49-F238E27FC236}">
                    <a16:creationId xmlns:a16="http://schemas.microsoft.com/office/drawing/2014/main" id="{2DFD058C-3CCB-4EEE-A5C0-D38ABA969B7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63638" y="6135688"/>
              <a:ext cx="1062037" cy="258762"/>
            </p14:xfrm>
          </p:contentPart>
        </mc:Choice>
        <mc:Fallback>
          <p:pic>
            <p:nvPicPr>
              <p:cNvPr id="45088" name="Ink 82">
                <a:extLst>
                  <a:ext uri="{FF2B5EF4-FFF2-40B4-BE49-F238E27FC236}">
                    <a16:creationId xmlns:a16="http://schemas.microsoft.com/office/drawing/2014/main" id="{2DFD058C-3CCB-4EEE-A5C0-D38ABA969B7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1154281" y="6126395"/>
                <a:ext cx="1080751" cy="2773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6">
            <p14:nvContentPartPr>
              <p14:cNvPr id="45089" name="Ink 83">
                <a:extLst>
                  <a:ext uri="{FF2B5EF4-FFF2-40B4-BE49-F238E27FC236}">
                    <a16:creationId xmlns:a16="http://schemas.microsoft.com/office/drawing/2014/main" id="{4F6024A6-D1F2-415F-9397-EBC2A16FE50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36813" y="6169025"/>
              <a:ext cx="590550" cy="227013"/>
            </p14:xfrm>
          </p:contentPart>
        </mc:Choice>
        <mc:Fallback>
          <p:pic>
            <p:nvPicPr>
              <p:cNvPr id="45089" name="Ink 83">
                <a:extLst>
                  <a:ext uri="{FF2B5EF4-FFF2-40B4-BE49-F238E27FC236}">
                    <a16:creationId xmlns:a16="http://schemas.microsoft.com/office/drawing/2014/main" id="{4F6024A6-D1F2-415F-9397-EBC2A16FE50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2427422" y="6159686"/>
                <a:ext cx="609332" cy="2456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45090" name="Ink 84">
                <a:extLst>
                  <a:ext uri="{FF2B5EF4-FFF2-40B4-BE49-F238E27FC236}">
                    <a16:creationId xmlns:a16="http://schemas.microsoft.com/office/drawing/2014/main" id="{8C48DEA2-A39A-44B5-99C8-B8A1AA1E310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57563" y="6161088"/>
              <a:ext cx="477837" cy="371475"/>
            </p14:xfrm>
          </p:contentPart>
        </mc:Choice>
        <mc:Fallback>
          <p:pic>
            <p:nvPicPr>
              <p:cNvPr id="45090" name="Ink 84">
                <a:extLst>
                  <a:ext uri="{FF2B5EF4-FFF2-40B4-BE49-F238E27FC236}">
                    <a16:creationId xmlns:a16="http://schemas.microsoft.com/office/drawing/2014/main" id="{8C48DEA2-A39A-44B5-99C8-B8A1AA1E310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3348222" y="6151711"/>
                <a:ext cx="496519" cy="390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0">
            <p14:nvContentPartPr>
              <p14:cNvPr id="45091" name="Ink 86">
                <a:extLst>
                  <a:ext uri="{FF2B5EF4-FFF2-40B4-BE49-F238E27FC236}">
                    <a16:creationId xmlns:a16="http://schemas.microsoft.com/office/drawing/2014/main" id="{D455F327-E9C7-40F6-A0D0-80DEDBD1F7D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14241463" y="17646650"/>
              <a:ext cx="0" cy="0"/>
            </p14:xfrm>
          </p:contentPart>
        </mc:Choice>
        <mc:Fallback>
          <p:pic>
            <p:nvPicPr>
              <p:cNvPr id="45091" name="Ink 86">
                <a:extLst>
                  <a:ext uri="{FF2B5EF4-FFF2-40B4-BE49-F238E27FC236}">
                    <a16:creationId xmlns:a16="http://schemas.microsoft.com/office/drawing/2014/main" id="{D455F327-E9C7-40F6-A0D0-80DEDBD1F7D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-14241463" y="1764665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2">
            <p14:nvContentPartPr>
              <p14:cNvPr id="45092" name="Ink 34">
                <a:extLst>
                  <a:ext uri="{FF2B5EF4-FFF2-40B4-BE49-F238E27FC236}">
                    <a16:creationId xmlns:a16="http://schemas.microsoft.com/office/drawing/2014/main" id="{BC4D6221-41AC-4C48-A07C-739616E8540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65463" y="4024313"/>
              <a:ext cx="442912" cy="325437"/>
            </p14:xfrm>
          </p:contentPart>
        </mc:Choice>
        <mc:Fallback>
          <p:pic>
            <p:nvPicPr>
              <p:cNvPr id="45092" name="Ink 34">
                <a:extLst>
                  <a:ext uri="{FF2B5EF4-FFF2-40B4-BE49-F238E27FC236}">
                    <a16:creationId xmlns:a16="http://schemas.microsoft.com/office/drawing/2014/main" id="{BC4D6221-41AC-4C48-A07C-739616E8540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3056108" y="4014994"/>
                <a:ext cx="461622" cy="344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4">
            <p14:nvContentPartPr>
              <p14:cNvPr id="45093" name="Ink 35">
                <a:extLst>
                  <a:ext uri="{FF2B5EF4-FFF2-40B4-BE49-F238E27FC236}">
                    <a16:creationId xmlns:a16="http://schemas.microsoft.com/office/drawing/2014/main" id="{8507F89E-758C-4B72-877C-19A5F1DA46E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76650" y="4070350"/>
              <a:ext cx="396875" cy="261938"/>
            </p14:xfrm>
          </p:contentPart>
        </mc:Choice>
        <mc:Fallback>
          <p:pic>
            <p:nvPicPr>
              <p:cNvPr id="45093" name="Ink 35">
                <a:extLst>
                  <a:ext uri="{FF2B5EF4-FFF2-40B4-BE49-F238E27FC236}">
                    <a16:creationId xmlns:a16="http://schemas.microsoft.com/office/drawing/2014/main" id="{8507F89E-758C-4B72-877C-19A5F1DA46E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3667295" y="4060995"/>
                <a:ext cx="415585" cy="280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6">
            <p14:nvContentPartPr>
              <p14:cNvPr id="45094" name="Ink 36">
                <a:extLst>
                  <a:ext uri="{FF2B5EF4-FFF2-40B4-BE49-F238E27FC236}">
                    <a16:creationId xmlns:a16="http://schemas.microsoft.com/office/drawing/2014/main" id="{053A552E-674A-4A1C-B3FC-B349DD2DDF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38638" y="4095750"/>
              <a:ext cx="223837" cy="395288"/>
            </p14:xfrm>
          </p:contentPart>
        </mc:Choice>
        <mc:Fallback>
          <p:pic>
            <p:nvPicPr>
              <p:cNvPr id="45094" name="Ink 36">
                <a:extLst>
                  <a:ext uri="{FF2B5EF4-FFF2-40B4-BE49-F238E27FC236}">
                    <a16:creationId xmlns:a16="http://schemas.microsoft.com/office/drawing/2014/main" id="{053A552E-674A-4A1C-B3FC-B349DD2DDF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329221" y="4086390"/>
                <a:ext cx="242671" cy="414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8">
            <p14:nvContentPartPr>
              <p14:cNvPr id="45095" name="Ink 37">
                <a:extLst>
                  <a:ext uri="{FF2B5EF4-FFF2-40B4-BE49-F238E27FC236}">
                    <a16:creationId xmlns:a16="http://schemas.microsoft.com/office/drawing/2014/main" id="{36658AEC-2A60-4D00-8E69-4F541E3937F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0600" y="4073525"/>
              <a:ext cx="419100" cy="261938"/>
            </p14:xfrm>
          </p:contentPart>
        </mc:Choice>
        <mc:Fallback>
          <p:pic>
            <p:nvPicPr>
              <p:cNvPr id="45095" name="Ink 37">
                <a:extLst>
                  <a:ext uri="{FF2B5EF4-FFF2-40B4-BE49-F238E27FC236}">
                    <a16:creationId xmlns:a16="http://schemas.microsoft.com/office/drawing/2014/main" id="{36658AEC-2A60-4D00-8E69-4F541E3937F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4791223" y="4064208"/>
                <a:ext cx="437855" cy="2805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0">
            <p14:nvContentPartPr>
              <p14:cNvPr id="45096" name="Ink 38">
                <a:extLst>
                  <a:ext uri="{FF2B5EF4-FFF2-40B4-BE49-F238E27FC236}">
                    <a16:creationId xmlns:a16="http://schemas.microsoft.com/office/drawing/2014/main" id="{6970E781-D23B-4673-8409-E2AC4CB7127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83213" y="4135438"/>
              <a:ext cx="266700" cy="357187"/>
            </p14:xfrm>
          </p:contentPart>
        </mc:Choice>
        <mc:Fallback>
          <p:pic>
            <p:nvPicPr>
              <p:cNvPr id="45096" name="Ink 38">
                <a:extLst>
                  <a:ext uri="{FF2B5EF4-FFF2-40B4-BE49-F238E27FC236}">
                    <a16:creationId xmlns:a16="http://schemas.microsoft.com/office/drawing/2014/main" id="{6970E781-D23B-4673-8409-E2AC4CB7127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5373701" y="4126038"/>
                <a:ext cx="285724" cy="3759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2">
            <p14:nvContentPartPr>
              <p14:cNvPr id="45097" name="Ink 39">
                <a:extLst>
                  <a:ext uri="{FF2B5EF4-FFF2-40B4-BE49-F238E27FC236}">
                    <a16:creationId xmlns:a16="http://schemas.microsoft.com/office/drawing/2014/main" id="{41249B71-7FDB-4638-89B7-FF7CBC01E01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02325" y="4098925"/>
              <a:ext cx="144463" cy="288925"/>
            </p14:xfrm>
          </p:contentPart>
        </mc:Choice>
        <mc:Fallback>
          <p:pic>
            <p:nvPicPr>
              <p:cNvPr id="45097" name="Ink 39">
                <a:extLst>
                  <a:ext uri="{FF2B5EF4-FFF2-40B4-BE49-F238E27FC236}">
                    <a16:creationId xmlns:a16="http://schemas.microsoft.com/office/drawing/2014/main" id="{41249B71-7FDB-4638-89B7-FF7CBC01E01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5892935" y="4089523"/>
                <a:ext cx="163243" cy="3077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4">
            <p14:nvContentPartPr>
              <p14:cNvPr id="45098" name="Ink 41">
                <a:extLst>
                  <a:ext uri="{FF2B5EF4-FFF2-40B4-BE49-F238E27FC236}">
                    <a16:creationId xmlns:a16="http://schemas.microsoft.com/office/drawing/2014/main" id="{713F6EDC-78CD-46D6-AA00-2A4C448BA9E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68825" y="4689475"/>
              <a:ext cx="2314575" cy="465138"/>
            </p14:xfrm>
          </p:contentPart>
        </mc:Choice>
        <mc:Fallback>
          <p:pic>
            <p:nvPicPr>
              <p:cNvPr id="45098" name="Ink 41">
                <a:extLst>
                  <a:ext uri="{FF2B5EF4-FFF2-40B4-BE49-F238E27FC236}">
                    <a16:creationId xmlns:a16="http://schemas.microsoft.com/office/drawing/2014/main" id="{713F6EDC-78CD-46D6-AA00-2A4C448BA9E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4559463" y="4680100"/>
                <a:ext cx="2333299" cy="4838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6">
            <p14:nvContentPartPr>
              <p14:cNvPr id="45099" name="Ink 42">
                <a:extLst>
                  <a:ext uri="{FF2B5EF4-FFF2-40B4-BE49-F238E27FC236}">
                    <a16:creationId xmlns:a16="http://schemas.microsoft.com/office/drawing/2014/main" id="{8AF40374-8595-4FD1-BB2E-5E81B61D215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10413" y="4600575"/>
              <a:ext cx="222250" cy="300038"/>
            </p14:xfrm>
          </p:contentPart>
        </mc:Choice>
        <mc:Fallback>
          <p:pic>
            <p:nvPicPr>
              <p:cNvPr id="45099" name="Ink 42">
                <a:extLst>
                  <a:ext uri="{FF2B5EF4-FFF2-40B4-BE49-F238E27FC236}">
                    <a16:creationId xmlns:a16="http://schemas.microsoft.com/office/drawing/2014/main" id="{8AF40374-8595-4FD1-BB2E-5E81B61D215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7101063" y="4591188"/>
                <a:ext cx="240951" cy="3188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8">
            <p14:nvContentPartPr>
              <p14:cNvPr id="45100" name="Ink 46">
                <a:extLst>
                  <a:ext uri="{FF2B5EF4-FFF2-40B4-BE49-F238E27FC236}">
                    <a16:creationId xmlns:a16="http://schemas.microsoft.com/office/drawing/2014/main" id="{A8F82BF0-0D2A-4452-9FCA-B4E7E8580EF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638" y="5478463"/>
              <a:ext cx="107950" cy="292100"/>
            </p14:xfrm>
          </p:contentPart>
        </mc:Choice>
        <mc:Fallback>
          <p:pic>
            <p:nvPicPr>
              <p:cNvPr id="45100" name="Ink 46">
                <a:extLst>
                  <a:ext uri="{FF2B5EF4-FFF2-40B4-BE49-F238E27FC236}">
                    <a16:creationId xmlns:a16="http://schemas.microsoft.com/office/drawing/2014/main" id="{A8F82BF0-0D2A-4452-9FCA-B4E7E8580EF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646313" y="5469099"/>
                <a:ext cx="126599" cy="3108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45101" name="Ink 48">
                <a:extLst>
                  <a:ext uri="{FF2B5EF4-FFF2-40B4-BE49-F238E27FC236}">
                    <a16:creationId xmlns:a16="http://schemas.microsoft.com/office/drawing/2014/main" id="{C2435C17-3180-4312-B15A-7E701FD2716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03563" y="5383213"/>
              <a:ext cx="1706562" cy="531812"/>
            </p14:xfrm>
          </p:contentPart>
        </mc:Choice>
        <mc:Fallback>
          <p:pic>
            <p:nvPicPr>
              <p:cNvPr id="45101" name="Ink 48">
                <a:extLst>
                  <a:ext uri="{FF2B5EF4-FFF2-40B4-BE49-F238E27FC236}">
                    <a16:creationId xmlns:a16="http://schemas.microsoft.com/office/drawing/2014/main" id="{C2435C17-3180-4312-B15A-7E701FD2716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3094206" y="5373832"/>
                <a:ext cx="1725276" cy="5505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45102" name="Ink 49">
                <a:extLst>
                  <a:ext uri="{FF2B5EF4-FFF2-40B4-BE49-F238E27FC236}">
                    <a16:creationId xmlns:a16="http://schemas.microsoft.com/office/drawing/2014/main" id="{4B3178AC-4447-499D-8D8F-191516C29FF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10150" y="5514975"/>
              <a:ext cx="246063" cy="446088"/>
            </p14:xfrm>
          </p:contentPart>
        </mc:Choice>
        <mc:Fallback>
          <p:pic>
            <p:nvPicPr>
              <p:cNvPr id="45102" name="Ink 49">
                <a:extLst>
                  <a:ext uri="{FF2B5EF4-FFF2-40B4-BE49-F238E27FC236}">
                    <a16:creationId xmlns:a16="http://schemas.microsoft.com/office/drawing/2014/main" id="{4B3178AC-4447-499D-8D8F-191516C29FF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5000672" y="5505614"/>
                <a:ext cx="265019" cy="4648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45103" name="Ink 50">
                <a:extLst>
                  <a:ext uri="{FF2B5EF4-FFF2-40B4-BE49-F238E27FC236}">
                    <a16:creationId xmlns:a16="http://schemas.microsoft.com/office/drawing/2014/main" id="{D3583852-AB70-4F02-BB7D-C903CA2C46F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88000" y="5473700"/>
              <a:ext cx="481013" cy="287338"/>
            </p14:xfrm>
          </p:contentPart>
        </mc:Choice>
        <mc:Fallback>
          <p:pic>
            <p:nvPicPr>
              <p:cNvPr id="45103" name="Ink 50">
                <a:extLst>
                  <a:ext uri="{FF2B5EF4-FFF2-40B4-BE49-F238E27FC236}">
                    <a16:creationId xmlns:a16="http://schemas.microsoft.com/office/drawing/2014/main" id="{D3583852-AB70-4F02-BB7D-C903CA2C46F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5578611" y="5464315"/>
                <a:ext cx="499791" cy="3061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45104" name="Ink 51">
                <a:extLst>
                  <a:ext uri="{FF2B5EF4-FFF2-40B4-BE49-F238E27FC236}">
                    <a16:creationId xmlns:a16="http://schemas.microsoft.com/office/drawing/2014/main" id="{037BBAD6-7B21-4BAB-811B-58243D0E4B5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41925" y="6303963"/>
              <a:ext cx="17463" cy="7937"/>
            </p14:xfrm>
          </p:contentPart>
        </mc:Choice>
        <mc:Fallback>
          <p:pic>
            <p:nvPicPr>
              <p:cNvPr id="45104" name="Ink 51">
                <a:extLst>
                  <a:ext uri="{FF2B5EF4-FFF2-40B4-BE49-F238E27FC236}">
                    <a16:creationId xmlns:a16="http://schemas.microsoft.com/office/drawing/2014/main" id="{037BBAD6-7B21-4BAB-811B-58243D0E4B5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5232265" y="6293645"/>
                <a:ext cx="36784" cy="285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8">
            <p14:nvContentPartPr>
              <p14:cNvPr id="45105" name="Ink 52">
                <a:extLst>
                  <a:ext uri="{FF2B5EF4-FFF2-40B4-BE49-F238E27FC236}">
                    <a16:creationId xmlns:a16="http://schemas.microsoft.com/office/drawing/2014/main" id="{01329355-E917-4CC4-99F3-F02E9F97E22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21138" y="6178550"/>
              <a:ext cx="1114425" cy="298450"/>
            </p14:xfrm>
          </p:contentPart>
        </mc:Choice>
        <mc:Fallback>
          <p:pic>
            <p:nvPicPr>
              <p:cNvPr id="45105" name="Ink 52">
                <a:extLst>
                  <a:ext uri="{FF2B5EF4-FFF2-40B4-BE49-F238E27FC236}">
                    <a16:creationId xmlns:a16="http://schemas.microsoft.com/office/drawing/2014/main" id="{01329355-E917-4CC4-99F3-F02E9F97E22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4011770" y="6169246"/>
                <a:ext cx="1133161" cy="3170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0">
            <p14:nvContentPartPr>
              <p14:cNvPr id="45106" name="Ink 53">
                <a:extLst>
                  <a:ext uri="{FF2B5EF4-FFF2-40B4-BE49-F238E27FC236}">
                    <a16:creationId xmlns:a16="http://schemas.microsoft.com/office/drawing/2014/main" id="{DE205CCD-B946-4E72-9245-05A083F8418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73688" y="6140450"/>
              <a:ext cx="490537" cy="354013"/>
            </p14:xfrm>
          </p:contentPart>
        </mc:Choice>
        <mc:Fallback>
          <p:pic>
            <p:nvPicPr>
              <p:cNvPr id="45106" name="Ink 53">
                <a:extLst>
                  <a:ext uri="{FF2B5EF4-FFF2-40B4-BE49-F238E27FC236}">
                    <a16:creationId xmlns:a16="http://schemas.microsoft.com/office/drawing/2014/main" id="{DE205CCD-B946-4E72-9245-05A083F8418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5364296" y="6131086"/>
                <a:ext cx="509320" cy="3727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2">
            <p14:nvContentPartPr>
              <p14:cNvPr id="45107" name="Ink 54">
                <a:extLst>
                  <a:ext uri="{FF2B5EF4-FFF2-40B4-BE49-F238E27FC236}">
                    <a16:creationId xmlns:a16="http://schemas.microsoft.com/office/drawing/2014/main" id="{3FFA1498-9B69-4611-8F21-0EC5A70B677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72188" y="6113463"/>
              <a:ext cx="363537" cy="276225"/>
            </p14:xfrm>
          </p:contentPart>
        </mc:Choice>
        <mc:Fallback>
          <p:pic>
            <p:nvPicPr>
              <p:cNvPr id="45107" name="Ink 54">
                <a:extLst>
                  <a:ext uri="{FF2B5EF4-FFF2-40B4-BE49-F238E27FC236}">
                    <a16:creationId xmlns:a16="http://schemas.microsoft.com/office/drawing/2014/main" id="{3FFA1498-9B69-4611-8F21-0EC5A70B677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6062802" y="6103900"/>
                <a:ext cx="382310" cy="2953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4">
            <p14:nvContentPartPr>
              <p14:cNvPr id="45108" name="Ink 55">
                <a:extLst>
                  <a:ext uri="{FF2B5EF4-FFF2-40B4-BE49-F238E27FC236}">
                    <a16:creationId xmlns:a16="http://schemas.microsoft.com/office/drawing/2014/main" id="{5DB3C320-02AB-4099-BE00-EC85F4B98BC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5763" y="6161088"/>
              <a:ext cx="246062" cy="393700"/>
            </p14:xfrm>
          </p:contentPart>
        </mc:Choice>
        <mc:Fallback>
          <p:pic>
            <p:nvPicPr>
              <p:cNvPr id="45108" name="Ink 55">
                <a:extLst>
                  <a:ext uri="{FF2B5EF4-FFF2-40B4-BE49-F238E27FC236}">
                    <a16:creationId xmlns:a16="http://schemas.microsoft.com/office/drawing/2014/main" id="{5DB3C320-02AB-4099-BE00-EC85F4B98BC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6726410" y="6151748"/>
                <a:ext cx="264768" cy="4123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6">
            <p14:nvContentPartPr>
              <p14:cNvPr id="45109" name="Ink 56">
                <a:extLst>
                  <a:ext uri="{FF2B5EF4-FFF2-40B4-BE49-F238E27FC236}">
                    <a16:creationId xmlns:a16="http://schemas.microsoft.com/office/drawing/2014/main" id="{474D7B65-11C1-4424-81BC-039C62CE4AD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89788" y="6070600"/>
              <a:ext cx="187325" cy="300038"/>
            </p14:xfrm>
          </p:contentPart>
        </mc:Choice>
        <mc:Fallback>
          <p:pic>
            <p:nvPicPr>
              <p:cNvPr id="45109" name="Ink 56">
                <a:extLst>
                  <a:ext uri="{FF2B5EF4-FFF2-40B4-BE49-F238E27FC236}">
                    <a16:creationId xmlns:a16="http://schemas.microsoft.com/office/drawing/2014/main" id="{474D7B65-11C1-4424-81BC-039C62CE4AD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7180349" y="6061257"/>
                <a:ext cx="206203" cy="3187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8">
            <p14:nvContentPartPr>
              <p14:cNvPr id="45110" name="Ink 72">
                <a:extLst>
                  <a:ext uri="{FF2B5EF4-FFF2-40B4-BE49-F238E27FC236}">
                    <a16:creationId xmlns:a16="http://schemas.microsoft.com/office/drawing/2014/main" id="{5E68B66A-ABCC-49D5-83EA-90A099E2FB2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20863" y="2335213"/>
              <a:ext cx="185737" cy="404812"/>
            </p14:xfrm>
          </p:contentPart>
        </mc:Choice>
        <mc:Fallback>
          <p:pic>
            <p:nvPicPr>
              <p:cNvPr id="45110" name="Ink 72">
                <a:extLst>
                  <a:ext uri="{FF2B5EF4-FFF2-40B4-BE49-F238E27FC236}">
                    <a16:creationId xmlns:a16="http://schemas.microsoft.com/office/drawing/2014/main" id="{5E68B66A-ABCC-49D5-83EA-90A099E2FB2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1811486" y="2325849"/>
                <a:ext cx="204491" cy="4235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05" name="Foliennummernplatzhalter 5">
            <a:extLst>
              <a:ext uri="{FF2B5EF4-FFF2-40B4-BE49-F238E27FC236}">
                <a16:creationId xmlns:a16="http://schemas.microsoft.com/office/drawing/2014/main" id="{F18DCC46-0701-4B69-88C6-010F895CB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0DF4D14-066F-43CC-9473-EC17DFC1C533}" type="slidenum">
              <a:rPr lang="de-DE" altLang="de-DE" sz="1400"/>
              <a:pPr eaLnBrk="1" hangingPunct="1"/>
              <a:t>57</a:t>
            </a:fld>
            <a:endParaRPr lang="de-DE" altLang="de-DE" sz="1400"/>
          </a:p>
        </p:txBody>
      </p:sp>
      <p:sp>
        <p:nvSpPr>
          <p:cNvPr id="46106" name="Rectangle 2">
            <a:extLst>
              <a:ext uri="{FF2B5EF4-FFF2-40B4-BE49-F238E27FC236}">
                <a16:creationId xmlns:a16="http://schemas.microsoft.com/office/drawing/2014/main" id="{F121B856-251A-4A38-A9EB-3935A588DC3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Gleichungen?  Equations?</a:t>
            </a:r>
          </a:p>
        </p:txBody>
      </p:sp>
      <p:sp>
        <p:nvSpPr>
          <p:cNvPr id="46107" name="Text Box 3">
            <a:extLst>
              <a:ext uri="{FF2B5EF4-FFF2-40B4-BE49-F238E27FC236}">
                <a16:creationId xmlns:a16="http://schemas.microsoft.com/office/drawing/2014/main" id="{49482F1D-7A40-4DCF-B821-CD276C7E8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46108" name="Text Box 4">
            <a:extLst>
              <a:ext uri="{FF2B5EF4-FFF2-40B4-BE49-F238E27FC236}">
                <a16:creationId xmlns:a16="http://schemas.microsoft.com/office/drawing/2014/main" id="{163D7999-412A-46D3-A795-AB10FA3CB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6082" name="Ink 5">
                <a:extLst>
                  <a:ext uri="{FF2B5EF4-FFF2-40B4-BE49-F238E27FC236}">
                    <a16:creationId xmlns:a16="http://schemas.microsoft.com/office/drawing/2014/main" id="{F5E48E83-8DF9-4F32-AF80-362A920FEB2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46082" name="Ink 5">
                <a:extLst>
                  <a:ext uri="{FF2B5EF4-FFF2-40B4-BE49-F238E27FC236}">
                    <a16:creationId xmlns:a16="http://schemas.microsoft.com/office/drawing/2014/main" id="{F5E48E83-8DF9-4F32-AF80-362A920FEB2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6083" name="Ink 6">
                <a:extLst>
                  <a:ext uri="{FF2B5EF4-FFF2-40B4-BE49-F238E27FC236}">
                    <a16:creationId xmlns:a16="http://schemas.microsoft.com/office/drawing/2014/main" id="{95DC1CE3-BD06-492E-8B0C-54FD0323C51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46083" name="Ink 6">
                <a:extLst>
                  <a:ext uri="{FF2B5EF4-FFF2-40B4-BE49-F238E27FC236}">
                    <a16:creationId xmlns:a16="http://schemas.microsoft.com/office/drawing/2014/main" id="{95DC1CE3-BD06-492E-8B0C-54FD0323C51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6084" name="Ink 7">
                <a:extLst>
                  <a:ext uri="{FF2B5EF4-FFF2-40B4-BE49-F238E27FC236}">
                    <a16:creationId xmlns:a16="http://schemas.microsoft.com/office/drawing/2014/main" id="{859D0A75-8A50-48F4-A623-11C4A67BD72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46084" name="Ink 7">
                <a:extLst>
                  <a:ext uri="{FF2B5EF4-FFF2-40B4-BE49-F238E27FC236}">
                    <a16:creationId xmlns:a16="http://schemas.microsoft.com/office/drawing/2014/main" id="{859D0A75-8A50-48F4-A623-11C4A67BD72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6085" name="Ink 8">
                <a:extLst>
                  <a:ext uri="{FF2B5EF4-FFF2-40B4-BE49-F238E27FC236}">
                    <a16:creationId xmlns:a16="http://schemas.microsoft.com/office/drawing/2014/main" id="{4B59CA6A-5602-47C4-9C7C-F8C2F18645D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46085" name="Ink 8">
                <a:extLst>
                  <a:ext uri="{FF2B5EF4-FFF2-40B4-BE49-F238E27FC236}">
                    <a16:creationId xmlns:a16="http://schemas.microsoft.com/office/drawing/2014/main" id="{4B59CA6A-5602-47C4-9C7C-F8C2F18645D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6086" name="Ink 9">
                <a:extLst>
                  <a:ext uri="{FF2B5EF4-FFF2-40B4-BE49-F238E27FC236}">
                    <a16:creationId xmlns:a16="http://schemas.microsoft.com/office/drawing/2014/main" id="{EB72EF33-1B40-46A7-B364-04172A671D1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46086" name="Ink 9">
                <a:extLst>
                  <a:ext uri="{FF2B5EF4-FFF2-40B4-BE49-F238E27FC236}">
                    <a16:creationId xmlns:a16="http://schemas.microsoft.com/office/drawing/2014/main" id="{EB72EF33-1B40-46A7-B364-04172A671D1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6087" name="Ink 12">
                <a:extLst>
                  <a:ext uri="{FF2B5EF4-FFF2-40B4-BE49-F238E27FC236}">
                    <a16:creationId xmlns:a16="http://schemas.microsoft.com/office/drawing/2014/main" id="{6006F791-639F-425A-BEEE-7F21548475D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6113" y="917575"/>
              <a:ext cx="1868487" cy="719138"/>
            </p14:xfrm>
          </p:contentPart>
        </mc:Choice>
        <mc:Fallback>
          <p:pic>
            <p:nvPicPr>
              <p:cNvPr id="46087" name="Ink 12">
                <a:extLst>
                  <a:ext uri="{FF2B5EF4-FFF2-40B4-BE49-F238E27FC236}">
                    <a16:creationId xmlns:a16="http://schemas.microsoft.com/office/drawing/2014/main" id="{6006F791-639F-425A-BEEE-7F21548475D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36738" y="908212"/>
                <a:ext cx="1887237" cy="7378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46088" name="Ink 13">
                <a:extLst>
                  <a:ext uri="{FF2B5EF4-FFF2-40B4-BE49-F238E27FC236}">
                    <a16:creationId xmlns:a16="http://schemas.microsoft.com/office/drawing/2014/main" id="{F211735A-B719-4FB3-8654-17D88AA7442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7238" y="1881188"/>
              <a:ext cx="855662" cy="401637"/>
            </p14:xfrm>
          </p:contentPart>
        </mc:Choice>
        <mc:Fallback>
          <p:pic>
            <p:nvPicPr>
              <p:cNvPr id="46088" name="Ink 13">
                <a:extLst>
                  <a:ext uri="{FF2B5EF4-FFF2-40B4-BE49-F238E27FC236}">
                    <a16:creationId xmlns:a16="http://schemas.microsoft.com/office/drawing/2014/main" id="{F211735A-B719-4FB3-8654-17D88AA7442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47827" y="1871848"/>
                <a:ext cx="874484" cy="4203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46089" name="Ink 14">
                <a:extLst>
                  <a:ext uri="{FF2B5EF4-FFF2-40B4-BE49-F238E27FC236}">
                    <a16:creationId xmlns:a16="http://schemas.microsoft.com/office/drawing/2014/main" id="{4E63EF35-202A-4077-A632-CE5273E1738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30388" y="2030413"/>
              <a:ext cx="254000" cy="180975"/>
            </p14:xfrm>
          </p:contentPart>
        </mc:Choice>
        <mc:Fallback>
          <p:pic>
            <p:nvPicPr>
              <p:cNvPr id="46089" name="Ink 14">
                <a:extLst>
                  <a:ext uri="{FF2B5EF4-FFF2-40B4-BE49-F238E27FC236}">
                    <a16:creationId xmlns:a16="http://schemas.microsoft.com/office/drawing/2014/main" id="{4E63EF35-202A-4077-A632-CE5273E1738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21034" y="2021021"/>
                <a:ext cx="272708" cy="199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46090" name="Ink 15">
                <a:extLst>
                  <a:ext uri="{FF2B5EF4-FFF2-40B4-BE49-F238E27FC236}">
                    <a16:creationId xmlns:a16="http://schemas.microsoft.com/office/drawing/2014/main" id="{F43F00F9-173B-422C-A0E0-94CC7B35521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47913" y="1860550"/>
              <a:ext cx="276225" cy="346075"/>
            </p14:xfrm>
          </p:contentPart>
        </mc:Choice>
        <mc:Fallback>
          <p:pic>
            <p:nvPicPr>
              <p:cNvPr id="46090" name="Ink 15">
                <a:extLst>
                  <a:ext uri="{FF2B5EF4-FFF2-40B4-BE49-F238E27FC236}">
                    <a16:creationId xmlns:a16="http://schemas.microsoft.com/office/drawing/2014/main" id="{F43F00F9-173B-422C-A0E0-94CC7B35521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338513" y="1851177"/>
                <a:ext cx="295026" cy="3648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46091" name="Ink 16">
                <a:extLst>
                  <a:ext uri="{FF2B5EF4-FFF2-40B4-BE49-F238E27FC236}">
                    <a16:creationId xmlns:a16="http://schemas.microsoft.com/office/drawing/2014/main" id="{E787D7F1-9AF2-4DE6-AA66-FCD9417D267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24038" y="2278063"/>
              <a:ext cx="284162" cy="227012"/>
            </p14:xfrm>
          </p:contentPart>
        </mc:Choice>
        <mc:Fallback>
          <p:pic>
            <p:nvPicPr>
              <p:cNvPr id="46091" name="Ink 16">
                <a:extLst>
                  <a:ext uri="{FF2B5EF4-FFF2-40B4-BE49-F238E27FC236}">
                    <a16:creationId xmlns:a16="http://schemas.microsoft.com/office/drawing/2014/main" id="{E787D7F1-9AF2-4DE6-AA66-FCD9417D267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814566" y="2268679"/>
                <a:ext cx="303106" cy="2457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46092" name="Ink 17">
                <a:extLst>
                  <a:ext uri="{FF2B5EF4-FFF2-40B4-BE49-F238E27FC236}">
                    <a16:creationId xmlns:a16="http://schemas.microsoft.com/office/drawing/2014/main" id="{7EB09099-CD30-485D-A55E-A5B99F8EED9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4388" y="2947988"/>
              <a:ext cx="171450" cy="381000"/>
            </p14:xfrm>
          </p:contentPart>
        </mc:Choice>
        <mc:Fallback>
          <p:pic>
            <p:nvPicPr>
              <p:cNvPr id="46092" name="Ink 17">
                <a:extLst>
                  <a:ext uri="{FF2B5EF4-FFF2-40B4-BE49-F238E27FC236}">
                    <a16:creationId xmlns:a16="http://schemas.microsoft.com/office/drawing/2014/main" id="{7EB09099-CD30-485D-A55E-A5B99F8EED9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805023" y="2938598"/>
                <a:ext cx="190180" cy="3997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46093" name="Ink 18">
                <a:extLst>
                  <a:ext uri="{FF2B5EF4-FFF2-40B4-BE49-F238E27FC236}">
                    <a16:creationId xmlns:a16="http://schemas.microsoft.com/office/drawing/2014/main" id="{1E7303D6-C037-4695-B2C1-FFDF1C740FC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49363" y="2981325"/>
              <a:ext cx="692150" cy="300038"/>
            </p14:xfrm>
          </p:contentPart>
        </mc:Choice>
        <mc:Fallback>
          <p:pic>
            <p:nvPicPr>
              <p:cNvPr id="46093" name="Ink 18">
                <a:extLst>
                  <a:ext uri="{FF2B5EF4-FFF2-40B4-BE49-F238E27FC236}">
                    <a16:creationId xmlns:a16="http://schemas.microsoft.com/office/drawing/2014/main" id="{1E7303D6-C037-4695-B2C1-FFDF1C740FC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240010" y="2971938"/>
                <a:ext cx="710857" cy="3188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46094" name="Ink 20">
                <a:extLst>
                  <a:ext uri="{FF2B5EF4-FFF2-40B4-BE49-F238E27FC236}">
                    <a16:creationId xmlns:a16="http://schemas.microsoft.com/office/drawing/2014/main" id="{B4179E5F-E1DF-4E9A-BC08-C2A086DEB2F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81275" y="2911475"/>
              <a:ext cx="185738" cy="346075"/>
            </p14:xfrm>
          </p:contentPart>
        </mc:Choice>
        <mc:Fallback>
          <p:pic>
            <p:nvPicPr>
              <p:cNvPr id="46094" name="Ink 20">
                <a:extLst>
                  <a:ext uri="{FF2B5EF4-FFF2-40B4-BE49-F238E27FC236}">
                    <a16:creationId xmlns:a16="http://schemas.microsoft.com/office/drawing/2014/main" id="{B4179E5F-E1DF-4E9A-BC08-C2A086DEB2F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571952" y="2902131"/>
                <a:ext cx="204384" cy="3647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46095" name="Ink 23">
                <a:extLst>
                  <a:ext uri="{FF2B5EF4-FFF2-40B4-BE49-F238E27FC236}">
                    <a16:creationId xmlns:a16="http://schemas.microsoft.com/office/drawing/2014/main" id="{6740AF94-F193-47E3-9A77-A3AB70A9E7F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44563" y="3001963"/>
              <a:ext cx="1652587" cy="1955800"/>
            </p14:xfrm>
          </p:contentPart>
        </mc:Choice>
        <mc:Fallback>
          <p:pic>
            <p:nvPicPr>
              <p:cNvPr id="46095" name="Ink 23">
                <a:extLst>
                  <a:ext uri="{FF2B5EF4-FFF2-40B4-BE49-F238E27FC236}">
                    <a16:creationId xmlns:a16="http://schemas.microsoft.com/office/drawing/2014/main" id="{6740AF94-F193-47E3-9A77-A3AB70A9E7F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935204" y="2992603"/>
                <a:ext cx="1671305" cy="19745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46096" name="Ink 25">
                <a:extLst>
                  <a:ext uri="{FF2B5EF4-FFF2-40B4-BE49-F238E27FC236}">
                    <a16:creationId xmlns:a16="http://schemas.microsoft.com/office/drawing/2014/main" id="{B8F9DE98-6766-47A0-AF71-F5107360D39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96963" y="5603875"/>
              <a:ext cx="161925" cy="474663"/>
            </p14:xfrm>
          </p:contentPart>
        </mc:Choice>
        <mc:Fallback>
          <p:pic>
            <p:nvPicPr>
              <p:cNvPr id="46096" name="Ink 25">
                <a:extLst>
                  <a:ext uri="{FF2B5EF4-FFF2-40B4-BE49-F238E27FC236}">
                    <a16:creationId xmlns:a16="http://schemas.microsoft.com/office/drawing/2014/main" id="{B8F9DE98-6766-47A0-AF71-F5107360D39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087607" y="5594518"/>
                <a:ext cx="180636" cy="4933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46097" name="Ink 26">
                <a:extLst>
                  <a:ext uri="{FF2B5EF4-FFF2-40B4-BE49-F238E27FC236}">
                    <a16:creationId xmlns:a16="http://schemas.microsoft.com/office/drawing/2014/main" id="{F8453398-B92F-433D-A565-EADBBD9C871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70038" y="4576763"/>
              <a:ext cx="1098550" cy="688975"/>
            </p14:xfrm>
          </p:contentPart>
        </mc:Choice>
        <mc:Fallback>
          <p:pic>
            <p:nvPicPr>
              <p:cNvPr id="46097" name="Ink 26">
                <a:extLst>
                  <a:ext uri="{FF2B5EF4-FFF2-40B4-BE49-F238E27FC236}">
                    <a16:creationId xmlns:a16="http://schemas.microsoft.com/office/drawing/2014/main" id="{F8453398-B92F-433D-A565-EADBBD9C871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560661" y="4567404"/>
                <a:ext cx="1117304" cy="7076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46098" name="Ink 27">
                <a:extLst>
                  <a:ext uri="{FF2B5EF4-FFF2-40B4-BE49-F238E27FC236}">
                    <a16:creationId xmlns:a16="http://schemas.microsoft.com/office/drawing/2014/main" id="{F355E465-7584-441F-88A7-2390531163A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08113" y="5846763"/>
              <a:ext cx="6350" cy="1587"/>
            </p14:xfrm>
          </p:contentPart>
        </mc:Choice>
        <mc:Fallback>
          <p:pic>
            <p:nvPicPr>
              <p:cNvPr id="46098" name="Ink 27">
                <a:extLst>
                  <a:ext uri="{FF2B5EF4-FFF2-40B4-BE49-F238E27FC236}">
                    <a16:creationId xmlns:a16="http://schemas.microsoft.com/office/drawing/2014/main" id="{F355E465-7584-441F-88A7-2390531163A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399424" y="5840868"/>
                <a:ext cx="23729" cy="133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46099" name="Ink 29">
                <a:extLst>
                  <a:ext uri="{FF2B5EF4-FFF2-40B4-BE49-F238E27FC236}">
                    <a16:creationId xmlns:a16="http://schemas.microsoft.com/office/drawing/2014/main" id="{E9CD58CE-038D-4AAB-AAA8-CF442B19895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5413" y="5838825"/>
              <a:ext cx="36512" cy="38100"/>
            </p14:xfrm>
          </p:contentPart>
        </mc:Choice>
        <mc:Fallback>
          <p:pic>
            <p:nvPicPr>
              <p:cNvPr id="46099" name="Ink 29">
                <a:extLst>
                  <a:ext uri="{FF2B5EF4-FFF2-40B4-BE49-F238E27FC236}">
                    <a16:creationId xmlns:a16="http://schemas.microsoft.com/office/drawing/2014/main" id="{E9CD58CE-038D-4AAB-AAA8-CF442B19895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1386106" y="5829737"/>
                <a:ext cx="55126" cy="562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46100" name="Ink 30">
                <a:extLst>
                  <a:ext uri="{FF2B5EF4-FFF2-40B4-BE49-F238E27FC236}">
                    <a16:creationId xmlns:a16="http://schemas.microsoft.com/office/drawing/2014/main" id="{686FA435-7850-4AC4-85D2-60CC0C634D7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36688" y="5859463"/>
              <a:ext cx="6350" cy="7937"/>
            </p14:xfrm>
          </p:contentPart>
        </mc:Choice>
        <mc:Fallback>
          <p:pic>
            <p:nvPicPr>
              <p:cNvPr id="46100" name="Ink 30">
                <a:extLst>
                  <a:ext uri="{FF2B5EF4-FFF2-40B4-BE49-F238E27FC236}">
                    <a16:creationId xmlns:a16="http://schemas.microsoft.com/office/drawing/2014/main" id="{686FA435-7850-4AC4-85D2-60CC0C634D7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428433" y="5850491"/>
                <a:ext cx="22860" cy="25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46101" name="Ink 32">
                <a:extLst>
                  <a:ext uri="{FF2B5EF4-FFF2-40B4-BE49-F238E27FC236}">
                    <a16:creationId xmlns:a16="http://schemas.microsoft.com/office/drawing/2014/main" id="{40918103-275E-4B6B-A663-B584C41A9FD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98600" y="5724525"/>
              <a:ext cx="206375" cy="363538"/>
            </p14:xfrm>
          </p:contentPart>
        </mc:Choice>
        <mc:Fallback>
          <p:pic>
            <p:nvPicPr>
              <p:cNvPr id="46101" name="Ink 32">
                <a:extLst>
                  <a:ext uri="{FF2B5EF4-FFF2-40B4-BE49-F238E27FC236}">
                    <a16:creationId xmlns:a16="http://schemas.microsoft.com/office/drawing/2014/main" id="{40918103-275E-4B6B-A663-B584C41A9FD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1489203" y="5715167"/>
                <a:ext cx="225169" cy="3822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46102" name="Ink 33">
                <a:extLst>
                  <a:ext uri="{FF2B5EF4-FFF2-40B4-BE49-F238E27FC236}">
                    <a16:creationId xmlns:a16="http://schemas.microsoft.com/office/drawing/2014/main" id="{CA775A04-572B-4EA0-84E3-AD8EBE0A61E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85963" y="5810250"/>
              <a:ext cx="236537" cy="527050"/>
            </p14:xfrm>
          </p:contentPart>
        </mc:Choice>
        <mc:Fallback>
          <p:pic>
            <p:nvPicPr>
              <p:cNvPr id="46102" name="Ink 33">
                <a:extLst>
                  <a:ext uri="{FF2B5EF4-FFF2-40B4-BE49-F238E27FC236}">
                    <a16:creationId xmlns:a16="http://schemas.microsoft.com/office/drawing/2014/main" id="{CA775A04-572B-4EA0-84E3-AD8EBE0A61E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976602" y="5800890"/>
                <a:ext cx="255258" cy="545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46103" name="Ink 34">
                <a:extLst>
                  <a:ext uri="{FF2B5EF4-FFF2-40B4-BE49-F238E27FC236}">
                    <a16:creationId xmlns:a16="http://schemas.microsoft.com/office/drawing/2014/main" id="{CFCFD6FA-5CFE-496D-B964-045EC4479C6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38400" y="5683250"/>
              <a:ext cx="200025" cy="346075"/>
            </p14:xfrm>
          </p:contentPart>
        </mc:Choice>
        <mc:Fallback>
          <p:pic>
            <p:nvPicPr>
              <p:cNvPr id="46103" name="Ink 34">
                <a:extLst>
                  <a:ext uri="{FF2B5EF4-FFF2-40B4-BE49-F238E27FC236}">
                    <a16:creationId xmlns:a16="http://schemas.microsoft.com/office/drawing/2014/main" id="{CFCFD6FA-5CFE-496D-B964-045EC4479C6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2429097" y="5673848"/>
                <a:ext cx="218632" cy="3648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46104" name="Ink 35">
                <a:extLst>
                  <a:ext uri="{FF2B5EF4-FFF2-40B4-BE49-F238E27FC236}">
                    <a16:creationId xmlns:a16="http://schemas.microsoft.com/office/drawing/2014/main" id="{556707EE-E63F-49CF-A03F-699668CA9A9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22445663" y="7586663"/>
              <a:ext cx="0" cy="0"/>
            </p14:xfrm>
          </p:contentPart>
        </mc:Choice>
        <mc:Fallback>
          <p:pic>
            <p:nvPicPr>
              <p:cNvPr id="46104" name="Ink 35">
                <a:extLst>
                  <a:ext uri="{FF2B5EF4-FFF2-40B4-BE49-F238E27FC236}">
                    <a16:creationId xmlns:a16="http://schemas.microsoft.com/office/drawing/2014/main" id="{556707EE-E63F-49CF-A03F-699668CA9A9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-22445663" y="75866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61" name="Foliennummernplatzhalter 5">
            <a:extLst>
              <a:ext uri="{FF2B5EF4-FFF2-40B4-BE49-F238E27FC236}">
                <a16:creationId xmlns:a16="http://schemas.microsoft.com/office/drawing/2014/main" id="{2857DBAB-BF92-4A27-AD50-F99788E6F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0C1F6A0-840A-4A1A-8EFE-838AD08A618B}" type="slidenum">
              <a:rPr lang="de-DE" altLang="de-DE" sz="1400"/>
              <a:pPr eaLnBrk="1" hangingPunct="1"/>
              <a:t>58</a:t>
            </a:fld>
            <a:endParaRPr lang="de-DE" altLang="de-DE" sz="1400"/>
          </a:p>
        </p:txBody>
      </p:sp>
      <p:sp>
        <p:nvSpPr>
          <p:cNvPr id="47162" name="Rectangle 2">
            <a:extLst>
              <a:ext uri="{FF2B5EF4-FFF2-40B4-BE49-F238E27FC236}">
                <a16:creationId xmlns:a16="http://schemas.microsoft.com/office/drawing/2014/main" id="{7F6A6661-FD67-48C8-B57B-E34741A74EE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Gleichungen?  Equations?</a:t>
            </a:r>
          </a:p>
        </p:txBody>
      </p:sp>
      <p:sp>
        <p:nvSpPr>
          <p:cNvPr id="47163" name="Text Box 3">
            <a:extLst>
              <a:ext uri="{FF2B5EF4-FFF2-40B4-BE49-F238E27FC236}">
                <a16:creationId xmlns:a16="http://schemas.microsoft.com/office/drawing/2014/main" id="{1B529E4D-3EC3-4C0F-9FE9-E7D01391E8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47164" name="Text Box 4">
            <a:extLst>
              <a:ext uri="{FF2B5EF4-FFF2-40B4-BE49-F238E27FC236}">
                <a16:creationId xmlns:a16="http://schemas.microsoft.com/office/drawing/2014/main" id="{A13B5EB2-EC4C-4A06-A7D7-804FBF0D9C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47165" name="Textfeld 5">
            <a:extLst>
              <a:ext uri="{FF2B5EF4-FFF2-40B4-BE49-F238E27FC236}">
                <a16:creationId xmlns:a16="http://schemas.microsoft.com/office/drawing/2014/main" id="{6D1CD7E9-BBBE-437D-8E3A-92A19AAA3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2420938"/>
            <a:ext cx="211296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600"/>
              <a:t>only by trial and error</a:t>
            </a:r>
          </a:p>
        </p:txBody>
      </p:sp>
      <p:sp>
        <p:nvSpPr>
          <p:cNvPr id="47166" name="Textfeld 6">
            <a:extLst>
              <a:ext uri="{FF2B5EF4-FFF2-40B4-BE49-F238E27FC236}">
                <a16:creationId xmlns:a16="http://schemas.microsoft.com/office/drawing/2014/main" id="{16B46596-635B-4428-A41D-EC9781B45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3573463"/>
            <a:ext cx="15573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800"/>
              <a:t>keine Lösung</a:t>
            </a:r>
            <a:br>
              <a:rPr lang="de-DE" altLang="de-DE" sz="1800"/>
            </a:br>
            <a:r>
              <a:rPr lang="de-DE" altLang="de-DE" sz="1800"/>
              <a:t>no solution</a:t>
            </a:r>
          </a:p>
        </p:txBody>
      </p:sp>
      <p:sp>
        <p:nvSpPr>
          <p:cNvPr id="47167" name="Textfeld 7">
            <a:extLst>
              <a:ext uri="{FF2B5EF4-FFF2-40B4-BE49-F238E27FC236}">
                <a16:creationId xmlns:a16="http://schemas.microsoft.com/office/drawing/2014/main" id="{68938C82-2D74-4137-95F2-A15FE1F18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5" y="4221163"/>
            <a:ext cx="17605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Nullteiler!!!!</a:t>
            </a:r>
            <a:br>
              <a:rPr lang="de-DE" altLang="de-DE"/>
            </a:br>
            <a:r>
              <a:rPr lang="de-DE" altLang="de-DE"/>
              <a:t>zero divisor</a:t>
            </a:r>
          </a:p>
        </p:txBody>
      </p:sp>
      <p:sp>
        <p:nvSpPr>
          <p:cNvPr id="47168" name="Textfeld 8">
            <a:extLst>
              <a:ext uri="{FF2B5EF4-FFF2-40B4-BE49-F238E27FC236}">
                <a16:creationId xmlns:a16="http://schemas.microsoft.com/office/drawing/2014/main" id="{7FDACA5C-F5D7-4033-860F-37634277E1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5516563"/>
            <a:ext cx="15557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800"/>
              <a:t>keine Lösung</a:t>
            </a:r>
            <a:br>
              <a:rPr lang="de-DE" altLang="de-DE" sz="1800"/>
            </a:br>
            <a:r>
              <a:rPr lang="de-DE" altLang="de-DE" sz="1800"/>
              <a:t>no solution</a:t>
            </a:r>
          </a:p>
        </p:txBody>
      </p:sp>
      <p:graphicFrame>
        <p:nvGraphicFramePr>
          <p:cNvPr id="47106" name="Object 66">
            <a:extLst>
              <a:ext uri="{FF2B5EF4-FFF2-40B4-BE49-F238E27FC236}">
                <a16:creationId xmlns:a16="http://schemas.microsoft.com/office/drawing/2014/main" id="{15A669E1-32AD-4914-A63B-4820AE5AE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3500438"/>
          <a:ext cx="2247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47840" imgH="342720" progId="Equation.DSMT4">
                  <p:embed/>
                </p:oleObj>
              </mc:Choice>
              <mc:Fallback>
                <p:oleObj name="Equation" r:id="rId3" imgW="2247840" imgH="34272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3500438"/>
                        <a:ext cx="22479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69" name="Textfeld 13">
            <a:extLst>
              <a:ext uri="{FF2B5EF4-FFF2-40B4-BE49-F238E27FC236}">
                <a16:creationId xmlns:a16="http://schemas.microsoft.com/office/drawing/2014/main" id="{E6416470-857E-4891-A2D0-E5C92E11A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3860800"/>
            <a:ext cx="21732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800"/>
              <a:t>hat außer 0 weitere</a:t>
            </a:r>
          </a:p>
        </p:txBody>
      </p:sp>
      <p:sp>
        <p:nvSpPr>
          <p:cNvPr id="47170" name="Textfeld 11">
            <a:extLst>
              <a:ext uri="{FF2B5EF4-FFF2-40B4-BE49-F238E27FC236}">
                <a16:creationId xmlns:a16="http://schemas.microsoft.com/office/drawing/2014/main" id="{7F8AB207-0D8C-4903-A849-9E69B6C19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3644900"/>
            <a:ext cx="19478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400"/>
              <a:t>Weil k*10+3 ungerade</a:t>
            </a:r>
            <a:br>
              <a:rPr lang="de-DE" altLang="de-DE" sz="1400"/>
            </a:br>
            <a:r>
              <a:rPr lang="de-DE" altLang="de-DE" sz="1400"/>
              <a:t>aber 8*x gerade</a:t>
            </a:r>
          </a:p>
        </p:txBody>
      </p:sp>
      <p:graphicFrame>
        <p:nvGraphicFramePr>
          <p:cNvPr id="47107" name="Object 57">
            <a:extLst>
              <a:ext uri="{FF2B5EF4-FFF2-40B4-BE49-F238E27FC236}">
                <a16:creationId xmlns:a16="http://schemas.microsoft.com/office/drawing/2014/main" id="{AC5B57E2-A2F6-4E6C-852A-F280F34C61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3438" y="5661025"/>
          <a:ext cx="1193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342720" progId="Equation.DSMT4">
                  <p:embed/>
                </p:oleObj>
              </mc:Choice>
              <mc:Fallback>
                <p:oleObj name="Equation" r:id="rId5" imgW="1193760" imgH="34272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661025"/>
                        <a:ext cx="11938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71" name="Textfeld 14">
            <a:extLst>
              <a:ext uri="{FF2B5EF4-FFF2-40B4-BE49-F238E27FC236}">
                <a16:creationId xmlns:a16="http://schemas.microsoft.com/office/drawing/2014/main" id="{52BFC0EA-3E4A-4EE8-A8B7-8071E3048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5732463"/>
            <a:ext cx="20081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600"/>
              <a:t>has no zero divisors</a:t>
            </a:r>
            <a:br>
              <a:rPr lang="de-DE" altLang="de-DE" sz="1600"/>
            </a:br>
            <a:r>
              <a:rPr lang="de-DE" altLang="de-DE" sz="1600"/>
              <a:t>because 5 is prime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7108" name="Ink 5">
                <a:extLst>
                  <a:ext uri="{FF2B5EF4-FFF2-40B4-BE49-F238E27FC236}">
                    <a16:creationId xmlns:a16="http://schemas.microsoft.com/office/drawing/2014/main" id="{3EF74EB4-65AA-4A9B-8E62-8AE8CCA0639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47108" name="Ink 5">
                <a:extLst>
                  <a:ext uri="{FF2B5EF4-FFF2-40B4-BE49-F238E27FC236}">
                    <a16:creationId xmlns:a16="http://schemas.microsoft.com/office/drawing/2014/main" id="{3EF74EB4-65AA-4A9B-8E62-8AE8CCA0639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47109" name="Ink 6">
                <a:extLst>
                  <a:ext uri="{FF2B5EF4-FFF2-40B4-BE49-F238E27FC236}">
                    <a16:creationId xmlns:a16="http://schemas.microsoft.com/office/drawing/2014/main" id="{C1E78248-138F-45C8-AF87-40B772B84A6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47109" name="Ink 6">
                <a:extLst>
                  <a:ext uri="{FF2B5EF4-FFF2-40B4-BE49-F238E27FC236}">
                    <a16:creationId xmlns:a16="http://schemas.microsoft.com/office/drawing/2014/main" id="{C1E78248-138F-45C8-AF87-40B772B84A6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7110" name="Ink 7">
                <a:extLst>
                  <a:ext uri="{FF2B5EF4-FFF2-40B4-BE49-F238E27FC236}">
                    <a16:creationId xmlns:a16="http://schemas.microsoft.com/office/drawing/2014/main" id="{9868E5F2-499C-448E-BB1E-33F3806AB37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47110" name="Ink 7">
                <a:extLst>
                  <a:ext uri="{FF2B5EF4-FFF2-40B4-BE49-F238E27FC236}">
                    <a16:creationId xmlns:a16="http://schemas.microsoft.com/office/drawing/2014/main" id="{9868E5F2-499C-448E-BB1E-33F3806AB37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47111" name="Ink 8">
                <a:extLst>
                  <a:ext uri="{FF2B5EF4-FFF2-40B4-BE49-F238E27FC236}">
                    <a16:creationId xmlns:a16="http://schemas.microsoft.com/office/drawing/2014/main" id="{62F34EE6-2E4A-4696-A6DB-11BFFF82EC0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47111" name="Ink 8">
                <a:extLst>
                  <a:ext uri="{FF2B5EF4-FFF2-40B4-BE49-F238E27FC236}">
                    <a16:creationId xmlns:a16="http://schemas.microsoft.com/office/drawing/2014/main" id="{62F34EE6-2E4A-4696-A6DB-11BFFF82EC0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47112" name="Ink 9">
                <a:extLst>
                  <a:ext uri="{FF2B5EF4-FFF2-40B4-BE49-F238E27FC236}">
                    <a16:creationId xmlns:a16="http://schemas.microsoft.com/office/drawing/2014/main" id="{BAFBFA3F-806A-4A31-B681-BBD6FE89A73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47112" name="Ink 9">
                <a:extLst>
                  <a:ext uri="{FF2B5EF4-FFF2-40B4-BE49-F238E27FC236}">
                    <a16:creationId xmlns:a16="http://schemas.microsoft.com/office/drawing/2014/main" id="{BAFBFA3F-806A-4A31-B681-BBD6FE89A73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47113" name="Ink 12">
                <a:extLst>
                  <a:ext uri="{FF2B5EF4-FFF2-40B4-BE49-F238E27FC236}">
                    <a16:creationId xmlns:a16="http://schemas.microsoft.com/office/drawing/2014/main" id="{194552F8-2C62-4EF1-A74F-FBF0E103AAE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6113" y="917575"/>
              <a:ext cx="1868487" cy="719138"/>
            </p14:xfrm>
          </p:contentPart>
        </mc:Choice>
        <mc:Fallback>
          <p:pic>
            <p:nvPicPr>
              <p:cNvPr id="47113" name="Ink 12">
                <a:extLst>
                  <a:ext uri="{FF2B5EF4-FFF2-40B4-BE49-F238E27FC236}">
                    <a16:creationId xmlns:a16="http://schemas.microsoft.com/office/drawing/2014/main" id="{194552F8-2C62-4EF1-A74F-FBF0E103AAE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36738" y="908212"/>
                <a:ext cx="1887237" cy="7378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47114" name="Ink 13">
                <a:extLst>
                  <a:ext uri="{FF2B5EF4-FFF2-40B4-BE49-F238E27FC236}">
                    <a16:creationId xmlns:a16="http://schemas.microsoft.com/office/drawing/2014/main" id="{5DBAA082-DDE9-48B7-8397-1E7CDE2B31B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7238" y="1881188"/>
              <a:ext cx="855662" cy="401637"/>
            </p14:xfrm>
          </p:contentPart>
        </mc:Choice>
        <mc:Fallback>
          <p:pic>
            <p:nvPicPr>
              <p:cNvPr id="47114" name="Ink 13">
                <a:extLst>
                  <a:ext uri="{FF2B5EF4-FFF2-40B4-BE49-F238E27FC236}">
                    <a16:creationId xmlns:a16="http://schemas.microsoft.com/office/drawing/2014/main" id="{5DBAA082-DDE9-48B7-8397-1E7CDE2B31B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47827" y="1871848"/>
                <a:ext cx="874484" cy="4203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47115" name="Ink 14">
                <a:extLst>
                  <a:ext uri="{FF2B5EF4-FFF2-40B4-BE49-F238E27FC236}">
                    <a16:creationId xmlns:a16="http://schemas.microsoft.com/office/drawing/2014/main" id="{1985EF18-9FCD-4EC3-BD7E-422E3D69557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30388" y="2030413"/>
              <a:ext cx="254000" cy="180975"/>
            </p14:xfrm>
          </p:contentPart>
        </mc:Choice>
        <mc:Fallback>
          <p:pic>
            <p:nvPicPr>
              <p:cNvPr id="47115" name="Ink 14">
                <a:extLst>
                  <a:ext uri="{FF2B5EF4-FFF2-40B4-BE49-F238E27FC236}">
                    <a16:creationId xmlns:a16="http://schemas.microsoft.com/office/drawing/2014/main" id="{1985EF18-9FCD-4EC3-BD7E-422E3D69557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821034" y="2021021"/>
                <a:ext cx="272708" cy="199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47116" name="Ink 15">
                <a:extLst>
                  <a:ext uri="{FF2B5EF4-FFF2-40B4-BE49-F238E27FC236}">
                    <a16:creationId xmlns:a16="http://schemas.microsoft.com/office/drawing/2014/main" id="{1D3AAFDF-D884-4267-96B0-CA485986554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47913" y="1860550"/>
              <a:ext cx="276225" cy="346075"/>
            </p14:xfrm>
          </p:contentPart>
        </mc:Choice>
        <mc:Fallback>
          <p:pic>
            <p:nvPicPr>
              <p:cNvPr id="47116" name="Ink 15">
                <a:extLst>
                  <a:ext uri="{FF2B5EF4-FFF2-40B4-BE49-F238E27FC236}">
                    <a16:creationId xmlns:a16="http://schemas.microsoft.com/office/drawing/2014/main" id="{1D3AAFDF-D884-4267-96B0-CA485986554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338513" y="1851177"/>
                <a:ext cx="295026" cy="3648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47117" name="Ink 16">
                <a:extLst>
                  <a:ext uri="{FF2B5EF4-FFF2-40B4-BE49-F238E27FC236}">
                    <a16:creationId xmlns:a16="http://schemas.microsoft.com/office/drawing/2014/main" id="{9AF4546F-9178-4993-9F5C-7EEAEC94FA7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24038" y="2278063"/>
              <a:ext cx="284162" cy="227012"/>
            </p14:xfrm>
          </p:contentPart>
        </mc:Choice>
        <mc:Fallback>
          <p:pic>
            <p:nvPicPr>
              <p:cNvPr id="47117" name="Ink 16">
                <a:extLst>
                  <a:ext uri="{FF2B5EF4-FFF2-40B4-BE49-F238E27FC236}">
                    <a16:creationId xmlns:a16="http://schemas.microsoft.com/office/drawing/2014/main" id="{9AF4546F-9178-4993-9F5C-7EEAEC94FA7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814566" y="2268679"/>
                <a:ext cx="303106" cy="2457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47118" name="Ink 17">
                <a:extLst>
                  <a:ext uri="{FF2B5EF4-FFF2-40B4-BE49-F238E27FC236}">
                    <a16:creationId xmlns:a16="http://schemas.microsoft.com/office/drawing/2014/main" id="{1B7540F2-B573-4005-96BF-81450DB82BD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4388" y="2947988"/>
              <a:ext cx="171450" cy="381000"/>
            </p14:xfrm>
          </p:contentPart>
        </mc:Choice>
        <mc:Fallback>
          <p:pic>
            <p:nvPicPr>
              <p:cNvPr id="47118" name="Ink 17">
                <a:extLst>
                  <a:ext uri="{FF2B5EF4-FFF2-40B4-BE49-F238E27FC236}">
                    <a16:creationId xmlns:a16="http://schemas.microsoft.com/office/drawing/2014/main" id="{1B7540F2-B573-4005-96BF-81450DB82BD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05023" y="2938598"/>
                <a:ext cx="190180" cy="3997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47119" name="Ink 18">
                <a:extLst>
                  <a:ext uri="{FF2B5EF4-FFF2-40B4-BE49-F238E27FC236}">
                    <a16:creationId xmlns:a16="http://schemas.microsoft.com/office/drawing/2014/main" id="{36C5302E-026F-43DC-9FF6-17012B939DF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49363" y="2981325"/>
              <a:ext cx="692150" cy="300038"/>
            </p14:xfrm>
          </p:contentPart>
        </mc:Choice>
        <mc:Fallback>
          <p:pic>
            <p:nvPicPr>
              <p:cNvPr id="47119" name="Ink 18">
                <a:extLst>
                  <a:ext uri="{FF2B5EF4-FFF2-40B4-BE49-F238E27FC236}">
                    <a16:creationId xmlns:a16="http://schemas.microsoft.com/office/drawing/2014/main" id="{36C5302E-026F-43DC-9FF6-17012B939DF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240010" y="2971938"/>
                <a:ext cx="710857" cy="3188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47120" name="Ink 20">
                <a:extLst>
                  <a:ext uri="{FF2B5EF4-FFF2-40B4-BE49-F238E27FC236}">
                    <a16:creationId xmlns:a16="http://schemas.microsoft.com/office/drawing/2014/main" id="{164D18B1-6AE0-4AD5-A074-51418927D93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81275" y="2911475"/>
              <a:ext cx="185738" cy="346075"/>
            </p14:xfrm>
          </p:contentPart>
        </mc:Choice>
        <mc:Fallback>
          <p:pic>
            <p:nvPicPr>
              <p:cNvPr id="47120" name="Ink 20">
                <a:extLst>
                  <a:ext uri="{FF2B5EF4-FFF2-40B4-BE49-F238E27FC236}">
                    <a16:creationId xmlns:a16="http://schemas.microsoft.com/office/drawing/2014/main" id="{164D18B1-6AE0-4AD5-A074-51418927D93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571952" y="2902131"/>
                <a:ext cx="204384" cy="3647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47121" name="Ink 23">
                <a:extLst>
                  <a:ext uri="{FF2B5EF4-FFF2-40B4-BE49-F238E27FC236}">
                    <a16:creationId xmlns:a16="http://schemas.microsoft.com/office/drawing/2014/main" id="{0AE7DA48-0775-4992-8C03-8B490F3F83A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44563" y="3001963"/>
              <a:ext cx="1652587" cy="1955800"/>
            </p14:xfrm>
          </p:contentPart>
        </mc:Choice>
        <mc:Fallback>
          <p:pic>
            <p:nvPicPr>
              <p:cNvPr id="47121" name="Ink 23">
                <a:extLst>
                  <a:ext uri="{FF2B5EF4-FFF2-40B4-BE49-F238E27FC236}">
                    <a16:creationId xmlns:a16="http://schemas.microsoft.com/office/drawing/2014/main" id="{0AE7DA48-0775-4992-8C03-8B490F3F83A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935204" y="2992603"/>
                <a:ext cx="1671305" cy="19745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47122" name="Ink 25">
                <a:extLst>
                  <a:ext uri="{FF2B5EF4-FFF2-40B4-BE49-F238E27FC236}">
                    <a16:creationId xmlns:a16="http://schemas.microsoft.com/office/drawing/2014/main" id="{2D81501E-59A6-48ED-AE18-0824CFEFB9A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96963" y="5603875"/>
              <a:ext cx="161925" cy="474663"/>
            </p14:xfrm>
          </p:contentPart>
        </mc:Choice>
        <mc:Fallback>
          <p:pic>
            <p:nvPicPr>
              <p:cNvPr id="47122" name="Ink 25">
                <a:extLst>
                  <a:ext uri="{FF2B5EF4-FFF2-40B4-BE49-F238E27FC236}">
                    <a16:creationId xmlns:a16="http://schemas.microsoft.com/office/drawing/2014/main" id="{2D81501E-59A6-48ED-AE18-0824CFEFB9A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087607" y="5594518"/>
                <a:ext cx="180636" cy="4933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47123" name="Ink 26">
                <a:extLst>
                  <a:ext uri="{FF2B5EF4-FFF2-40B4-BE49-F238E27FC236}">
                    <a16:creationId xmlns:a16="http://schemas.microsoft.com/office/drawing/2014/main" id="{49435E24-6B1A-447D-869C-2B24B79E78C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70038" y="4576763"/>
              <a:ext cx="1098550" cy="688975"/>
            </p14:xfrm>
          </p:contentPart>
        </mc:Choice>
        <mc:Fallback>
          <p:pic>
            <p:nvPicPr>
              <p:cNvPr id="47123" name="Ink 26">
                <a:extLst>
                  <a:ext uri="{FF2B5EF4-FFF2-40B4-BE49-F238E27FC236}">
                    <a16:creationId xmlns:a16="http://schemas.microsoft.com/office/drawing/2014/main" id="{49435E24-6B1A-447D-869C-2B24B79E78C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1560661" y="4567404"/>
                <a:ext cx="1117304" cy="7076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47124" name="Ink 27">
                <a:extLst>
                  <a:ext uri="{FF2B5EF4-FFF2-40B4-BE49-F238E27FC236}">
                    <a16:creationId xmlns:a16="http://schemas.microsoft.com/office/drawing/2014/main" id="{D84F8487-4315-4E42-9D30-6F74114E90B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08113" y="5846763"/>
              <a:ext cx="6350" cy="1587"/>
            </p14:xfrm>
          </p:contentPart>
        </mc:Choice>
        <mc:Fallback>
          <p:pic>
            <p:nvPicPr>
              <p:cNvPr id="47124" name="Ink 27">
                <a:extLst>
                  <a:ext uri="{FF2B5EF4-FFF2-40B4-BE49-F238E27FC236}">
                    <a16:creationId xmlns:a16="http://schemas.microsoft.com/office/drawing/2014/main" id="{D84F8487-4315-4E42-9D30-6F74114E90B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399424" y="5840868"/>
                <a:ext cx="23729" cy="133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47125" name="Ink 29">
                <a:extLst>
                  <a:ext uri="{FF2B5EF4-FFF2-40B4-BE49-F238E27FC236}">
                    <a16:creationId xmlns:a16="http://schemas.microsoft.com/office/drawing/2014/main" id="{B009F0CA-24FA-4253-89CF-17C6E7B6479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5413" y="5838825"/>
              <a:ext cx="36512" cy="38100"/>
            </p14:xfrm>
          </p:contentPart>
        </mc:Choice>
        <mc:Fallback>
          <p:pic>
            <p:nvPicPr>
              <p:cNvPr id="47125" name="Ink 29">
                <a:extLst>
                  <a:ext uri="{FF2B5EF4-FFF2-40B4-BE49-F238E27FC236}">
                    <a16:creationId xmlns:a16="http://schemas.microsoft.com/office/drawing/2014/main" id="{B009F0CA-24FA-4253-89CF-17C6E7B6479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1386106" y="5829737"/>
                <a:ext cx="55126" cy="562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47126" name="Ink 30">
                <a:extLst>
                  <a:ext uri="{FF2B5EF4-FFF2-40B4-BE49-F238E27FC236}">
                    <a16:creationId xmlns:a16="http://schemas.microsoft.com/office/drawing/2014/main" id="{A5BAE3A3-F37B-4052-97F1-5A645F439E5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36688" y="5859463"/>
              <a:ext cx="6350" cy="7937"/>
            </p14:xfrm>
          </p:contentPart>
        </mc:Choice>
        <mc:Fallback>
          <p:pic>
            <p:nvPicPr>
              <p:cNvPr id="47126" name="Ink 30">
                <a:extLst>
                  <a:ext uri="{FF2B5EF4-FFF2-40B4-BE49-F238E27FC236}">
                    <a16:creationId xmlns:a16="http://schemas.microsoft.com/office/drawing/2014/main" id="{A5BAE3A3-F37B-4052-97F1-5A645F439E5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428433" y="5850491"/>
                <a:ext cx="22860" cy="25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47127" name="Ink 32">
                <a:extLst>
                  <a:ext uri="{FF2B5EF4-FFF2-40B4-BE49-F238E27FC236}">
                    <a16:creationId xmlns:a16="http://schemas.microsoft.com/office/drawing/2014/main" id="{212FFC75-1355-43B0-86B2-1FEE4AFED10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98600" y="5724525"/>
              <a:ext cx="206375" cy="363538"/>
            </p14:xfrm>
          </p:contentPart>
        </mc:Choice>
        <mc:Fallback>
          <p:pic>
            <p:nvPicPr>
              <p:cNvPr id="47127" name="Ink 32">
                <a:extLst>
                  <a:ext uri="{FF2B5EF4-FFF2-40B4-BE49-F238E27FC236}">
                    <a16:creationId xmlns:a16="http://schemas.microsoft.com/office/drawing/2014/main" id="{212FFC75-1355-43B0-86B2-1FEE4AFED10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489203" y="5715167"/>
                <a:ext cx="225169" cy="3822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47128" name="Ink 33">
                <a:extLst>
                  <a:ext uri="{FF2B5EF4-FFF2-40B4-BE49-F238E27FC236}">
                    <a16:creationId xmlns:a16="http://schemas.microsoft.com/office/drawing/2014/main" id="{DBEAD6B0-A701-4A91-B693-7447E7DEF09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85963" y="5810250"/>
              <a:ext cx="236537" cy="527050"/>
            </p14:xfrm>
          </p:contentPart>
        </mc:Choice>
        <mc:Fallback>
          <p:pic>
            <p:nvPicPr>
              <p:cNvPr id="47128" name="Ink 33">
                <a:extLst>
                  <a:ext uri="{FF2B5EF4-FFF2-40B4-BE49-F238E27FC236}">
                    <a16:creationId xmlns:a16="http://schemas.microsoft.com/office/drawing/2014/main" id="{DBEAD6B0-A701-4A91-B693-7447E7DEF09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976602" y="5800890"/>
                <a:ext cx="255258" cy="545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47129" name="Ink 34">
                <a:extLst>
                  <a:ext uri="{FF2B5EF4-FFF2-40B4-BE49-F238E27FC236}">
                    <a16:creationId xmlns:a16="http://schemas.microsoft.com/office/drawing/2014/main" id="{E6D94A95-D7C7-426A-9EA1-1C40BA49EF8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38400" y="5683250"/>
              <a:ext cx="200025" cy="346075"/>
            </p14:xfrm>
          </p:contentPart>
        </mc:Choice>
        <mc:Fallback>
          <p:pic>
            <p:nvPicPr>
              <p:cNvPr id="47129" name="Ink 34">
                <a:extLst>
                  <a:ext uri="{FF2B5EF4-FFF2-40B4-BE49-F238E27FC236}">
                    <a16:creationId xmlns:a16="http://schemas.microsoft.com/office/drawing/2014/main" id="{E6D94A95-D7C7-426A-9EA1-1C40BA49EF8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2429097" y="5673848"/>
                <a:ext cx="218632" cy="3648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47130" name="Ink 35">
                <a:extLst>
                  <a:ext uri="{FF2B5EF4-FFF2-40B4-BE49-F238E27FC236}">
                    <a16:creationId xmlns:a16="http://schemas.microsoft.com/office/drawing/2014/main" id="{3435BC7A-74DC-4825-8AC1-1382872D507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22445663" y="7586663"/>
              <a:ext cx="0" cy="0"/>
            </p14:xfrm>
          </p:contentPart>
        </mc:Choice>
        <mc:Fallback>
          <p:pic>
            <p:nvPicPr>
              <p:cNvPr id="47130" name="Ink 35">
                <a:extLst>
                  <a:ext uri="{FF2B5EF4-FFF2-40B4-BE49-F238E27FC236}">
                    <a16:creationId xmlns:a16="http://schemas.microsoft.com/office/drawing/2014/main" id="{3435BC7A-74DC-4825-8AC1-1382872D507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-22445663" y="758666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47131" name="Ink 28">
                <a:extLst>
                  <a:ext uri="{FF2B5EF4-FFF2-40B4-BE49-F238E27FC236}">
                    <a16:creationId xmlns:a16="http://schemas.microsoft.com/office/drawing/2014/main" id="{E9FF15BD-E337-4B5D-AE4D-F8FE2E3AB1D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46425" y="979488"/>
              <a:ext cx="849313" cy="347662"/>
            </p14:xfrm>
          </p:contentPart>
        </mc:Choice>
        <mc:Fallback>
          <p:pic>
            <p:nvPicPr>
              <p:cNvPr id="47131" name="Ink 28">
                <a:extLst>
                  <a:ext uri="{FF2B5EF4-FFF2-40B4-BE49-F238E27FC236}">
                    <a16:creationId xmlns:a16="http://schemas.microsoft.com/office/drawing/2014/main" id="{E9FF15BD-E337-4B5D-AE4D-F8FE2E3AB1D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137072" y="970179"/>
                <a:ext cx="868019" cy="36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1">
            <p14:nvContentPartPr>
              <p14:cNvPr id="47132" name="Ink 29">
                <a:extLst>
                  <a:ext uri="{FF2B5EF4-FFF2-40B4-BE49-F238E27FC236}">
                    <a16:creationId xmlns:a16="http://schemas.microsoft.com/office/drawing/2014/main" id="{5CEBAF42-A8AD-4813-A6AC-037B397DA94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52950" y="984250"/>
              <a:ext cx="557213" cy="312738"/>
            </p14:xfrm>
          </p:contentPart>
        </mc:Choice>
        <mc:Fallback>
          <p:pic>
            <p:nvPicPr>
              <p:cNvPr id="47132" name="Ink 29">
                <a:extLst>
                  <a:ext uri="{FF2B5EF4-FFF2-40B4-BE49-F238E27FC236}">
                    <a16:creationId xmlns:a16="http://schemas.microsoft.com/office/drawing/2014/main" id="{5CEBAF42-A8AD-4813-A6AC-037B397DA94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4543591" y="974882"/>
                <a:ext cx="575931" cy="331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3">
            <p14:nvContentPartPr>
              <p14:cNvPr id="47133" name="Ink 30">
                <a:extLst>
                  <a:ext uri="{FF2B5EF4-FFF2-40B4-BE49-F238E27FC236}">
                    <a16:creationId xmlns:a16="http://schemas.microsoft.com/office/drawing/2014/main" id="{DEACAE49-0568-4E27-9A41-BF6B8EF1D94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27675" y="1001713"/>
              <a:ext cx="1838325" cy="347662"/>
            </p14:xfrm>
          </p:contentPart>
        </mc:Choice>
        <mc:Fallback>
          <p:pic>
            <p:nvPicPr>
              <p:cNvPr id="47133" name="Ink 30">
                <a:extLst>
                  <a:ext uri="{FF2B5EF4-FFF2-40B4-BE49-F238E27FC236}">
                    <a16:creationId xmlns:a16="http://schemas.microsoft.com/office/drawing/2014/main" id="{DEACAE49-0568-4E27-9A41-BF6B8EF1D94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518307" y="992365"/>
                <a:ext cx="1857061" cy="3663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5">
            <p14:nvContentPartPr>
              <p14:cNvPr id="47134" name="Ink 31">
                <a:extLst>
                  <a:ext uri="{FF2B5EF4-FFF2-40B4-BE49-F238E27FC236}">
                    <a16:creationId xmlns:a16="http://schemas.microsoft.com/office/drawing/2014/main" id="{89C26FCA-0D7E-41E5-8DFD-BFAF4CE2A27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80213" y="1468438"/>
              <a:ext cx="246062" cy="192087"/>
            </p14:xfrm>
          </p:contentPart>
        </mc:Choice>
        <mc:Fallback>
          <p:pic>
            <p:nvPicPr>
              <p:cNvPr id="47134" name="Ink 31">
                <a:extLst>
                  <a:ext uri="{FF2B5EF4-FFF2-40B4-BE49-F238E27FC236}">
                    <a16:creationId xmlns:a16="http://schemas.microsoft.com/office/drawing/2014/main" id="{89C26FCA-0D7E-41E5-8DFD-BFAF4CE2A27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6770805" y="1459085"/>
                <a:ext cx="264879" cy="2107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7">
            <p14:nvContentPartPr>
              <p14:cNvPr id="47135" name="Ink 33">
                <a:extLst>
                  <a:ext uri="{FF2B5EF4-FFF2-40B4-BE49-F238E27FC236}">
                    <a16:creationId xmlns:a16="http://schemas.microsoft.com/office/drawing/2014/main" id="{0184B4F9-13CF-49CB-A924-ED62631A642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80350" y="863600"/>
              <a:ext cx="109538" cy="150813"/>
            </p14:xfrm>
          </p:contentPart>
        </mc:Choice>
        <mc:Fallback>
          <p:pic>
            <p:nvPicPr>
              <p:cNvPr id="47135" name="Ink 33">
                <a:extLst>
                  <a:ext uri="{FF2B5EF4-FFF2-40B4-BE49-F238E27FC236}">
                    <a16:creationId xmlns:a16="http://schemas.microsoft.com/office/drawing/2014/main" id="{0184B4F9-13CF-49CB-A924-ED62631A642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7870761" y="854219"/>
                <a:ext cx="128716" cy="1695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9">
            <p14:nvContentPartPr>
              <p14:cNvPr id="47136" name="Ink 34">
                <a:extLst>
                  <a:ext uri="{FF2B5EF4-FFF2-40B4-BE49-F238E27FC236}">
                    <a16:creationId xmlns:a16="http://schemas.microsoft.com/office/drawing/2014/main" id="{D1C492D5-87D8-44B3-9ABD-7386389F4B8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35900" y="865188"/>
              <a:ext cx="211138" cy="182562"/>
            </p14:xfrm>
          </p:contentPart>
        </mc:Choice>
        <mc:Fallback>
          <p:pic>
            <p:nvPicPr>
              <p:cNvPr id="47136" name="Ink 34">
                <a:extLst>
                  <a:ext uri="{FF2B5EF4-FFF2-40B4-BE49-F238E27FC236}">
                    <a16:creationId xmlns:a16="http://schemas.microsoft.com/office/drawing/2014/main" id="{D1C492D5-87D8-44B3-9ABD-7386389F4B8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7826580" y="855733"/>
                <a:ext cx="229778" cy="201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47137" name="Ink 35">
                <a:extLst>
                  <a:ext uri="{FF2B5EF4-FFF2-40B4-BE49-F238E27FC236}">
                    <a16:creationId xmlns:a16="http://schemas.microsoft.com/office/drawing/2014/main" id="{81FAC762-EF71-4BF5-BC62-6C27F85EAE7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10538" y="884238"/>
              <a:ext cx="138112" cy="25400"/>
            </p14:xfrm>
          </p:contentPart>
        </mc:Choice>
        <mc:Fallback>
          <p:pic>
            <p:nvPicPr>
              <p:cNvPr id="47137" name="Ink 35">
                <a:extLst>
                  <a:ext uri="{FF2B5EF4-FFF2-40B4-BE49-F238E27FC236}">
                    <a16:creationId xmlns:a16="http://schemas.microsoft.com/office/drawing/2014/main" id="{81FAC762-EF71-4BF5-BC62-6C27F85EAE7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8101187" y="874937"/>
                <a:ext cx="156815" cy="440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47138" name="Ink 36">
                <a:extLst>
                  <a:ext uri="{FF2B5EF4-FFF2-40B4-BE49-F238E27FC236}">
                    <a16:creationId xmlns:a16="http://schemas.microsoft.com/office/drawing/2014/main" id="{0F79E896-816C-4583-86B6-F75D432DEF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10538" y="974725"/>
              <a:ext cx="136525" cy="28575"/>
            </p14:xfrm>
          </p:contentPart>
        </mc:Choice>
        <mc:Fallback>
          <p:pic>
            <p:nvPicPr>
              <p:cNvPr id="47138" name="Ink 36">
                <a:extLst>
                  <a:ext uri="{FF2B5EF4-FFF2-40B4-BE49-F238E27FC236}">
                    <a16:creationId xmlns:a16="http://schemas.microsoft.com/office/drawing/2014/main" id="{0F79E896-816C-4583-86B6-F75D432DEF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8101246" y="964949"/>
                <a:ext cx="155110" cy="481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47139" name="Ink 37">
                <a:extLst>
                  <a:ext uri="{FF2B5EF4-FFF2-40B4-BE49-F238E27FC236}">
                    <a16:creationId xmlns:a16="http://schemas.microsoft.com/office/drawing/2014/main" id="{FB9BF1BE-88EB-450E-B211-D206DA10C44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66125" y="898525"/>
              <a:ext cx="185738" cy="23813"/>
            </p14:xfrm>
          </p:contentPart>
        </mc:Choice>
        <mc:Fallback>
          <p:pic>
            <p:nvPicPr>
              <p:cNvPr id="47139" name="Ink 37">
                <a:extLst>
                  <a:ext uri="{FF2B5EF4-FFF2-40B4-BE49-F238E27FC236}">
                    <a16:creationId xmlns:a16="http://schemas.microsoft.com/office/drawing/2014/main" id="{FB9BF1BE-88EB-450E-B211-D206DA10C44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8356711" y="888697"/>
                <a:ext cx="204565" cy="434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47140" name="Ink 38">
                <a:extLst>
                  <a:ext uri="{FF2B5EF4-FFF2-40B4-BE49-F238E27FC236}">
                    <a16:creationId xmlns:a16="http://schemas.microsoft.com/office/drawing/2014/main" id="{039BD228-4AF8-4EB4-9437-2D3F3FADE9F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13775" y="777875"/>
              <a:ext cx="125413" cy="252413"/>
            </p14:xfrm>
          </p:contentPart>
        </mc:Choice>
        <mc:Fallback>
          <p:pic>
            <p:nvPicPr>
              <p:cNvPr id="47140" name="Ink 38">
                <a:extLst>
                  <a:ext uri="{FF2B5EF4-FFF2-40B4-BE49-F238E27FC236}">
                    <a16:creationId xmlns:a16="http://schemas.microsoft.com/office/drawing/2014/main" id="{039BD228-4AF8-4EB4-9437-2D3F3FADE9F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8604432" y="768526"/>
                <a:ext cx="144099" cy="2711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47141" name="Ink 39">
                <a:extLst>
                  <a:ext uri="{FF2B5EF4-FFF2-40B4-BE49-F238E27FC236}">
                    <a16:creationId xmlns:a16="http://schemas.microsoft.com/office/drawing/2014/main" id="{BC9BE532-9754-4683-BA64-297AF2F1BE1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23238" y="1247775"/>
              <a:ext cx="160337" cy="14288"/>
            </p14:xfrm>
          </p:contentPart>
        </mc:Choice>
        <mc:Fallback>
          <p:pic>
            <p:nvPicPr>
              <p:cNvPr id="47141" name="Ink 39">
                <a:extLst>
                  <a:ext uri="{FF2B5EF4-FFF2-40B4-BE49-F238E27FC236}">
                    <a16:creationId xmlns:a16="http://schemas.microsoft.com/office/drawing/2014/main" id="{BC9BE532-9754-4683-BA64-297AF2F1BE1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8113912" y="1237161"/>
                <a:ext cx="178989" cy="355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47142" name="Ink 40">
                <a:extLst>
                  <a:ext uri="{FF2B5EF4-FFF2-40B4-BE49-F238E27FC236}">
                    <a16:creationId xmlns:a16="http://schemas.microsoft.com/office/drawing/2014/main" id="{A15C2711-2180-4480-9851-54A75FE6D14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10538" y="1333500"/>
              <a:ext cx="168275" cy="34925"/>
            </p14:xfrm>
          </p:contentPart>
        </mc:Choice>
        <mc:Fallback>
          <p:pic>
            <p:nvPicPr>
              <p:cNvPr id="47142" name="Ink 40">
                <a:extLst>
                  <a:ext uri="{FF2B5EF4-FFF2-40B4-BE49-F238E27FC236}">
                    <a16:creationId xmlns:a16="http://schemas.microsoft.com/office/drawing/2014/main" id="{A15C2711-2180-4480-9851-54A75FE6D14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8101149" y="1324419"/>
                <a:ext cx="187052" cy="530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3">
            <p14:nvContentPartPr>
              <p14:cNvPr id="47143" name="Ink 41">
                <a:extLst>
                  <a:ext uri="{FF2B5EF4-FFF2-40B4-BE49-F238E27FC236}">
                    <a16:creationId xmlns:a16="http://schemas.microsoft.com/office/drawing/2014/main" id="{E0DE4CEF-7181-493C-8194-8447929B405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134350" y="1417638"/>
              <a:ext cx="157163" cy="47625"/>
            </p14:xfrm>
          </p:contentPart>
        </mc:Choice>
        <mc:Fallback>
          <p:pic>
            <p:nvPicPr>
              <p:cNvPr id="47143" name="Ink 41">
                <a:extLst>
                  <a:ext uri="{FF2B5EF4-FFF2-40B4-BE49-F238E27FC236}">
                    <a16:creationId xmlns:a16="http://schemas.microsoft.com/office/drawing/2014/main" id="{E0DE4CEF-7181-493C-8194-8447929B405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8124999" y="1408600"/>
                <a:ext cx="175864" cy="65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5">
            <p14:nvContentPartPr>
              <p14:cNvPr id="47144" name="Ink 42">
                <a:extLst>
                  <a:ext uri="{FF2B5EF4-FFF2-40B4-BE49-F238E27FC236}">
                    <a16:creationId xmlns:a16="http://schemas.microsoft.com/office/drawing/2014/main" id="{8F802ECE-BC36-4C84-8094-49B818396DC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85188" y="1196975"/>
              <a:ext cx="103187" cy="265113"/>
            </p14:xfrm>
          </p:contentPart>
        </mc:Choice>
        <mc:Fallback>
          <p:pic>
            <p:nvPicPr>
              <p:cNvPr id="47144" name="Ink 42">
                <a:extLst>
                  <a:ext uri="{FF2B5EF4-FFF2-40B4-BE49-F238E27FC236}">
                    <a16:creationId xmlns:a16="http://schemas.microsoft.com/office/drawing/2014/main" id="{8F802ECE-BC36-4C84-8094-49B818396DC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8475807" y="1187660"/>
                <a:ext cx="121948" cy="2837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7">
            <p14:nvContentPartPr>
              <p14:cNvPr id="47145" name="Ink 43">
                <a:extLst>
                  <a:ext uri="{FF2B5EF4-FFF2-40B4-BE49-F238E27FC236}">
                    <a16:creationId xmlns:a16="http://schemas.microsoft.com/office/drawing/2014/main" id="{8E13478C-3268-4764-896A-54AF497F86B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80375" y="1585913"/>
              <a:ext cx="127000" cy="144462"/>
            </p14:xfrm>
          </p:contentPart>
        </mc:Choice>
        <mc:Fallback>
          <p:pic>
            <p:nvPicPr>
              <p:cNvPr id="47145" name="Ink 43">
                <a:extLst>
                  <a:ext uri="{FF2B5EF4-FFF2-40B4-BE49-F238E27FC236}">
                    <a16:creationId xmlns:a16="http://schemas.microsoft.com/office/drawing/2014/main" id="{8E13478C-3268-4764-896A-54AF497F86B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8070994" y="1576616"/>
                <a:ext cx="145761" cy="163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9">
            <p14:nvContentPartPr>
              <p14:cNvPr id="47146" name="Ink 44">
                <a:extLst>
                  <a:ext uri="{FF2B5EF4-FFF2-40B4-BE49-F238E27FC236}">
                    <a16:creationId xmlns:a16="http://schemas.microsoft.com/office/drawing/2014/main" id="{4935887A-AA68-469F-B8B8-D75118436B0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45475" y="1630363"/>
              <a:ext cx="61913" cy="109537"/>
            </p14:xfrm>
          </p:contentPart>
        </mc:Choice>
        <mc:Fallback>
          <p:pic>
            <p:nvPicPr>
              <p:cNvPr id="47146" name="Ink 44">
                <a:extLst>
                  <a:ext uri="{FF2B5EF4-FFF2-40B4-BE49-F238E27FC236}">
                    <a16:creationId xmlns:a16="http://schemas.microsoft.com/office/drawing/2014/main" id="{4935887A-AA68-469F-B8B8-D75118436B0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235950" y="1621025"/>
                <a:ext cx="80963" cy="1282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1">
            <p14:nvContentPartPr>
              <p14:cNvPr id="47147" name="Ink 46">
                <a:extLst>
                  <a:ext uri="{FF2B5EF4-FFF2-40B4-BE49-F238E27FC236}">
                    <a16:creationId xmlns:a16="http://schemas.microsoft.com/office/drawing/2014/main" id="{10BAAC38-A376-4A42-9C6E-6CF0375C4FD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01975" y="1871663"/>
              <a:ext cx="763588" cy="323850"/>
            </p14:xfrm>
          </p:contentPart>
        </mc:Choice>
        <mc:Fallback>
          <p:pic>
            <p:nvPicPr>
              <p:cNvPr id="47147" name="Ink 46">
                <a:extLst>
                  <a:ext uri="{FF2B5EF4-FFF2-40B4-BE49-F238E27FC236}">
                    <a16:creationId xmlns:a16="http://schemas.microsoft.com/office/drawing/2014/main" id="{10BAAC38-A376-4A42-9C6E-6CF0375C4FD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3092619" y="1862266"/>
                <a:ext cx="782300" cy="342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3">
            <p14:nvContentPartPr>
              <p14:cNvPr id="47148" name="Ink 47">
                <a:extLst>
                  <a:ext uri="{FF2B5EF4-FFF2-40B4-BE49-F238E27FC236}">
                    <a16:creationId xmlns:a16="http://schemas.microsoft.com/office/drawing/2014/main" id="{485F119D-91EB-4BEA-BA4C-5BA7EA3A589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38625" y="1879600"/>
              <a:ext cx="555625" cy="274638"/>
            </p14:xfrm>
          </p:contentPart>
        </mc:Choice>
        <mc:Fallback>
          <p:pic>
            <p:nvPicPr>
              <p:cNvPr id="47148" name="Ink 47">
                <a:extLst>
                  <a:ext uri="{FF2B5EF4-FFF2-40B4-BE49-F238E27FC236}">
                    <a16:creationId xmlns:a16="http://schemas.microsoft.com/office/drawing/2014/main" id="{485F119D-91EB-4BEA-BA4C-5BA7EA3A589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4229281" y="1870254"/>
                <a:ext cx="574314" cy="2933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5">
            <p14:nvContentPartPr>
              <p14:cNvPr id="47149" name="Ink 48">
                <a:extLst>
                  <a:ext uri="{FF2B5EF4-FFF2-40B4-BE49-F238E27FC236}">
                    <a16:creationId xmlns:a16="http://schemas.microsoft.com/office/drawing/2014/main" id="{9A48383E-F051-4A4B-88F1-6BF5F4330EB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91125" y="1933575"/>
              <a:ext cx="1990725" cy="269875"/>
            </p14:xfrm>
          </p:contentPart>
        </mc:Choice>
        <mc:Fallback>
          <p:pic>
            <p:nvPicPr>
              <p:cNvPr id="47149" name="Ink 48">
                <a:extLst>
                  <a:ext uri="{FF2B5EF4-FFF2-40B4-BE49-F238E27FC236}">
                    <a16:creationId xmlns:a16="http://schemas.microsoft.com/office/drawing/2014/main" id="{9A48383E-F051-4A4B-88F1-6BF5F4330EB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5181764" y="1924182"/>
                <a:ext cx="2009448" cy="2886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7">
            <p14:nvContentPartPr>
              <p14:cNvPr id="47150" name="Ink 49">
                <a:extLst>
                  <a:ext uri="{FF2B5EF4-FFF2-40B4-BE49-F238E27FC236}">
                    <a16:creationId xmlns:a16="http://schemas.microsoft.com/office/drawing/2014/main" id="{D19FDB9A-DF26-4450-A7F9-6F811E7A952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08750" y="2289175"/>
              <a:ext cx="193675" cy="136525"/>
            </p14:xfrm>
          </p:contentPart>
        </mc:Choice>
        <mc:Fallback>
          <p:pic>
            <p:nvPicPr>
              <p:cNvPr id="47150" name="Ink 49">
                <a:extLst>
                  <a:ext uri="{FF2B5EF4-FFF2-40B4-BE49-F238E27FC236}">
                    <a16:creationId xmlns:a16="http://schemas.microsoft.com/office/drawing/2014/main" id="{D19FDB9A-DF26-4450-A7F9-6F811E7A952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6499373" y="2279809"/>
                <a:ext cx="212429" cy="1552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9">
            <p14:nvContentPartPr>
              <p14:cNvPr id="47151" name="Ink 50">
                <a:extLst>
                  <a:ext uri="{FF2B5EF4-FFF2-40B4-BE49-F238E27FC236}">
                    <a16:creationId xmlns:a16="http://schemas.microsoft.com/office/drawing/2014/main" id="{266BA0C3-AFD8-4A36-88BB-5AAACE3E847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11607800" y="-773113"/>
              <a:ext cx="0" cy="0"/>
            </p14:xfrm>
          </p:contentPart>
        </mc:Choice>
        <mc:Fallback>
          <p:pic>
            <p:nvPicPr>
              <p:cNvPr id="47151" name="Ink 50">
                <a:extLst>
                  <a:ext uri="{FF2B5EF4-FFF2-40B4-BE49-F238E27FC236}">
                    <a16:creationId xmlns:a16="http://schemas.microsoft.com/office/drawing/2014/main" id="{266BA0C3-AFD8-4A36-88BB-5AAACE3E847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-11607800" y="-773113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0">
            <p14:nvContentPartPr>
              <p14:cNvPr id="47152" name="Ink 52">
                <a:extLst>
                  <a:ext uri="{FF2B5EF4-FFF2-40B4-BE49-F238E27FC236}">
                    <a16:creationId xmlns:a16="http://schemas.microsoft.com/office/drawing/2014/main" id="{89869E05-9867-40C4-8AD8-74BB207DBF9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68938" y="2317750"/>
              <a:ext cx="396875" cy="271463"/>
            </p14:xfrm>
          </p:contentPart>
        </mc:Choice>
        <mc:Fallback>
          <p:pic>
            <p:nvPicPr>
              <p:cNvPr id="47152" name="Ink 52">
                <a:extLst>
                  <a:ext uri="{FF2B5EF4-FFF2-40B4-BE49-F238E27FC236}">
                    <a16:creationId xmlns:a16="http://schemas.microsoft.com/office/drawing/2014/main" id="{89869E05-9867-40C4-8AD8-74BB207DBF9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5459523" y="2308414"/>
                <a:ext cx="415705" cy="2901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2">
            <p14:nvContentPartPr>
              <p14:cNvPr id="47153" name="Ink 54">
                <a:extLst>
                  <a:ext uri="{FF2B5EF4-FFF2-40B4-BE49-F238E27FC236}">
                    <a16:creationId xmlns:a16="http://schemas.microsoft.com/office/drawing/2014/main" id="{545F4386-C8A6-4EC7-B201-8C7DAE37E6F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90875" y="2836863"/>
              <a:ext cx="790575" cy="350837"/>
            </p14:xfrm>
          </p:contentPart>
        </mc:Choice>
        <mc:Fallback>
          <p:pic>
            <p:nvPicPr>
              <p:cNvPr id="47153" name="Ink 54">
                <a:extLst>
                  <a:ext uri="{FF2B5EF4-FFF2-40B4-BE49-F238E27FC236}">
                    <a16:creationId xmlns:a16="http://schemas.microsoft.com/office/drawing/2014/main" id="{545F4386-C8A6-4EC7-B201-8C7DAE37E6F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3181498" y="2827449"/>
                <a:ext cx="809330" cy="3696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4">
            <p14:nvContentPartPr>
              <p14:cNvPr id="47154" name="Ink 56">
                <a:extLst>
                  <a:ext uri="{FF2B5EF4-FFF2-40B4-BE49-F238E27FC236}">
                    <a16:creationId xmlns:a16="http://schemas.microsoft.com/office/drawing/2014/main" id="{5A0943AE-CB5D-4713-B25C-BC8D769AC97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05325" y="4513263"/>
              <a:ext cx="663575" cy="131762"/>
            </p14:xfrm>
          </p:contentPart>
        </mc:Choice>
        <mc:Fallback>
          <p:pic>
            <p:nvPicPr>
              <p:cNvPr id="47154" name="Ink 56">
                <a:extLst>
                  <a:ext uri="{FF2B5EF4-FFF2-40B4-BE49-F238E27FC236}">
                    <a16:creationId xmlns:a16="http://schemas.microsoft.com/office/drawing/2014/main" id="{5A0943AE-CB5D-4713-B25C-BC8D769AC97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4495964" y="4503877"/>
                <a:ext cx="682298" cy="1505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6">
            <p14:nvContentPartPr>
              <p14:cNvPr id="47155" name="Ink 57">
                <a:extLst>
                  <a:ext uri="{FF2B5EF4-FFF2-40B4-BE49-F238E27FC236}">
                    <a16:creationId xmlns:a16="http://schemas.microsoft.com/office/drawing/2014/main" id="{955F58BE-12B7-4C1E-A1D0-A1FB24582D7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05150" y="4486275"/>
              <a:ext cx="803275" cy="392113"/>
            </p14:xfrm>
          </p:contentPart>
        </mc:Choice>
        <mc:Fallback>
          <p:pic>
            <p:nvPicPr>
              <p:cNvPr id="47155" name="Ink 57">
                <a:extLst>
                  <a:ext uri="{FF2B5EF4-FFF2-40B4-BE49-F238E27FC236}">
                    <a16:creationId xmlns:a16="http://schemas.microsoft.com/office/drawing/2014/main" id="{955F58BE-12B7-4C1E-A1D0-A1FB24582D7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3095789" y="4476879"/>
                <a:ext cx="821998" cy="4109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8">
            <p14:nvContentPartPr>
              <p14:cNvPr id="47156" name="Ink 58">
                <a:extLst>
                  <a:ext uri="{FF2B5EF4-FFF2-40B4-BE49-F238E27FC236}">
                    <a16:creationId xmlns:a16="http://schemas.microsoft.com/office/drawing/2014/main" id="{C857209F-C98F-4456-9A90-C3844CED0DC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49725" y="4549775"/>
              <a:ext cx="457200" cy="287338"/>
            </p14:xfrm>
          </p:contentPart>
        </mc:Choice>
        <mc:Fallback>
          <p:pic>
            <p:nvPicPr>
              <p:cNvPr id="47156" name="Ink 58">
                <a:extLst>
                  <a:ext uri="{FF2B5EF4-FFF2-40B4-BE49-F238E27FC236}">
                    <a16:creationId xmlns:a16="http://schemas.microsoft.com/office/drawing/2014/main" id="{C857209F-C98F-4456-9A90-C3844CED0DC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4140365" y="4540354"/>
                <a:ext cx="475920" cy="306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0">
            <p14:nvContentPartPr>
              <p14:cNvPr id="47157" name="Ink 59">
                <a:extLst>
                  <a:ext uri="{FF2B5EF4-FFF2-40B4-BE49-F238E27FC236}">
                    <a16:creationId xmlns:a16="http://schemas.microsoft.com/office/drawing/2014/main" id="{BC96A4BE-673B-41EA-AB5C-0B11A99E859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53000" y="4475163"/>
              <a:ext cx="120650" cy="312737"/>
            </p14:xfrm>
          </p:contentPart>
        </mc:Choice>
        <mc:Fallback>
          <p:pic>
            <p:nvPicPr>
              <p:cNvPr id="47157" name="Ink 59">
                <a:extLst>
                  <a:ext uri="{FF2B5EF4-FFF2-40B4-BE49-F238E27FC236}">
                    <a16:creationId xmlns:a16="http://schemas.microsoft.com/office/drawing/2014/main" id="{BC96A4BE-673B-41EA-AB5C-0B11A99E859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4943608" y="4465784"/>
                <a:ext cx="139434" cy="3314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2">
            <p14:nvContentPartPr>
              <p14:cNvPr id="47158" name="Ink 60">
                <a:extLst>
                  <a:ext uri="{FF2B5EF4-FFF2-40B4-BE49-F238E27FC236}">
                    <a16:creationId xmlns:a16="http://schemas.microsoft.com/office/drawing/2014/main" id="{9474B128-8304-4CB4-9B4B-68BA9B87263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56213" y="4479925"/>
              <a:ext cx="419100" cy="295275"/>
            </p14:xfrm>
          </p:contentPart>
        </mc:Choice>
        <mc:Fallback>
          <p:pic>
            <p:nvPicPr>
              <p:cNvPr id="47158" name="Ink 60">
                <a:extLst>
                  <a:ext uri="{FF2B5EF4-FFF2-40B4-BE49-F238E27FC236}">
                    <a16:creationId xmlns:a16="http://schemas.microsoft.com/office/drawing/2014/main" id="{9474B128-8304-4CB4-9B4B-68BA9B87263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5246836" y="4470563"/>
                <a:ext cx="437855" cy="31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4">
            <p14:nvContentPartPr>
              <p14:cNvPr id="47159" name="Ink 61">
                <a:extLst>
                  <a:ext uri="{FF2B5EF4-FFF2-40B4-BE49-F238E27FC236}">
                    <a16:creationId xmlns:a16="http://schemas.microsoft.com/office/drawing/2014/main" id="{E15C33D7-38A2-462D-A9E1-99282A2A916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37238" y="4460875"/>
              <a:ext cx="622300" cy="531813"/>
            </p14:xfrm>
          </p:contentPart>
        </mc:Choice>
        <mc:Fallback>
          <p:pic>
            <p:nvPicPr>
              <p:cNvPr id="47159" name="Ink 61">
                <a:extLst>
                  <a:ext uri="{FF2B5EF4-FFF2-40B4-BE49-F238E27FC236}">
                    <a16:creationId xmlns:a16="http://schemas.microsoft.com/office/drawing/2014/main" id="{E15C33D7-38A2-462D-A9E1-99282A2A916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5827864" y="4451469"/>
                <a:ext cx="641048" cy="5506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6">
            <p14:nvContentPartPr>
              <p14:cNvPr id="47160" name="Ink 62">
                <a:extLst>
                  <a:ext uri="{FF2B5EF4-FFF2-40B4-BE49-F238E27FC236}">
                    <a16:creationId xmlns:a16="http://schemas.microsoft.com/office/drawing/2014/main" id="{5767EB72-7E49-43A3-BE20-12FD762A2B9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7650" y="4471988"/>
              <a:ext cx="90488" cy="225425"/>
            </p14:xfrm>
          </p:contentPart>
        </mc:Choice>
        <mc:Fallback>
          <p:pic>
            <p:nvPicPr>
              <p:cNvPr id="47160" name="Ink 62">
                <a:extLst>
                  <a:ext uri="{FF2B5EF4-FFF2-40B4-BE49-F238E27FC236}">
                    <a16:creationId xmlns:a16="http://schemas.microsoft.com/office/drawing/2014/main" id="{5767EB72-7E49-43A3-BE20-12FD762A2B9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6588277" y="4462610"/>
                <a:ext cx="109235" cy="2441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49" name="Foliennummernplatzhalter 5">
            <a:extLst>
              <a:ext uri="{FF2B5EF4-FFF2-40B4-BE49-F238E27FC236}">
                <a16:creationId xmlns:a16="http://schemas.microsoft.com/office/drawing/2014/main" id="{CE744223-2D21-41C7-A2A1-6B32F0C982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E0820CB-1053-405B-92E3-C59D5B7CBD3B}" type="slidenum">
              <a:rPr lang="de-DE" altLang="de-DE" sz="1400"/>
              <a:pPr eaLnBrk="1" hangingPunct="1"/>
              <a:t>59</a:t>
            </a:fld>
            <a:endParaRPr lang="de-DE" altLang="de-DE" sz="1400"/>
          </a:p>
        </p:txBody>
      </p:sp>
      <p:sp>
        <p:nvSpPr>
          <p:cNvPr id="48150" name="Rectangle 2">
            <a:extLst>
              <a:ext uri="{FF2B5EF4-FFF2-40B4-BE49-F238E27FC236}">
                <a16:creationId xmlns:a16="http://schemas.microsoft.com/office/drawing/2014/main" id="{888C4E7C-14A2-4B62-9F8B-5C187CD101E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Was muss ich mir merken?</a:t>
            </a:r>
          </a:p>
        </p:txBody>
      </p:sp>
      <p:sp>
        <p:nvSpPr>
          <p:cNvPr id="48151" name="Text Box 4">
            <a:extLst>
              <a:ext uri="{FF2B5EF4-FFF2-40B4-BE49-F238E27FC236}">
                <a16:creationId xmlns:a16="http://schemas.microsoft.com/office/drawing/2014/main" id="{1686BF14-DA4F-478E-915B-ADDFABB4D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48152" name="Textfeld 5">
            <a:extLst>
              <a:ext uri="{FF2B5EF4-FFF2-40B4-BE49-F238E27FC236}">
                <a16:creationId xmlns:a16="http://schemas.microsoft.com/office/drawing/2014/main" id="{2B91DCD0-5B6C-4DEA-A103-DA7CC1794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81075"/>
            <a:ext cx="8893175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Die </a:t>
            </a:r>
            <a:r>
              <a:rPr lang="de-DE" altLang="de-DE" b="1"/>
              <a:t>Ganzen Zahlen </a:t>
            </a:r>
            <a:r>
              <a:rPr lang="de-DE" altLang="de-DE"/>
              <a:t>sind  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In der Kryptografie geht es um das </a:t>
            </a:r>
            <a:r>
              <a:rPr lang="de-DE" altLang="de-DE" b="1"/>
              <a:t>Rechnen modulo n</a:t>
            </a:r>
            <a:br>
              <a:rPr lang="de-DE" altLang="de-DE"/>
            </a:br>
            <a:r>
              <a:rPr lang="de-DE" altLang="de-DE"/>
              <a:t>   in der Menge                                    , der Menge der Reste.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In der Kryptografie hat </a:t>
            </a:r>
            <a:r>
              <a:rPr lang="de-DE" altLang="de-DE" b="1"/>
              <a:t>n etwa 200 Stellen</a:t>
            </a:r>
            <a:r>
              <a:rPr lang="de-DE" altLang="de-DE"/>
              <a:t>. Zum Lernen</a:t>
            </a:r>
            <a:br>
              <a:rPr lang="de-DE" altLang="de-DE"/>
            </a:br>
            <a:r>
              <a:rPr lang="de-DE" altLang="de-DE"/>
              <a:t>  nehmen wir kleine n und rechnen meist im Kopf.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Hinter jeder Zahl    in        muss man sich  alle Zahlen </a:t>
            </a:r>
            <a:br>
              <a:rPr lang="de-DE" altLang="de-DE"/>
            </a:br>
            <a:r>
              <a:rPr lang="de-DE" altLang="de-DE"/>
              <a:t>  vorstellen, die </a:t>
            </a:r>
            <a:r>
              <a:rPr lang="de-DE" altLang="de-DE" b="1"/>
              <a:t>denselben Rest beim Teilen durch n </a:t>
            </a:r>
            <a:r>
              <a:rPr lang="de-DE" altLang="de-DE"/>
              <a:t>ergeben.</a:t>
            </a:r>
            <a:br>
              <a:rPr lang="de-DE" altLang="de-DE"/>
            </a:br>
            <a:r>
              <a:rPr lang="de-DE" altLang="de-DE"/>
              <a:t>  Sie ergeben sich aus     durch Addition eines beliebigen </a:t>
            </a:r>
            <a:br>
              <a:rPr lang="de-DE" altLang="de-DE"/>
            </a:br>
            <a:r>
              <a:rPr lang="de-DE" altLang="de-DE"/>
              <a:t>  Vielfachen von n. Also    repräsentiert</a:t>
            </a:r>
            <a:br>
              <a:rPr lang="de-DE" altLang="de-DE"/>
            </a:br>
            <a:r>
              <a:rPr lang="de-DE" altLang="de-DE"/>
              <a:t>  Das schreibt man so: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Im Beispiel    </a:t>
            </a:r>
          </a:p>
        </p:txBody>
      </p:sp>
      <p:graphicFrame>
        <p:nvGraphicFramePr>
          <p:cNvPr id="48130" name="Object 25">
            <a:extLst>
              <a:ext uri="{FF2B5EF4-FFF2-40B4-BE49-F238E27FC236}">
                <a16:creationId xmlns:a16="http://schemas.microsoft.com/office/drawing/2014/main" id="{7DE01722-FF0C-494F-B8AA-93AA5A640E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052513"/>
          <a:ext cx="326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63760" imgH="342720" progId="Equation.DSMT4">
                  <p:embed/>
                </p:oleObj>
              </mc:Choice>
              <mc:Fallback>
                <p:oleObj name="Equation" r:id="rId3" imgW="3263760" imgH="342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052513"/>
                        <a:ext cx="3263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26">
            <a:extLst>
              <a:ext uri="{FF2B5EF4-FFF2-40B4-BE49-F238E27FC236}">
                <a16:creationId xmlns:a16="http://schemas.microsoft.com/office/drawing/2014/main" id="{91E9C69F-ADD0-4BFF-9350-E32CC71C9F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413" y="1970088"/>
          <a:ext cx="298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84400" imgH="380880" progId="Equation.DSMT4">
                  <p:embed/>
                </p:oleObj>
              </mc:Choice>
              <mc:Fallback>
                <p:oleObj name="Equation" r:id="rId5" imgW="2984400" imgH="380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970088"/>
                        <a:ext cx="2984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28">
            <a:extLst>
              <a:ext uri="{FF2B5EF4-FFF2-40B4-BE49-F238E27FC236}">
                <a16:creationId xmlns:a16="http://schemas.microsoft.com/office/drawing/2014/main" id="{CFB00CA0-4D1A-461A-8EE1-35C401FA16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3357563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457200" progId="Equation.DSMT4">
                  <p:embed/>
                </p:oleObj>
              </mc:Choice>
              <mc:Fallback>
                <p:oleObj name="Equation" r:id="rId7" imgW="38088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357563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29">
            <a:extLst>
              <a:ext uri="{FF2B5EF4-FFF2-40B4-BE49-F238E27FC236}">
                <a16:creationId xmlns:a16="http://schemas.microsoft.com/office/drawing/2014/main" id="{E25FABDC-D60C-45D6-9D9A-D7B66B5BC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9838" y="4868863"/>
          <a:ext cx="144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47560" imgH="533160" progId="Equation.DSMT4">
                  <p:embed/>
                </p:oleObj>
              </mc:Choice>
              <mc:Fallback>
                <p:oleObj name="Equation" r:id="rId9" imgW="1447560" imgH="5331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868863"/>
                        <a:ext cx="1447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30">
            <a:extLst>
              <a:ext uri="{FF2B5EF4-FFF2-40B4-BE49-F238E27FC236}">
                <a16:creationId xmlns:a16="http://schemas.microsoft.com/office/drawing/2014/main" id="{1966C91E-0B99-4C6D-9800-FBA8BAABB4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4508500"/>
          <a:ext cx="2349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49360" imgH="342720" progId="Equation.DSMT4">
                  <p:embed/>
                </p:oleObj>
              </mc:Choice>
              <mc:Fallback>
                <p:oleObj name="Equation" r:id="rId11" imgW="2349360" imgH="3427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508500"/>
                        <a:ext cx="2349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31">
            <a:extLst>
              <a:ext uri="{FF2B5EF4-FFF2-40B4-BE49-F238E27FC236}">
                <a16:creationId xmlns:a16="http://schemas.microsoft.com/office/drawing/2014/main" id="{F850F731-F868-4E6A-A027-311E389991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2675" y="4602163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600" imgH="266400" progId="Equation.DSMT4">
                  <p:embed/>
                </p:oleObj>
              </mc:Choice>
              <mc:Fallback>
                <p:oleObj name="Equation" r:id="rId13" imgW="228600" imgH="266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4602163"/>
                        <a:ext cx="228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32">
            <a:extLst>
              <a:ext uri="{FF2B5EF4-FFF2-40B4-BE49-F238E27FC236}">
                <a16:creationId xmlns:a16="http://schemas.microsoft.com/office/drawing/2014/main" id="{FEEB6A4C-CF89-4191-803F-A0CDB7BF1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9800" y="4241800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" imgH="266400" progId="Equation.DSMT4">
                  <p:embed/>
                </p:oleObj>
              </mc:Choice>
              <mc:Fallback>
                <p:oleObj name="Equation" r:id="rId15" imgW="228600" imgH="266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4241800"/>
                        <a:ext cx="228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33">
            <a:extLst>
              <a:ext uri="{FF2B5EF4-FFF2-40B4-BE49-F238E27FC236}">
                <a16:creationId xmlns:a16="http://schemas.microsoft.com/office/drawing/2014/main" id="{AD89534F-4F4D-4D43-A277-5B80CE5D64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3538" y="3522663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266400" progId="Equation.DSMT4">
                  <p:embed/>
                </p:oleObj>
              </mc:Choice>
              <mc:Fallback>
                <p:oleObj name="Equation" r:id="rId16" imgW="228600" imgH="266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522663"/>
                        <a:ext cx="228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34">
            <a:extLst>
              <a:ext uri="{FF2B5EF4-FFF2-40B4-BE49-F238E27FC236}">
                <a16:creationId xmlns:a16="http://schemas.microsoft.com/office/drawing/2014/main" id="{BC43BF79-FFD8-4CA4-8D12-CA88483162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0925" y="5424488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90560" imgH="380880" progId="Equation.DSMT4">
                  <p:embed/>
                </p:oleObj>
              </mc:Choice>
              <mc:Fallback>
                <p:oleObj name="Equation" r:id="rId17" imgW="2590560" imgH="380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5424488"/>
                        <a:ext cx="2590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37">
            <a:extLst>
              <a:ext uri="{FF2B5EF4-FFF2-40B4-BE49-F238E27FC236}">
                <a16:creationId xmlns:a16="http://schemas.microsoft.com/office/drawing/2014/main" id="{4BECC03B-E15E-418D-9089-9A64EA9087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25" y="5805488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387520" imgH="533160" progId="Equation.DSMT4">
                  <p:embed/>
                </p:oleObj>
              </mc:Choice>
              <mc:Fallback>
                <p:oleObj name="Equation" r:id="rId19" imgW="2387520" imgH="5331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5805488"/>
                        <a:ext cx="2387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38">
            <a:extLst>
              <a:ext uri="{FF2B5EF4-FFF2-40B4-BE49-F238E27FC236}">
                <a16:creationId xmlns:a16="http://schemas.microsoft.com/office/drawing/2014/main" id="{CC4EBD95-B417-410E-AA5C-3FF59853DB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1025" y="5805488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81080" imgH="533160" progId="Equation.DSMT4">
                  <p:embed/>
                </p:oleObj>
              </mc:Choice>
              <mc:Fallback>
                <p:oleObj name="Equation" r:id="rId21" imgW="1981080" imgH="5331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5805488"/>
                        <a:ext cx="1981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39">
            <a:extLst>
              <a:ext uri="{FF2B5EF4-FFF2-40B4-BE49-F238E27FC236}">
                <a16:creationId xmlns:a16="http://schemas.microsoft.com/office/drawing/2014/main" id="{1E507B1D-BD8C-47AD-B9C2-6A191F2E3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1475" y="5805488"/>
          <a:ext cx="217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71520" imgH="533160" progId="Equation.DSMT4">
                  <p:embed/>
                </p:oleObj>
              </mc:Choice>
              <mc:Fallback>
                <p:oleObj name="Equation" r:id="rId23" imgW="2171520" imgH="5331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5805488"/>
                        <a:ext cx="2171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40">
            <a:extLst>
              <a:ext uri="{FF2B5EF4-FFF2-40B4-BE49-F238E27FC236}">
                <a16:creationId xmlns:a16="http://schemas.microsoft.com/office/drawing/2014/main" id="{61980BB0-893D-4C31-917D-DD2D0BD11B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805488"/>
          <a:ext cx="1435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34960" imgH="533160" progId="Equation.DSMT4">
                  <p:embed/>
                </p:oleObj>
              </mc:Choice>
              <mc:Fallback>
                <p:oleObj name="Equation" r:id="rId25" imgW="1434960" imgH="5331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805488"/>
                        <a:ext cx="1435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48143" name="Ink 5">
                <a:extLst>
                  <a:ext uri="{FF2B5EF4-FFF2-40B4-BE49-F238E27FC236}">
                    <a16:creationId xmlns:a16="http://schemas.microsoft.com/office/drawing/2014/main" id="{0AAB97C9-D5D9-487F-8AC9-6343D5FA9FB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48143" name="Ink 5">
                <a:extLst>
                  <a:ext uri="{FF2B5EF4-FFF2-40B4-BE49-F238E27FC236}">
                    <a16:creationId xmlns:a16="http://schemas.microsoft.com/office/drawing/2014/main" id="{0AAB97C9-D5D9-487F-8AC9-6343D5FA9FB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48144" name="Ink 6">
                <a:extLst>
                  <a:ext uri="{FF2B5EF4-FFF2-40B4-BE49-F238E27FC236}">
                    <a16:creationId xmlns:a16="http://schemas.microsoft.com/office/drawing/2014/main" id="{95EEADDC-7D46-4940-97EA-2C28397BB96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48144" name="Ink 6">
                <a:extLst>
                  <a:ext uri="{FF2B5EF4-FFF2-40B4-BE49-F238E27FC236}">
                    <a16:creationId xmlns:a16="http://schemas.microsoft.com/office/drawing/2014/main" id="{95EEADDC-7D46-4940-97EA-2C28397BB96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48145" name="Ink 7">
                <a:extLst>
                  <a:ext uri="{FF2B5EF4-FFF2-40B4-BE49-F238E27FC236}">
                    <a16:creationId xmlns:a16="http://schemas.microsoft.com/office/drawing/2014/main" id="{5C2C950C-20B1-449F-8CBA-B6F2918FAA2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48145" name="Ink 7">
                <a:extLst>
                  <a:ext uri="{FF2B5EF4-FFF2-40B4-BE49-F238E27FC236}">
                    <a16:creationId xmlns:a16="http://schemas.microsoft.com/office/drawing/2014/main" id="{5C2C950C-20B1-449F-8CBA-B6F2918FAA2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48146" name="Ink 8">
                <a:extLst>
                  <a:ext uri="{FF2B5EF4-FFF2-40B4-BE49-F238E27FC236}">
                    <a16:creationId xmlns:a16="http://schemas.microsoft.com/office/drawing/2014/main" id="{DD11DB09-20F1-40D1-8FEA-BE033FC139E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48146" name="Ink 8">
                <a:extLst>
                  <a:ext uri="{FF2B5EF4-FFF2-40B4-BE49-F238E27FC236}">
                    <a16:creationId xmlns:a16="http://schemas.microsoft.com/office/drawing/2014/main" id="{DD11DB09-20F1-40D1-8FEA-BE033FC139E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48147" name="Ink 9">
                <a:extLst>
                  <a:ext uri="{FF2B5EF4-FFF2-40B4-BE49-F238E27FC236}">
                    <a16:creationId xmlns:a16="http://schemas.microsoft.com/office/drawing/2014/main" id="{F1375B7D-AF86-4430-A3BD-C8E848F9D65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48147" name="Ink 9">
                <a:extLst>
                  <a:ext uri="{FF2B5EF4-FFF2-40B4-BE49-F238E27FC236}">
                    <a16:creationId xmlns:a16="http://schemas.microsoft.com/office/drawing/2014/main" id="{F1375B7D-AF86-4430-A3BD-C8E848F9D65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48148" name="Ink 24">
                <a:extLst>
                  <a:ext uri="{FF2B5EF4-FFF2-40B4-BE49-F238E27FC236}">
                    <a16:creationId xmlns:a16="http://schemas.microsoft.com/office/drawing/2014/main" id="{3714FBCE-2B4E-40EE-9877-C8B6B5AA20C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22445663" y="7586663"/>
              <a:ext cx="0" cy="0"/>
            </p14:xfrm>
          </p:contentPart>
        </mc:Choice>
        <mc:Fallback>
          <p:pic>
            <p:nvPicPr>
              <p:cNvPr id="48148" name="Ink 24">
                <a:extLst>
                  <a:ext uri="{FF2B5EF4-FFF2-40B4-BE49-F238E27FC236}">
                    <a16:creationId xmlns:a16="http://schemas.microsoft.com/office/drawing/2014/main" id="{3714FBCE-2B4E-40EE-9877-C8B6B5AA20C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-22445663" y="75866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Foliennummernplatzhalter 5">
            <a:extLst>
              <a:ext uri="{FF2B5EF4-FFF2-40B4-BE49-F238E27FC236}">
                <a16:creationId xmlns:a16="http://schemas.microsoft.com/office/drawing/2014/main" id="{A47A35FD-3951-49FF-AAA6-85A14A1E62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48183A9-6835-4372-8900-4C21434AB277}" type="slidenum">
              <a:rPr lang="de-DE" altLang="de-DE" sz="1400"/>
              <a:pPr eaLnBrk="1" hangingPunct="1"/>
              <a:t>6</a:t>
            </a:fld>
            <a:endParaRPr lang="de-DE" altLang="de-DE" sz="1400"/>
          </a:p>
        </p:txBody>
      </p:sp>
      <p:sp>
        <p:nvSpPr>
          <p:cNvPr id="65539" name="Rectangle 2">
            <a:extLst>
              <a:ext uri="{FF2B5EF4-FFF2-40B4-BE49-F238E27FC236}">
                <a16:creationId xmlns:a16="http://schemas.microsoft.com/office/drawing/2014/main" id="{B0DFB631-196F-44B4-AAB2-0E8C705068A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Mathematics is Easy</a:t>
            </a:r>
          </a:p>
        </p:txBody>
      </p:sp>
      <p:pic>
        <p:nvPicPr>
          <p:cNvPr id="65540" name="Picture 6" descr="apfel">
            <a:extLst>
              <a:ext uri="{FF2B5EF4-FFF2-40B4-BE49-F238E27FC236}">
                <a16:creationId xmlns:a16="http://schemas.microsoft.com/office/drawing/2014/main" id="{21AACFA9-DFE2-4534-9372-FDB2268CDF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836613"/>
            <a:ext cx="5602288" cy="545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Text Box 7">
            <a:extLst>
              <a:ext uri="{FF2B5EF4-FFF2-40B4-BE49-F238E27FC236}">
                <a16:creationId xmlns:a16="http://schemas.microsoft.com/office/drawing/2014/main" id="{CD5A7F78-95DF-41B3-A66A-FA1DB5230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65542" name="Textfeld 5">
            <a:extLst>
              <a:ext uri="{FF2B5EF4-FFF2-40B4-BE49-F238E27FC236}">
                <a16:creationId xmlns:a16="http://schemas.microsoft.com/office/drawing/2014/main" id="{A3C7B129-B2B1-4121-B9B7-B66C05D97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1268413"/>
            <a:ext cx="3195637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Solution: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Der Apfel faellt 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nicht weit vom Stamm</a:t>
            </a:r>
          </a:p>
        </p:txBody>
      </p:sp>
      <p:sp>
        <p:nvSpPr>
          <p:cNvPr id="65543" name="Textfeld 6">
            <a:extLst>
              <a:ext uri="{FF2B5EF4-FFF2-40B4-BE49-F238E27FC236}">
                <a16:creationId xmlns:a16="http://schemas.microsoft.com/office/drawing/2014/main" id="{1A4A365C-1CE0-4240-A4F9-B700B25A6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4365625"/>
            <a:ext cx="291623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The apple falls not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far from the tree</a:t>
            </a:r>
          </a:p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65544" name="Textfeld 7">
            <a:extLst>
              <a:ext uri="{FF2B5EF4-FFF2-40B4-BE49-F238E27FC236}">
                <a16:creationId xmlns:a16="http://schemas.microsoft.com/office/drawing/2014/main" id="{6BFCA5AF-8833-4BE9-9230-FE26B8DE0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3141663"/>
            <a:ext cx="2787650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a german idiomatic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expression: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73" name="Foliennummernplatzhalter 5">
            <a:extLst>
              <a:ext uri="{FF2B5EF4-FFF2-40B4-BE49-F238E27FC236}">
                <a16:creationId xmlns:a16="http://schemas.microsoft.com/office/drawing/2014/main" id="{0D5460BE-8022-4F6E-BB89-10686A9A44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76975E5-0515-4552-8EA7-86F857D779B6}" type="slidenum">
              <a:rPr lang="de-DE" altLang="de-DE" sz="1400"/>
              <a:pPr eaLnBrk="1" hangingPunct="1"/>
              <a:t>60</a:t>
            </a:fld>
            <a:endParaRPr lang="de-DE" altLang="de-DE" sz="1400"/>
          </a:p>
        </p:txBody>
      </p:sp>
      <p:sp>
        <p:nvSpPr>
          <p:cNvPr id="49174" name="Rectangle 2">
            <a:extLst>
              <a:ext uri="{FF2B5EF4-FFF2-40B4-BE49-F238E27FC236}">
                <a16:creationId xmlns:a16="http://schemas.microsoft.com/office/drawing/2014/main" id="{B200B6EC-1905-4341-8BAD-3EADA1597A8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0350"/>
            <a:ext cx="8964613" cy="576263"/>
          </a:xfrm>
        </p:spPr>
        <p:txBody>
          <a:bodyPr/>
          <a:lstStyle/>
          <a:p>
            <a:pPr eaLnBrk="1" hangingPunct="1"/>
            <a:r>
              <a:rPr lang="de-DE" altLang="de-DE" sz="3600"/>
              <a:t>What Shall I Have to Keep in My Mind?</a:t>
            </a:r>
          </a:p>
        </p:txBody>
      </p:sp>
      <p:sp>
        <p:nvSpPr>
          <p:cNvPr id="49175" name="Text Box 4">
            <a:extLst>
              <a:ext uri="{FF2B5EF4-FFF2-40B4-BE49-F238E27FC236}">
                <a16:creationId xmlns:a16="http://schemas.microsoft.com/office/drawing/2014/main" id="{DA2ECFBE-B105-4CD3-B000-27238CC08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49176" name="Textfeld 5">
            <a:extLst>
              <a:ext uri="{FF2B5EF4-FFF2-40B4-BE49-F238E27FC236}">
                <a16:creationId xmlns:a16="http://schemas.microsoft.com/office/drawing/2014/main" id="{4163123F-CCA4-41F6-876F-2DCD8CD7B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981075"/>
            <a:ext cx="8893175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The i</a:t>
            </a:r>
            <a:r>
              <a:rPr lang="de-DE" altLang="de-DE" b="1"/>
              <a:t>ntegers</a:t>
            </a:r>
            <a:r>
              <a:rPr lang="de-DE" altLang="de-DE"/>
              <a:t> are this:  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In cryptography one </a:t>
            </a:r>
            <a:r>
              <a:rPr lang="de-DE" altLang="de-DE" b="1"/>
              <a:t>calculate modulo n </a:t>
            </a:r>
            <a:r>
              <a:rPr lang="de-DE" altLang="de-DE"/>
              <a:t>in the set </a:t>
            </a:r>
            <a:br>
              <a:rPr lang="de-DE" altLang="de-DE"/>
            </a:br>
            <a:r>
              <a:rPr lang="de-DE" altLang="de-DE"/>
              <a:t>                                     ,  the set of residues, the set of rests.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In cryptografie </a:t>
            </a:r>
            <a:r>
              <a:rPr lang="de-DE" altLang="de-DE" b="1"/>
              <a:t>n has ca. 200 digits</a:t>
            </a:r>
            <a:r>
              <a:rPr lang="de-DE" altLang="de-DE"/>
              <a:t>. to learn it, we take small</a:t>
            </a:r>
            <a:br>
              <a:rPr lang="de-DE" altLang="de-DE"/>
            </a:br>
            <a:r>
              <a:rPr lang="de-DE" altLang="de-DE"/>
              <a:t>   modulo-numbers n and mostly we calculate by head.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behind every number     in       one must imagine alle numbers </a:t>
            </a:r>
            <a:br>
              <a:rPr lang="de-DE" altLang="de-DE"/>
            </a:br>
            <a:r>
              <a:rPr lang="de-DE" altLang="de-DE"/>
              <a:t>  with the </a:t>
            </a:r>
            <a:r>
              <a:rPr lang="de-DE" altLang="de-DE" b="1"/>
              <a:t>same rest in division by n</a:t>
            </a:r>
            <a:r>
              <a:rPr lang="de-DE" altLang="de-DE"/>
              <a:t>.</a:t>
            </a:r>
            <a:br>
              <a:rPr lang="de-DE" altLang="de-DE"/>
            </a:br>
            <a:r>
              <a:rPr lang="de-DE" altLang="de-DE"/>
              <a:t>  They are constructed from      by addition of an arbitrary </a:t>
            </a:r>
            <a:br>
              <a:rPr lang="de-DE" altLang="de-DE"/>
            </a:br>
            <a:r>
              <a:rPr lang="de-DE" altLang="de-DE"/>
              <a:t>  multiple of n. So      represents</a:t>
            </a:r>
            <a:br>
              <a:rPr lang="de-DE" altLang="de-DE"/>
            </a:br>
            <a:r>
              <a:rPr lang="de-DE" altLang="de-DE"/>
              <a:t>  We write in this manner: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de-DE" altLang="de-DE"/>
              <a:t> In example</a:t>
            </a:r>
          </a:p>
        </p:txBody>
      </p:sp>
      <p:graphicFrame>
        <p:nvGraphicFramePr>
          <p:cNvPr id="49154" name="Object 25">
            <a:extLst>
              <a:ext uri="{FF2B5EF4-FFF2-40B4-BE49-F238E27FC236}">
                <a16:creationId xmlns:a16="http://schemas.microsoft.com/office/drawing/2014/main" id="{EC2449FA-2FAD-4A89-9F2D-1F5D46C692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4300" y="1052513"/>
          <a:ext cx="326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63760" imgH="342720" progId="Equation.DSMT4">
                  <p:embed/>
                </p:oleObj>
              </mc:Choice>
              <mc:Fallback>
                <p:oleObj name="Equation" r:id="rId3" imgW="3263760" imgH="342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052513"/>
                        <a:ext cx="3263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26">
            <a:extLst>
              <a:ext uri="{FF2B5EF4-FFF2-40B4-BE49-F238E27FC236}">
                <a16:creationId xmlns:a16="http://schemas.microsoft.com/office/drawing/2014/main" id="{C41277EC-F5A0-46D5-9126-425E498849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989138"/>
          <a:ext cx="298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84400" imgH="380880" progId="Equation.DSMT4">
                  <p:embed/>
                </p:oleObj>
              </mc:Choice>
              <mc:Fallback>
                <p:oleObj name="Equation" r:id="rId5" imgW="2984400" imgH="380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89138"/>
                        <a:ext cx="2984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28">
            <a:extLst>
              <a:ext uri="{FF2B5EF4-FFF2-40B4-BE49-F238E27FC236}">
                <a16:creationId xmlns:a16="http://schemas.microsoft.com/office/drawing/2014/main" id="{52BA2C64-92A1-4A20-AC5B-AB54C99698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3357563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457200" progId="Equation.DSMT4">
                  <p:embed/>
                </p:oleObj>
              </mc:Choice>
              <mc:Fallback>
                <p:oleObj name="Equation" r:id="rId7" imgW="38088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357563"/>
                        <a:ext cx="38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29">
            <a:extLst>
              <a:ext uri="{FF2B5EF4-FFF2-40B4-BE49-F238E27FC236}">
                <a16:creationId xmlns:a16="http://schemas.microsoft.com/office/drawing/2014/main" id="{562E4ADA-43AA-46D7-A7BA-81F0B8241A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2263" y="4868863"/>
          <a:ext cx="1447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47560" imgH="533160" progId="Equation.DSMT4">
                  <p:embed/>
                </p:oleObj>
              </mc:Choice>
              <mc:Fallback>
                <p:oleObj name="Equation" r:id="rId9" imgW="1447560" imgH="5331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4868863"/>
                        <a:ext cx="14478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30">
            <a:extLst>
              <a:ext uri="{FF2B5EF4-FFF2-40B4-BE49-F238E27FC236}">
                <a16:creationId xmlns:a16="http://schemas.microsoft.com/office/drawing/2014/main" id="{71850BCA-A2BE-4D24-9A06-D1AD067D0E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4508500"/>
          <a:ext cx="2349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49360" imgH="342720" progId="Equation.DSMT4">
                  <p:embed/>
                </p:oleObj>
              </mc:Choice>
              <mc:Fallback>
                <p:oleObj name="Equation" r:id="rId11" imgW="2349360" imgH="3427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508500"/>
                        <a:ext cx="2349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31">
            <a:extLst>
              <a:ext uri="{FF2B5EF4-FFF2-40B4-BE49-F238E27FC236}">
                <a16:creationId xmlns:a16="http://schemas.microsoft.com/office/drawing/2014/main" id="{1BE92992-580B-489C-9E4B-D159AA3F6C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602163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600" imgH="266400" progId="Equation.DSMT4">
                  <p:embed/>
                </p:oleObj>
              </mc:Choice>
              <mc:Fallback>
                <p:oleObj name="Equation" r:id="rId13" imgW="228600" imgH="266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602163"/>
                        <a:ext cx="228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32">
            <a:extLst>
              <a:ext uri="{FF2B5EF4-FFF2-40B4-BE49-F238E27FC236}">
                <a16:creationId xmlns:a16="http://schemas.microsoft.com/office/drawing/2014/main" id="{2319C036-855E-41F6-9EC0-449CD63761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4292600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" imgH="266400" progId="Equation.DSMT4">
                  <p:embed/>
                </p:oleObj>
              </mc:Choice>
              <mc:Fallback>
                <p:oleObj name="Equation" r:id="rId15" imgW="228600" imgH="266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292600"/>
                        <a:ext cx="228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33">
            <a:extLst>
              <a:ext uri="{FF2B5EF4-FFF2-40B4-BE49-F238E27FC236}">
                <a16:creationId xmlns:a16="http://schemas.microsoft.com/office/drawing/2014/main" id="{D7832C98-F110-4270-B073-7807152790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0" y="3522663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266400" progId="Equation.DSMT4">
                  <p:embed/>
                </p:oleObj>
              </mc:Choice>
              <mc:Fallback>
                <p:oleObj name="Equation" r:id="rId16" imgW="228600" imgH="2664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522663"/>
                        <a:ext cx="228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34">
            <a:extLst>
              <a:ext uri="{FF2B5EF4-FFF2-40B4-BE49-F238E27FC236}">
                <a16:creationId xmlns:a16="http://schemas.microsoft.com/office/drawing/2014/main" id="{DFC77456-FB4F-4735-B1A5-4EEFB0F8E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0925" y="5424488"/>
          <a:ext cx="2590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90560" imgH="380880" progId="Equation.DSMT4">
                  <p:embed/>
                </p:oleObj>
              </mc:Choice>
              <mc:Fallback>
                <p:oleObj name="Equation" r:id="rId17" imgW="2590560" imgH="3808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5424488"/>
                        <a:ext cx="2590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37">
            <a:extLst>
              <a:ext uri="{FF2B5EF4-FFF2-40B4-BE49-F238E27FC236}">
                <a16:creationId xmlns:a16="http://schemas.microsoft.com/office/drawing/2014/main" id="{249C4676-6AF2-4611-BAA9-1743C6228B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25" y="5805488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387520" imgH="533160" progId="Equation.DSMT4">
                  <p:embed/>
                </p:oleObj>
              </mc:Choice>
              <mc:Fallback>
                <p:oleObj name="Equation" r:id="rId19" imgW="2387520" imgH="5331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5805488"/>
                        <a:ext cx="2387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4" name="Object 38">
            <a:extLst>
              <a:ext uri="{FF2B5EF4-FFF2-40B4-BE49-F238E27FC236}">
                <a16:creationId xmlns:a16="http://schemas.microsoft.com/office/drawing/2014/main" id="{7926A63F-06BA-40FB-98E3-F28FA647CF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1025" y="5805488"/>
          <a:ext cx="198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81080" imgH="533160" progId="Equation.DSMT4">
                  <p:embed/>
                </p:oleObj>
              </mc:Choice>
              <mc:Fallback>
                <p:oleObj name="Equation" r:id="rId21" imgW="1981080" imgH="5331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5805488"/>
                        <a:ext cx="1981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39">
            <a:extLst>
              <a:ext uri="{FF2B5EF4-FFF2-40B4-BE49-F238E27FC236}">
                <a16:creationId xmlns:a16="http://schemas.microsoft.com/office/drawing/2014/main" id="{78A68FDC-F7F1-4EEC-9E2D-E14191CB32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1475" y="5805488"/>
          <a:ext cx="217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171520" imgH="533160" progId="Equation.DSMT4">
                  <p:embed/>
                </p:oleObj>
              </mc:Choice>
              <mc:Fallback>
                <p:oleObj name="Equation" r:id="rId23" imgW="2171520" imgH="5331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5805488"/>
                        <a:ext cx="21717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40">
            <a:extLst>
              <a:ext uri="{FF2B5EF4-FFF2-40B4-BE49-F238E27FC236}">
                <a16:creationId xmlns:a16="http://schemas.microsoft.com/office/drawing/2014/main" id="{577594BF-07A6-4A2F-9974-FE8FFF95E1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805488"/>
          <a:ext cx="1435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434960" imgH="533160" progId="Equation.DSMT4">
                  <p:embed/>
                </p:oleObj>
              </mc:Choice>
              <mc:Fallback>
                <p:oleObj name="Equation" r:id="rId25" imgW="1434960" imgH="5331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805488"/>
                        <a:ext cx="1435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49167" name="Ink 5">
                <a:extLst>
                  <a:ext uri="{FF2B5EF4-FFF2-40B4-BE49-F238E27FC236}">
                    <a16:creationId xmlns:a16="http://schemas.microsoft.com/office/drawing/2014/main" id="{B1C2EE93-8C98-4809-A259-F3E7B9D1055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49167" name="Ink 5">
                <a:extLst>
                  <a:ext uri="{FF2B5EF4-FFF2-40B4-BE49-F238E27FC236}">
                    <a16:creationId xmlns:a16="http://schemas.microsoft.com/office/drawing/2014/main" id="{B1C2EE93-8C98-4809-A259-F3E7B9D1055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49168" name="Ink 6">
                <a:extLst>
                  <a:ext uri="{FF2B5EF4-FFF2-40B4-BE49-F238E27FC236}">
                    <a16:creationId xmlns:a16="http://schemas.microsoft.com/office/drawing/2014/main" id="{C0C2D138-2556-4FF1-BB65-D8331585088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49168" name="Ink 6">
                <a:extLst>
                  <a:ext uri="{FF2B5EF4-FFF2-40B4-BE49-F238E27FC236}">
                    <a16:creationId xmlns:a16="http://schemas.microsoft.com/office/drawing/2014/main" id="{C0C2D138-2556-4FF1-BB65-D8331585088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49169" name="Ink 7">
                <a:extLst>
                  <a:ext uri="{FF2B5EF4-FFF2-40B4-BE49-F238E27FC236}">
                    <a16:creationId xmlns:a16="http://schemas.microsoft.com/office/drawing/2014/main" id="{0CBC8AA7-6F37-43DF-BFE3-06208D6F403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49169" name="Ink 7">
                <a:extLst>
                  <a:ext uri="{FF2B5EF4-FFF2-40B4-BE49-F238E27FC236}">
                    <a16:creationId xmlns:a16="http://schemas.microsoft.com/office/drawing/2014/main" id="{0CBC8AA7-6F37-43DF-BFE3-06208D6F403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49170" name="Ink 8">
                <a:extLst>
                  <a:ext uri="{FF2B5EF4-FFF2-40B4-BE49-F238E27FC236}">
                    <a16:creationId xmlns:a16="http://schemas.microsoft.com/office/drawing/2014/main" id="{2822EE91-EACD-4487-BFC1-4C7F011482D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49170" name="Ink 8">
                <a:extLst>
                  <a:ext uri="{FF2B5EF4-FFF2-40B4-BE49-F238E27FC236}">
                    <a16:creationId xmlns:a16="http://schemas.microsoft.com/office/drawing/2014/main" id="{2822EE91-EACD-4487-BFC1-4C7F011482D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49171" name="Ink 9">
                <a:extLst>
                  <a:ext uri="{FF2B5EF4-FFF2-40B4-BE49-F238E27FC236}">
                    <a16:creationId xmlns:a16="http://schemas.microsoft.com/office/drawing/2014/main" id="{83F46D2F-7A1C-407F-9996-2D21F64CEEA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49171" name="Ink 9">
                <a:extLst>
                  <a:ext uri="{FF2B5EF4-FFF2-40B4-BE49-F238E27FC236}">
                    <a16:creationId xmlns:a16="http://schemas.microsoft.com/office/drawing/2014/main" id="{83F46D2F-7A1C-407F-9996-2D21F64CEEA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49172" name="Ink 24">
                <a:extLst>
                  <a:ext uri="{FF2B5EF4-FFF2-40B4-BE49-F238E27FC236}">
                    <a16:creationId xmlns:a16="http://schemas.microsoft.com/office/drawing/2014/main" id="{EB911A11-2510-41A8-B28D-9F282205040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-22445663" y="7586663"/>
              <a:ext cx="0" cy="0"/>
            </p14:xfrm>
          </p:contentPart>
        </mc:Choice>
        <mc:Fallback>
          <p:pic>
            <p:nvPicPr>
              <p:cNvPr id="49172" name="Ink 24">
                <a:extLst>
                  <a:ext uri="{FF2B5EF4-FFF2-40B4-BE49-F238E27FC236}">
                    <a16:creationId xmlns:a16="http://schemas.microsoft.com/office/drawing/2014/main" id="{EB911A11-2510-41A8-B28D-9F282205040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-22445663" y="7586663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3" name="Foliennummernplatzhalter 5">
            <a:extLst>
              <a:ext uri="{FF2B5EF4-FFF2-40B4-BE49-F238E27FC236}">
                <a16:creationId xmlns:a16="http://schemas.microsoft.com/office/drawing/2014/main" id="{3C082B2B-B8E5-4011-BF9D-63B74E359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0BB7DC1-8563-4383-81F9-332B050CBC8A}" type="slidenum">
              <a:rPr lang="de-DE" altLang="de-DE" sz="1400"/>
              <a:pPr eaLnBrk="1" hangingPunct="1"/>
              <a:t>61</a:t>
            </a:fld>
            <a:endParaRPr lang="de-DE" altLang="de-DE" sz="1400"/>
          </a:p>
        </p:txBody>
      </p:sp>
      <p:sp>
        <p:nvSpPr>
          <p:cNvPr id="31756" name="Rectangle 2">
            <a:extLst>
              <a:ext uri="{FF2B5EF4-FFF2-40B4-BE49-F238E27FC236}">
                <a16:creationId xmlns:a16="http://schemas.microsoft.com/office/drawing/2014/main" id="{A99FC559-0EC6-4E75-87FB-E566B43C924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4868863"/>
            <a:ext cx="8642350" cy="1296987"/>
          </a:xfrm>
        </p:spPr>
        <p:txBody>
          <a:bodyPr/>
          <a:lstStyle/>
          <a:p>
            <a:pPr eaLnBrk="1" hangingPunct="1"/>
            <a:r>
              <a:rPr lang="de-DE" altLang="de-DE" sz="4000"/>
              <a:t>Weitere Überraschungen beim </a:t>
            </a:r>
            <a:br>
              <a:rPr lang="de-DE" altLang="de-DE" sz="4000"/>
            </a:br>
            <a:r>
              <a:rPr lang="de-DE" altLang="de-DE" sz="4000"/>
              <a:t>modulo-Rechen folgen!</a:t>
            </a:r>
          </a:p>
        </p:txBody>
      </p:sp>
      <p:sp>
        <p:nvSpPr>
          <p:cNvPr id="50185" name="Text Box 3">
            <a:extLst>
              <a:ext uri="{FF2B5EF4-FFF2-40B4-BE49-F238E27FC236}">
                <a16:creationId xmlns:a16="http://schemas.microsoft.com/office/drawing/2014/main" id="{B9828838-736C-44D4-886D-A4D668565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50186" name="Text Box 4">
            <a:extLst>
              <a:ext uri="{FF2B5EF4-FFF2-40B4-BE49-F238E27FC236}">
                <a16:creationId xmlns:a16="http://schemas.microsoft.com/office/drawing/2014/main" id="{30C5F307-8BB0-47B8-B8F4-87FA8B3D0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2" name="Horizontaler Bildlauf 11">
            <a:extLst>
              <a:ext uri="{FF2B5EF4-FFF2-40B4-BE49-F238E27FC236}">
                <a16:creationId xmlns:a16="http://schemas.microsoft.com/office/drawing/2014/main" id="{BB9FD540-EDC7-4C90-A16F-65890327B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476250"/>
            <a:ext cx="6840537" cy="2332038"/>
          </a:xfrm>
          <a:prstGeom prst="horizontalScroll">
            <a:avLst>
              <a:gd name="adj" fmla="val 12500"/>
            </a:avLst>
          </a:prstGeom>
          <a:noFill/>
          <a:ln w="38100" cmpd="thinThick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5400"/>
              <a:t>Uff, jetzt haben wir schon viel gelernt!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71288098-C5F4-4BC2-BF9F-CA7FB7219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284538"/>
            <a:ext cx="64595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000"/>
              <a:t>Ziel: Kryptografie verstehe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0178" name="Ink 6">
                <a:extLst>
                  <a:ext uri="{FF2B5EF4-FFF2-40B4-BE49-F238E27FC236}">
                    <a16:creationId xmlns:a16="http://schemas.microsoft.com/office/drawing/2014/main" id="{1A566992-829D-4722-81DE-047CB827852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50178" name="Ink 6">
                <a:extLst>
                  <a:ext uri="{FF2B5EF4-FFF2-40B4-BE49-F238E27FC236}">
                    <a16:creationId xmlns:a16="http://schemas.microsoft.com/office/drawing/2014/main" id="{1A566992-829D-4722-81DE-047CB827852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0179" name="Ink 7">
                <a:extLst>
                  <a:ext uri="{FF2B5EF4-FFF2-40B4-BE49-F238E27FC236}">
                    <a16:creationId xmlns:a16="http://schemas.microsoft.com/office/drawing/2014/main" id="{77D91A82-165B-485F-9548-A1A1CF12CEA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50179" name="Ink 7">
                <a:extLst>
                  <a:ext uri="{FF2B5EF4-FFF2-40B4-BE49-F238E27FC236}">
                    <a16:creationId xmlns:a16="http://schemas.microsoft.com/office/drawing/2014/main" id="{77D91A82-165B-485F-9548-A1A1CF12CEA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0180" name="Ink 8">
                <a:extLst>
                  <a:ext uri="{FF2B5EF4-FFF2-40B4-BE49-F238E27FC236}">
                    <a16:creationId xmlns:a16="http://schemas.microsoft.com/office/drawing/2014/main" id="{4D573A6E-B908-4D1C-AD63-46652D82F2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50180" name="Ink 8">
                <a:extLst>
                  <a:ext uri="{FF2B5EF4-FFF2-40B4-BE49-F238E27FC236}">
                    <a16:creationId xmlns:a16="http://schemas.microsoft.com/office/drawing/2014/main" id="{4D573A6E-B908-4D1C-AD63-46652D82F2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0181" name="Ink 9">
                <a:extLst>
                  <a:ext uri="{FF2B5EF4-FFF2-40B4-BE49-F238E27FC236}">
                    <a16:creationId xmlns:a16="http://schemas.microsoft.com/office/drawing/2014/main" id="{79EFB4E3-C35F-4FE4-878D-CAFD57040DA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50181" name="Ink 9">
                <a:extLst>
                  <a:ext uri="{FF2B5EF4-FFF2-40B4-BE49-F238E27FC236}">
                    <a16:creationId xmlns:a16="http://schemas.microsoft.com/office/drawing/2014/main" id="{79EFB4E3-C35F-4FE4-878D-CAFD57040DA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0182" name="Ink 10">
                <a:extLst>
                  <a:ext uri="{FF2B5EF4-FFF2-40B4-BE49-F238E27FC236}">
                    <a16:creationId xmlns:a16="http://schemas.microsoft.com/office/drawing/2014/main" id="{6FA8AD0B-F0FB-432E-9FD7-15A21B6DDB8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50182" name="Ink 10">
                <a:extLst>
                  <a:ext uri="{FF2B5EF4-FFF2-40B4-BE49-F238E27FC236}">
                    <a16:creationId xmlns:a16="http://schemas.microsoft.com/office/drawing/2014/main" id="{6FA8AD0B-F0FB-432E-9FD7-15A21B6DDB8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6" grpId="0"/>
      <p:bldP spid="12" grpId="0" animBg="1"/>
      <p:bldP spid="13" grpId="0"/>
      <p:bldP spid="13" grpId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7" name="Foliennummernplatzhalter 5">
            <a:extLst>
              <a:ext uri="{FF2B5EF4-FFF2-40B4-BE49-F238E27FC236}">
                <a16:creationId xmlns:a16="http://schemas.microsoft.com/office/drawing/2014/main" id="{7BC87170-D11C-4DD0-85D0-C1F00E68CC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CF47D93-E827-47E4-B208-1D47E77F0727}" type="slidenum">
              <a:rPr lang="de-DE" altLang="de-DE" sz="1400"/>
              <a:pPr eaLnBrk="1" hangingPunct="1"/>
              <a:t>62</a:t>
            </a:fld>
            <a:endParaRPr lang="de-DE" altLang="de-DE" sz="1400"/>
          </a:p>
        </p:txBody>
      </p:sp>
      <p:sp>
        <p:nvSpPr>
          <p:cNvPr id="31756" name="Rectangle 2">
            <a:extLst>
              <a:ext uri="{FF2B5EF4-FFF2-40B4-BE49-F238E27FC236}">
                <a16:creationId xmlns:a16="http://schemas.microsoft.com/office/drawing/2014/main" id="{ADF07C29-D1A8-4BAD-BF41-3D560BFBCC7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4868863"/>
            <a:ext cx="8642350" cy="1296987"/>
          </a:xfrm>
        </p:spPr>
        <p:txBody>
          <a:bodyPr/>
          <a:lstStyle/>
          <a:p>
            <a:pPr eaLnBrk="1" hangingPunct="1"/>
            <a:r>
              <a:rPr lang="de-DE" altLang="de-DE" sz="4000"/>
              <a:t>Futher surprises with </a:t>
            </a:r>
            <a:br>
              <a:rPr lang="de-DE" altLang="de-DE" sz="4000"/>
            </a:br>
            <a:r>
              <a:rPr lang="de-DE" altLang="de-DE" sz="4000"/>
              <a:t>modulo-calculating!</a:t>
            </a:r>
          </a:p>
        </p:txBody>
      </p:sp>
      <p:sp>
        <p:nvSpPr>
          <p:cNvPr id="51209" name="Text Box 3">
            <a:extLst>
              <a:ext uri="{FF2B5EF4-FFF2-40B4-BE49-F238E27FC236}">
                <a16:creationId xmlns:a16="http://schemas.microsoft.com/office/drawing/2014/main" id="{B9371F7E-1C0A-49BE-90F1-E1FCA022A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51210" name="Text Box 4">
            <a:extLst>
              <a:ext uri="{FF2B5EF4-FFF2-40B4-BE49-F238E27FC236}">
                <a16:creationId xmlns:a16="http://schemas.microsoft.com/office/drawing/2014/main" id="{B24A7D9C-1AAF-4D79-9D05-598C3DCC0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12" name="Horizontaler Bildlauf 11">
            <a:extLst>
              <a:ext uri="{FF2B5EF4-FFF2-40B4-BE49-F238E27FC236}">
                <a16:creationId xmlns:a16="http://schemas.microsoft.com/office/drawing/2014/main" id="{29122BF8-CFE6-4A9B-A5BC-7CE374CFD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476250"/>
            <a:ext cx="8137525" cy="2332038"/>
          </a:xfrm>
          <a:prstGeom prst="horizontalScroll">
            <a:avLst>
              <a:gd name="adj" fmla="val 12500"/>
            </a:avLst>
          </a:prstGeom>
          <a:noFill/>
          <a:ln w="38100" cmpd="thinThick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5400"/>
              <a:t>Wow, We Have Learned Much in this Short Time!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DEBA6CCD-D322-4208-80ED-8C44C6FFB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57563"/>
            <a:ext cx="76882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4000"/>
              <a:t>goal: to understand cryptography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1202" name="Ink 6">
                <a:extLst>
                  <a:ext uri="{FF2B5EF4-FFF2-40B4-BE49-F238E27FC236}">
                    <a16:creationId xmlns:a16="http://schemas.microsoft.com/office/drawing/2014/main" id="{4F797051-233E-4732-9C02-B5831282933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51202" name="Ink 6">
                <a:extLst>
                  <a:ext uri="{FF2B5EF4-FFF2-40B4-BE49-F238E27FC236}">
                    <a16:creationId xmlns:a16="http://schemas.microsoft.com/office/drawing/2014/main" id="{4F797051-233E-4732-9C02-B5831282933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1203" name="Ink 7">
                <a:extLst>
                  <a:ext uri="{FF2B5EF4-FFF2-40B4-BE49-F238E27FC236}">
                    <a16:creationId xmlns:a16="http://schemas.microsoft.com/office/drawing/2014/main" id="{FCC9716B-8567-405D-BEFE-10C6F28A4CC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51203" name="Ink 7">
                <a:extLst>
                  <a:ext uri="{FF2B5EF4-FFF2-40B4-BE49-F238E27FC236}">
                    <a16:creationId xmlns:a16="http://schemas.microsoft.com/office/drawing/2014/main" id="{FCC9716B-8567-405D-BEFE-10C6F28A4CC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1204" name="Ink 8">
                <a:extLst>
                  <a:ext uri="{FF2B5EF4-FFF2-40B4-BE49-F238E27FC236}">
                    <a16:creationId xmlns:a16="http://schemas.microsoft.com/office/drawing/2014/main" id="{18956865-E4B0-4B1D-840B-981109C1264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51204" name="Ink 8">
                <a:extLst>
                  <a:ext uri="{FF2B5EF4-FFF2-40B4-BE49-F238E27FC236}">
                    <a16:creationId xmlns:a16="http://schemas.microsoft.com/office/drawing/2014/main" id="{18956865-E4B0-4B1D-840B-981109C1264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1205" name="Ink 9">
                <a:extLst>
                  <a:ext uri="{FF2B5EF4-FFF2-40B4-BE49-F238E27FC236}">
                    <a16:creationId xmlns:a16="http://schemas.microsoft.com/office/drawing/2014/main" id="{5BD9C91D-C666-498A-B3FD-AF152F45332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51205" name="Ink 9">
                <a:extLst>
                  <a:ext uri="{FF2B5EF4-FFF2-40B4-BE49-F238E27FC236}">
                    <a16:creationId xmlns:a16="http://schemas.microsoft.com/office/drawing/2014/main" id="{5BD9C91D-C666-498A-B3FD-AF152F45332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1206" name="Ink 10">
                <a:extLst>
                  <a:ext uri="{FF2B5EF4-FFF2-40B4-BE49-F238E27FC236}">
                    <a16:creationId xmlns:a16="http://schemas.microsoft.com/office/drawing/2014/main" id="{84E846AA-EEC3-43C1-B529-023E10455CF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51206" name="Ink 10">
                <a:extLst>
                  <a:ext uri="{FF2B5EF4-FFF2-40B4-BE49-F238E27FC236}">
                    <a16:creationId xmlns:a16="http://schemas.microsoft.com/office/drawing/2014/main" id="{84E846AA-EEC3-43C1-B529-023E10455CF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6" grpId="0"/>
      <p:bldP spid="12" grpId="0" animBg="1"/>
      <p:bldP spid="13" grpId="0"/>
      <p:bldP spid="13" grpId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8" name="Textfeld 15">
            <a:extLst>
              <a:ext uri="{FF2B5EF4-FFF2-40B4-BE49-F238E27FC236}">
                <a16:creationId xmlns:a16="http://schemas.microsoft.com/office/drawing/2014/main" id="{387A0AF2-90CE-4763-9310-9DF5B1E7D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3" y="5084763"/>
            <a:ext cx="8385175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Nur Zahlen, deren Potenzen in Z(n) wieder 1 erzeugen sind 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brauchbar.  Der kleinste Exponent k von a, mit</a:t>
            </a:r>
            <a:br>
              <a:rPr lang="de-DE" altLang="de-DE"/>
            </a:br>
            <a:r>
              <a:rPr lang="de-DE" altLang="de-DE"/>
              <a:t>heißt  </a:t>
            </a:r>
            <a:r>
              <a:rPr lang="de-DE" altLang="de-DE" b="1"/>
              <a:t>Ordnung von a</a:t>
            </a:r>
            <a:r>
              <a:rPr lang="de-DE" altLang="de-DE"/>
              <a:t>  modulo n.</a:t>
            </a:r>
          </a:p>
        </p:txBody>
      </p:sp>
      <p:sp>
        <p:nvSpPr>
          <p:cNvPr id="52239" name="Foliennummernplatzhalter 5">
            <a:extLst>
              <a:ext uri="{FF2B5EF4-FFF2-40B4-BE49-F238E27FC236}">
                <a16:creationId xmlns:a16="http://schemas.microsoft.com/office/drawing/2014/main" id="{F89ACCF1-167E-4CD9-A37C-A017F31D0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F1547D9-AC1B-497C-971F-08CFCBE946BB}" type="slidenum">
              <a:rPr lang="de-DE" altLang="de-DE" sz="1400"/>
              <a:pPr eaLnBrk="1" hangingPunct="1"/>
              <a:t>63</a:t>
            </a:fld>
            <a:endParaRPr lang="de-DE" altLang="de-DE" sz="1400"/>
          </a:p>
        </p:txBody>
      </p:sp>
      <p:sp>
        <p:nvSpPr>
          <p:cNvPr id="52240" name="Rectangle 2">
            <a:extLst>
              <a:ext uri="{FF2B5EF4-FFF2-40B4-BE49-F238E27FC236}">
                <a16:creationId xmlns:a16="http://schemas.microsoft.com/office/drawing/2014/main" id="{1F726B58-85FA-4002-A1D0-D750C55D8A7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/>
              <a:t>        Potenzen sind spannend </a:t>
            </a:r>
            <a:br>
              <a:rPr lang="de-DE" altLang="de-DE" sz="4000"/>
            </a:br>
            <a:endParaRPr lang="de-DE" altLang="de-DE" sz="4000"/>
          </a:p>
        </p:txBody>
      </p:sp>
      <p:sp>
        <p:nvSpPr>
          <p:cNvPr id="52241" name="Text Box 3">
            <a:extLst>
              <a:ext uri="{FF2B5EF4-FFF2-40B4-BE49-F238E27FC236}">
                <a16:creationId xmlns:a16="http://schemas.microsoft.com/office/drawing/2014/main" id="{70364C68-7E6A-427F-B5DB-C7B2BBF90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52242" name="Text Box 4">
            <a:extLst>
              <a:ext uri="{FF2B5EF4-FFF2-40B4-BE49-F238E27FC236}">
                <a16:creationId xmlns:a16="http://schemas.microsoft.com/office/drawing/2014/main" id="{9D411215-0EAF-467F-AB2C-7BD4156CC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52243" name="Grafik 10" descr="geogebra64.gif">
            <a:hlinkClick r:id="rId3" action="ppaction://hlinkfile"/>
            <a:extLst>
              <a:ext uri="{FF2B5EF4-FFF2-40B4-BE49-F238E27FC236}">
                <a16:creationId xmlns:a16="http://schemas.microsoft.com/office/drawing/2014/main" id="{EED1672C-5460-4292-B080-1B9DFABCA81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8913"/>
            <a:ext cx="11525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44" name="Textfeld 12">
            <a:extLst>
              <a:ext uri="{FF2B5EF4-FFF2-40B4-BE49-F238E27FC236}">
                <a16:creationId xmlns:a16="http://schemas.microsoft.com/office/drawing/2014/main" id="{A4D446A4-41B3-4111-B855-D5ABA30A0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052513"/>
            <a:ext cx="4397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Die Potenzen von 3 modulo 20</a:t>
            </a:r>
          </a:p>
        </p:txBody>
      </p:sp>
      <p:sp>
        <p:nvSpPr>
          <p:cNvPr id="52245" name="Textfeld 13">
            <a:extLst>
              <a:ext uri="{FF2B5EF4-FFF2-40B4-BE49-F238E27FC236}">
                <a16:creationId xmlns:a16="http://schemas.microsoft.com/office/drawing/2014/main" id="{E1AD73F0-0089-478D-8BC1-AC4658E4D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060575"/>
            <a:ext cx="455771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3 hat in Z (20) die </a:t>
            </a:r>
            <a:r>
              <a:rPr lang="de-DE" altLang="de-DE" b="1">
                <a:solidFill>
                  <a:srgbClr val="009900"/>
                </a:solidFill>
              </a:rPr>
              <a:t>Ordnung 4,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denn </a:t>
            </a:r>
          </a:p>
        </p:txBody>
      </p:sp>
      <p:sp>
        <p:nvSpPr>
          <p:cNvPr id="52246" name="Textfeld 14">
            <a:extLst>
              <a:ext uri="{FF2B5EF4-FFF2-40B4-BE49-F238E27FC236}">
                <a16:creationId xmlns:a16="http://schemas.microsoft.com/office/drawing/2014/main" id="{1FE0F04F-9B2A-4217-9267-B73000172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2349500"/>
            <a:ext cx="269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 </a:t>
            </a:r>
          </a:p>
        </p:txBody>
      </p:sp>
      <p:pic>
        <p:nvPicPr>
          <p:cNvPr id="52247" name="Picture 18">
            <a:extLst>
              <a:ext uri="{FF2B5EF4-FFF2-40B4-BE49-F238E27FC236}">
                <a16:creationId xmlns:a16="http://schemas.microsoft.com/office/drawing/2014/main" id="{27AEF216-63C1-43FC-BC14-58979687CB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268413"/>
            <a:ext cx="2535237" cy="266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48" name="Picture 20">
            <a:extLst>
              <a:ext uri="{FF2B5EF4-FFF2-40B4-BE49-F238E27FC236}">
                <a16:creationId xmlns:a16="http://schemas.microsoft.com/office/drawing/2014/main" id="{A1C3B0BD-9A85-4216-B771-F21285772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05263"/>
            <a:ext cx="8713788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2226" name="Ink 5">
                <a:extLst>
                  <a:ext uri="{FF2B5EF4-FFF2-40B4-BE49-F238E27FC236}">
                    <a16:creationId xmlns:a16="http://schemas.microsoft.com/office/drawing/2014/main" id="{B91D9EA6-628E-44DF-AC7E-D62869B62F1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52226" name="Ink 5">
                <a:extLst>
                  <a:ext uri="{FF2B5EF4-FFF2-40B4-BE49-F238E27FC236}">
                    <a16:creationId xmlns:a16="http://schemas.microsoft.com/office/drawing/2014/main" id="{B91D9EA6-628E-44DF-AC7E-D62869B62F1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52227" name="Ink 6">
                <a:extLst>
                  <a:ext uri="{FF2B5EF4-FFF2-40B4-BE49-F238E27FC236}">
                    <a16:creationId xmlns:a16="http://schemas.microsoft.com/office/drawing/2014/main" id="{7C7AF16E-7B67-4BBF-9A41-5EED21DBB1A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52227" name="Ink 6">
                <a:extLst>
                  <a:ext uri="{FF2B5EF4-FFF2-40B4-BE49-F238E27FC236}">
                    <a16:creationId xmlns:a16="http://schemas.microsoft.com/office/drawing/2014/main" id="{7C7AF16E-7B67-4BBF-9A41-5EED21DBB1A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2228" name="Ink 7">
                <a:extLst>
                  <a:ext uri="{FF2B5EF4-FFF2-40B4-BE49-F238E27FC236}">
                    <a16:creationId xmlns:a16="http://schemas.microsoft.com/office/drawing/2014/main" id="{8609C4B9-6C45-487A-A082-AA63238092A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52228" name="Ink 7">
                <a:extLst>
                  <a:ext uri="{FF2B5EF4-FFF2-40B4-BE49-F238E27FC236}">
                    <a16:creationId xmlns:a16="http://schemas.microsoft.com/office/drawing/2014/main" id="{8609C4B9-6C45-487A-A082-AA63238092A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52229" name="Ink 8">
                <a:extLst>
                  <a:ext uri="{FF2B5EF4-FFF2-40B4-BE49-F238E27FC236}">
                    <a16:creationId xmlns:a16="http://schemas.microsoft.com/office/drawing/2014/main" id="{99DEAB68-FCC5-4C57-BCF8-68B4752F8F4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52229" name="Ink 8">
                <a:extLst>
                  <a:ext uri="{FF2B5EF4-FFF2-40B4-BE49-F238E27FC236}">
                    <a16:creationId xmlns:a16="http://schemas.microsoft.com/office/drawing/2014/main" id="{99DEAB68-FCC5-4C57-BCF8-68B4752F8F4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52230" name="Ink 9">
                <a:extLst>
                  <a:ext uri="{FF2B5EF4-FFF2-40B4-BE49-F238E27FC236}">
                    <a16:creationId xmlns:a16="http://schemas.microsoft.com/office/drawing/2014/main" id="{80096C59-51CC-4DC2-AB58-9D737720327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52230" name="Ink 9">
                <a:extLst>
                  <a:ext uri="{FF2B5EF4-FFF2-40B4-BE49-F238E27FC236}">
                    <a16:creationId xmlns:a16="http://schemas.microsoft.com/office/drawing/2014/main" id="{80096C59-51CC-4DC2-AB58-9D737720327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52231" name="Ink 10">
                <a:extLst>
                  <a:ext uri="{FF2B5EF4-FFF2-40B4-BE49-F238E27FC236}">
                    <a16:creationId xmlns:a16="http://schemas.microsoft.com/office/drawing/2014/main" id="{AF7718E0-C264-485D-8BF6-074A5B37EF2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79025" y="25196800"/>
              <a:ext cx="0" cy="0"/>
            </p14:xfrm>
          </p:contentPart>
        </mc:Choice>
        <mc:Fallback>
          <p:pic>
            <p:nvPicPr>
              <p:cNvPr id="52231" name="Ink 10">
                <a:extLst>
                  <a:ext uri="{FF2B5EF4-FFF2-40B4-BE49-F238E27FC236}">
                    <a16:creationId xmlns:a16="http://schemas.microsoft.com/office/drawing/2014/main" id="{AF7718E0-C264-485D-8BF6-074A5B37EF2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8079025" y="251968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52232" name="Ink 35">
                <a:extLst>
                  <a:ext uri="{FF2B5EF4-FFF2-40B4-BE49-F238E27FC236}">
                    <a16:creationId xmlns:a16="http://schemas.microsoft.com/office/drawing/2014/main" id="{B016190D-55E3-41E1-8EF6-0CFA9006469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62575" y="2605088"/>
              <a:ext cx="1984375" cy="1090612"/>
            </p14:xfrm>
          </p:contentPart>
        </mc:Choice>
        <mc:Fallback>
          <p:pic>
            <p:nvPicPr>
              <p:cNvPr id="52232" name="Ink 35">
                <a:extLst>
                  <a:ext uri="{FF2B5EF4-FFF2-40B4-BE49-F238E27FC236}">
                    <a16:creationId xmlns:a16="http://schemas.microsoft.com/office/drawing/2014/main" id="{B016190D-55E3-41E1-8EF6-0CFA9006469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343508" y="2586018"/>
                <a:ext cx="2022149" cy="11283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52233" name="Ink 36">
                <a:extLst>
                  <a:ext uri="{FF2B5EF4-FFF2-40B4-BE49-F238E27FC236}">
                    <a16:creationId xmlns:a16="http://schemas.microsoft.com/office/drawing/2014/main" id="{F3F00D7C-30B5-4E42-96FC-026980B6664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6213" y="3297238"/>
              <a:ext cx="1192212" cy="320675"/>
            </p14:xfrm>
          </p:contentPart>
        </mc:Choice>
        <mc:Fallback>
          <p:pic>
            <p:nvPicPr>
              <p:cNvPr id="52233" name="Ink 36">
                <a:extLst>
                  <a:ext uri="{FF2B5EF4-FFF2-40B4-BE49-F238E27FC236}">
                    <a16:creationId xmlns:a16="http://schemas.microsoft.com/office/drawing/2014/main" id="{F3F00D7C-30B5-4E42-96FC-026980B6664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777146" y="3277814"/>
                <a:ext cx="1229986" cy="3591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52234" name="Ink 13">
                <a:extLst>
                  <a:ext uri="{FF2B5EF4-FFF2-40B4-BE49-F238E27FC236}">
                    <a16:creationId xmlns:a16="http://schemas.microsoft.com/office/drawing/2014/main" id="{685CD20A-FE67-44C0-AEB6-A93AD2222E7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48488" y="5445125"/>
              <a:ext cx="1368425" cy="704850"/>
            </p14:xfrm>
          </p:contentPart>
        </mc:Choice>
        <mc:Fallback>
          <p:pic>
            <p:nvPicPr>
              <p:cNvPr id="52234" name="Ink 13">
                <a:extLst>
                  <a:ext uri="{FF2B5EF4-FFF2-40B4-BE49-F238E27FC236}">
                    <a16:creationId xmlns:a16="http://schemas.microsoft.com/office/drawing/2014/main" id="{685CD20A-FE67-44C0-AEB6-A93AD2222E7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929367" y="5426026"/>
                <a:ext cx="1406307" cy="7426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52235" name="Ink 39">
                <a:extLst>
                  <a:ext uri="{FF2B5EF4-FFF2-40B4-BE49-F238E27FC236}">
                    <a16:creationId xmlns:a16="http://schemas.microsoft.com/office/drawing/2014/main" id="{997E1B2E-89EF-4C6D-B87B-243E366DCEF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58888" y="6021388"/>
              <a:ext cx="2305050" cy="439737"/>
            </p14:xfrm>
          </p:contentPart>
        </mc:Choice>
        <mc:Fallback>
          <p:pic>
            <p:nvPicPr>
              <p:cNvPr id="52235" name="Ink 39">
                <a:extLst>
                  <a:ext uri="{FF2B5EF4-FFF2-40B4-BE49-F238E27FC236}">
                    <a16:creationId xmlns:a16="http://schemas.microsoft.com/office/drawing/2014/main" id="{997E1B2E-89EF-4C6D-B87B-243E366DCEF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238345" y="6002143"/>
                <a:ext cx="2345748" cy="4778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52236" name="Ink 15">
                <a:extLst>
                  <a:ext uri="{FF2B5EF4-FFF2-40B4-BE49-F238E27FC236}">
                    <a16:creationId xmlns:a16="http://schemas.microsoft.com/office/drawing/2014/main" id="{427A46B5-6824-4A53-BEC5-B67D815638B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61263" y="6203950"/>
              <a:ext cx="158750" cy="207963"/>
            </p14:xfrm>
          </p:contentPart>
        </mc:Choice>
        <mc:Fallback>
          <p:pic>
            <p:nvPicPr>
              <p:cNvPr id="52236" name="Ink 15">
                <a:extLst>
                  <a:ext uri="{FF2B5EF4-FFF2-40B4-BE49-F238E27FC236}">
                    <a16:creationId xmlns:a16="http://schemas.microsoft.com/office/drawing/2014/main" id="{427A46B5-6824-4A53-BEC5-B67D815638B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551882" y="6194563"/>
                <a:ext cx="177511" cy="2267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52237" name="Ink 16">
                <a:extLst>
                  <a:ext uri="{FF2B5EF4-FFF2-40B4-BE49-F238E27FC236}">
                    <a16:creationId xmlns:a16="http://schemas.microsoft.com/office/drawing/2014/main" id="{B99EF3A0-9C02-4D85-A191-78827069892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47800" y="2286000"/>
              <a:ext cx="8793163" cy="2225675"/>
            </p14:xfrm>
          </p:contentPart>
        </mc:Choice>
        <mc:Fallback>
          <p:pic>
            <p:nvPicPr>
              <p:cNvPr id="52237" name="Ink 16">
                <a:extLst>
                  <a:ext uri="{FF2B5EF4-FFF2-40B4-BE49-F238E27FC236}">
                    <a16:creationId xmlns:a16="http://schemas.microsoft.com/office/drawing/2014/main" id="{B99EF3A0-9C02-4D85-A191-78827069892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438441" y="2276639"/>
                <a:ext cx="8811882" cy="224439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62" name="Textfeld 15">
            <a:extLst>
              <a:ext uri="{FF2B5EF4-FFF2-40B4-BE49-F238E27FC236}">
                <a16:creationId xmlns:a16="http://schemas.microsoft.com/office/drawing/2014/main" id="{09516002-CEFF-4F69-A16B-1D537C860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463" y="5084763"/>
            <a:ext cx="77898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Numbers are only useful, if the powers in Z(n) equal 1 </a:t>
            </a:r>
            <a:br>
              <a:rPr lang="de-DE" altLang="de-DE"/>
            </a:br>
            <a:r>
              <a:rPr lang="de-DE" altLang="de-DE"/>
              <a:t>for any exponent.  The smalest exponent k von a, mit</a:t>
            </a:r>
            <a:br>
              <a:rPr lang="de-DE" altLang="de-DE"/>
            </a:br>
            <a:r>
              <a:rPr lang="de-DE" altLang="de-DE"/>
              <a:t>is named  </a:t>
            </a:r>
            <a:r>
              <a:rPr lang="de-DE" altLang="de-DE" b="1">
                <a:solidFill>
                  <a:srgbClr val="009900"/>
                </a:solidFill>
              </a:rPr>
              <a:t>Order of a    </a:t>
            </a:r>
            <a:r>
              <a:rPr lang="de-DE" altLang="de-DE"/>
              <a:t> modulo n.</a:t>
            </a:r>
          </a:p>
        </p:txBody>
      </p:sp>
      <p:sp>
        <p:nvSpPr>
          <p:cNvPr id="53263" name="Foliennummernplatzhalter 5">
            <a:extLst>
              <a:ext uri="{FF2B5EF4-FFF2-40B4-BE49-F238E27FC236}">
                <a16:creationId xmlns:a16="http://schemas.microsoft.com/office/drawing/2014/main" id="{EE3D396D-2B3B-4133-A56A-CBD9ABD7A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A05A570-3355-4455-81AA-8D9819AD4F16}" type="slidenum">
              <a:rPr lang="de-DE" altLang="de-DE" sz="1400"/>
              <a:pPr eaLnBrk="1" hangingPunct="1"/>
              <a:t>64</a:t>
            </a:fld>
            <a:endParaRPr lang="de-DE" altLang="de-DE" sz="1400"/>
          </a:p>
        </p:txBody>
      </p:sp>
      <p:sp>
        <p:nvSpPr>
          <p:cNvPr id="53264" name="Rectangle 2">
            <a:extLst>
              <a:ext uri="{FF2B5EF4-FFF2-40B4-BE49-F238E27FC236}">
                <a16:creationId xmlns:a16="http://schemas.microsoft.com/office/drawing/2014/main" id="{8916B67E-5E20-48E2-96A1-61A6ABDE909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/>
              <a:t>        Powers are exciting </a:t>
            </a:r>
            <a:br>
              <a:rPr lang="de-DE" altLang="de-DE" sz="4000"/>
            </a:br>
            <a:endParaRPr lang="de-DE" altLang="de-DE" sz="4000"/>
          </a:p>
        </p:txBody>
      </p:sp>
      <p:sp>
        <p:nvSpPr>
          <p:cNvPr id="53265" name="Text Box 3">
            <a:extLst>
              <a:ext uri="{FF2B5EF4-FFF2-40B4-BE49-F238E27FC236}">
                <a16:creationId xmlns:a16="http://schemas.microsoft.com/office/drawing/2014/main" id="{818D95DC-323E-4D25-96AD-33E06BC4D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53266" name="Text Box 4">
            <a:extLst>
              <a:ext uri="{FF2B5EF4-FFF2-40B4-BE49-F238E27FC236}">
                <a16:creationId xmlns:a16="http://schemas.microsoft.com/office/drawing/2014/main" id="{27250452-789D-40C1-B68B-E46D3B0B2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53267" name="Grafik 10" descr="geogebra64.gif">
            <a:hlinkClick r:id="rId3" action="ppaction://hlinkfile"/>
            <a:extLst>
              <a:ext uri="{FF2B5EF4-FFF2-40B4-BE49-F238E27FC236}">
                <a16:creationId xmlns:a16="http://schemas.microsoft.com/office/drawing/2014/main" id="{FD6EFB00-DC61-414F-AD5C-A64A27C93A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8913"/>
            <a:ext cx="11525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68" name="Textfeld 12">
            <a:extLst>
              <a:ext uri="{FF2B5EF4-FFF2-40B4-BE49-F238E27FC236}">
                <a16:creationId xmlns:a16="http://schemas.microsoft.com/office/drawing/2014/main" id="{A96E930D-C074-499B-A50E-6624CC0C3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052513"/>
            <a:ext cx="4002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The powers of  3 modulo 20</a:t>
            </a:r>
          </a:p>
        </p:txBody>
      </p:sp>
      <p:sp>
        <p:nvSpPr>
          <p:cNvPr id="53269" name="Textfeld 13">
            <a:extLst>
              <a:ext uri="{FF2B5EF4-FFF2-40B4-BE49-F238E27FC236}">
                <a16:creationId xmlns:a16="http://schemas.microsoft.com/office/drawing/2014/main" id="{E4BC6481-99A9-4271-8E5C-02598ECAA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060575"/>
            <a:ext cx="455771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3 has in Z (20) the </a:t>
            </a:r>
            <a:r>
              <a:rPr lang="de-DE" altLang="de-DE" b="1">
                <a:solidFill>
                  <a:srgbClr val="009900"/>
                </a:solidFill>
              </a:rPr>
              <a:t>Order 4,</a:t>
            </a:r>
          </a:p>
          <a:p>
            <a:pPr eaLnBrk="1" hangingPunct="1">
              <a:spcBef>
                <a:spcPct val="50000"/>
              </a:spcBef>
            </a:pPr>
            <a:r>
              <a:rPr lang="de-DE" altLang="de-DE"/>
              <a:t>denn </a:t>
            </a:r>
          </a:p>
        </p:txBody>
      </p:sp>
      <p:sp>
        <p:nvSpPr>
          <p:cNvPr id="53270" name="Textfeld 14">
            <a:extLst>
              <a:ext uri="{FF2B5EF4-FFF2-40B4-BE49-F238E27FC236}">
                <a16:creationId xmlns:a16="http://schemas.microsoft.com/office/drawing/2014/main" id="{1287DE46-2BC4-439A-A3DF-99420832A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2349500"/>
            <a:ext cx="269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 </a:t>
            </a:r>
          </a:p>
        </p:txBody>
      </p:sp>
      <p:pic>
        <p:nvPicPr>
          <p:cNvPr id="53271" name="Picture 18">
            <a:extLst>
              <a:ext uri="{FF2B5EF4-FFF2-40B4-BE49-F238E27FC236}">
                <a16:creationId xmlns:a16="http://schemas.microsoft.com/office/drawing/2014/main" id="{8D493D2D-4B1E-4E9F-8C5F-3EB474CA1A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268413"/>
            <a:ext cx="2535237" cy="266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72" name="Picture 14">
            <a:extLst>
              <a:ext uri="{FF2B5EF4-FFF2-40B4-BE49-F238E27FC236}">
                <a16:creationId xmlns:a16="http://schemas.microsoft.com/office/drawing/2014/main" id="{4FE7E890-89DC-4487-99CB-EA4FAD21A3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933825"/>
            <a:ext cx="848518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3250" name="Ink 5">
                <a:extLst>
                  <a:ext uri="{FF2B5EF4-FFF2-40B4-BE49-F238E27FC236}">
                    <a16:creationId xmlns:a16="http://schemas.microsoft.com/office/drawing/2014/main" id="{29ADF178-6176-4751-A7E7-374656CDEB0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53250" name="Ink 5">
                <a:extLst>
                  <a:ext uri="{FF2B5EF4-FFF2-40B4-BE49-F238E27FC236}">
                    <a16:creationId xmlns:a16="http://schemas.microsoft.com/office/drawing/2014/main" id="{29ADF178-6176-4751-A7E7-374656CDEB0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53251" name="Ink 6">
                <a:extLst>
                  <a:ext uri="{FF2B5EF4-FFF2-40B4-BE49-F238E27FC236}">
                    <a16:creationId xmlns:a16="http://schemas.microsoft.com/office/drawing/2014/main" id="{B45A0577-7ABC-45E6-BDF4-058D9567B03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53251" name="Ink 6">
                <a:extLst>
                  <a:ext uri="{FF2B5EF4-FFF2-40B4-BE49-F238E27FC236}">
                    <a16:creationId xmlns:a16="http://schemas.microsoft.com/office/drawing/2014/main" id="{B45A0577-7ABC-45E6-BDF4-058D9567B03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3252" name="Ink 7">
                <a:extLst>
                  <a:ext uri="{FF2B5EF4-FFF2-40B4-BE49-F238E27FC236}">
                    <a16:creationId xmlns:a16="http://schemas.microsoft.com/office/drawing/2014/main" id="{FD7A1AB1-BCC9-460B-A34B-B099F2579AF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53252" name="Ink 7">
                <a:extLst>
                  <a:ext uri="{FF2B5EF4-FFF2-40B4-BE49-F238E27FC236}">
                    <a16:creationId xmlns:a16="http://schemas.microsoft.com/office/drawing/2014/main" id="{FD7A1AB1-BCC9-460B-A34B-B099F2579AF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53253" name="Ink 8">
                <a:extLst>
                  <a:ext uri="{FF2B5EF4-FFF2-40B4-BE49-F238E27FC236}">
                    <a16:creationId xmlns:a16="http://schemas.microsoft.com/office/drawing/2014/main" id="{110F4A09-66AA-41D1-9954-DD6DB3EBCF2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53253" name="Ink 8">
                <a:extLst>
                  <a:ext uri="{FF2B5EF4-FFF2-40B4-BE49-F238E27FC236}">
                    <a16:creationId xmlns:a16="http://schemas.microsoft.com/office/drawing/2014/main" id="{110F4A09-66AA-41D1-9954-DD6DB3EBCF2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53254" name="Ink 9">
                <a:extLst>
                  <a:ext uri="{FF2B5EF4-FFF2-40B4-BE49-F238E27FC236}">
                    <a16:creationId xmlns:a16="http://schemas.microsoft.com/office/drawing/2014/main" id="{0EEF1CAF-B589-419A-9F44-7180A9D97A8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53254" name="Ink 9">
                <a:extLst>
                  <a:ext uri="{FF2B5EF4-FFF2-40B4-BE49-F238E27FC236}">
                    <a16:creationId xmlns:a16="http://schemas.microsoft.com/office/drawing/2014/main" id="{0EEF1CAF-B589-419A-9F44-7180A9D97A8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53255" name="Ink 10">
                <a:extLst>
                  <a:ext uri="{FF2B5EF4-FFF2-40B4-BE49-F238E27FC236}">
                    <a16:creationId xmlns:a16="http://schemas.microsoft.com/office/drawing/2014/main" id="{A9636597-7FF1-40CF-BBC3-C3365D72AF8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79025" y="25196800"/>
              <a:ext cx="0" cy="0"/>
            </p14:xfrm>
          </p:contentPart>
        </mc:Choice>
        <mc:Fallback>
          <p:pic>
            <p:nvPicPr>
              <p:cNvPr id="53255" name="Ink 10">
                <a:extLst>
                  <a:ext uri="{FF2B5EF4-FFF2-40B4-BE49-F238E27FC236}">
                    <a16:creationId xmlns:a16="http://schemas.microsoft.com/office/drawing/2014/main" id="{A9636597-7FF1-40CF-BBC3-C3365D72AF8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8079025" y="251968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53256" name="Ink 35">
                <a:extLst>
                  <a:ext uri="{FF2B5EF4-FFF2-40B4-BE49-F238E27FC236}">
                    <a16:creationId xmlns:a16="http://schemas.microsoft.com/office/drawing/2014/main" id="{28075621-F42F-409A-A8D5-DB27F54436F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62575" y="2605088"/>
              <a:ext cx="1984375" cy="1090612"/>
            </p14:xfrm>
          </p:contentPart>
        </mc:Choice>
        <mc:Fallback>
          <p:pic>
            <p:nvPicPr>
              <p:cNvPr id="53256" name="Ink 35">
                <a:extLst>
                  <a:ext uri="{FF2B5EF4-FFF2-40B4-BE49-F238E27FC236}">
                    <a16:creationId xmlns:a16="http://schemas.microsoft.com/office/drawing/2014/main" id="{28075621-F42F-409A-A8D5-DB27F54436F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343508" y="2586018"/>
                <a:ext cx="2022149" cy="11283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53257" name="Ink 36">
                <a:extLst>
                  <a:ext uri="{FF2B5EF4-FFF2-40B4-BE49-F238E27FC236}">
                    <a16:creationId xmlns:a16="http://schemas.microsoft.com/office/drawing/2014/main" id="{0A609FA5-C2F6-4796-85BA-0F45C19570C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6213" y="3297238"/>
              <a:ext cx="1192212" cy="320675"/>
            </p14:xfrm>
          </p:contentPart>
        </mc:Choice>
        <mc:Fallback>
          <p:pic>
            <p:nvPicPr>
              <p:cNvPr id="53257" name="Ink 36">
                <a:extLst>
                  <a:ext uri="{FF2B5EF4-FFF2-40B4-BE49-F238E27FC236}">
                    <a16:creationId xmlns:a16="http://schemas.microsoft.com/office/drawing/2014/main" id="{0A609FA5-C2F6-4796-85BA-0F45C19570C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777146" y="3277814"/>
                <a:ext cx="1229986" cy="3591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53258" name="Ink 13">
                <a:extLst>
                  <a:ext uri="{FF2B5EF4-FFF2-40B4-BE49-F238E27FC236}">
                    <a16:creationId xmlns:a16="http://schemas.microsoft.com/office/drawing/2014/main" id="{66469CD5-EB9A-47FD-8E9D-E4994B55858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75575" y="5300663"/>
              <a:ext cx="1189038" cy="612775"/>
            </p14:xfrm>
          </p:contentPart>
        </mc:Choice>
        <mc:Fallback>
          <p:pic>
            <p:nvPicPr>
              <p:cNvPr id="53258" name="Ink 13">
                <a:extLst>
                  <a:ext uri="{FF2B5EF4-FFF2-40B4-BE49-F238E27FC236}">
                    <a16:creationId xmlns:a16="http://schemas.microsoft.com/office/drawing/2014/main" id="{66469CD5-EB9A-47FD-8E9D-E4994B55858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758960" y="5284059"/>
                <a:ext cx="1221954" cy="6456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53259" name="Ink 39">
                <a:extLst>
                  <a:ext uri="{FF2B5EF4-FFF2-40B4-BE49-F238E27FC236}">
                    <a16:creationId xmlns:a16="http://schemas.microsoft.com/office/drawing/2014/main" id="{AA6A9B6F-2032-4412-AC0A-69714D4CD80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63713" y="5876925"/>
              <a:ext cx="1871662" cy="439738"/>
            </p14:xfrm>
          </p:contentPart>
        </mc:Choice>
        <mc:Fallback>
          <p:pic>
            <p:nvPicPr>
              <p:cNvPr id="53259" name="Ink 39">
                <a:extLst>
                  <a:ext uri="{FF2B5EF4-FFF2-40B4-BE49-F238E27FC236}">
                    <a16:creationId xmlns:a16="http://schemas.microsoft.com/office/drawing/2014/main" id="{AA6A9B6F-2032-4412-AC0A-69714D4CD80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747033" y="5857680"/>
                <a:ext cx="1904708" cy="4778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53260" name="Ink 15">
                <a:extLst>
                  <a:ext uri="{FF2B5EF4-FFF2-40B4-BE49-F238E27FC236}">
                    <a16:creationId xmlns:a16="http://schemas.microsoft.com/office/drawing/2014/main" id="{90DD598A-DC9F-40F0-B49F-C802E47C433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43888" y="5949950"/>
              <a:ext cx="158750" cy="207963"/>
            </p14:xfrm>
          </p:contentPart>
        </mc:Choice>
        <mc:Fallback>
          <p:pic>
            <p:nvPicPr>
              <p:cNvPr id="53260" name="Ink 15">
                <a:extLst>
                  <a:ext uri="{FF2B5EF4-FFF2-40B4-BE49-F238E27FC236}">
                    <a16:creationId xmlns:a16="http://schemas.microsoft.com/office/drawing/2014/main" id="{90DD598A-DC9F-40F0-B49F-C802E47C433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234507" y="5940563"/>
                <a:ext cx="177511" cy="2267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53261" name="Ink 16">
                <a:extLst>
                  <a:ext uri="{FF2B5EF4-FFF2-40B4-BE49-F238E27FC236}">
                    <a16:creationId xmlns:a16="http://schemas.microsoft.com/office/drawing/2014/main" id="{EC9FA4E3-61B2-4C9E-ADD3-F2C25AB4D87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47800" y="2286000"/>
              <a:ext cx="8793163" cy="2225675"/>
            </p14:xfrm>
          </p:contentPart>
        </mc:Choice>
        <mc:Fallback>
          <p:pic>
            <p:nvPicPr>
              <p:cNvPr id="53261" name="Ink 16">
                <a:extLst>
                  <a:ext uri="{FF2B5EF4-FFF2-40B4-BE49-F238E27FC236}">
                    <a16:creationId xmlns:a16="http://schemas.microsoft.com/office/drawing/2014/main" id="{EC9FA4E3-61B2-4C9E-ADD3-F2C25AB4D87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438441" y="2276639"/>
                <a:ext cx="8811882" cy="224439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98" name="Foliennummernplatzhalter 5">
            <a:extLst>
              <a:ext uri="{FF2B5EF4-FFF2-40B4-BE49-F238E27FC236}">
                <a16:creationId xmlns:a16="http://schemas.microsoft.com/office/drawing/2014/main" id="{C64F1B73-E23C-47EC-ABEE-8FFEA5ED68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1A7B3D0-F5E0-4D6F-952F-FD02CE04B3F7}" type="slidenum">
              <a:rPr lang="de-DE" altLang="de-DE" sz="1400"/>
              <a:pPr eaLnBrk="1" hangingPunct="1"/>
              <a:t>65</a:t>
            </a:fld>
            <a:endParaRPr lang="de-DE" altLang="de-DE" sz="1400"/>
          </a:p>
        </p:txBody>
      </p:sp>
      <p:sp>
        <p:nvSpPr>
          <p:cNvPr id="54299" name="Rectangle 2">
            <a:extLst>
              <a:ext uri="{FF2B5EF4-FFF2-40B4-BE49-F238E27FC236}">
                <a16:creationId xmlns:a16="http://schemas.microsoft.com/office/drawing/2014/main" id="{23783196-8C4B-4777-9DA5-1B5389D967F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01650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/>
              <a:t>Powers modulo n</a:t>
            </a:r>
          </a:p>
        </p:txBody>
      </p:sp>
      <p:sp>
        <p:nvSpPr>
          <p:cNvPr id="54300" name="Text Box 3">
            <a:extLst>
              <a:ext uri="{FF2B5EF4-FFF2-40B4-BE49-F238E27FC236}">
                <a16:creationId xmlns:a16="http://schemas.microsoft.com/office/drawing/2014/main" id="{6F86BE9D-2293-4B53-AD43-97EB8C310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54301" name="Text Box 4">
            <a:extLst>
              <a:ext uri="{FF2B5EF4-FFF2-40B4-BE49-F238E27FC236}">
                <a16:creationId xmlns:a16="http://schemas.microsoft.com/office/drawing/2014/main" id="{6241811A-1FCB-4C8A-BAAB-550C2D7B5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54302" name="Grafik 10" descr="geogebra64.gif">
            <a:hlinkClick r:id="rId3" action="ppaction://hlinkfile"/>
            <a:extLst>
              <a:ext uri="{FF2B5EF4-FFF2-40B4-BE49-F238E27FC236}">
                <a16:creationId xmlns:a16="http://schemas.microsoft.com/office/drawing/2014/main" id="{BFBF7CA1-FD97-439C-B8CF-4B8BBEBB2FF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8913"/>
            <a:ext cx="11525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03" name="Picture 25">
            <a:extLst>
              <a:ext uri="{FF2B5EF4-FFF2-40B4-BE49-F238E27FC236}">
                <a16:creationId xmlns:a16="http://schemas.microsoft.com/office/drawing/2014/main" id="{1F74F762-CC83-4B69-8834-BF1FF95823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412875"/>
            <a:ext cx="2487613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04" name="Picture 24">
            <a:extLst>
              <a:ext uri="{FF2B5EF4-FFF2-40B4-BE49-F238E27FC236}">
                <a16:creationId xmlns:a16="http://schemas.microsoft.com/office/drawing/2014/main" id="{2D449982-E4BF-4CC0-88F9-2D43AAE0C9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716338"/>
            <a:ext cx="889317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4274" name="Ink 5">
                <a:extLst>
                  <a:ext uri="{FF2B5EF4-FFF2-40B4-BE49-F238E27FC236}">
                    <a16:creationId xmlns:a16="http://schemas.microsoft.com/office/drawing/2014/main" id="{D185E503-E355-412A-8E93-64961B883D1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54274" name="Ink 5">
                <a:extLst>
                  <a:ext uri="{FF2B5EF4-FFF2-40B4-BE49-F238E27FC236}">
                    <a16:creationId xmlns:a16="http://schemas.microsoft.com/office/drawing/2014/main" id="{D185E503-E355-412A-8E93-64961B883D1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54275" name="Ink 6">
                <a:extLst>
                  <a:ext uri="{FF2B5EF4-FFF2-40B4-BE49-F238E27FC236}">
                    <a16:creationId xmlns:a16="http://schemas.microsoft.com/office/drawing/2014/main" id="{5FF68C3F-FAF3-4B2E-B2B1-3A7285F7443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54275" name="Ink 6">
                <a:extLst>
                  <a:ext uri="{FF2B5EF4-FFF2-40B4-BE49-F238E27FC236}">
                    <a16:creationId xmlns:a16="http://schemas.microsoft.com/office/drawing/2014/main" id="{5FF68C3F-FAF3-4B2E-B2B1-3A7285F7443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4276" name="Ink 7">
                <a:extLst>
                  <a:ext uri="{FF2B5EF4-FFF2-40B4-BE49-F238E27FC236}">
                    <a16:creationId xmlns:a16="http://schemas.microsoft.com/office/drawing/2014/main" id="{5C67F2B9-5DAF-46B8-9B3E-D3F34B10157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54276" name="Ink 7">
                <a:extLst>
                  <a:ext uri="{FF2B5EF4-FFF2-40B4-BE49-F238E27FC236}">
                    <a16:creationId xmlns:a16="http://schemas.microsoft.com/office/drawing/2014/main" id="{5C67F2B9-5DAF-46B8-9B3E-D3F34B10157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54277" name="Ink 8">
                <a:extLst>
                  <a:ext uri="{FF2B5EF4-FFF2-40B4-BE49-F238E27FC236}">
                    <a16:creationId xmlns:a16="http://schemas.microsoft.com/office/drawing/2014/main" id="{EA72E929-284F-4C3F-8673-BD68D29C6F1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54277" name="Ink 8">
                <a:extLst>
                  <a:ext uri="{FF2B5EF4-FFF2-40B4-BE49-F238E27FC236}">
                    <a16:creationId xmlns:a16="http://schemas.microsoft.com/office/drawing/2014/main" id="{EA72E929-284F-4C3F-8673-BD68D29C6F1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54278" name="Ink 9">
                <a:extLst>
                  <a:ext uri="{FF2B5EF4-FFF2-40B4-BE49-F238E27FC236}">
                    <a16:creationId xmlns:a16="http://schemas.microsoft.com/office/drawing/2014/main" id="{4930B842-7E14-43CC-A78E-3E307068860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54278" name="Ink 9">
                <a:extLst>
                  <a:ext uri="{FF2B5EF4-FFF2-40B4-BE49-F238E27FC236}">
                    <a16:creationId xmlns:a16="http://schemas.microsoft.com/office/drawing/2014/main" id="{4930B842-7E14-43CC-A78E-3E307068860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54279" name="Ink 10">
                <a:extLst>
                  <a:ext uri="{FF2B5EF4-FFF2-40B4-BE49-F238E27FC236}">
                    <a16:creationId xmlns:a16="http://schemas.microsoft.com/office/drawing/2014/main" id="{D98E464A-5B59-402A-B785-B0405EEA34D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79025" y="25196800"/>
              <a:ext cx="0" cy="0"/>
            </p14:xfrm>
          </p:contentPart>
        </mc:Choice>
        <mc:Fallback>
          <p:pic>
            <p:nvPicPr>
              <p:cNvPr id="54279" name="Ink 10">
                <a:extLst>
                  <a:ext uri="{FF2B5EF4-FFF2-40B4-BE49-F238E27FC236}">
                    <a16:creationId xmlns:a16="http://schemas.microsoft.com/office/drawing/2014/main" id="{D98E464A-5B59-402A-B785-B0405EEA34D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8079025" y="251968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54280" name="Ink 15">
                <a:extLst>
                  <a:ext uri="{FF2B5EF4-FFF2-40B4-BE49-F238E27FC236}">
                    <a16:creationId xmlns:a16="http://schemas.microsoft.com/office/drawing/2014/main" id="{3E115FD9-6A81-4306-9EE8-976BFC41C4A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0" y="4941888"/>
              <a:ext cx="1385888" cy="739775"/>
            </p14:xfrm>
          </p:contentPart>
        </mc:Choice>
        <mc:Fallback>
          <p:pic>
            <p:nvPicPr>
              <p:cNvPr id="54280" name="Ink 15">
                <a:extLst>
                  <a:ext uri="{FF2B5EF4-FFF2-40B4-BE49-F238E27FC236}">
                    <a16:creationId xmlns:a16="http://schemas.microsoft.com/office/drawing/2014/main" id="{3E115FD9-6A81-4306-9EE8-976BFC41C4A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-9357" y="4932533"/>
                <a:ext cx="1404602" cy="7584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54281" name="Ink 16">
                <a:extLst>
                  <a:ext uri="{FF2B5EF4-FFF2-40B4-BE49-F238E27FC236}">
                    <a16:creationId xmlns:a16="http://schemas.microsoft.com/office/drawing/2014/main" id="{CCAD62FF-F220-4DB4-9068-92B926B9B7D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00338" y="1484313"/>
              <a:ext cx="835025" cy="820737"/>
            </p14:xfrm>
          </p:contentPart>
        </mc:Choice>
        <mc:Fallback>
          <p:pic>
            <p:nvPicPr>
              <p:cNvPr id="54281" name="Ink 16">
                <a:extLst>
                  <a:ext uri="{FF2B5EF4-FFF2-40B4-BE49-F238E27FC236}">
                    <a16:creationId xmlns:a16="http://schemas.microsoft.com/office/drawing/2014/main" id="{CCAD62FF-F220-4DB4-9068-92B926B9B7D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690980" y="1474954"/>
                <a:ext cx="853741" cy="8394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54282" name="Ink 17">
                <a:extLst>
                  <a:ext uri="{FF2B5EF4-FFF2-40B4-BE49-F238E27FC236}">
                    <a16:creationId xmlns:a16="http://schemas.microsoft.com/office/drawing/2014/main" id="{4F4FE624-263E-4833-BB45-9609BBB38CB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79838" y="1628775"/>
              <a:ext cx="1058862" cy="604838"/>
            </p14:xfrm>
          </p:contentPart>
        </mc:Choice>
        <mc:Fallback>
          <p:pic>
            <p:nvPicPr>
              <p:cNvPr id="54282" name="Ink 17">
                <a:extLst>
                  <a:ext uri="{FF2B5EF4-FFF2-40B4-BE49-F238E27FC236}">
                    <a16:creationId xmlns:a16="http://schemas.microsoft.com/office/drawing/2014/main" id="{4F4FE624-263E-4833-BB45-9609BBB38CB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770464" y="1619414"/>
                <a:ext cx="1077609" cy="6235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54283" name="Ink 22">
                <a:extLst>
                  <a:ext uri="{FF2B5EF4-FFF2-40B4-BE49-F238E27FC236}">
                    <a16:creationId xmlns:a16="http://schemas.microsoft.com/office/drawing/2014/main" id="{E3050EE7-6594-430C-9D9A-CF6CB3AFBC9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43213" y="2492375"/>
              <a:ext cx="3268662" cy="693738"/>
            </p14:xfrm>
          </p:contentPart>
        </mc:Choice>
        <mc:Fallback>
          <p:pic>
            <p:nvPicPr>
              <p:cNvPr id="54283" name="Ink 22">
                <a:extLst>
                  <a:ext uri="{FF2B5EF4-FFF2-40B4-BE49-F238E27FC236}">
                    <a16:creationId xmlns:a16="http://schemas.microsoft.com/office/drawing/2014/main" id="{E3050EE7-6594-430C-9D9A-CF6CB3AFBC9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833855" y="2483010"/>
                <a:ext cx="3287377" cy="7124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54284" name="Ink 24">
                <a:extLst>
                  <a:ext uri="{FF2B5EF4-FFF2-40B4-BE49-F238E27FC236}">
                    <a16:creationId xmlns:a16="http://schemas.microsoft.com/office/drawing/2014/main" id="{FF74F44F-D214-4CC3-87F4-DB986B9F1A4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59113" y="2382838"/>
              <a:ext cx="317500" cy="319087"/>
            </p14:xfrm>
          </p:contentPart>
        </mc:Choice>
        <mc:Fallback>
          <p:pic>
            <p:nvPicPr>
              <p:cNvPr id="54284" name="Ink 24">
                <a:extLst>
                  <a:ext uri="{FF2B5EF4-FFF2-40B4-BE49-F238E27FC236}">
                    <a16:creationId xmlns:a16="http://schemas.microsoft.com/office/drawing/2014/main" id="{FF74F44F-D214-4CC3-87F4-DB986B9F1A4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049722" y="2373495"/>
                <a:ext cx="336283" cy="3377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54285" name="Ink 25">
                <a:extLst>
                  <a:ext uri="{FF2B5EF4-FFF2-40B4-BE49-F238E27FC236}">
                    <a16:creationId xmlns:a16="http://schemas.microsoft.com/office/drawing/2014/main" id="{92C1D76E-9766-4A21-8EF3-07079500D94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43663" y="2492375"/>
              <a:ext cx="2171700" cy="487363"/>
            </p14:xfrm>
          </p:contentPart>
        </mc:Choice>
        <mc:Fallback>
          <p:pic>
            <p:nvPicPr>
              <p:cNvPr id="54285" name="Ink 25">
                <a:extLst>
                  <a:ext uri="{FF2B5EF4-FFF2-40B4-BE49-F238E27FC236}">
                    <a16:creationId xmlns:a16="http://schemas.microsoft.com/office/drawing/2014/main" id="{92C1D76E-9766-4A21-8EF3-07079500D94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434304" y="2483010"/>
                <a:ext cx="2190418" cy="5060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54286" name="Ink 29">
                <a:extLst>
                  <a:ext uri="{FF2B5EF4-FFF2-40B4-BE49-F238E27FC236}">
                    <a16:creationId xmlns:a16="http://schemas.microsoft.com/office/drawing/2014/main" id="{6BE7E91E-A6CE-4049-872A-60C532BB859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00225" y="4856163"/>
              <a:ext cx="884238" cy="757237"/>
            </p14:xfrm>
          </p:contentPart>
        </mc:Choice>
        <mc:Fallback>
          <p:pic>
            <p:nvPicPr>
              <p:cNvPr id="54286" name="Ink 29">
                <a:extLst>
                  <a:ext uri="{FF2B5EF4-FFF2-40B4-BE49-F238E27FC236}">
                    <a16:creationId xmlns:a16="http://schemas.microsoft.com/office/drawing/2014/main" id="{6BE7E91E-A6CE-4049-872A-60C532BB859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781182" y="4837106"/>
                <a:ext cx="921965" cy="7949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54287" name="Ink 30">
                <a:extLst>
                  <a:ext uri="{FF2B5EF4-FFF2-40B4-BE49-F238E27FC236}">
                    <a16:creationId xmlns:a16="http://schemas.microsoft.com/office/drawing/2014/main" id="{5D1F5A13-921C-45B0-91BE-2956793D4E8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79725" y="5337175"/>
              <a:ext cx="320675" cy="630238"/>
            </p14:xfrm>
          </p:contentPart>
        </mc:Choice>
        <mc:Fallback>
          <p:pic>
            <p:nvPicPr>
              <p:cNvPr id="54287" name="Ink 30">
                <a:extLst>
                  <a:ext uri="{FF2B5EF4-FFF2-40B4-BE49-F238E27FC236}">
                    <a16:creationId xmlns:a16="http://schemas.microsoft.com/office/drawing/2014/main" id="{5D1F5A13-921C-45B0-91BE-2956793D4E8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860735" y="5318131"/>
                <a:ext cx="358296" cy="6679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54288" name="Ink 31">
                <a:extLst>
                  <a:ext uri="{FF2B5EF4-FFF2-40B4-BE49-F238E27FC236}">
                    <a16:creationId xmlns:a16="http://schemas.microsoft.com/office/drawing/2014/main" id="{759E7873-FD9E-4155-9A6E-15C76F0886F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9650" y="4976813"/>
              <a:ext cx="1649413" cy="658812"/>
            </p14:xfrm>
          </p:contentPart>
        </mc:Choice>
        <mc:Fallback>
          <p:pic>
            <p:nvPicPr>
              <p:cNvPr id="54288" name="Ink 31">
                <a:extLst>
                  <a:ext uri="{FF2B5EF4-FFF2-40B4-BE49-F238E27FC236}">
                    <a16:creationId xmlns:a16="http://schemas.microsoft.com/office/drawing/2014/main" id="{759E7873-FD9E-4155-9A6E-15C76F0886F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530555" y="4957743"/>
                <a:ext cx="1687244" cy="6965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54289" name="Ink 32">
                <a:extLst>
                  <a:ext uri="{FF2B5EF4-FFF2-40B4-BE49-F238E27FC236}">
                    <a16:creationId xmlns:a16="http://schemas.microsoft.com/office/drawing/2014/main" id="{AD864BCC-57D9-4062-A1EA-E2E5BB8E9E2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48038" y="5661025"/>
              <a:ext cx="1958975" cy="847725"/>
            </p14:xfrm>
          </p:contentPart>
        </mc:Choice>
        <mc:Fallback>
          <p:pic>
            <p:nvPicPr>
              <p:cNvPr id="54289" name="Ink 32">
                <a:extLst>
                  <a:ext uri="{FF2B5EF4-FFF2-40B4-BE49-F238E27FC236}">
                    <a16:creationId xmlns:a16="http://schemas.microsoft.com/office/drawing/2014/main" id="{AD864BCC-57D9-4062-A1EA-E2E5BB8E9E2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328963" y="5641906"/>
                <a:ext cx="1996765" cy="8856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54290" name="Ink 33">
                <a:extLst>
                  <a:ext uri="{FF2B5EF4-FFF2-40B4-BE49-F238E27FC236}">
                    <a16:creationId xmlns:a16="http://schemas.microsoft.com/office/drawing/2014/main" id="{6289CD10-3A76-4DC2-8AD7-AB7F092AF09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94338" y="5229225"/>
              <a:ext cx="293687" cy="427038"/>
            </p14:xfrm>
          </p:contentPart>
        </mc:Choice>
        <mc:Fallback>
          <p:pic>
            <p:nvPicPr>
              <p:cNvPr id="54290" name="Ink 33">
                <a:extLst>
                  <a:ext uri="{FF2B5EF4-FFF2-40B4-BE49-F238E27FC236}">
                    <a16:creationId xmlns:a16="http://schemas.microsoft.com/office/drawing/2014/main" id="{6289CD10-3A76-4DC2-8AD7-AB7F092AF09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475263" y="5210142"/>
                <a:ext cx="331478" cy="464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54291" name="Ink 21">
                <a:extLst>
                  <a:ext uri="{FF2B5EF4-FFF2-40B4-BE49-F238E27FC236}">
                    <a16:creationId xmlns:a16="http://schemas.microsoft.com/office/drawing/2014/main" id="{3EA0A933-0D78-4C26-8CDA-4EC85EB665D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80288" y="2997200"/>
              <a:ext cx="1277937" cy="708025"/>
            </p14:xfrm>
          </p:contentPart>
        </mc:Choice>
        <mc:Fallback>
          <p:pic>
            <p:nvPicPr>
              <p:cNvPr id="54291" name="Ink 21">
                <a:extLst>
                  <a:ext uri="{FF2B5EF4-FFF2-40B4-BE49-F238E27FC236}">
                    <a16:creationId xmlns:a16="http://schemas.microsoft.com/office/drawing/2014/main" id="{3EA0A933-0D78-4C26-8CDA-4EC85EB665D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7370931" y="2987846"/>
                <a:ext cx="1296651" cy="726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54292" name="Ink 29">
                <a:extLst>
                  <a:ext uri="{FF2B5EF4-FFF2-40B4-BE49-F238E27FC236}">
                    <a16:creationId xmlns:a16="http://schemas.microsoft.com/office/drawing/2014/main" id="{F0B5C144-047F-436B-98B0-EDF6B2290246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31013" y="6002338"/>
              <a:ext cx="498475" cy="273050"/>
            </p14:xfrm>
          </p:contentPart>
        </mc:Choice>
        <mc:Fallback>
          <p:pic>
            <p:nvPicPr>
              <p:cNvPr id="54292" name="Ink 29">
                <a:extLst>
                  <a:ext uri="{FF2B5EF4-FFF2-40B4-BE49-F238E27FC236}">
                    <a16:creationId xmlns:a16="http://schemas.microsoft.com/office/drawing/2014/main" id="{F0B5C144-047F-436B-98B0-EDF6B2290246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821628" y="5992997"/>
                <a:ext cx="517245" cy="2917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54293" name="Ink 28">
                <a:extLst>
                  <a:ext uri="{FF2B5EF4-FFF2-40B4-BE49-F238E27FC236}">
                    <a16:creationId xmlns:a16="http://schemas.microsoft.com/office/drawing/2014/main" id="{55E85922-2EE0-4ABA-8326-8E8524A57D9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48513" y="4802188"/>
              <a:ext cx="1693862" cy="1065212"/>
            </p14:xfrm>
          </p:contentPart>
        </mc:Choice>
        <mc:Fallback>
          <p:pic>
            <p:nvPicPr>
              <p:cNvPr id="54293" name="Ink 28">
                <a:extLst>
                  <a:ext uri="{FF2B5EF4-FFF2-40B4-BE49-F238E27FC236}">
                    <a16:creationId xmlns:a16="http://schemas.microsoft.com/office/drawing/2014/main" id="{55E85922-2EE0-4ABA-8326-8E8524A57D9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7139155" y="4792841"/>
                <a:ext cx="1712579" cy="10839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54294" name="Ink 30">
                <a:extLst>
                  <a:ext uri="{FF2B5EF4-FFF2-40B4-BE49-F238E27FC236}">
                    <a16:creationId xmlns:a16="http://schemas.microsoft.com/office/drawing/2014/main" id="{0978590C-E5FE-49B3-8471-CBE48A2CD37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65975" y="6007100"/>
              <a:ext cx="7938" cy="6350"/>
            </p14:xfrm>
          </p:contentPart>
        </mc:Choice>
        <mc:Fallback>
          <p:pic>
            <p:nvPicPr>
              <p:cNvPr id="54294" name="Ink 30">
                <a:extLst>
                  <a:ext uri="{FF2B5EF4-FFF2-40B4-BE49-F238E27FC236}">
                    <a16:creationId xmlns:a16="http://schemas.microsoft.com/office/drawing/2014/main" id="{0978590C-E5FE-49B3-8471-CBE48A2CD37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7155112" y="5997928"/>
                <a:ext cx="29663" cy="246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54295" name="Ink 32">
                <a:extLst>
                  <a:ext uri="{FF2B5EF4-FFF2-40B4-BE49-F238E27FC236}">
                    <a16:creationId xmlns:a16="http://schemas.microsoft.com/office/drawing/2014/main" id="{92CDB950-E7BD-4484-94AD-485D1FC4D8B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16825" y="6002338"/>
              <a:ext cx="919163" cy="398462"/>
            </p14:xfrm>
          </p:contentPart>
        </mc:Choice>
        <mc:Fallback>
          <p:pic>
            <p:nvPicPr>
              <p:cNvPr id="54295" name="Ink 32">
                <a:extLst>
                  <a:ext uri="{FF2B5EF4-FFF2-40B4-BE49-F238E27FC236}">
                    <a16:creationId xmlns:a16="http://schemas.microsoft.com/office/drawing/2014/main" id="{92CDB950-E7BD-4484-94AD-485D1FC4D8B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7607471" y="5992988"/>
                <a:ext cx="937870" cy="4171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54296" name="Ink 33">
                <a:extLst>
                  <a:ext uri="{FF2B5EF4-FFF2-40B4-BE49-F238E27FC236}">
                    <a16:creationId xmlns:a16="http://schemas.microsoft.com/office/drawing/2014/main" id="{DC3B2D20-DD2E-4D57-ACB4-85EE54BC803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59813" y="6067425"/>
              <a:ext cx="84137" cy="163513"/>
            </p14:xfrm>
          </p:contentPart>
        </mc:Choice>
        <mc:Fallback>
          <p:pic>
            <p:nvPicPr>
              <p:cNvPr id="54296" name="Ink 33">
                <a:extLst>
                  <a:ext uri="{FF2B5EF4-FFF2-40B4-BE49-F238E27FC236}">
                    <a16:creationId xmlns:a16="http://schemas.microsoft.com/office/drawing/2014/main" id="{DC3B2D20-DD2E-4D57-ACB4-85EE54BC803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8650544" y="6058122"/>
                <a:ext cx="102676" cy="1821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54297" name="Ink 34">
                <a:extLst>
                  <a:ext uri="{FF2B5EF4-FFF2-40B4-BE49-F238E27FC236}">
                    <a16:creationId xmlns:a16="http://schemas.microsoft.com/office/drawing/2014/main" id="{A99D2873-FC92-41D2-88F1-22809541097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342475" y="27454225"/>
              <a:ext cx="0" cy="0"/>
            </p14:xfrm>
          </p:contentPart>
        </mc:Choice>
        <mc:Fallback>
          <p:pic>
            <p:nvPicPr>
              <p:cNvPr id="54297" name="Ink 34">
                <a:extLst>
                  <a:ext uri="{FF2B5EF4-FFF2-40B4-BE49-F238E27FC236}">
                    <a16:creationId xmlns:a16="http://schemas.microsoft.com/office/drawing/2014/main" id="{A99D2873-FC92-41D2-88F1-22809541097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22342475" y="27454225"/>
                <a:ext cx="0" cy="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19" name="Foliennummernplatzhalter 5">
            <a:extLst>
              <a:ext uri="{FF2B5EF4-FFF2-40B4-BE49-F238E27FC236}">
                <a16:creationId xmlns:a16="http://schemas.microsoft.com/office/drawing/2014/main" id="{B26AE061-9D79-4B13-94B2-82BF9FDE07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F583843-B375-4EFD-AF12-99721927D7DB}" type="slidenum">
              <a:rPr lang="de-DE" altLang="de-DE" sz="1400"/>
              <a:pPr eaLnBrk="1" hangingPunct="1"/>
              <a:t>66</a:t>
            </a:fld>
            <a:endParaRPr lang="de-DE" altLang="de-DE" sz="1400"/>
          </a:p>
        </p:txBody>
      </p:sp>
      <p:sp>
        <p:nvSpPr>
          <p:cNvPr id="55320" name="Rectangle 2">
            <a:extLst>
              <a:ext uri="{FF2B5EF4-FFF2-40B4-BE49-F238E27FC236}">
                <a16:creationId xmlns:a16="http://schemas.microsoft.com/office/drawing/2014/main" id="{C2BD39E8-8CA0-442E-BFDA-F52317BB5FE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/>
              <a:t>Powers  in Z(n) </a:t>
            </a:r>
            <a:br>
              <a:rPr lang="de-DE" altLang="de-DE" sz="4000"/>
            </a:br>
            <a:endParaRPr lang="de-DE" altLang="de-DE" sz="4000"/>
          </a:p>
        </p:txBody>
      </p:sp>
      <p:sp>
        <p:nvSpPr>
          <p:cNvPr id="55321" name="Text Box 3">
            <a:extLst>
              <a:ext uri="{FF2B5EF4-FFF2-40B4-BE49-F238E27FC236}">
                <a16:creationId xmlns:a16="http://schemas.microsoft.com/office/drawing/2014/main" id="{2AF735DD-DF3E-4DE3-AD92-E86CCAD93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55322" name="Text Box 4">
            <a:extLst>
              <a:ext uri="{FF2B5EF4-FFF2-40B4-BE49-F238E27FC236}">
                <a16:creationId xmlns:a16="http://schemas.microsoft.com/office/drawing/2014/main" id="{5E6AF957-0075-4617-9F42-B99CA5898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55323" name="Picture 32">
            <a:extLst>
              <a:ext uri="{FF2B5EF4-FFF2-40B4-BE49-F238E27FC236}">
                <a16:creationId xmlns:a16="http://schemas.microsoft.com/office/drawing/2014/main" id="{B7709A77-F4D6-4B81-BF96-C7C8C261B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12875"/>
            <a:ext cx="12303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24" name="Grafik 10" descr="geogebra64.gif">
            <a:hlinkClick r:id="rId4" action="ppaction://hlinkfile"/>
            <a:extLst>
              <a:ext uri="{FF2B5EF4-FFF2-40B4-BE49-F238E27FC236}">
                <a16:creationId xmlns:a16="http://schemas.microsoft.com/office/drawing/2014/main" id="{B0258B11-0AD2-418F-934B-DD406C03F78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8913"/>
            <a:ext cx="11525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25" name="Textfeld 12">
            <a:extLst>
              <a:ext uri="{FF2B5EF4-FFF2-40B4-BE49-F238E27FC236}">
                <a16:creationId xmlns:a16="http://schemas.microsoft.com/office/drawing/2014/main" id="{E689347B-5637-4775-A7FB-556A42049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052513"/>
            <a:ext cx="3916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The powers of 3 modulo 20</a:t>
            </a:r>
          </a:p>
        </p:txBody>
      </p:sp>
      <p:sp>
        <p:nvSpPr>
          <p:cNvPr id="55326" name="Textfeld 14">
            <a:extLst>
              <a:ext uri="{FF2B5EF4-FFF2-40B4-BE49-F238E27FC236}">
                <a16:creationId xmlns:a16="http://schemas.microsoft.com/office/drawing/2014/main" id="{D64BF4E8-46D1-4089-9193-0A496643B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2349500"/>
            <a:ext cx="269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 </a:t>
            </a:r>
          </a:p>
        </p:txBody>
      </p:sp>
      <p:pic>
        <p:nvPicPr>
          <p:cNvPr id="55327" name="Picture 20">
            <a:extLst>
              <a:ext uri="{FF2B5EF4-FFF2-40B4-BE49-F238E27FC236}">
                <a16:creationId xmlns:a16="http://schemas.microsoft.com/office/drawing/2014/main" id="{70BC7A93-0D7B-4859-BF4B-1340FB048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36838"/>
            <a:ext cx="8713788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28" name="Textfeld 10">
            <a:extLst>
              <a:ext uri="{FF2B5EF4-FFF2-40B4-BE49-F238E27FC236}">
                <a16:creationId xmlns:a16="http://schemas.microsoft.com/office/drawing/2014/main" id="{B033C2CC-477B-423C-A873-679D37FE3898}"/>
              </a:ext>
            </a:extLst>
          </p:cNvPr>
          <p:cNvSpPr txBox="1">
            <a:spLocks noChangeArrowheads="1"/>
          </p:cNvSpPr>
          <p:nvPr/>
        </p:nvSpPr>
        <p:spPr bwMode="auto">
          <a:xfrm rot="1257557">
            <a:off x="4165600" y="3706813"/>
            <a:ext cx="1223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first 1 with</a:t>
            </a:r>
          </a:p>
        </p:txBody>
      </p:sp>
      <p:sp>
        <p:nvSpPr>
          <p:cNvPr id="55329" name="Textfeld 11">
            <a:extLst>
              <a:ext uri="{FF2B5EF4-FFF2-40B4-BE49-F238E27FC236}">
                <a16:creationId xmlns:a16="http://schemas.microsoft.com/office/drawing/2014/main" id="{96FC766C-715F-4BFD-95C7-92D974E20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5013325"/>
            <a:ext cx="4256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  ist the order of 3 modulo 10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5298" name="Ink 5">
                <a:extLst>
                  <a:ext uri="{FF2B5EF4-FFF2-40B4-BE49-F238E27FC236}">
                    <a16:creationId xmlns:a16="http://schemas.microsoft.com/office/drawing/2014/main" id="{48A59912-7FE2-4B36-9993-37BB626D931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55298" name="Ink 5">
                <a:extLst>
                  <a:ext uri="{FF2B5EF4-FFF2-40B4-BE49-F238E27FC236}">
                    <a16:creationId xmlns:a16="http://schemas.microsoft.com/office/drawing/2014/main" id="{48A59912-7FE2-4B36-9993-37BB626D931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55299" name="Ink 6">
                <a:extLst>
                  <a:ext uri="{FF2B5EF4-FFF2-40B4-BE49-F238E27FC236}">
                    <a16:creationId xmlns:a16="http://schemas.microsoft.com/office/drawing/2014/main" id="{A4D9DFAD-9FD9-4EDB-A0E3-8EAA4FD1EAC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55299" name="Ink 6">
                <a:extLst>
                  <a:ext uri="{FF2B5EF4-FFF2-40B4-BE49-F238E27FC236}">
                    <a16:creationId xmlns:a16="http://schemas.microsoft.com/office/drawing/2014/main" id="{A4D9DFAD-9FD9-4EDB-A0E3-8EAA4FD1EAC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5300" name="Ink 7">
                <a:extLst>
                  <a:ext uri="{FF2B5EF4-FFF2-40B4-BE49-F238E27FC236}">
                    <a16:creationId xmlns:a16="http://schemas.microsoft.com/office/drawing/2014/main" id="{E146BA2D-E3C6-4F6B-A4A2-8E572E80913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55300" name="Ink 7">
                <a:extLst>
                  <a:ext uri="{FF2B5EF4-FFF2-40B4-BE49-F238E27FC236}">
                    <a16:creationId xmlns:a16="http://schemas.microsoft.com/office/drawing/2014/main" id="{E146BA2D-E3C6-4F6B-A4A2-8E572E80913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55301" name="Ink 8">
                <a:extLst>
                  <a:ext uri="{FF2B5EF4-FFF2-40B4-BE49-F238E27FC236}">
                    <a16:creationId xmlns:a16="http://schemas.microsoft.com/office/drawing/2014/main" id="{44FFD34C-B24D-4B81-B37B-32DF46D7642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55301" name="Ink 8">
                <a:extLst>
                  <a:ext uri="{FF2B5EF4-FFF2-40B4-BE49-F238E27FC236}">
                    <a16:creationId xmlns:a16="http://schemas.microsoft.com/office/drawing/2014/main" id="{44FFD34C-B24D-4B81-B37B-32DF46D7642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55302" name="Ink 9">
                <a:extLst>
                  <a:ext uri="{FF2B5EF4-FFF2-40B4-BE49-F238E27FC236}">
                    <a16:creationId xmlns:a16="http://schemas.microsoft.com/office/drawing/2014/main" id="{6F6D954C-105D-4A61-B668-BC5388EEBBE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55302" name="Ink 9">
                <a:extLst>
                  <a:ext uri="{FF2B5EF4-FFF2-40B4-BE49-F238E27FC236}">
                    <a16:creationId xmlns:a16="http://schemas.microsoft.com/office/drawing/2014/main" id="{6F6D954C-105D-4A61-B668-BC5388EEBBE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55303" name="Ink 10">
                <a:extLst>
                  <a:ext uri="{FF2B5EF4-FFF2-40B4-BE49-F238E27FC236}">
                    <a16:creationId xmlns:a16="http://schemas.microsoft.com/office/drawing/2014/main" id="{9690A5BD-CDBB-4D86-9232-E0E18CCE0C8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79025" y="25196800"/>
              <a:ext cx="0" cy="0"/>
            </p14:xfrm>
          </p:contentPart>
        </mc:Choice>
        <mc:Fallback>
          <p:pic>
            <p:nvPicPr>
              <p:cNvPr id="55303" name="Ink 10">
                <a:extLst>
                  <a:ext uri="{FF2B5EF4-FFF2-40B4-BE49-F238E27FC236}">
                    <a16:creationId xmlns:a16="http://schemas.microsoft.com/office/drawing/2014/main" id="{9690A5BD-CDBB-4D86-9232-E0E18CCE0C8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8079025" y="251968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55304" name="Ink 26">
                <a:extLst>
                  <a:ext uri="{FF2B5EF4-FFF2-40B4-BE49-F238E27FC236}">
                    <a16:creationId xmlns:a16="http://schemas.microsoft.com/office/drawing/2014/main" id="{D99E5D11-BA68-465E-AE07-6674455445DD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35150" y="1484313"/>
              <a:ext cx="1984375" cy="809625"/>
            </p14:xfrm>
          </p:contentPart>
        </mc:Choice>
        <mc:Fallback>
          <p:pic>
            <p:nvPicPr>
              <p:cNvPr id="55304" name="Ink 26">
                <a:extLst>
                  <a:ext uri="{FF2B5EF4-FFF2-40B4-BE49-F238E27FC236}">
                    <a16:creationId xmlns:a16="http://schemas.microsoft.com/office/drawing/2014/main" id="{D99E5D11-BA68-465E-AE07-6674455445DD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816069" y="1465199"/>
                <a:ext cx="2022176" cy="8474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55305" name="Ink 13">
                <a:extLst>
                  <a:ext uri="{FF2B5EF4-FFF2-40B4-BE49-F238E27FC236}">
                    <a16:creationId xmlns:a16="http://schemas.microsoft.com/office/drawing/2014/main" id="{5EE82C3D-72DE-41DA-AEF7-1F805EC520F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9588" y="4543425"/>
              <a:ext cx="1970087" cy="1052513"/>
            </p14:xfrm>
          </p:contentPart>
        </mc:Choice>
        <mc:Fallback>
          <p:pic>
            <p:nvPicPr>
              <p:cNvPr id="55305" name="Ink 13">
                <a:extLst>
                  <a:ext uri="{FF2B5EF4-FFF2-40B4-BE49-F238E27FC236}">
                    <a16:creationId xmlns:a16="http://schemas.microsoft.com/office/drawing/2014/main" id="{5EE82C3D-72DE-41DA-AEF7-1F805EC520F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90503" y="4524347"/>
                <a:ext cx="2007897" cy="10903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55306" name="Ink 11">
                <a:extLst>
                  <a:ext uri="{FF2B5EF4-FFF2-40B4-BE49-F238E27FC236}">
                    <a16:creationId xmlns:a16="http://schemas.microsoft.com/office/drawing/2014/main" id="{DC724315-D29E-46F8-8FE3-8981D5DAE6B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84488" y="4510088"/>
              <a:ext cx="1362075" cy="777875"/>
            </p14:xfrm>
          </p:contentPart>
        </mc:Choice>
        <mc:Fallback>
          <p:pic>
            <p:nvPicPr>
              <p:cNvPr id="55306" name="Ink 11">
                <a:extLst>
                  <a:ext uri="{FF2B5EF4-FFF2-40B4-BE49-F238E27FC236}">
                    <a16:creationId xmlns:a16="http://schemas.microsoft.com/office/drawing/2014/main" id="{DC724315-D29E-46F8-8FE3-8981D5DAE6B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865400" y="4491028"/>
                <a:ext cx="1399890" cy="8156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55307" name="Ink 12">
                <a:extLst>
                  <a:ext uri="{FF2B5EF4-FFF2-40B4-BE49-F238E27FC236}">
                    <a16:creationId xmlns:a16="http://schemas.microsoft.com/office/drawing/2014/main" id="{F3FBA4F0-532E-4622-B004-0DDD6DEEC7B4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22625" y="5373688"/>
              <a:ext cx="153988" cy="644525"/>
            </p14:xfrm>
          </p:contentPart>
        </mc:Choice>
        <mc:Fallback>
          <p:pic>
            <p:nvPicPr>
              <p:cNvPr id="55307" name="Ink 12">
                <a:extLst>
                  <a:ext uri="{FF2B5EF4-FFF2-40B4-BE49-F238E27FC236}">
                    <a16:creationId xmlns:a16="http://schemas.microsoft.com/office/drawing/2014/main" id="{F3FBA4F0-532E-4622-B004-0DDD6DEEC7B4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203645" y="5354615"/>
                <a:ext cx="191590" cy="6823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55308" name="Ink 12">
                <a:extLst>
                  <a:ext uri="{FF2B5EF4-FFF2-40B4-BE49-F238E27FC236}">
                    <a16:creationId xmlns:a16="http://schemas.microsoft.com/office/drawing/2014/main" id="{822D1FE9-067B-486A-9F25-20AADC446A4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87675" y="6092825"/>
              <a:ext cx="828675" cy="339725"/>
            </p14:xfrm>
          </p:contentPart>
        </mc:Choice>
        <mc:Fallback>
          <p:pic>
            <p:nvPicPr>
              <p:cNvPr id="55308" name="Ink 12">
                <a:extLst>
                  <a:ext uri="{FF2B5EF4-FFF2-40B4-BE49-F238E27FC236}">
                    <a16:creationId xmlns:a16="http://schemas.microsoft.com/office/drawing/2014/main" id="{822D1FE9-067B-486A-9F25-20AADC446A4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968604" y="6073691"/>
                <a:ext cx="866457" cy="3776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55309" name="Ink 14">
                <a:extLst>
                  <a:ext uri="{FF2B5EF4-FFF2-40B4-BE49-F238E27FC236}">
                    <a16:creationId xmlns:a16="http://schemas.microsoft.com/office/drawing/2014/main" id="{0D2E2652-2E9A-47E0-B180-6E20DF9E550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4663" y="5980113"/>
              <a:ext cx="258762" cy="339725"/>
            </p14:xfrm>
          </p:contentPart>
        </mc:Choice>
        <mc:Fallback>
          <p:pic>
            <p:nvPicPr>
              <p:cNvPr id="55309" name="Ink 14">
                <a:extLst>
                  <a:ext uri="{FF2B5EF4-FFF2-40B4-BE49-F238E27FC236}">
                    <a16:creationId xmlns:a16="http://schemas.microsoft.com/office/drawing/2014/main" id="{0D2E2652-2E9A-47E0-B180-6E20DF9E550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265589" y="5961039"/>
                <a:ext cx="296551" cy="3775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55310" name="Ink 15">
                <a:extLst>
                  <a:ext uri="{FF2B5EF4-FFF2-40B4-BE49-F238E27FC236}">
                    <a16:creationId xmlns:a16="http://schemas.microsoft.com/office/drawing/2014/main" id="{3B0BE181-33AF-4F8E-9BD8-958F6CCC6392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87900" y="5891213"/>
              <a:ext cx="2225675" cy="466725"/>
            </p14:xfrm>
          </p:contentPart>
        </mc:Choice>
        <mc:Fallback>
          <p:pic>
            <p:nvPicPr>
              <p:cNvPr id="55310" name="Ink 15">
                <a:extLst>
                  <a:ext uri="{FF2B5EF4-FFF2-40B4-BE49-F238E27FC236}">
                    <a16:creationId xmlns:a16="http://schemas.microsoft.com/office/drawing/2014/main" id="{3B0BE181-33AF-4F8E-9BD8-958F6CCC6392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768825" y="5872097"/>
                <a:ext cx="2263465" cy="5045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55311" name="Ink 28">
                <a:extLst>
                  <a:ext uri="{FF2B5EF4-FFF2-40B4-BE49-F238E27FC236}">
                    <a16:creationId xmlns:a16="http://schemas.microsoft.com/office/drawing/2014/main" id="{F093F9AA-377C-4D84-AA23-0CBDA8C6CA69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41613" y="2174875"/>
              <a:ext cx="546100" cy="381000"/>
            </p14:xfrm>
          </p:contentPart>
        </mc:Choice>
        <mc:Fallback>
          <p:pic>
            <p:nvPicPr>
              <p:cNvPr id="55311" name="Ink 28">
                <a:extLst>
                  <a:ext uri="{FF2B5EF4-FFF2-40B4-BE49-F238E27FC236}">
                    <a16:creationId xmlns:a16="http://schemas.microsoft.com/office/drawing/2014/main" id="{F093F9AA-377C-4D84-AA23-0CBDA8C6CA69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727214" y="2160484"/>
                <a:ext cx="574179" cy="4090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55312" name="Ink 29">
                <a:extLst>
                  <a:ext uri="{FF2B5EF4-FFF2-40B4-BE49-F238E27FC236}">
                    <a16:creationId xmlns:a16="http://schemas.microsoft.com/office/drawing/2014/main" id="{3406117D-FA3F-442F-A14C-2760B5C103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35625" y="1555750"/>
              <a:ext cx="1979613" cy="873125"/>
            </p14:xfrm>
          </p:contentPart>
        </mc:Choice>
        <mc:Fallback>
          <p:pic>
            <p:nvPicPr>
              <p:cNvPr id="55312" name="Ink 29">
                <a:extLst>
                  <a:ext uri="{FF2B5EF4-FFF2-40B4-BE49-F238E27FC236}">
                    <a16:creationId xmlns:a16="http://schemas.microsoft.com/office/drawing/2014/main" id="{3406117D-FA3F-442F-A14C-2760B5C103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621215" y="1541342"/>
                <a:ext cx="2007713" cy="9012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55313" name="Ink 30">
                <a:extLst>
                  <a:ext uri="{FF2B5EF4-FFF2-40B4-BE49-F238E27FC236}">
                    <a16:creationId xmlns:a16="http://schemas.microsoft.com/office/drawing/2014/main" id="{C1D7E012-6706-41EC-BA2B-3F5758BF078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97063" y="3557588"/>
              <a:ext cx="6350" cy="3175"/>
            </p14:xfrm>
          </p:contentPart>
        </mc:Choice>
        <mc:Fallback>
          <p:pic>
            <p:nvPicPr>
              <p:cNvPr id="55313" name="Ink 30">
                <a:extLst>
                  <a:ext uri="{FF2B5EF4-FFF2-40B4-BE49-F238E27FC236}">
                    <a16:creationId xmlns:a16="http://schemas.microsoft.com/office/drawing/2014/main" id="{C1D7E012-6706-41EC-BA2B-3F5758BF078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1883695" y="3536421"/>
                <a:ext cx="32418" cy="444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55314" name="Ink 39">
                <a:extLst>
                  <a:ext uri="{FF2B5EF4-FFF2-40B4-BE49-F238E27FC236}">
                    <a16:creationId xmlns:a16="http://schemas.microsoft.com/office/drawing/2014/main" id="{7AF491E1-3DFD-4BD0-8B41-8661290F86E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91288" y="3519488"/>
              <a:ext cx="7937" cy="12700"/>
            </p14:xfrm>
          </p:contentPart>
        </mc:Choice>
        <mc:Fallback>
          <p:pic>
            <p:nvPicPr>
              <p:cNvPr id="55314" name="Ink 39">
                <a:extLst>
                  <a:ext uri="{FF2B5EF4-FFF2-40B4-BE49-F238E27FC236}">
                    <a16:creationId xmlns:a16="http://schemas.microsoft.com/office/drawing/2014/main" id="{7AF491E1-3DFD-4BD0-8B41-8661290F86E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476170" y="3504094"/>
                <a:ext cx="37417" cy="427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55315" name="Ink 38">
                <a:extLst>
                  <a:ext uri="{FF2B5EF4-FFF2-40B4-BE49-F238E27FC236}">
                    <a16:creationId xmlns:a16="http://schemas.microsoft.com/office/drawing/2014/main" id="{A2B26599-A9D6-4F19-9638-AE0CCB4176D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86375" y="4030663"/>
              <a:ext cx="1085850" cy="490537"/>
            </p14:xfrm>
          </p:contentPart>
        </mc:Choice>
        <mc:Fallback>
          <p:pic>
            <p:nvPicPr>
              <p:cNvPr id="55315" name="Ink 38">
                <a:extLst>
                  <a:ext uri="{FF2B5EF4-FFF2-40B4-BE49-F238E27FC236}">
                    <a16:creationId xmlns:a16="http://schemas.microsoft.com/office/drawing/2014/main" id="{A2B26599-A9D6-4F19-9638-AE0CCB4176D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5271988" y="4016235"/>
                <a:ext cx="1113904" cy="5186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55316" name="Ink 39">
                <a:extLst>
                  <a:ext uri="{FF2B5EF4-FFF2-40B4-BE49-F238E27FC236}">
                    <a16:creationId xmlns:a16="http://schemas.microsoft.com/office/drawing/2014/main" id="{1D25B056-7031-4D90-AEFD-98FE6ECAE4B3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67538" y="4173538"/>
              <a:ext cx="744537" cy="349250"/>
            </p14:xfrm>
          </p:contentPart>
        </mc:Choice>
        <mc:Fallback>
          <p:pic>
            <p:nvPicPr>
              <p:cNvPr id="55316" name="Ink 39">
                <a:extLst>
                  <a:ext uri="{FF2B5EF4-FFF2-40B4-BE49-F238E27FC236}">
                    <a16:creationId xmlns:a16="http://schemas.microsoft.com/office/drawing/2014/main" id="{1D25B056-7031-4D90-AEFD-98FE6ECAE4B3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953151" y="4159151"/>
                <a:ext cx="772592" cy="3773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55317" name="Ink 40">
                <a:extLst>
                  <a:ext uri="{FF2B5EF4-FFF2-40B4-BE49-F238E27FC236}">
                    <a16:creationId xmlns:a16="http://schemas.microsoft.com/office/drawing/2014/main" id="{4B2069CF-A5B8-46D2-9900-468D282F6C3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89613" y="4576763"/>
              <a:ext cx="315912" cy="234950"/>
            </p14:xfrm>
          </p:contentPart>
        </mc:Choice>
        <mc:Fallback>
          <p:pic>
            <p:nvPicPr>
              <p:cNvPr id="55317" name="Ink 40">
                <a:extLst>
                  <a:ext uri="{FF2B5EF4-FFF2-40B4-BE49-F238E27FC236}">
                    <a16:creationId xmlns:a16="http://schemas.microsoft.com/office/drawing/2014/main" id="{4B2069CF-A5B8-46D2-9900-468D282F6C3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775221" y="4562147"/>
                <a:ext cx="343977" cy="2634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55318" name="Ink 28">
                <a:extLst>
                  <a:ext uri="{FF2B5EF4-FFF2-40B4-BE49-F238E27FC236}">
                    <a16:creationId xmlns:a16="http://schemas.microsoft.com/office/drawing/2014/main" id="{F0BF7458-3025-45F9-B427-5216FD1CFC0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27538" y="2997200"/>
              <a:ext cx="276225" cy="554038"/>
            </p14:xfrm>
          </p:contentPart>
        </mc:Choice>
        <mc:Fallback>
          <p:pic>
            <p:nvPicPr>
              <p:cNvPr id="55318" name="Ink 28">
                <a:extLst>
                  <a:ext uri="{FF2B5EF4-FFF2-40B4-BE49-F238E27FC236}">
                    <a16:creationId xmlns:a16="http://schemas.microsoft.com/office/drawing/2014/main" id="{F0BF7458-3025-45F9-B427-5216FD1CFC0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418150" y="2987858"/>
                <a:ext cx="295001" cy="57272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2" name="Foliennummernplatzhalter 5">
            <a:extLst>
              <a:ext uri="{FF2B5EF4-FFF2-40B4-BE49-F238E27FC236}">
                <a16:creationId xmlns:a16="http://schemas.microsoft.com/office/drawing/2014/main" id="{1C6E1793-08C2-4495-839E-746A212AF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31AB6E0-BCBB-4192-A201-CB59E4A0BC5F}" type="slidenum">
              <a:rPr lang="de-DE" altLang="de-DE" sz="1400"/>
              <a:pPr eaLnBrk="1" hangingPunct="1"/>
              <a:t>67</a:t>
            </a:fld>
            <a:endParaRPr lang="de-DE" altLang="de-DE" sz="1400"/>
          </a:p>
        </p:txBody>
      </p:sp>
      <p:sp>
        <p:nvSpPr>
          <p:cNvPr id="56333" name="Rectangle 2">
            <a:extLst>
              <a:ext uri="{FF2B5EF4-FFF2-40B4-BE49-F238E27FC236}">
                <a16:creationId xmlns:a16="http://schemas.microsoft.com/office/drawing/2014/main" id="{E80CC166-9786-45E9-A667-9D72C0787D4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>
                <a:solidFill>
                  <a:srgbClr val="FF0000"/>
                </a:solidFill>
              </a:rPr>
              <a:t>Powers in Z(n)</a:t>
            </a:r>
            <a:r>
              <a:rPr lang="de-DE" altLang="de-DE" sz="4000"/>
              <a:t> </a:t>
            </a:r>
            <a:br>
              <a:rPr lang="de-DE" altLang="de-DE" sz="4000"/>
            </a:br>
            <a:endParaRPr lang="de-DE" altLang="de-DE" sz="4000"/>
          </a:p>
        </p:txBody>
      </p:sp>
      <p:sp>
        <p:nvSpPr>
          <p:cNvPr id="56334" name="Text Box 3">
            <a:extLst>
              <a:ext uri="{FF2B5EF4-FFF2-40B4-BE49-F238E27FC236}">
                <a16:creationId xmlns:a16="http://schemas.microsoft.com/office/drawing/2014/main" id="{1C61D6F2-921C-446B-B689-34C527462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56335" name="Text Box 4">
            <a:extLst>
              <a:ext uri="{FF2B5EF4-FFF2-40B4-BE49-F238E27FC236}">
                <a16:creationId xmlns:a16="http://schemas.microsoft.com/office/drawing/2014/main" id="{EDCF2EA2-9BA3-4844-B74A-74756E2D6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56336" name="Grafik 10" descr="geogebra64.gif">
            <a:hlinkClick r:id="rId3" action="ppaction://hlinkfile"/>
            <a:extLst>
              <a:ext uri="{FF2B5EF4-FFF2-40B4-BE49-F238E27FC236}">
                <a16:creationId xmlns:a16="http://schemas.microsoft.com/office/drawing/2014/main" id="{5A1A8F1E-9659-4928-A62A-DE179816D28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8913"/>
            <a:ext cx="11525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7" name="Textfeld 12">
            <a:extLst>
              <a:ext uri="{FF2B5EF4-FFF2-40B4-BE49-F238E27FC236}">
                <a16:creationId xmlns:a16="http://schemas.microsoft.com/office/drawing/2014/main" id="{8799A3D3-4981-4A64-ACDA-3B9BDA24D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052513"/>
            <a:ext cx="4002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FF0000"/>
                </a:solidFill>
              </a:rPr>
              <a:t>The powers of 3 modulo 20</a:t>
            </a:r>
          </a:p>
        </p:txBody>
      </p:sp>
      <p:sp>
        <p:nvSpPr>
          <p:cNvPr id="56338" name="Textfeld 14">
            <a:extLst>
              <a:ext uri="{FF2B5EF4-FFF2-40B4-BE49-F238E27FC236}">
                <a16:creationId xmlns:a16="http://schemas.microsoft.com/office/drawing/2014/main" id="{F6917DC8-864E-491D-B7FD-AB544F2B5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2349500"/>
            <a:ext cx="269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 </a:t>
            </a:r>
          </a:p>
        </p:txBody>
      </p:sp>
      <p:sp>
        <p:nvSpPr>
          <p:cNvPr id="56339" name="Textfeld 17">
            <a:extLst>
              <a:ext uri="{FF2B5EF4-FFF2-40B4-BE49-F238E27FC236}">
                <a16:creationId xmlns:a16="http://schemas.microsoft.com/office/drawing/2014/main" id="{0F3C2121-774A-4AEF-946F-A9289FA1D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1773238"/>
            <a:ext cx="3362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FF0000"/>
                </a:solidFill>
              </a:rPr>
              <a:t>4.03899763* 10 ^ 2385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6322" name="Ink 5">
                <a:extLst>
                  <a:ext uri="{FF2B5EF4-FFF2-40B4-BE49-F238E27FC236}">
                    <a16:creationId xmlns:a16="http://schemas.microsoft.com/office/drawing/2014/main" id="{887E17E8-5AD2-4C2B-AAAC-2ACB82859E3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56322" name="Ink 5">
                <a:extLst>
                  <a:ext uri="{FF2B5EF4-FFF2-40B4-BE49-F238E27FC236}">
                    <a16:creationId xmlns:a16="http://schemas.microsoft.com/office/drawing/2014/main" id="{887E17E8-5AD2-4C2B-AAAC-2ACB82859E3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6323" name="Ink 6">
                <a:extLst>
                  <a:ext uri="{FF2B5EF4-FFF2-40B4-BE49-F238E27FC236}">
                    <a16:creationId xmlns:a16="http://schemas.microsoft.com/office/drawing/2014/main" id="{0CC01F41-C7A1-4447-A2D0-C061842103A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56323" name="Ink 6">
                <a:extLst>
                  <a:ext uri="{FF2B5EF4-FFF2-40B4-BE49-F238E27FC236}">
                    <a16:creationId xmlns:a16="http://schemas.microsoft.com/office/drawing/2014/main" id="{0CC01F41-C7A1-4447-A2D0-C061842103A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6324" name="Ink 7">
                <a:extLst>
                  <a:ext uri="{FF2B5EF4-FFF2-40B4-BE49-F238E27FC236}">
                    <a16:creationId xmlns:a16="http://schemas.microsoft.com/office/drawing/2014/main" id="{39862BCF-8086-4032-A127-8AC0895E81A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56324" name="Ink 7">
                <a:extLst>
                  <a:ext uri="{FF2B5EF4-FFF2-40B4-BE49-F238E27FC236}">
                    <a16:creationId xmlns:a16="http://schemas.microsoft.com/office/drawing/2014/main" id="{39862BCF-8086-4032-A127-8AC0895E81A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56325" name="Ink 8">
                <a:extLst>
                  <a:ext uri="{FF2B5EF4-FFF2-40B4-BE49-F238E27FC236}">
                    <a16:creationId xmlns:a16="http://schemas.microsoft.com/office/drawing/2014/main" id="{3EADB1C9-223E-433A-AD79-40EBB36CF05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56325" name="Ink 8">
                <a:extLst>
                  <a:ext uri="{FF2B5EF4-FFF2-40B4-BE49-F238E27FC236}">
                    <a16:creationId xmlns:a16="http://schemas.microsoft.com/office/drawing/2014/main" id="{3EADB1C9-223E-433A-AD79-40EBB36CF05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6326" name="Ink 9">
                <a:extLst>
                  <a:ext uri="{FF2B5EF4-FFF2-40B4-BE49-F238E27FC236}">
                    <a16:creationId xmlns:a16="http://schemas.microsoft.com/office/drawing/2014/main" id="{74A47361-2576-43DD-A1DE-DC6ADCF1B25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56326" name="Ink 9">
                <a:extLst>
                  <a:ext uri="{FF2B5EF4-FFF2-40B4-BE49-F238E27FC236}">
                    <a16:creationId xmlns:a16="http://schemas.microsoft.com/office/drawing/2014/main" id="{74A47361-2576-43DD-A1DE-DC6ADCF1B25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56327" name="Ink 10">
                <a:extLst>
                  <a:ext uri="{FF2B5EF4-FFF2-40B4-BE49-F238E27FC236}">
                    <a16:creationId xmlns:a16="http://schemas.microsoft.com/office/drawing/2014/main" id="{6942D418-B6A2-4201-9B72-62DD6B321CE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79025" y="25196800"/>
              <a:ext cx="0" cy="0"/>
            </p14:xfrm>
          </p:contentPart>
        </mc:Choice>
        <mc:Fallback>
          <p:pic>
            <p:nvPicPr>
              <p:cNvPr id="56327" name="Ink 10">
                <a:extLst>
                  <a:ext uri="{FF2B5EF4-FFF2-40B4-BE49-F238E27FC236}">
                    <a16:creationId xmlns:a16="http://schemas.microsoft.com/office/drawing/2014/main" id="{6942D418-B6A2-4201-9B72-62DD6B321CE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8079025" y="251968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56328" name="Ink 13">
                <a:extLst>
                  <a:ext uri="{FF2B5EF4-FFF2-40B4-BE49-F238E27FC236}">
                    <a16:creationId xmlns:a16="http://schemas.microsoft.com/office/drawing/2014/main" id="{63335D4D-6B60-48D8-8290-ACE5E0C0838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5650" y="5373688"/>
              <a:ext cx="1970088" cy="1052512"/>
            </p14:xfrm>
          </p:contentPart>
        </mc:Choice>
        <mc:Fallback>
          <p:pic>
            <p:nvPicPr>
              <p:cNvPr id="56328" name="Ink 13">
                <a:extLst>
                  <a:ext uri="{FF2B5EF4-FFF2-40B4-BE49-F238E27FC236}">
                    <a16:creationId xmlns:a16="http://schemas.microsoft.com/office/drawing/2014/main" id="{63335D4D-6B60-48D8-8290-ACE5E0C0838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36565" y="5354610"/>
                <a:ext cx="2007898" cy="10903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56329" name="Ink 16">
                <a:extLst>
                  <a:ext uri="{FF2B5EF4-FFF2-40B4-BE49-F238E27FC236}">
                    <a16:creationId xmlns:a16="http://schemas.microsoft.com/office/drawing/2014/main" id="{97D52BF6-2A74-47D7-BEB0-C5110E3B870B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1188" y="1484313"/>
              <a:ext cx="1308100" cy="819150"/>
            </p14:xfrm>
          </p:contentPart>
        </mc:Choice>
        <mc:Fallback>
          <p:pic>
            <p:nvPicPr>
              <p:cNvPr id="56329" name="Ink 16">
                <a:extLst>
                  <a:ext uri="{FF2B5EF4-FFF2-40B4-BE49-F238E27FC236}">
                    <a16:creationId xmlns:a16="http://schemas.microsoft.com/office/drawing/2014/main" id="{97D52BF6-2A74-47D7-BEB0-C5110E3B870B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92121" y="1465255"/>
                <a:ext cx="1345875" cy="8569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56330" name="Ink 18">
                <a:extLst>
                  <a:ext uri="{FF2B5EF4-FFF2-40B4-BE49-F238E27FC236}">
                    <a16:creationId xmlns:a16="http://schemas.microsoft.com/office/drawing/2014/main" id="{BB03EB9C-AD86-4764-BEBC-130DA28AC830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79650" y="2003425"/>
              <a:ext cx="469900" cy="176213"/>
            </p14:xfrm>
          </p:contentPart>
        </mc:Choice>
        <mc:Fallback>
          <p:pic>
            <p:nvPicPr>
              <p:cNvPr id="56330" name="Ink 18">
                <a:extLst>
                  <a:ext uri="{FF2B5EF4-FFF2-40B4-BE49-F238E27FC236}">
                    <a16:creationId xmlns:a16="http://schemas.microsoft.com/office/drawing/2014/main" id="{BB03EB9C-AD86-4764-BEBC-130DA28AC830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260566" y="1984365"/>
                <a:ext cx="507708" cy="2139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56331" name="Ink 26">
                <a:extLst>
                  <a:ext uri="{FF2B5EF4-FFF2-40B4-BE49-F238E27FC236}">
                    <a16:creationId xmlns:a16="http://schemas.microsoft.com/office/drawing/2014/main" id="{696D1173-4B38-4EF4-95BB-02AF9C9C3D7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5445125"/>
              <a:ext cx="196850" cy="698500"/>
            </p14:xfrm>
          </p:contentPart>
        </mc:Choice>
        <mc:Fallback>
          <p:pic>
            <p:nvPicPr>
              <p:cNvPr id="56331" name="Ink 26">
                <a:extLst>
                  <a:ext uri="{FF2B5EF4-FFF2-40B4-BE49-F238E27FC236}">
                    <a16:creationId xmlns:a16="http://schemas.microsoft.com/office/drawing/2014/main" id="{696D1173-4B38-4EF4-95BB-02AF9C9C3D7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31752" y="5425973"/>
                <a:ext cx="234637" cy="73644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7" name="Foliennummernplatzhalter 5">
            <a:extLst>
              <a:ext uri="{FF2B5EF4-FFF2-40B4-BE49-F238E27FC236}">
                <a16:creationId xmlns:a16="http://schemas.microsoft.com/office/drawing/2014/main" id="{13817EA2-A958-4BC0-A8E5-0323FAE76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730FC88-7483-463A-B194-4DF95475A3BC}" type="slidenum">
              <a:rPr lang="de-DE" altLang="de-DE" sz="1400"/>
              <a:pPr eaLnBrk="1" hangingPunct="1"/>
              <a:t>68</a:t>
            </a:fld>
            <a:endParaRPr lang="de-DE" altLang="de-DE" sz="1400"/>
          </a:p>
        </p:txBody>
      </p:sp>
      <p:sp>
        <p:nvSpPr>
          <p:cNvPr id="57358" name="Rectangle 2">
            <a:extLst>
              <a:ext uri="{FF2B5EF4-FFF2-40B4-BE49-F238E27FC236}">
                <a16:creationId xmlns:a16="http://schemas.microsoft.com/office/drawing/2014/main" id="{08044DCB-25BD-4974-8E9D-E940384A736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642350" cy="1296988"/>
          </a:xfrm>
        </p:spPr>
        <p:txBody>
          <a:bodyPr/>
          <a:lstStyle/>
          <a:p>
            <a:pPr eaLnBrk="1" hangingPunct="1"/>
            <a:r>
              <a:rPr lang="de-DE" altLang="de-DE" sz="4000">
                <a:solidFill>
                  <a:srgbClr val="FF0000"/>
                </a:solidFill>
              </a:rPr>
              <a:t>Potenzen in Z(n)</a:t>
            </a:r>
            <a:r>
              <a:rPr lang="de-DE" altLang="de-DE" sz="4000"/>
              <a:t> </a:t>
            </a:r>
            <a:br>
              <a:rPr lang="de-DE" altLang="de-DE" sz="4000"/>
            </a:br>
            <a:endParaRPr lang="de-DE" altLang="de-DE" sz="4000"/>
          </a:p>
        </p:txBody>
      </p:sp>
      <p:sp>
        <p:nvSpPr>
          <p:cNvPr id="57359" name="Text Box 3">
            <a:extLst>
              <a:ext uri="{FF2B5EF4-FFF2-40B4-BE49-F238E27FC236}">
                <a16:creationId xmlns:a16="http://schemas.microsoft.com/office/drawing/2014/main" id="{B157DBD5-B229-4FC1-BB47-9CDACC2AF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1289050"/>
            <a:ext cx="263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endParaRPr lang="de-DE" altLang="de-DE" sz="1800"/>
          </a:p>
        </p:txBody>
      </p:sp>
      <p:sp>
        <p:nvSpPr>
          <p:cNvPr id="57360" name="Text Box 4">
            <a:extLst>
              <a:ext uri="{FF2B5EF4-FFF2-40B4-BE49-F238E27FC236}">
                <a16:creationId xmlns:a16="http://schemas.microsoft.com/office/drawing/2014/main" id="{9564B450-8237-43F4-9F50-75FD46FA3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pic>
        <p:nvPicPr>
          <p:cNvPr id="57361" name="Grafik 10" descr="geogebra64.gif">
            <a:hlinkClick r:id="rId3" action="ppaction://hlinkfile"/>
            <a:extLst>
              <a:ext uri="{FF2B5EF4-FFF2-40B4-BE49-F238E27FC236}">
                <a16:creationId xmlns:a16="http://schemas.microsoft.com/office/drawing/2014/main" id="{A6656188-7806-4FF7-A055-E41CF9DE03D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8913"/>
            <a:ext cx="11525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62" name="Textfeld 12">
            <a:extLst>
              <a:ext uri="{FF2B5EF4-FFF2-40B4-BE49-F238E27FC236}">
                <a16:creationId xmlns:a16="http://schemas.microsoft.com/office/drawing/2014/main" id="{35071A8C-3623-4ED5-9400-ADBBEF2B2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575" y="1052513"/>
            <a:ext cx="4397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FF0000"/>
                </a:solidFill>
              </a:rPr>
              <a:t>Die Potenzen von 3 modulo 20</a:t>
            </a:r>
          </a:p>
        </p:txBody>
      </p:sp>
      <p:sp>
        <p:nvSpPr>
          <p:cNvPr id="57363" name="Textfeld 14">
            <a:extLst>
              <a:ext uri="{FF2B5EF4-FFF2-40B4-BE49-F238E27FC236}">
                <a16:creationId xmlns:a16="http://schemas.microsoft.com/office/drawing/2014/main" id="{3984BBA9-A61B-433E-AEA8-FE0E4E45F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2349500"/>
            <a:ext cx="2698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 </a:t>
            </a:r>
          </a:p>
        </p:txBody>
      </p:sp>
      <p:pic>
        <p:nvPicPr>
          <p:cNvPr id="57364" name="Picture 14">
            <a:extLst>
              <a:ext uri="{FF2B5EF4-FFF2-40B4-BE49-F238E27FC236}">
                <a16:creationId xmlns:a16="http://schemas.microsoft.com/office/drawing/2014/main" id="{1C450FA3-B3AC-44CF-940C-085E7E72E2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276475"/>
            <a:ext cx="8856662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65" name="Textfeld 17">
            <a:extLst>
              <a:ext uri="{FF2B5EF4-FFF2-40B4-BE49-F238E27FC236}">
                <a16:creationId xmlns:a16="http://schemas.microsoft.com/office/drawing/2014/main" id="{841DF30A-1E3E-461F-AEF5-017E86AB6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1773238"/>
            <a:ext cx="33623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>
                <a:solidFill>
                  <a:srgbClr val="FF0000"/>
                </a:solidFill>
              </a:rPr>
              <a:t>4.03899763* 10 ^ 2385</a:t>
            </a:r>
          </a:p>
        </p:txBody>
      </p:sp>
      <p:sp>
        <p:nvSpPr>
          <p:cNvPr id="19" name="Explosion 1 18">
            <a:extLst>
              <a:ext uri="{FF2B5EF4-FFF2-40B4-BE49-F238E27FC236}">
                <a16:creationId xmlns:a16="http://schemas.microsoft.com/office/drawing/2014/main" id="{1F75FFFC-D4F3-4FF0-ADAC-BE0EDD1CB5B5}"/>
              </a:ext>
            </a:extLst>
          </p:cNvPr>
          <p:cNvSpPr/>
          <p:nvPr/>
        </p:nvSpPr>
        <p:spPr bwMode="auto">
          <a:xfrm>
            <a:off x="3779838" y="4941888"/>
            <a:ext cx="5688012" cy="1296987"/>
          </a:xfrm>
          <a:prstGeom prst="irregularSeal1">
            <a:avLst/>
          </a:prstGeom>
          <a:gradFill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dirty="0" err="1">
                <a:latin typeface="Arial" charset="0"/>
                <a:cs typeface="Arial" charset="0"/>
              </a:rPr>
              <a:t>That‘s</a:t>
            </a:r>
            <a:r>
              <a:rPr lang="de-DE" dirty="0">
                <a:latin typeface="Arial" charset="0"/>
                <a:cs typeface="Arial" charset="0"/>
              </a:rPr>
              <a:t> </a:t>
            </a:r>
            <a:r>
              <a:rPr lang="de-DE" dirty="0" err="1">
                <a:latin typeface="Arial" charset="0"/>
                <a:cs typeface="Arial" charset="0"/>
              </a:rPr>
              <a:t>cryptography</a:t>
            </a:r>
            <a:r>
              <a:rPr lang="de-DE" dirty="0">
                <a:latin typeface="Arial" charset="0"/>
                <a:cs typeface="Arial" charset="0"/>
              </a:rPr>
              <a:t> !</a:t>
            </a:r>
          </a:p>
        </p:txBody>
      </p:sp>
      <p:sp>
        <p:nvSpPr>
          <p:cNvPr id="14" name="Smiley 13">
            <a:extLst>
              <a:ext uri="{FF2B5EF4-FFF2-40B4-BE49-F238E27FC236}">
                <a16:creationId xmlns:a16="http://schemas.microsoft.com/office/drawing/2014/main" id="{020F2F3D-401D-4AB6-8257-7279F74A58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4797425"/>
            <a:ext cx="914400" cy="914400"/>
          </a:xfrm>
          <a:prstGeom prst="smileyFace">
            <a:avLst>
              <a:gd name="adj" fmla="val 4653"/>
            </a:avLst>
          </a:prstGeom>
          <a:noFill/>
          <a:ln w="9525" algn="ctr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717ABF05-63F7-4E8B-8A2F-AE4FA70B51BA}"/>
              </a:ext>
            </a:extLst>
          </p:cNvPr>
          <p:cNvSpPr txBox="1"/>
          <p:nvPr/>
        </p:nvSpPr>
        <p:spPr>
          <a:xfrm>
            <a:off x="0" y="188913"/>
            <a:ext cx="9144000" cy="48006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sz="1000" dirty="0">
                <a:latin typeface="Arial" charset="0"/>
                <a:cs typeface="Arial" charset="0"/>
              </a:rPr>
              <a:t> </a:t>
            </a:r>
            <a:r>
              <a:rPr lang="de-DE" sz="1050" dirty="0">
                <a:latin typeface="Arial" charset="0"/>
                <a:cs typeface="Arial" charset="0"/>
              </a:rPr>
              <a:t>403</a:t>
            </a:r>
            <a:r>
              <a:rPr lang="de-DE" sz="1200" dirty="0">
                <a:latin typeface="Arial" charset="0"/>
                <a:cs typeface="Arial" charset="0"/>
              </a:rPr>
              <a:t>89976297871553397008634098150847783944981667 759763748623186628150218442631637244095899912831 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12221957087037127264409252982112748591787717 0338304034419302831610118 8129043164196698062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356902866486896270291486474455107753184811573677 6835487588472583 210948081600792929565527631711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04067984120533836065664635950242364928442451805 9950783172484611404441399958188423268629895 33584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638540917303432618956468436 267462217689897536939 2215380086837215919461 20333532143917872449136148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1975168349141 24865991413224875923799750541915947 12145231739 7071057126304566886323132371593790082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148550687072 965753175702655573737129482542935317 5800946829026948 092511256737220542210787053051595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8 029812331098560121135255525099732 3547989793769 55488078266328549362 70847693205577465760839058922 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819952696676524 9731286293737861965648227546419290429591462439 038555624893561619568785954150826921 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892763294299915047701247010852792394608762 8844874010913857489206276252114325178985606399745389659 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2241444435083741307994418 05308974701163924499214361791128 760664708496525819888322565 338880620792 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950033223059418 285493291048089968257520004746863136622475 618467120568777735579130948166 4752205737 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723827605017299803707 184630307441302672768508598302249090453749312846375484742763 3964464627607892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2281764529264956922686897875536855282217 491014801484632774221896808622906058305196961618768384599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28035 0429904960585449130847220261622518858769620805308646320741 3261782612698498484353406811946592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391520876834837681364361483077335648507 1777049891766760174908142141549457854563 07067444808828699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697448178044358744 4861500761152862584694865134020872483840686556581145184748378671457545996346098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7986160817345593772637725343784722309807229968176006683894290612608864774111914141455 248988628956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82862959613387393885921344589872176045667983 198603359937253315655 3961929706704163556063532953648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89307869133920262536922333502410453259996435324688249532943706881 660939492788636640417954369106567</a:t>
            </a:r>
          </a:p>
          <a:p>
            <a:pPr>
              <a:spcBef>
                <a:spcPct val="50000"/>
              </a:spcBef>
              <a:defRPr/>
            </a:pPr>
            <a:r>
              <a:rPr lang="de-DE" sz="1200" dirty="0">
                <a:latin typeface="Arial" charset="0"/>
                <a:cs typeface="Arial" charset="0"/>
              </a:rPr>
              <a:t>50167596038501554362222214884786870393545144 57890619044805913468089164536163934700023271915388667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8836525568811533800230929254497238314075866436365607455976085809437067430000427425918303638570263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2776785787325904537009183866802778270050165881888847305210455149967088362881806347999559111106849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9262389334270516368681934717001992202623320 857716933794168735052645498039818859137502378346871135</a:t>
            </a:r>
            <a:br>
              <a:rPr lang="de-DE" sz="1200" dirty="0">
                <a:latin typeface="Arial" charset="0"/>
                <a:cs typeface="Arial" charset="0"/>
              </a:rPr>
            </a:br>
            <a:r>
              <a:rPr lang="de-DE" sz="1200" dirty="0">
                <a:latin typeface="Arial" charset="0"/>
                <a:cs typeface="Arial" charset="0"/>
              </a:rPr>
              <a:t>9732633600493563136998276100001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7346" name="Ink 5">
                <a:extLst>
                  <a:ext uri="{FF2B5EF4-FFF2-40B4-BE49-F238E27FC236}">
                    <a16:creationId xmlns:a16="http://schemas.microsoft.com/office/drawing/2014/main" id="{B9014035-BE31-4312-B4B7-2E1622F71E3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09900" y="9229725"/>
              <a:ext cx="0" cy="0"/>
            </p14:xfrm>
          </p:contentPart>
        </mc:Choice>
        <mc:Fallback>
          <p:pic>
            <p:nvPicPr>
              <p:cNvPr id="57346" name="Ink 5">
                <a:extLst>
                  <a:ext uri="{FF2B5EF4-FFF2-40B4-BE49-F238E27FC236}">
                    <a16:creationId xmlns:a16="http://schemas.microsoft.com/office/drawing/2014/main" id="{B9014035-BE31-4312-B4B7-2E1622F71E3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1909900" y="92297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7347" name="Ink 6">
                <a:extLst>
                  <a:ext uri="{FF2B5EF4-FFF2-40B4-BE49-F238E27FC236}">
                    <a16:creationId xmlns:a16="http://schemas.microsoft.com/office/drawing/2014/main" id="{D432E789-48E5-4D51-8C42-ED74C4BC9F28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624650" y="4040188"/>
              <a:ext cx="0" cy="0"/>
            </p14:xfrm>
          </p:contentPart>
        </mc:Choice>
        <mc:Fallback>
          <p:pic>
            <p:nvPicPr>
              <p:cNvPr id="57347" name="Ink 6">
                <a:extLst>
                  <a:ext uri="{FF2B5EF4-FFF2-40B4-BE49-F238E27FC236}">
                    <a16:creationId xmlns:a16="http://schemas.microsoft.com/office/drawing/2014/main" id="{D432E789-48E5-4D51-8C42-ED74C4BC9F28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5624650" y="40401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57348" name="Ink 7">
                <a:extLst>
                  <a:ext uri="{FF2B5EF4-FFF2-40B4-BE49-F238E27FC236}">
                    <a16:creationId xmlns:a16="http://schemas.microsoft.com/office/drawing/2014/main" id="{2892CDA6-7FBE-4508-8929-DD1F2134CB4E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565375" y="4864100"/>
              <a:ext cx="0" cy="0"/>
            </p14:xfrm>
          </p:contentPart>
        </mc:Choice>
        <mc:Fallback>
          <p:pic>
            <p:nvPicPr>
              <p:cNvPr id="57348" name="Ink 7">
                <a:extLst>
                  <a:ext uri="{FF2B5EF4-FFF2-40B4-BE49-F238E27FC236}">
                    <a16:creationId xmlns:a16="http://schemas.microsoft.com/office/drawing/2014/main" id="{2892CDA6-7FBE-4508-8929-DD1F2134CB4E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8565375" y="48641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7349" name="Ink 8">
                <a:extLst>
                  <a:ext uri="{FF2B5EF4-FFF2-40B4-BE49-F238E27FC236}">
                    <a16:creationId xmlns:a16="http://schemas.microsoft.com/office/drawing/2014/main" id="{D9571341-6DD5-4ED9-8600-91C2C5757067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347725" y="-496888"/>
              <a:ext cx="0" cy="0"/>
            </p14:xfrm>
          </p:contentPart>
        </mc:Choice>
        <mc:Fallback>
          <p:pic>
            <p:nvPicPr>
              <p:cNvPr id="57349" name="Ink 8">
                <a:extLst>
                  <a:ext uri="{FF2B5EF4-FFF2-40B4-BE49-F238E27FC236}">
                    <a16:creationId xmlns:a16="http://schemas.microsoft.com/office/drawing/2014/main" id="{D9571341-6DD5-4ED9-8600-91C2C5757067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347725" y="-496888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57350" name="Ink 9">
                <a:extLst>
                  <a:ext uri="{FF2B5EF4-FFF2-40B4-BE49-F238E27FC236}">
                    <a16:creationId xmlns:a16="http://schemas.microsoft.com/office/drawing/2014/main" id="{D2ED4ABF-2DDE-45C9-9E8C-9E50689B60D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93975" y="15338425"/>
              <a:ext cx="0" cy="0"/>
            </p14:xfrm>
          </p:contentPart>
        </mc:Choice>
        <mc:Fallback>
          <p:pic>
            <p:nvPicPr>
              <p:cNvPr id="57350" name="Ink 9">
                <a:extLst>
                  <a:ext uri="{FF2B5EF4-FFF2-40B4-BE49-F238E27FC236}">
                    <a16:creationId xmlns:a16="http://schemas.microsoft.com/office/drawing/2014/main" id="{D2ED4ABF-2DDE-45C9-9E8C-9E50689B60D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093975" y="153384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57351" name="Ink 10">
                <a:extLst>
                  <a:ext uri="{FF2B5EF4-FFF2-40B4-BE49-F238E27FC236}">
                    <a16:creationId xmlns:a16="http://schemas.microsoft.com/office/drawing/2014/main" id="{959C9490-FB48-46A3-B39D-18598B39691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079025" y="25196800"/>
              <a:ext cx="0" cy="0"/>
            </p14:xfrm>
          </p:contentPart>
        </mc:Choice>
        <mc:Fallback>
          <p:pic>
            <p:nvPicPr>
              <p:cNvPr id="57351" name="Ink 10">
                <a:extLst>
                  <a:ext uri="{FF2B5EF4-FFF2-40B4-BE49-F238E27FC236}">
                    <a16:creationId xmlns:a16="http://schemas.microsoft.com/office/drawing/2014/main" id="{959C9490-FB48-46A3-B39D-18598B39691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8079025" y="2519680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57352" name="Ink 13">
                <a:extLst>
                  <a:ext uri="{FF2B5EF4-FFF2-40B4-BE49-F238E27FC236}">
                    <a16:creationId xmlns:a16="http://schemas.microsoft.com/office/drawing/2014/main" id="{7B979A53-89D1-478A-A9B7-DF81BFD7C5E1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5650" y="5373688"/>
              <a:ext cx="1970088" cy="1052512"/>
            </p14:xfrm>
          </p:contentPart>
        </mc:Choice>
        <mc:Fallback>
          <p:pic>
            <p:nvPicPr>
              <p:cNvPr id="57352" name="Ink 13">
                <a:extLst>
                  <a:ext uri="{FF2B5EF4-FFF2-40B4-BE49-F238E27FC236}">
                    <a16:creationId xmlns:a16="http://schemas.microsoft.com/office/drawing/2014/main" id="{7B979A53-89D1-478A-A9B7-DF81BFD7C5E1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36565" y="5354610"/>
                <a:ext cx="2007898" cy="10903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57353" name="Ink 16">
                <a:extLst>
                  <a:ext uri="{FF2B5EF4-FFF2-40B4-BE49-F238E27FC236}">
                    <a16:creationId xmlns:a16="http://schemas.microsoft.com/office/drawing/2014/main" id="{3C70F5BD-3F35-4FD8-AF1D-0414168ECFBA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1188" y="1484313"/>
              <a:ext cx="1308100" cy="819150"/>
            </p14:xfrm>
          </p:contentPart>
        </mc:Choice>
        <mc:Fallback>
          <p:pic>
            <p:nvPicPr>
              <p:cNvPr id="57353" name="Ink 16">
                <a:extLst>
                  <a:ext uri="{FF2B5EF4-FFF2-40B4-BE49-F238E27FC236}">
                    <a16:creationId xmlns:a16="http://schemas.microsoft.com/office/drawing/2014/main" id="{3C70F5BD-3F35-4FD8-AF1D-0414168ECFBA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92121" y="1465255"/>
                <a:ext cx="1345875" cy="8569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57354" name="Ink 18">
                <a:extLst>
                  <a:ext uri="{FF2B5EF4-FFF2-40B4-BE49-F238E27FC236}">
                    <a16:creationId xmlns:a16="http://schemas.microsoft.com/office/drawing/2014/main" id="{51BF93B8-AF3F-4A4A-998A-D9B64E255835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79650" y="2003425"/>
              <a:ext cx="469900" cy="176213"/>
            </p14:xfrm>
          </p:contentPart>
        </mc:Choice>
        <mc:Fallback>
          <p:pic>
            <p:nvPicPr>
              <p:cNvPr id="57354" name="Ink 18">
                <a:extLst>
                  <a:ext uri="{FF2B5EF4-FFF2-40B4-BE49-F238E27FC236}">
                    <a16:creationId xmlns:a16="http://schemas.microsoft.com/office/drawing/2014/main" id="{51BF93B8-AF3F-4A4A-998A-D9B64E255835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260566" y="1984365"/>
                <a:ext cx="507708" cy="2139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57355" name="Ink 24">
                <a:extLst>
                  <a:ext uri="{FF2B5EF4-FFF2-40B4-BE49-F238E27FC236}">
                    <a16:creationId xmlns:a16="http://schemas.microsoft.com/office/drawing/2014/main" id="{30A44093-DF69-47AB-948A-A6A37645BA8C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43213" y="5734050"/>
              <a:ext cx="231775" cy="374650"/>
            </p14:xfrm>
          </p:contentPart>
        </mc:Choice>
        <mc:Fallback>
          <p:pic>
            <p:nvPicPr>
              <p:cNvPr id="57355" name="Ink 24">
                <a:extLst>
                  <a:ext uri="{FF2B5EF4-FFF2-40B4-BE49-F238E27FC236}">
                    <a16:creationId xmlns:a16="http://schemas.microsoft.com/office/drawing/2014/main" id="{30A44093-DF69-47AB-948A-A6A37645BA8C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824138" y="5714583"/>
                <a:ext cx="269564" cy="4132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57356" name="Ink 26">
                <a:extLst>
                  <a:ext uri="{FF2B5EF4-FFF2-40B4-BE49-F238E27FC236}">
                    <a16:creationId xmlns:a16="http://schemas.microsoft.com/office/drawing/2014/main" id="{4688009C-B9E9-43A6-83E1-8C4599818C7F}"/>
                  </a:ext>
                </a:extLst>
              </p14:cNvPr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5445125"/>
              <a:ext cx="196850" cy="698500"/>
            </p14:xfrm>
          </p:contentPart>
        </mc:Choice>
        <mc:Fallback>
          <p:pic>
            <p:nvPicPr>
              <p:cNvPr id="57356" name="Ink 26">
                <a:extLst>
                  <a:ext uri="{FF2B5EF4-FFF2-40B4-BE49-F238E27FC236}">
                    <a16:creationId xmlns:a16="http://schemas.microsoft.com/office/drawing/2014/main" id="{4688009C-B9E9-43A6-83E1-8C4599818C7F}"/>
                  </a:ext>
                </a:extLst>
              </p:cNvPr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31752" y="5425973"/>
                <a:ext cx="234637" cy="73644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6801"/>
                            </p:stCondLst>
                            <p:childTnLst>
                              <p:par>
                                <p:cTn id="8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8801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8801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4" grpId="0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Foliennummernplatzhalter 5">
            <a:extLst>
              <a:ext uri="{FF2B5EF4-FFF2-40B4-BE49-F238E27FC236}">
                <a16:creationId xmlns:a16="http://schemas.microsoft.com/office/drawing/2014/main" id="{CA9127D6-1B16-4DD5-813C-3915198C48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9B7243B-77A3-4116-8DF8-3760DECDEED7}" type="slidenum">
              <a:rPr lang="de-DE" altLang="de-DE" sz="1400"/>
              <a:pPr eaLnBrk="1" hangingPunct="1"/>
              <a:t>7</a:t>
            </a:fld>
            <a:endParaRPr lang="de-DE" altLang="de-DE" sz="140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8DF8EDFC-B787-43AF-BA0D-DCA7511DC79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991475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Cäsarcode, Urtyp der Kryptografie</a:t>
            </a:r>
          </a:p>
        </p:txBody>
      </p:sp>
      <p:pic>
        <p:nvPicPr>
          <p:cNvPr id="66564" name="Picture 5" descr="ei-code-leiste">
            <a:extLst>
              <a:ext uri="{FF2B5EF4-FFF2-40B4-BE49-F238E27FC236}">
                <a16:creationId xmlns:a16="http://schemas.microsoft.com/office/drawing/2014/main" id="{1D8B5805-3B24-4C7E-BECE-503A40DC64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7563"/>
            <a:ext cx="9525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6" descr="a-bis-z-dopp">
            <a:extLst>
              <a:ext uri="{FF2B5EF4-FFF2-40B4-BE49-F238E27FC236}">
                <a16:creationId xmlns:a16="http://schemas.microsoft.com/office/drawing/2014/main" id="{F4499F30-E459-4F4A-80D5-95E116D4F9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36963" y="4652963"/>
            <a:ext cx="14630401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AutoShape 7">
            <a:extLst>
              <a:ext uri="{FF2B5EF4-FFF2-40B4-BE49-F238E27FC236}">
                <a16:creationId xmlns:a16="http://schemas.microsoft.com/office/drawing/2014/main" id="{11938801-658E-4FF3-9AA0-E5E50FAEF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213100"/>
            <a:ext cx="215900" cy="1584325"/>
          </a:xfrm>
          <a:prstGeom prst="downArrow">
            <a:avLst>
              <a:gd name="adj1" fmla="val 50000"/>
              <a:gd name="adj2" fmla="val 183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66567" name="Text Box 8">
            <a:extLst>
              <a:ext uri="{FF2B5EF4-FFF2-40B4-BE49-F238E27FC236}">
                <a16:creationId xmlns:a16="http://schemas.microsoft.com/office/drawing/2014/main" id="{E6E32FB1-51A2-46B2-836F-FAE295284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349500"/>
            <a:ext cx="22320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Schlüssel-Buchstabe</a:t>
            </a:r>
          </a:p>
        </p:txBody>
      </p:sp>
      <p:sp>
        <p:nvSpPr>
          <p:cNvPr id="66568" name="Text Box 9">
            <a:extLst>
              <a:ext uri="{FF2B5EF4-FFF2-40B4-BE49-F238E27FC236}">
                <a16:creationId xmlns:a16="http://schemas.microsoft.com/office/drawing/2014/main" id="{94FE1FD2-665B-4557-9EA3-BD3F6A35D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357563"/>
            <a:ext cx="201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über das A stellen</a:t>
            </a:r>
          </a:p>
        </p:txBody>
      </p:sp>
      <p:sp>
        <p:nvSpPr>
          <p:cNvPr id="66569" name="Text Box 10">
            <a:extLst>
              <a:ext uri="{FF2B5EF4-FFF2-40B4-BE49-F238E27FC236}">
                <a16:creationId xmlns:a16="http://schemas.microsoft.com/office/drawing/2014/main" id="{40D9D056-B967-4AFA-BB05-94156CD4C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0" y="5895975"/>
            <a:ext cx="293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lartext-Buchstaben</a:t>
            </a:r>
          </a:p>
        </p:txBody>
      </p:sp>
      <p:sp>
        <p:nvSpPr>
          <p:cNvPr id="66570" name="Text Box 11">
            <a:extLst>
              <a:ext uri="{FF2B5EF4-FFF2-40B4-BE49-F238E27FC236}">
                <a16:creationId xmlns:a16="http://schemas.microsoft.com/office/drawing/2014/main" id="{7917081C-23AC-4FE4-863F-2C43BAB2B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6325" y="4024313"/>
            <a:ext cx="372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ryptogramm-Buchstaben</a:t>
            </a:r>
          </a:p>
        </p:txBody>
      </p:sp>
      <p:sp>
        <p:nvSpPr>
          <p:cNvPr id="66571" name="Text Box 12">
            <a:extLst>
              <a:ext uri="{FF2B5EF4-FFF2-40B4-BE49-F238E27FC236}">
                <a16:creationId xmlns:a16="http://schemas.microsoft.com/office/drawing/2014/main" id="{8D828774-4A17-46DD-A753-DE52FB921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66572" name="Text Box 18">
            <a:extLst>
              <a:ext uri="{FF2B5EF4-FFF2-40B4-BE49-F238E27FC236}">
                <a16:creationId xmlns:a16="http://schemas.microsoft.com/office/drawing/2014/main" id="{D3F208A6-1AC5-462E-9BC5-B4C5B1146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Foliennummernplatzhalter 5">
            <a:extLst>
              <a:ext uri="{FF2B5EF4-FFF2-40B4-BE49-F238E27FC236}">
                <a16:creationId xmlns:a16="http://schemas.microsoft.com/office/drawing/2014/main" id="{389739ED-202F-4F31-93CC-88C79B0B5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A53440-3C2C-4CFF-A637-6D2F7928B8C6}" type="slidenum">
              <a:rPr lang="de-DE" altLang="de-DE" sz="1400"/>
              <a:pPr eaLnBrk="1" hangingPunct="1"/>
              <a:t>8</a:t>
            </a:fld>
            <a:endParaRPr lang="de-DE" altLang="de-DE" sz="1400"/>
          </a:p>
        </p:txBody>
      </p:sp>
      <p:pic>
        <p:nvPicPr>
          <p:cNvPr id="67587" name="Picture 5" descr="ei-code-leiste">
            <a:extLst>
              <a:ext uri="{FF2B5EF4-FFF2-40B4-BE49-F238E27FC236}">
                <a16:creationId xmlns:a16="http://schemas.microsoft.com/office/drawing/2014/main" id="{390782EC-C486-43B7-BE30-A4B866580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7563"/>
            <a:ext cx="9525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Picture 6" descr="a-bis-z-dopp">
            <a:extLst>
              <a:ext uri="{FF2B5EF4-FFF2-40B4-BE49-F238E27FC236}">
                <a16:creationId xmlns:a16="http://schemas.microsoft.com/office/drawing/2014/main" id="{E4D81AC9-C642-4A5C-A18F-D5F4DA2FAA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36963" y="4652963"/>
            <a:ext cx="14630401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9" name="AutoShape 7">
            <a:extLst>
              <a:ext uri="{FF2B5EF4-FFF2-40B4-BE49-F238E27FC236}">
                <a16:creationId xmlns:a16="http://schemas.microsoft.com/office/drawing/2014/main" id="{20BECB42-205E-420C-A234-6EFCC5C8A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213100"/>
            <a:ext cx="215900" cy="1584325"/>
          </a:xfrm>
          <a:prstGeom prst="downArrow">
            <a:avLst>
              <a:gd name="adj1" fmla="val 50000"/>
              <a:gd name="adj2" fmla="val 183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67590" name="Text Box 8">
            <a:extLst>
              <a:ext uri="{FF2B5EF4-FFF2-40B4-BE49-F238E27FC236}">
                <a16:creationId xmlns:a16="http://schemas.microsoft.com/office/drawing/2014/main" id="{F9BE4D61-6730-498E-85B9-96A821F1C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349500"/>
            <a:ext cx="22320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Schlüssel-Buchstabe</a:t>
            </a:r>
          </a:p>
        </p:txBody>
      </p:sp>
      <p:sp>
        <p:nvSpPr>
          <p:cNvPr id="67591" name="Text Box 9">
            <a:extLst>
              <a:ext uri="{FF2B5EF4-FFF2-40B4-BE49-F238E27FC236}">
                <a16:creationId xmlns:a16="http://schemas.microsoft.com/office/drawing/2014/main" id="{797A9B71-031B-40E2-8851-E72A180E4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357563"/>
            <a:ext cx="201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über das A stellen</a:t>
            </a:r>
          </a:p>
        </p:txBody>
      </p:sp>
      <p:sp>
        <p:nvSpPr>
          <p:cNvPr id="67592" name="Text Box 10">
            <a:extLst>
              <a:ext uri="{FF2B5EF4-FFF2-40B4-BE49-F238E27FC236}">
                <a16:creationId xmlns:a16="http://schemas.microsoft.com/office/drawing/2014/main" id="{8D4A0CB7-57FD-4FF4-BD24-67729D73B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0" y="5895975"/>
            <a:ext cx="293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lartext-Buchstaben</a:t>
            </a:r>
          </a:p>
        </p:txBody>
      </p:sp>
      <p:sp>
        <p:nvSpPr>
          <p:cNvPr id="67593" name="Text Box 11">
            <a:extLst>
              <a:ext uri="{FF2B5EF4-FFF2-40B4-BE49-F238E27FC236}">
                <a16:creationId xmlns:a16="http://schemas.microsoft.com/office/drawing/2014/main" id="{FBCAD290-744E-4DFC-BB5E-EC013D04B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6325" y="4024313"/>
            <a:ext cx="372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ryptogramm-Buchstaben</a:t>
            </a:r>
          </a:p>
        </p:txBody>
      </p:sp>
      <p:sp>
        <p:nvSpPr>
          <p:cNvPr id="67594" name="Text Box 12">
            <a:extLst>
              <a:ext uri="{FF2B5EF4-FFF2-40B4-BE49-F238E27FC236}">
                <a16:creationId xmlns:a16="http://schemas.microsoft.com/office/drawing/2014/main" id="{ADDCC863-3EE8-495C-89EF-ACCF08FFC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67595" name="Text Box 18">
            <a:extLst>
              <a:ext uri="{FF2B5EF4-FFF2-40B4-BE49-F238E27FC236}">
                <a16:creationId xmlns:a16="http://schemas.microsoft.com/office/drawing/2014/main" id="{9AD276FC-DCC2-4252-A830-1D98D97B1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  <p:sp>
        <p:nvSpPr>
          <p:cNvPr id="67596" name="Textfeld 12">
            <a:extLst>
              <a:ext uri="{FF2B5EF4-FFF2-40B4-BE49-F238E27FC236}">
                <a16:creationId xmlns:a16="http://schemas.microsoft.com/office/drawing/2014/main" id="{AE9C6297-AEBC-4AB6-844A-BD10E7134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700213"/>
            <a:ext cx="1349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keyletter</a:t>
            </a:r>
          </a:p>
        </p:txBody>
      </p:sp>
      <p:sp>
        <p:nvSpPr>
          <p:cNvPr id="67597" name="Textfeld 13">
            <a:extLst>
              <a:ext uri="{FF2B5EF4-FFF2-40B4-BE49-F238E27FC236}">
                <a16:creationId xmlns:a16="http://schemas.microsoft.com/office/drawing/2014/main" id="{B0110A42-98C7-449A-BD56-44CF55410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2997200"/>
            <a:ext cx="23225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put it over the A</a:t>
            </a:r>
          </a:p>
        </p:txBody>
      </p:sp>
      <p:sp>
        <p:nvSpPr>
          <p:cNvPr id="67598" name="Textfeld 14">
            <a:extLst>
              <a:ext uri="{FF2B5EF4-FFF2-40B4-BE49-F238E27FC236}">
                <a16:creationId xmlns:a16="http://schemas.microsoft.com/office/drawing/2014/main" id="{3D6B0B4A-AE81-4108-B3E4-CD296AB33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3644900"/>
            <a:ext cx="32972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letters of the ciphertext</a:t>
            </a:r>
          </a:p>
        </p:txBody>
      </p:sp>
      <p:sp>
        <p:nvSpPr>
          <p:cNvPr id="67599" name="Textfeld 15">
            <a:extLst>
              <a:ext uri="{FF2B5EF4-FFF2-40B4-BE49-F238E27FC236}">
                <a16:creationId xmlns:a16="http://schemas.microsoft.com/office/drawing/2014/main" id="{B0864874-E00D-42ED-8D1B-159AC5D43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5876925"/>
            <a:ext cx="31099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letters of the plaintext</a:t>
            </a: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F61EF364-A321-4D54-9D1D-1FF5292A1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60350"/>
            <a:ext cx="7991475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de-DE" sz="40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Caesar‘s</a:t>
            </a:r>
            <a:r>
              <a:rPr lang="de-DE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de-DE" sz="40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code</a:t>
            </a:r>
            <a:r>
              <a:rPr lang="de-DE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, Prototype </a:t>
            </a:r>
            <a:r>
              <a:rPr lang="de-DE" sz="40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of</a:t>
            </a:r>
            <a:r>
              <a:rPr lang="de-DE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de-DE" sz="40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the</a:t>
            </a:r>
            <a:r>
              <a:rPr lang="de-DE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de-DE" sz="40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Cryptographic</a:t>
            </a:r>
            <a:r>
              <a:rPr lang="de-DE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de-DE" sz="4000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Methods</a:t>
            </a:r>
            <a:endParaRPr lang="de-DE" sz="40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Foliennummernplatzhalter 5">
            <a:extLst>
              <a:ext uri="{FF2B5EF4-FFF2-40B4-BE49-F238E27FC236}">
                <a16:creationId xmlns:a16="http://schemas.microsoft.com/office/drawing/2014/main" id="{B5B7C493-B2FF-4937-801C-35CB10B943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3D54ADE-8CCE-4368-A568-1E6D87989475}" type="slidenum">
              <a:rPr lang="de-DE" altLang="de-DE" sz="1400"/>
              <a:pPr eaLnBrk="1" hangingPunct="1"/>
              <a:t>9</a:t>
            </a:fld>
            <a:endParaRPr lang="de-DE" altLang="de-DE" sz="1400"/>
          </a:p>
        </p:txBody>
      </p:sp>
      <p:sp>
        <p:nvSpPr>
          <p:cNvPr id="68611" name="Rectangle 2">
            <a:extLst>
              <a:ext uri="{FF2B5EF4-FFF2-40B4-BE49-F238E27FC236}">
                <a16:creationId xmlns:a16="http://schemas.microsoft.com/office/drawing/2014/main" id="{E8397BB6-455F-4940-9ADF-79FCEB9CDDC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260350"/>
            <a:ext cx="7772400" cy="576263"/>
          </a:xfrm>
        </p:spPr>
        <p:txBody>
          <a:bodyPr/>
          <a:lstStyle/>
          <a:p>
            <a:pPr eaLnBrk="1" hangingPunct="1"/>
            <a:r>
              <a:rPr lang="de-DE" altLang="de-DE" sz="4000"/>
              <a:t>do it yourself: caesarcode</a:t>
            </a:r>
          </a:p>
        </p:txBody>
      </p:sp>
      <p:pic>
        <p:nvPicPr>
          <p:cNvPr id="68612" name="Picture 4" descr="ei-code-leiste">
            <a:extLst>
              <a:ext uri="{FF2B5EF4-FFF2-40B4-BE49-F238E27FC236}">
                <a16:creationId xmlns:a16="http://schemas.microsoft.com/office/drawing/2014/main" id="{65E5FCEE-0365-4F6D-A659-4B46769978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7563"/>
            <a:ext cx="9525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3" name="Picture 5" descr="a-bis-z-dopp">
            <a:extLst>
              <a:ext uri="{FF2B5EF4-FFF2-40B4-BE49-F238E27FC236}">
                <a16:creationId xmlns:a16="http://schemas.microsoft.com/office/drawing/2014/main" id="{260EDD08-9BAC-41F6-994C-B24EE12B38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36963" y="4652963"/>
            <a:ext cx="14630401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4" name="AutoShape 6">
            <a:extLst>
              <a:ext uri="{FF2B5EF4-FFF2-40B4-BE49-F238E27FC236}">
                <a16:creationId xmlns:a16="http://schemas.microsoft.com/office/drawing/2014/main" id="{41FF3B0E-B752-40C5-A98C-3C2C97651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888" y="3213100"/>
            <a:ext cx="215900" cy="1584325"/>
          </a:xfrm>
          <a:prstGeom prst="downArrow">
            <a:avLst>
              <a:gd name="adj1" fmla="val 50000"/>
              <a:gd name="adj2" fmla="val 183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de-DE" altLang="de-DE"/>
          </a:p>
        </p:txBody>
      </p:sp>
      <p:sp>
        <p:nvSpPr>
          <p:cNvPr id="68615" name="Text Box 7">
            <a:extLst>
              <a:ext uri="{FF2B5EF4-FFF2-40B4-BE49-F238E27FC236}">
                <a16:creationId xmlns:a16="http://schemas.microsoft.com/office/drawing/2014/main" id="{A1606AFA-90BA-4664-8ACB-3871D8919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349500"/>
            <a:ext cx="22320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/>
              <a:t>Schlüssel-Buchstabe</a:t>
            </a:r>
          </a:p>
        </p:txBody>
      </p:sp>
      <p:sp>
        <p:nvSpPr>
          <p:cNvPr id="68616" name="Text Box 8">
            <a:extLst>
              <a:ext uri="{FF2B5EF4-FFF2-40B4-BE49-F238E27FC236}">
                <a16:creationId xmlns:a16="http://schemas.microsoft.com/office/drawing/2014/main" id="{EA15AF69-9F60-4BA3-8F4D-012975BB0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3357563"/>
            <a:ext cx="2012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1800"/>
              <a:t>über das A stellen</a:t>
            </a:r>
          </a:p>
        </p:txBody>
      </p:sp>
      <p:sp>
        <p:nvSpPr>
          <p:cNvPr id="68617" name="Text Box 9">
            <a:extLst>
              <a:ext uri="{FF2B5EF4-FFF2-40B4-BE49-F238E27FC236}">
                <a16:creationId xmlns:a16="http://schemas.microsoft.com/office/drawing/2014/main" id="{6F400669-F3C3-4B7C-B257-7DC633DB3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800" y="5895975"/>
            <a:ext cx="293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lartext-Buchstaben</a:t>
            </a:r>
          </a:p>
        </p:txBody>
      </p:sp>
      <p:sp>
        <p:nvSpPr>
          <p:cNvPr id="68618" name="Text Box 10">
            <a:extLst>
              <a:ext uri="{FF2B5EF4-FFF2-40B4-BE49-F238E27FC236}">
                <a16:creationId xmlns:a16="http://schemas.microsoft.com/office/drawing/2014/main" id="{4246A4BE-BCD6-4156-AECA-B03A12362A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6325" y="4024313"/>
            <a:ext cx="3727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/>
              <a:t>Kryptogramm-Buchstaben</a:t>
            </a:r>
          </a:p>
        </p:txBody>
      </p:sp>
      <p:sp>
        <p:nvSpPr>
          <p:cNvPr id="68619" name="Text Box 11">
            <a:extLst>
              <a:ext uri="{FF2B5EF4-FFF2-40B4-BE49-F238E27FC236}">
                <a16:creationId xmlns:a16="http://schemas.microsoft.com/office/drawing/2014/main" id="{4EC13F2D-34C5-4336-BB91-87B523A5B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1773238"/>
            <a:ext cx="2317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MATHE</a:t>
            </a:r>
          </a:p>
        </p:txBody>
      </p:sp>
      <p:sp>
        <p:nvSpPr>
          <p:cNvPr id="68620" name="Text Box 12">
            <a:extLst>
              <a:ext uri="{FF2B5EF4-FFF2-40B4-BE49-F238E27FC236}">
                <a16:creationId xmlns:a16="http://schemas.microsoft.com/office/drawing/2014/main" id="{A01265A9-E2D5-48DB-8E2F-6B4D254FB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2565400"/>
            <a:ext cx="2282825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de-DE" altLang="de-DE" sz="4800"/>
              <a:t>DRKYV</a:t>
            </a:r>
          </a:p>
        </p:txBody>
      </p:sp>
      <p:sp>
        <p:nvSpPr>
          <p:cNvPr id="68621" name="Text Box 15">
            <a:extLst>
              <a:ext uri="{FF2B5EF4-FFF2-40B4-BE49-F238E27FC236}">
                <a16:creationId xmlns:a16="http://schemas.microsoft.com/office/drawing/2014/main" id="{BCD33338-62E1-42D6-B778-E595F5ED2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515100"/>
            <a:ext cx="8712200" cy="307975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400">
                <a:solidFill>
                  <a:srgbClr val="800000"/>
                </a:solidFill>
              </a:rPr>
              <a:t>Prof. Dr. Dörte Haftendorn, Leuphana Universität Lüneburg, 2015 http://www.leuphana.de/matheomnibu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8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344</Words>
  <Application>Microsoft Office PowerPoint</Application>
  <PresentationFormat>Bildschirmpräsentation (4:3)</PresentationFormat>
  <Paragraphs>617</Paragraphs>
  <Slides>68</Slides>
  <Notes>68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2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68</vt:i4>
      </vt:variant>
    </vt:vector>
  </HeadingPairs>
  <TitlesOfParts>
    <vt:vector size="74" baseType="lpstr">
      <vt:lpstr>Arial</vt:lpstr>
      <vt:lpstr>Wingdings</vt:lpstr>
      <vt:lpstr>Standarddesign</vt:lpstr>
      <vt:lpstr>1_Standarddesign</vt:lpstr>
      <vt:lpstr>Equation</vt:lpstr>
      <vt:lpstr>MathType 6.0 Equation</vt:lpstr>
      <vt:lpstr>Mathematik für alle</vt:lpstr>
      <vt:lpstr>Mathematics for Everyone</vt:lpstr>
      <vt:lpstr>Mathematik für Kinder</vt:lpstr>
      <vt:lpstr>Mathematics for Children</vt:lpstr>
      <vt:lpstr>Mathematik echt leicht</vt:lpstr>
      <vt:lpstr>Mathematics is Easy</vt:lpstr>
      <vt:lpstr>Cäsarcode, Urtyp der Kryptografie</vt:lpstr>
      <vt:lpstr>PowerPoint-Präsentation</vt:lpstr>
      <vt:lpstr>do it yourself: caesarcode</vt:lpstr>
      <vt:lpstr>PowerPoint-Präsentation</vt:lpstr>
      <vt:lpstr>Kyptografie, Vigenère-Verfahren</vt:lpstr>
      <vt:lpstr>Cyptographie, Vigenère‘s Method</vt:lpstr>
      <vt:lpstr>Kyptografie, Vigenère-Verfahren</vt:lpstr>
      <vt:lpstr>Cyptographie, Vigenère‘s Method</vt:lpstr>
      <vt:lpstr>Kyptografie macht sich auf den Weg</vt:lpstr>
      <vt:lpstr>Cyptography Goes On</vt:lpstr>
      <vt:lpstr>Kyptografie macht sich auf den Weg</vt:lpstr>
      <vt:lpstr>Cyptography Goes On</vt:lpstr>
      <vt:lpstr>Zahlen ermöglichen gute Kryptografie</vt:lpstr>
      <vt:lpstr>Numbers are Good for Good Cryptography</vt:lpstr>
      <vt:lpstr>Zahlen ermöglichen gute Kyptografie</vt:lpstr>
      <vt:lpstr>Numbers are Good for Good Cryptography</vt:lpstr>
      <vt:lpstr>Rechnen geht besser als Ablesen</vt:lpstr>
      <vt:lpstr>To Add is Better than to Read Vigenère‘s Table</vt:lpstr>
      <vt:lpstr>Rechnen geht besser als Ablesen</vt:lpstr>
      <vt:lpstr>To Add is Better than to Read Vigenère‘s Table</vt:lpstr>
      <vt:lpstr>Kyptografisches Protokoll</vt:lpstr>
      <vt:lpstr>Cryptographic Protokoll</vt:lpstr>
      <vt:lpstr>Vierer-Übung</vt:lpstr>
      <vt:lpstr>Exercises with Four Students</vt:lpstr>
      <vt:lpstr>Was ist moderne Kyptografie?</vt:lpstr>
      <vt:lpstr>What is Modern Cryptography?</vt:lpstr>
      <vt:lpstr>Was ist moderne Kryptografie?</vt:lpstr>
      <vt:lpstr>What is modern cryptography?</vt:lpstr>
      <vt:lpstr>modulo  20  was bedeutet das?</vt:lpstr>
      <vt:lpstr>modulo  20  what is it?</vt:lpstr>
      <vt:lpstr>modulo  n  was bedeutet das?</vt:lpstr>
      <vt:lpstr>modulo  n  what is it?</vt:lpstr>
      <vt:lpstr>modulo  n:   was bedeutet das?</vt:lpstr>
      <vt:lpstr>modulo  n:   what is it?</vt:lpstr>
      <vt:lpstr>Die Primzahlen und das modulo-n-Rechnen Kryptografie  </vt:lpstr>
      <vt:lpstr>Prime Numbers and the Calulating modulo n That‘s the New Cryptography </vt:lpstr>
      <vt:lpstr>Erklärung zur letzten Folie:</vt:lpstr>
      <vt:lpstr>Explanation of the Last Slide:</vt:lpstr>
      <vt:lpstr>Jetzt:  Kopfrechnen mit den Resten beim Teilen durch n: das ist Rechnen modulo-n</vt:lpstr>
      <vt:lpstr>Now: Mental Arithmetic with the Rests  by Dividing by n: That is modulo n Calculation.</vt:lpstr>
      <vt:lpstr>Jetzt:  Kopfrechnen mit den Resten beim Teilen durch n: das ist Rechnen modulo-n</vt:lpstr>
      <vt:lpstr>Now: Mental Arithmetic with the Rests  by Dividing by n: That is modulo n Calculation.</vt:lpstr>
      <vt:lpstr>modulo-rechnen ist einfach</vt:lpstr>
      <vt:lpstr>modulo Calculating ist Easy</vt:lpstr>
      <vt:lpstr>modulo-Rechnen ist einfach</vt:lpstr>
      <vt:lpstr>modulo Calculating ist Easy</vt:lpstr>
      <vt:lpstr>Z(m) ist die Menge der möglichen        Reste beim Teilen durch m  </vt:lpstr>
      <vt:lpstr>Z(m) is the Set of all Possible Rests in Division by m  </vt:lpstr>
      <vt:lpstr>PowerPoint-Präsentation</vt:lpstr>
      <vt:lpstr>PowerPoint-Präsentation</vt:lpstr>
      <vt:lpstr>Gleichungen?  Equations?</vt:lpstr>
      <vt:lpstr>Gleichungen?  Equations?</vt:lpstr>
      <vt:lpstr>Was muss ich mir merken?</vt:lpstr>
      <vt:lpstr>What Shall I Have to Keep in My Mind?</vt:lpstr>
      <vt:lpstr>Weitere Überraschungen beim  modulo-Rechen folgen!</vt:lpstr>
      <vt:lpstr>Futher surprises with  modulo-calculating!</vt:lpstr>
      <vt:lpstr>        Potenzen sind spannend  </vt:lpstr>
      <vt:lpstr>        Powers are exciting  </vt:lpstr>
      <vt:lpstr>Powers modulo n</vt:lpstr>
      <vt:lpstr>Powers  in Z(n)  </vt:lpstr>
      <vt:lpstr>Powers in Z(n)  </vt:lpstr>
      <vt:lpstr>Potenzen in Z(n)  </vt:lpstr>
    </vt:vector>
  </TitlesOfParts>
  <Company>Universität Lünebu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k für alle</dc:title>
  <dc:creator>Prof. Dr. Haftendorn</dc:creator>
  <cp:lastModifiedBy>Dörte Haftendorn</cp:lastModifiedBy>
  <cp:revision>95</cp:revision>
  <dcterms:created xsi:type="dcterms:W3CDTF">2007-10-03T17:11:19Z</dcterms:created>
  <dcterms:modified xsi:type="dcterms:W3CDTF">2021-02-11T10:43:27Z</dcterms:modified>
</cp:coreProperties>
</file>